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0"/>
  </p:notesMasterIdLst>
  <p:sldIdLst>
    <p:sldId id="256" r:id="rId2"/>
    <p:sldId id="257" r:id="rId3"/>
    <p:sldId id="260" r:id="rId4"/>
    <p:sldId id="261" r:id="rId5"/>
    <p:sldId id="258" r:id="rId6"/>
    <p:sldId id="406" r:id="rId7"/>
    <p:sldId id="266"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407"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414" r:id="rId37"/>
    <p:sldId id="294" r:id="rId38"/>
    <p:sldId id="295" r:id="rId39"/>
    <p:sldId id="296" r:id="rId40"/>
    <p:sldId id="298" r:id="rId41"/>
    <p:sldId id="297" r:id="rId42"/>
    <p:sldId id="299" r:id="rId43"/>
    <p:sldId id="416" r:id="rId44"/>
    <p:sldId id="417" r:id="rId45"/>
    <p:sldId id="421" r:id="rId46"/>
    <p:sldId id="422" r:id="rId47"/>
    <p:sldId id="304" r:id="rId48"/>
    <p:sldId id="305" r:id="rId49"/>
    <p:sldId id="307" r:id="rId50"/>
    <p:sldId id="415" r:id="rId51"/>
    <p:sldId id="311" r:id="rId52"/>
    <p:sldId id="312" r:id="rId53"/>
    <p:sldId id="408" r:id="rId54"/>
    <p:sldId id="313" r:id="rId55"/>
    <p:sldId id="315" r:id="rId56"/>
    <p:sldId id="316" r:id="rId57"/>
    <p:sldId id="317" r:id="rId58"/>
    <p:sldId id="318" r:id="rId59"/>
    <p:sldId id="319" r:id="rId60"/>
    <p:sldId id="321" r:id="rId61"/>
    <p:sldId id="323" r:id="rId62"/>
    <p:sldId id="322" r:id="rId63"/>
    <p:sldId id="324" r:id="rId64"/>
    <p:sldId id="325" r:id="rId65"/>
    <p:sldId id="326" r:id="rId66"/>
    <p:sldId id="327" r:id="rId67"/>
    <p:sldId id="328" r:id="rId68"/>
    <p:sldId id="330" r:id="rId69"/>
    <p:sldId id="329" r:id="rId70"/>
    <p:sldId id="331" r:id="rId71"/>
    <p:sldId id="332" r:id="rId72"/>
    <p:sldId id="333" r:id="rId73"/>
    <p:sldId id="334" r:id="rId74"/>
    <p:sldId id="409" r:id="rId75"/>
    <p:sldId id="335" r:id="rId76"/>
    <p:sldId id="337" r:id="rId77"/>
    <p:sldId id="336" r:id="rId78"/>
    <p:sldId id="338" r:id="rId79"/>
    <p:sldId id="339" r:id="rId80"/>
    <p:sldId id="340" r:id="rId81"/>
    <p:sldId id="341" r:id="rId82"/>
    <p:sldId id="342" r:id="rId83"/>
    <p:sldId id="343" r:id="rId84"/>
    <p:sldId id="344" r:id="rId85"/>
    <p:sldId id="346" r:id="rId86"/>
    <p:sldId id="347" r:id="rId87"/>
    <p:sldId id="410" r:id="rId88"/>
    <p:sldId id="348" r:id="rId89"/>
    <p:sldId id="349" r:id="rId90"/>
    <p:sldId id="350" r:id="rId91"/>
    <p:sldId id="351" r:id="rId92"/>
    <p:sldId id="352" r:id="rId93"/>
    <p:sldId id="353" r:id="rId94"/>
    <p:sldId id="411" r:id="rId95"/>
    <p:sldId id="354" r:id="rId96"/>
    <p:sldId id="355" r:id="rId97"/>
    <p:sldId id="356" r:id="rId98"/>
    <p:sldId id="357" r:id="rId99"/>
    <p:sldId id="358" r:id="rId100"/>
    <p:sldId id="359" r:id="rId101"/>
    <p:sldId id="360" r:id="rId102"/>
    <p:sldId id="361" r:id="rId103"/>
    <p:sldId id="362" r:id="rId104"/>
    <p:sldId id="363" r:id="rId105"/>
    <p:sldId id="364" r:id="rId106"/>
    <p:sldId id="365" r:id="rId107"/>
    <p:sldId id="366" r:id="rId108"/>
    <p:sldId id="367" r:id="rId109"/>
    <p:sldId id="368" r:id="rId110"/>
    <p:sldId id="369" r:id="rId111"/>
    <p:sldId id="370" r:id="rId112"/>
    <p:sldId id="371" r:id="rId113"/>
    <p:sldId id="412" r:id="rId114"/>
    <p:sldId id="372" r:id="rId115"/>
    <p:sldId id="373" r:id="rId116"/>
    <p:sldId id="374" r:id="rId117"/>
    <p:sldId id="375" r:id="rId118"/>
    <p:sldId id="376" r:id="rId119"/>
    <p:sldId id="377" r:id="rId120"/>
    <p:sldId id="378" r:id="rId121"/>
    <p:sldId id="379" r:id="rId122"/>
    <p:sldId id="380" r:id="rId123"/>
    <p:sldId id="381" r:id="rId124"/>
    <p:sldId id="382" r:id="rId125"/>
    <p:sldId id="383" r:id="rId126"/>
    <p:sldId id="384" r:id="rId127"/>
    <p:sldId id="385" r:id="rId128"/>
    <p:sldId id="386" r:id="rId129"/>
    <p:sldId id="387" r:id="rId130"/>
    <p:sldId id="390" r:id="rId131"/>
    <p:sldId id="391" r:id="rId132"/>
    <p:sldId id="392" r:id="rId133"/>
    <p:sldId id="388" r:id="rId134"/>
    <p:sldId id="393" r:id="rId135"/>
    <p:sldId id="395" r:id="rId136"/>
    <p:sldId id="394" r:id="rId137"/>
    <p:sldId id="396" r:id="rId138"/>
    <p:sldId id="389" r:id="rId139"/>
    <p:sldId id="397" r:id="rId140"/>
    <p:sldId id="398" r:id="rId141"/>
    <p:sldId id="399" r:id="rId142"/>
    <p:sldId id="400" r:id="rId143"/>
    <p:sldId id="401" r:id="rId144"/>
    <p:sldId id="402" r:id="rId145"/>
    <p:sldId id="403" r:id="rId146"/>
    <p:sldId id="404" r:id="rId147"/>
    <p:sldId id="405" r:id="rId148"/>
    <p:sldId id="265" r:id="rId149"/>
  </p:sldIdLst>
  <p:sldSz cx="9144000" cy="6858000" type="screen4x3"/>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13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howGuides="1">
      <p:cViewPr varScale="1">
        <p:scale>
          <a:sx n="70" d="100"/>
          <a:sy n="70" d="100"/>
        </p:scale>
        <p:origin x="1386" y="6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notesMaster" Target="notesMasters/notes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tableStyles" Target="tableStyle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218AC76A-58FD-45C7-B521-6E64FCAD1766}" type="datetimeFigureOut">
              <a:rPr lang="zh-CN" altLang="en-US" smtClean="0"/>
              <a:t>2018/4/23</a:t>
            </a:fld>
            <a:endParaRPr lang="zh-CN" altLang="en-US"/>
          </a:p>
        </p:txBody>
      </p:sp>
      <p:sp>
        <p:nvSpPr>
          <p:cNvPr id="4" name="幻灯片图像占位符 3"/>
          <p:cNvSpPr>
            <a:spLocks noGrp="1" noRot="1" noChangeAspect="1"/>
          </p:cNvSpPr>
          <p:nvPr>
            <p:ph type="sldImg" idx="2"/>
          </p:nvPr>
        </p:nvSpPr>
        <p:spPr>
          <a:xfrm>
            <a:off x="1247775" y="1279525"/>
            <a:ext cx="4603750" cy="345440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CD26F54F-8F35-4916-8B8E-FD5098316CB9}" type="slidenum">
              <a:rPr lang="zh-CN" altLang="en-US" smtClean="0"/>
              <a:t>‹#›</a:t>
            </a:fld>
            <a:endParaRPr lang="zh-CN" altLang="en-US"/>
          </a:p>
        </p:txBody>
      </p:sp>
    </p:spTree>
    <p:extLst>
      <p:ext uri="{BB962C8B-B14F-4D97-AF65-F5344CB8AC3E}">
        <p14:creationId xmlns:p14="http://schemas.microsoft.com/office/powerpoint/2010/main" val="30505040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CA6EF059-427F-4A9D-989C-C3F38524D047}" type="datetimeFigureOut">
              <a:rPr lang="zh-CN" altLang="en-US" smtClean="0"/>
              <a:t>2018/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547AB9-A3AD-46D0-87B7-0ECFB06F1F5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A6EF059-427F-4A9D-989C-C3F38524D047}" type="datetimeFigureOut">
              <a:rPr lang="zh-CN" altLang="en-US" smtClean="0"/>
              <a:t>2018/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547AB9-A3AD-46D0-87B7-0ECFB06F1F5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07757" y="365125"/>
            <a:ext cx="1478756"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71488" y="365125"/>
            <a:ext cx="4321969"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A6EF059-427F-4A9D-989C-C3F38524D047}" type="datetimeFigureOut">
              <a:rPr lang="zh-CN" altLang="en-US" smtClean="0"/>
              <a:t>2018/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547AB9-A3AD-46D0-87B7-0ECFB06F1F5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A6EF059-427F-4A9D-989C-C3F38524D047}" type="datetimeFigureOut">
              <a:rPr lang="zh-CN" altLang="en-US" smtClean="0"/>
              <a:t>2018/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547AB9-A3AD-46D0-87B7-0ECFB06F1F5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CA6EF059-427F-4A9D-989C-C3F38524D047}" type="datetimeFigureOut">
              <a:rPr lang="zh-CN" altLang="en-US" smtClean="0"/>
              <a:t>2018/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547AB9-A3AD-46D0-87B7-0ECFB06F1F5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71487"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3486150"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A6EF059-427F-4A9D-989C-C3F38524D047}" type="datetimeFigureOut">
              <a:rPr lang="zh-CN" altLang="en-US" smtClean="0"/>
              <a:t>2018/4/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3547AB9-A3AD-46D0-87B7-0ECFB06F1F5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A6EF059-427F-4A9D-989C-C3F38524D047}" type="datetimeFigureOut">
              <a:rPr lang="zh-CN" altLang="en-US" smtClean="0"/>
              <a:t>2018/4/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3547AB9-A3AD-46D0-87B7-0ECFB06F1F5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A6EF059-427F-4A9D-989C-C3F38524D047}" type="datetimeFigureOut">
              <a:rPr lang="zh-CN" altLang="en-US" smtClean="0"/>
              <a:t>2018/4/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3547AB9-A3AD-46D0-87B7-0ECFB06F1F5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A6EF059-427F-4A9D-989C-C3F38524D047}" type="datetimeFigureOut">
              <a:rPr lang="zh-CN" altLang="en-US" smtClean="0"/>
              <a:t>2018/4/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3547AB9-A3AD-46D0-87B7-0ECFB06F1F5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A6EF059-427F-4A9D-989C-C3F38524D047}" type="datetimeFigureOut">
              <a:rPr lang="zh-CN" altLang="en-US" smtClean="0"/>
              <a:t>2018/4/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3547AB9-A3AD-46D0-87B7-0ECFB06F1F5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A6EF059-427F-4A9D-989C-C3F38524D047}" type="datetimeFigureOut">
              <a:rPr lang="zh-CN" altLang="en-US" smtClean="0"/>
              <a:t>2018/4/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3547AB9-A3AD-46D0-87B7-0ECFB06F1F5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6EF059-427F-4A9D-989C-C3F38524D047}" type="datetimeFigureOut">
              <a:rPr lang="zh-CN" altLang="en-US" smtClean="0"/>
              <a:t>2018/4/23</a:t>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547AB9-A3AD-46D0-87B7-0ECFB06F1F5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3.emf"/><Relationship Id="rId4" Type="http://schemas.openxmlformats.org/officeDocument/2006/relationships/oleObject" Target="../embeddings/oleObject19.bin"/></Relationships>
</file>

<file path=ppt/slides/_rels/slide10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4.emf"/><Relationship Id="rId4" Type="http://schemas.openxmlformats.org/officeDocument/2006/relationships/oleObject" Target="../embeddings/oleObject20.bin"/></Relationships>
</file>

<file path=ppt/slides/_rels/slide10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5.emf"/><Relationship Id="rId4" Type="http://schemas.openxmlformats.org/officeDocument/2006/relationships/oleObject" Target="../embeddings/oleObject21.bin"/></Relationships>
</file>

<file path=ppt/slides/_rels/slide10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36.emf"/><Relationship Id="rId4" Type="http://schemas.openxmlformats.org/officeDocument/2006/relationships/oleObject" Target="../embeddings/oleObject22.bin"/></Relationships>
</file>

<file path=ppt/slides/_rels/slide10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38.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24.bin"/><Relationship Id="rId5" Type="http://schemas.openxmlformats.org/officeDocument/2006/relationships/image" Target="../media/image37.emf"/><Relationship Id="rId4"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9.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5.png"/><Relationship Id="rId4" Type="http://schemas.openxmlformats.org/officeDocument/2006/relationships/image" Target="../media/image4.png"/></Relationships>
</file>

<file path=ppt/slides/_rels/slide1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39.emf"/><Relationship Id="rId4" Type="http://schemas.openxmlformats.org/officeDocument/2006/relationships/oleObject" Target="../embeddings/oleObject25.bin"/></Relationships>
</file>

<file path=ppt/slides/_rels/slide1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40.emf"/><Relationship Id="rId4" Type="http://schemas.openxmlformats.org/officeDocument/2006/relationships/oleObject" Target="../embeddings/oleObject26.bin"/></Relationships>
</file>

<file path=ppt/slides/_rels/slide1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40.emf"/><Relationship Id="rId4" Type="http://schemas.openxmlformats.org/officeDocument/2006/relationships/oleObject" Target="../embeddings/oleObject27.bin"/></Relationships>
</file>

<file path=ppt/slides/_rels/slide1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43.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29.bin"/><Relationship Id="rId5" Type="http://schemas.openxmlformats.org/officeDocument/2006/relationships/image" Target="../media/image42.emf"/><Relationship Id="rId4" Type="http://schemas.openxmlformats.org/officeDocument/2006/relationships/oleObject" Target="../embeddings/oleObject28.bin"/></Relationships>
</file>

<file path=ppt/slides/_rels/slide12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43.emf"/><Relationship Id="rId4" Type="http://schemas.openxmlformats.org/officeDocument/2006/relationships/oleObject" Target="../embeddings/oleObject30.bin"/></Relationships>
</file>

<file path=ppt/slides/_rels/slide12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44.wmf"/><Relationship Id="rId4" Type="http://schemas.openxmlformats.org/officeDocument/2006/relationships/oleObject" Target="../embeddings/oleObject31.bin"/></Relationships>
</file>

<file path=ppt/slides/_rels/slide13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45.wmf"/><Relationship Id="rId4" Type="http://schemas.openxmlformats.org/officeDocument/2006/relationships/oleObject" Target="../embeddings/oleObject32.bin"/></Relationships>
</file>

<file path=ppt/slides/_rels/slide1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46.wmf"/><Relationship Id="rId4" Type="http://schemas.openxmlformats.org/officeDocument/2006/relationships/oleObject" Target="../embeddings/oleObject33.bin"/></Relationships>
</file>

<file path=ppt/slides/_rels/slide1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47.emf"/><Relationship Id="rId4" Type="http://schemas.openxmlformats.org/officeDocument/2006/relationships/oleObject" Target="../embeddings/oleObject34.bin"/></Relationships>
</file>

<file path=ppt/slides/_rels/slide14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48.emf"/><Relationship Id="rId4" Type="http://schemas.openxmlformats.org/officeDocument/2006/relationships/oleObject" Target="../embeddings/oleObject35.bin"/></Relationships>
</file>

<file path=ppt/slides/_rels/slide14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49.emf"/><Relationship Id="rId4" Type="http://schemas.openxmlformats.org/officeDocument/2006/relationships/oleObject" Target="../embeddings/oleObject36.bin"/></Relationships>
</file>

<file path=ppt/slides/_rels/slide14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e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9.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5.png"/><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2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2.emf"/><Relationship Id="rId4" Type="http://schemas.openxmlformats.org/officeDocument/2006/relationships/oleObject" Target="../embeddings/oleObject2.bin"/></Relationships>
</file>

<file path=ppt/slides/_rels/slide4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5.bin"/></Relationships>
</file>

<file path=ppt/slides/_rels/slide4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s>
</file>

<file path=ppt/slides/_rels/slide4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8.bin"/></Relationships>
</file>

<file path=ppt/slides/_rels/slide4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2.jpe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1.jpeg"/><Relationship Id="rId5" Type="http://schemas.openxmlformats.org/officeDocument/2006/relationships/image" Target="../media/image20.emf"/><Relationship Id="rId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5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3.emf"/><Relationship Id="rId4" Type="http://schemas.openxmlformats.org/officeDocument/2006/relationships/oleObject" Target="../embeddings/oleObject10.bin"/></Relationships>
</file>

<file path=ppt/slides/_rels/slide5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5.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24.emf"/><Relationship Id="rId4" Type="http://schemas.openxmlformats.org/officeDocument/2006/relationships/oleObject" Target="../embeddings/oleObject11.bin"/></Relationships>
</file>

<file path=ppt/slides/_rels/slide5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4.png"/></Relationships>
</file>

<file path=ppt/slides/_rels/slide7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7.emf"/><Relationship Id="rId4" Type="http://schemas.openxmlformats.org/officeDocument/2006/relationships/oleObject" Target="../embeddings/oleObject13.bin"/></Relationships>
</file>

<file path=ppt/slides/_rels/slide8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8.emf"/><Relationship Id="rId4" Type="http://schemas.openxmlformats.org/officeDocument/2006/relationships/oleObject" Target="../embeddings/oleObject14.bin"/></Relationships>
</file>

<file path=ppt/slides/_rels/slide8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8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9.emf"/><Relationship Id="rId4" Type="http://schemas.openxmlformats.org/officeDocument/2006/relationships/oleObject" Target="../embeddings/oleObject15.bin"/></Relationships>
</file>

<file path=ppt/slides/_rels/slide8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0.emf"/><Relationship Id="rId4" Type="http://schemas.openxmlformats.org/officeDocument/2006/relationships/oleObject" Target="../embeddings/oleObject16.bin"/></Relationships>
</file>

<file path=ppt/slides/_rels/slide9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4.png"/></Relationships>
</file>

<file path=ppt/slides/_rels/slide9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1.emf"/><Relationship Id="rId4" Type="http://schemas.openxmlformats.org/officeDocument/2006/relationships/oleObject" Target="../embeddings/oleObject17.bin"/></Relationships>
</file>

<file path=ppt/slides/_rels/slide9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2.emf"/><Relationship Id="rId4" Type="http://schemas.openxmlformats.org/officeDocument/2006/relationships/oleObject" Target="../embeddings/oleObject18.bin"/></Relationships>
</file>

<file path=ppt/slides/_rels/slide9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l="3306" r="3306"/>
          <a:stretch>
            <a:fillRect/>
          </a:stretch>
        </p:blipFill>
        <p:spPr>
          <a:xfrm>
            <a:off x="-29029" y="0"/>
            <a:ext cx="9202058" cy="6858000"/>
          </a:xfrm>
          <a:prstGeom prst="rect">
            <a:avLst/>
          </a:prstGeom>
        </p:spPr>
      </p:pic>
      <p:sp>
        <p:nvSpPr>
          <p:cNvPr id="3" name="矩形 2"/>
          <p:cNvSpPr/>
          <p:nvPr/>
        </p:nvSpPr>
        <p:spPr>
          <a:xfrm>
            <a:off x="4783913" y="3016045"/>
            <a:ext cx="4149762" cy="48919"/>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4637638" y="3049796"/>
            <a:ext cx="4506362" cy="646331"/>
          </a:xfrm>
          <a:prstGeom prst="rect">
            <a:avLst/>
          </a:prstGeom>
        </p:spPr>
        <p:txBody>
          <a:bodyPr wrap="none">
            <a:spAutoFit/>
          </a:bodyPr>
          <a:lstStyle/>
          <a:p>
            <a:r>
              <a:rPr lang="zh-CN" altLang="en-US" sz="3600" b="1" spc="600" dirty="0" smtClean="0">
                <a:solidFill>
                  <a:srgbClr val="213F99"/>
                </a:solidFill>
                <a:effectLst>
                  <a:outerShdw blurRad="25400" dist="12700" dir="2700000" algn="tl" rotWithShape="0">
                    <a:prstClr val="black">
                      <a:alpha val="40000"/>
                    </a:prstClr>
                  </a:outerShdw>
                </a:effectLst>
                <a:latin typeface="方正正中黑简体" panose="02000000000000000000" pitchFamily="2" charset="-122"/>
                <a:ea typeface="方正正中黑简体" panose="02000000000000000000" pitchFamily="2" charset="-122"/>
              </a:rPr>
              <a:t>计算机通信与网络</a:t>
            </a:r>
            <a:endParaRPr lang="zh-CN" altLang="en-US" sz="3600" spc="600" dirty="0">
              <a:solidFill>
                <a:srgbClr val="213F99"/>
              </a:solidFill>
              <a:effectLst>
                <a:outerShdw blurRad="25400" dist="12700" dir="2700000" algn="tl" rotWithShape="0">
                  <a:prstClr val="black">
                    <a:alpha val="40000"/>
                  </a:prstClr>
                </a:outerShdw>
              </a:effectLst>
              <a:latin typeface="方正正中黑简体" panose="02000000000000000000" pitchFamily="2" charset="-122"/>
              <a:ea typeface="方正正中黑简体" panose="02000000000000000000" pitchFamily="2" charset="-122"/>
            </a:endParaRPr>
          </a:p>
        </p:txBody>
      </p:sp>
      <p:sp>
        <p:nvSpPr>
          <p:cNvPr id="5" name="矩形 4"/>
          <p:cNvSpPr/>
          <p:nvPr/>
        </p:nvSpPr>
        <p:spPr>
          <a:xfrm>
            <a:off x="4664963" y="3566767"/>
            <a:ext cx="4353266" cy="307777"/>
          </a:xfrm>
          <a:prstGeom prst="rect">
            <a:avLst/>
          </a:prstGeom>
        </p:spPr>
        <p:txBody>
          <a:bodyPr wrap="square">
            <a:spAutoFit/>
          </a:bodyPr>
          <a:lstStyle/>
          <a:p>
            <a:pPr algn="dist"/>
            <a:r>
              <a:rPr lang="en-US" altLang="zh-CN" sz="1400" b="1" dirty="0" smtClean="0">
                <a:solidFill>
                  <a:schemeClr val="tx1">
                    <a:lumMod val="75000"/>
                    <a:lumOff val="25000"/>
                  </a:schemeClr>
                </a:solidFill>
                <a:latin typeface="方正正中黑简体" panose="02000000000000000000" pitchFamily="2" charset="-122"/>
                <a:ea typeface="方正正中黑简体" panose="02000000000000000000" pitchFamily="2" charset="-122"/>
              </a:rPr>
              <a:t>Computer Communications &amp; Networks</a:t>
            </a:r>
            <a:endParaRPr lang="zh-CN" altLang="en-US" sz="1400" dirty="0">
              <a:solidFill>
                <a:schemeClr val="tx1">
                  <a:lumMod val="75000"/>
                  <a:lumOff val="25000"/>
                </a:schemeClr>
              </a:solidFill>
              <a:latin typeface="方正正中黑简体" panose="02000000000000000000" pitchFamily="2" charset="-122"/>
              <a:ea typeface="方正正中黑简体" panose="02000000000000000000" pitchFamily="2" charset="-122"/>
            </a:endParaRPr>
          </a:p>
        </p:txBody>
      </p:sp>
      <p:sp>
        <p:nvSpPr>
          <p:cNvPr id="7" name="矩形 6"/>
          <p:cNvSpPr/>
          <p:nvPr/>
        </p:nvSpPr>
        <p:spPr>
          <a:xfrm>
            <a:off x="3111910" y="3902444"/>
            <a:ext cx="5963997" cy="1077218"/>
          </a:xfrm>
          <a:prstGeom prst="rect">
            <a:avLst/>
          </a:prstGeom>
        </p:spPr>
        <p:txBody>
          <a:bodyPr wrap="square">
            <a:spAutoFit/>
          </a:bodyPr>
          <a:lstStyle/>
          <a:p>
            <a:pPr lvl="0" algn="r"/>
            <a:r>
              <a:rPr lang="zh-CN" altLang="en-US" sz="3200" b="1" spc="600"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rPr>
              <a:t>    </a:t>
            </a:r>
            <a:r>
              <a:rPr lang="zh-CN" altLang="en-US" sz="2800" b="1" spc="600"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rPr>
              <a:t>第</a:t>
            </a:r>
            <a:r>
              <a:rPr lang="en-US" altLang="zh-CN" sz="2800" b="1" spc="600"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rPr>
              <a:t>4</a:t>
            </a:r>
            <a:r>
              <a:rPr lang="zh-CN" altLang="en-US" sz="2800" b="1" spc="600"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rPr>
              <a:t>章 </a:t>
            </a:r>
            <a:r>
              <a:rPr lang="zh-CN" altLang="en-US" sz="2800" b="1"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rPr>
              <a:t>局域网与广域网</a:t>
            </a:r>
            <a:endParaRPr lang="en-US" altLang="zh-CN" sz="2800" b="1" dirty="0" smtClean="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endParaRPr>
          </a:p>
          <a:p>
            <a:pPr lvl="0" algn="r"/>
            <a:endParaRPr lang="zh-CN" altLang="en-US" sz="3200" b="1" spc="600" dirty="0">
              <a:solidFill>
                <a:srgbClr val="213F99"/>
              </a:solidFill>
              <a:effectLst>
                <a:outerShdw blurRad="25400" dist="12700" dir="2700000" algn="tl" rotWithShape="0">
                  <a:prstClr val="black">
                    <a:alpha val="40000"/>
                  </a:prstClr>
                </a:outerShdw>
              </a:effectLst>
              <a:latin typeface="方正正黑简体" panose="02000000000000000000" pitchFamily="2" charset="-122"/>
              <a:ea typeface="方正正黑简体" panose="02000000000000000000" pitchFamily="2" charset="-122"/>
            </a:endParaRPr>
          </a:p>
        </p:txBody>
      </p:sp>
      <p:sp>
        <p:nvSpPr>
          <p:cNvPr id="8" name="矩形 7"/>
          <p:cNvSpPr/>
          <p:nvPr/>
        </p:nvSpPr>
        <p:spPr>
          <a:xfrm>
            <a:off x="4957769" y="4822896"/>
            <a:ext cx="4224233" cy="369332"/>
          </a:xfrm>
          <a:prstGeom prst="rect">
            <a:avLst/>
          </a:prstGeom>
        </p:spPr>
        <p:txBody>
          <a:bodyPr wrap="none">
            <a:spAutoFit/>
          </a:bodyPr>
          <a:lstStyle/>
          <a:p>
            <a:pPr eaLnBrk="1" hangingPunct="1">
              <a:defRPr/>
            </a:pPr>
            <a:r>
              <a:rPr lang="zh-CN" altLang="en-US" b="1" spc="300" dirty="0" smtClean="0">
                <a:solidFill>
                  <a:schemeClr val="tx1">
                    <a:lumMod val="75000"/>
                    <a:lumOff val="25000"/>
                  </a:schemeClr>
                </a:solidFill>
                <a:latin typeface="方正正黑简体" panose="02000000000000000000" pitchFamily="2" charset="-122"/>
                <a:ea typeface="方正正黑简体" panose="02000000000000000000" pitchFamily="2" charset="-122"/>
              </a:rPr>
              <a:t>南京邮电大学通信与信息工程学院</a:t>
            </a:r>
          </a:p>
        </p:txBody>
      </p:sp>
      <p:cxnSp>
        <p:nvCxnSpPr>
          <p:cNvPr id="10" name="直接连接符 9"/>
          <p:cNvCxnSpPr/>
          <p:nvPr/>
        </p:nvCxnSpPr>
        <p:spPr>
          <a:xfrm flipH="1">
            <a:off x="6176181" y="5235776"/>
            <a:ext cx="2844770" cy="0"/>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4783913" y="3873295"/>
            <a:ext cx="4149762" cy="48919"/>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0</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传输技术</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1.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局域网的技术特性</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443595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p"/>
            </a:pPr>
            <a:r>
              <a:rPr lang="zh-CN" altLang="en-US" sz="2400" b="0" dirty="0" smtClean="0">
                <a:solidFill>
                  <a:schemeClr val="tx1"/>
                </a:solidFill>
              </a:rPr>
              <a:t>局域网传输技术是指利用</a:t>
            </a:r>
            <a:r>
              <a:rPr lang="zh-CN" altLang="en-US" sz="2400" b="0" dirty="0">
                <a:solidFill>
                  <a:schemeClr val="tx1"/>
                </a:solidFill>
              </a:rPr>
              <a:t>传输媒体进行数据传输的技术，可以分为</a:t>
            </a:r>
            <a:r>
              <a:rPr lang="zh-CN" altLang="en-US" sz="2400" b="0" dirty="0">
                <a:solidFill>
                  <a:srgbClr val="C00000"/>
                </a:solidFill>
              </a:rPr>
              <a:t>基带传输</a:t>
            </a:r>
            <a:r>
              <a:rPr lang="zh-CN" altLang="en-US" sz="2400" b="0" dirty="0">
                <a:solidFill>
                  <a:schemeClr val="tx1"/>
                </a:solidFill>
              </a:rPr>
              <a:t>和</a:t>
            </a:r>
            <a:r>
              <a:rPr lang="zh-CN" altLang="en-US" sz="2400" b="0" dirty="0">
                <a:solidFill>
                  <a:srgbClr val="C00000"/>
                </a:solidFill>
              </a:rPr>
              <a:t>宽带传输</a:t>
            </a:r>
            <a:r>
              <a:rPr lang="zh-CN" altLang="en-US" sz="2400" b="0" dirty="0">
                <a:solidFill>
                  <a:schemeClr val="tx1"/>
                </a:solidFill>
              </a:rPr>
              <a:t>两种。</a:t>
            </a:r>
            <a:r>
              <a:rPr lang="zh-CN" altLang="en-US" sz="2400" b="0" dirty="0"/>
              <a:t> </a:t>
            </a:r>
          </a:p>
          <a:p>
            <a:pPr marL="342900" indent="-342900" algn="just">
              <a:lnSpc>
                <a:spcPct val="125000"/>
              </a:lnSpc>
              <a:spcBef>
                <a:spcPts val="600"/>
              </a:spcBef>
              <a:buFont typeface="Wingdings" panose="05000000000000000000" pitchFamily="2" charset="2"/>
              <a:buChar char="p"/>
            </a:pPr>
            <a:r>
              <a:rPr lang="zh-CN" altLang="en-US" sz="2400" b="0" dirty="0">
                <a:solidFill>
                  <a:srgbClr val="C00000"/>
                </a:solidFill>
              </a:rPr>
              <a:t>基带传输</a:t>
            </a:r>
            <a:r>
              <a:rPr lang="zh-CN" altLang="en-US" sz="2400" b="0" dirty="0">
                <a:solidFill>
                  <a:schemeClr val="tx1"/>
                </a:solidFill>
              </a:rPr>
              <a:t>，即不经过调制，直接将数字信号波形加载到传输媒体上进行传输。数字信号通常采用经过曼彻斯特或差分曼彻斯特编码的信号。</a:t>
            </a:r>
          </a:p>
          <a:p>
            <a:pPr marL="342900" indent="-342900" algn="just">
              <a:lnSpc>
                <a:spcPct val="125000"/>
              </a:lnSpc>
              <a:spcBef>
                <a:spcPts val="600"/>
              </a:spcBef>
              <a:buFont typeface="Wingdings" panose="05000000000000000000" pitchFamily="2" charset="2"/>
              <a:buChar char="p"/>
            </a:pPr>
            <a:r>
              <a:rPr lang="zh-CN" altLang="en-US" sz="2400" b="0" dirty="0">
                <a:solidFill>
                  <a:srgbClr val="C00000"/>
                </a:solidFill>
              </a:rPr>
              <a:t>宽带传输</a:t>
            </a:r>
            <a:r>
              <a:rPr lang="zh-CN" altLang="en-US" sz="2400" b="0" dirty="0">
                <a:solidFill>
                  <a:schemeClr val="tx1"/>
                </a:solidFill>
              </a:rPr>
              <a:t>，即将待传输的数字信号波形调制到合适的中心频率上，宽带传输可以支持信道的频分复用和信号的多路传输。</a:t>
            </a:r>
          </a:p>
          <a:p>
            <a:pPr marL="342900" indent="-342900" algn="just">
              <a:lnSpc>
                <a:spcPct val="125000"/>
              </a:lnSpc>
              <a:spcBef>
                <a:spcPts val="600"/>
              </a:spcBef>
              <a:buFont typeface="Wingdings" panose="05000000000000000000" pitchFamily="2" charset="2"/>
              <a:buChar char="p"/>
            </a:pPr>
            <a:r>
              <a:rPr lang="zh-CN" altLang="en-US" sz="2400" b="0" dirty="0">
                <a:solidFill>
                  <a:schemeClr val="tx1"/>
                </a:solidFill>
              </a:rPr>
              <a:t>局域网中通常采用</a:t>
            </a:r>
            <a:r>
              <a:rPr lang="zh-CN" altLang="en-US" sz="2400" b="0" dirty="0">
                <a:solidFill>
                  <a:srgbClr val="C00000"/>
                </a:solidFill>
              </a:rPr>
              <a:t>基带传输</a:t>
            </a:r>
            <a:r>
              <a:rPr lang="zh-CN" altLang="en-US" sz="2400" b="0" dirty="0">
                <a:solidFill>
                  <a:schemeClr val="tx1"/>
                </a:solidFill>
              </a:rPr>
              <a:t>技术。 </a:t>
            </a: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00</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CSMA/CA</a:t>
            </a:r>
            <a:r>
              <a:rPr lang="zh-CN" altLang="en-US" sz="2800" dirty="0">
                <a:solidFill>
                  <a:schemeClr val="tx1">
                    <a:lumMod val="65000"/>
                    <a:lumOff val="35000"/>
                  </a:schemeClr>
                </a:solidFill>
                <a:latin typeface="微软雅黑" panose="020B0503020204020204" charset="-122"/>
                <a:ea typeface="微软雅黑" panose="020B0503020204020204" charset="-122"/>
              </a:rPr>
              <a:t>协议</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43595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无线局域网</a:t>
            </a:r>
            <a:r>
              <a:rPr lang="zh-CN" altLang="en-US" sz="2400" b="0" dirty="0" smtClean="0">
                <a:solidFill>
                  <a:schemeClr val="tx1"/>
                </a:solidFill>
              </a:rPr>
              <a:t>采用</a:t>
            </a:r>
            <a:r>
              <a:rPr lang="zh-CN" altLang="en-US" sz="2400" b="0" dirty="0">
                <a:solidFill>
                  <a:srgbClr val="C00000"/>
                </a:solidFill>
              </a:rPr>
              <a:t>载波监听多路访问</a:t>
            </a:r>
            <a:r>
              <a:rPr lang="en-US" altLang="zh-CN" sz="2400" b="0" dirty="0">
                <a:solidFill>
                  <a:srgbClr val="C00000"/>
                </a:solidFill>
              </a:rPr>
              <a:t>/</a:t>
            </a:r>
            <a:r>
              <a:rPr lang="zh-CN" altLang="en-US" sz="2400" b="0" dirty="0">
                <a:solidFill>
                  <a:srgbClr val="C00000"/>
                </a:solidFill>
              </a:rPr>
              <a:t>冲突避免</a:t>
            </a:r>
            <a:r>
              <a:rPr lang="zh-CN" altLang="en-US" sz="2400" b="0" dirty="0" smtClean="0">
                <a:solidFill>
                  <a:schemeClr val="tx1"/>
                </a:solidFill>
              </a:rPr>
              <a:t>（</a:t>
            </a:r>
            <a:r>
              <a:rPr lang="en-US" altLang="zh-CN" sz="2400" b="0" dirty="0" smtClean="0">
                <a:solidFill>
                  <a:schemeClr val="tx1"/>
                </a:solidFill>
              </a:rPr>
              <a:t>CSMA/CA</a:t>
            </a:r>
            <a:r>
              <a:rPr lang="zh-CN" altLang="en-US" sz="2400" b="0" dirty="0" smtClean="0">
                <a:solidFill>
                  <a:schemeClr val="tx1"/>
                </a:solidFill>
              </a:rPr>
              <a:t>）协议，不适宜采用有线</a:t>
            </a:r>
            <a:r>
              <a:rPr lang="zh-CN" altLang="en-US" sz="2400" b="0" dirty="0">
                <a:solidFill>
                  <a:schemeClr val="tx1"/>
                </a:solidFill>
              </a:rPr>
              <a:t>局域网的</a:t>
            </a:r>
            <a:r>
              <a:rPr lang="en-US" altLang="zh-CN" sz="2400" b="0" dirty="0">
                <a:solidFill>
                  <a:schemeClr val="tx1"/>
                </a:solidFill>
              </a:rPr>
              <a:t>CSMA/CD</a:t>
            </a:r>
            <a:r>
              <a:rPr lang="zh-CN" altLang="en-US" sz="2400" b="0" dirty="0" smtClean="0">
                <a:solidFill>
                  <a:schemeClr val="tx1"/>
                </a:solidFill>
              </a:rPr>
              <a:t>协议。这是因为无线局域网具有以下</a:t>
            </a:r>
            <a:r>
              <a:rPr lang="zh-CN" altLang="en-US" sz="2400" b="0" dirty="0">
                <a:solidFill>
                  <a:srgbClr val="C00000"/>
                </a:solidFill>
              </a:rPr>
              <a:t>特点：</a:t>
            </a:r>
            <a:endParaRPr lang="en-US" altLang="zh-CN" sz="2400" b="0" dirty="0">
              <a:solidFill>
                <a:srgbClr val="C00000"/>
              </a:solidFill>
            </a:endParaRPr>
          </a:p>
          <a:p>
            <a:pPr marL="914400" lvl="1" indent="-457200" algn="just">
              <a:lnSpc>
                <a:spcPct val="125000"/>
              </a:lnSpc>
              <a:spcBef>
                <a:spcPts val="600"/>
              </a:spcBef>
              <a:buFont typeface="+mj-ea"/>
              <a:buAutoNum type="circleNumDbPlain"/>
            </a:pPr>
            <a:r>
              <a:rPr lang="zh-CN" altLang="en-US" sz="2400" dirty="0" smtClean="0">
                <a:latin typeface="微软雅黑" panose="020B0503020204020204" charset="-122"/>
                <a:ea typeface="微软雅黑" panose="020B0503020204020204" charset="-122"/>
                <a:sym typeface="Wingdings" panose="05000000000000000000" pitchFamily="2" charset="2"/>
              </a:rPr>
              <a:t>无线终端的处理能力相对较弱，不适合采用边发送边检测冲突的方式。</a:t>
            </a:r>
            <a:r>
              <a:rPr lang="zh-CN" altLang="en-US" sz="2400" dirty="0" smtClean="0">
                <a:latin typeface="微软雅黑" panose="020B0503020204020204" charset="-122"/>
                <a:ea typeface="微软雅黑" panose="020B0503020204020204" charset="-122"/>
              </a:rPr>
              <a:t>即使发送方检测不到冲突，接收</a:t>
            </a:r>
            <a:r>
              <a:rPr lang="zh-CN" altLang="en-US" sz="2400" dirty="0">
                <a:latin typeface="微软雅黑" panose="020B0503020204020204" charset="-122"/>
                <a:ea typeface="微软雅黑" panose="020B0503020204020204" charset="-122"/>
              </a:rPr>
              <a:t>端仍然有可能发生</a:t>
            </a:r>
            <a:r>
              <a:rPr lang="zh-CN" altLang="en-US" sz="2400" dirty="0" smtClean="0">
                <a:latin typeface="微软雅黑" panose="020B0503020204020204" charset="-122"/>
                <a:ea typeface="微软雅黑" panose="020B0503020204020204" charset="-122"/>
              </a:rPr>
              <a:t>冲突；</a:t>
            </a:r>
            <a:endParaRPr lang="en-US" altLang="zh-CN" sz="2400" dirty="0" smtClean="0">
              <a:latin typeface="微软雅黑" panose="020B0503020204020204" charset="-122"/>
              <a:ea typeface="微软雅黑" panose="020B0503020204020204" charset="-122"/>
            </a:endParaRPr>
          </a:p>
          <a:p>
            <a:pPr marL="914400" lvl="1" indent="-457200" algn="just">
              <a:lnSpc>
                <a:spcPct val="125000"/>
              </a:lnSpc>
              <a:spcBef>
                <a:spcPts val="600"/>
              </a:spcBef>
              <a:buFont typeface="+mj-ea"/>
              <a:buAutoNum type="circleNumDbPlain"/>
            </a:pPr>
            <a:r>
              <a:rPr lang="zh-CN" altLang="en-US" sz="2400" dirty="0" smtClean="0">
                <a:latin typeface="微软雅黑" panose="020B0503020204020204" charset="-122"/>
                <a:ea typeface="微软雅黑" panose="020B0503020204020204" charset="-122"/>
              </a:rPr>
              <a:t>无线信号</a:t>
            </a:r>
            <a:r>
              <a:rPr lang="zh-CN" altLang="en-US" sz="2400" dirty="0">
                <a:latin typeface="微软雅黑" panose="020B0503020204020204" charset="-122"/>
                <a:ea typeface="微软雅黑" panose="020B0503020204020204" charset="-122"/>
              </a:rPr>
              <a:t>强度的动态范围非常</a:t>
            </a:r>
            <a:r>
              <a:rPr lang="zh-CN" altLang="en-US" sz="2400" dirty="0" smtClean="0">
                <a:latin typeface="微软雅黑" panose="020B0503020204020204" charset="-122"/>
                <a:ea typeface="微软雅黑" panose="020B0503020204020204" charset="-122"/>
              </a:rPr>
              <a:t>大，发送站</a:t>
            </a:r>
            <a:r>
              <a:rPr lang="zh-CN" altLang="en-US" sz="2400" dirty="0">
                <a:latin typeface="微软雅黑" panose="020B0503020204020204" charset="-122"/>
                <a:ea typeface="微软雅黑" panose="020B0503020204020204" charset="-122"/>
              </a:rPr>
              <a:t>无法使用冲突检测的方法来确定是否发生了</a:t>
            </a:r>
            <a:r>
              <a:rPr lang="zh-CN" altLang="en-US" sz="2400" dirty="0" smtClean="0">
                <a:latin typeface="微软雅黑" panose="020B0503020204020204" charset="-122"/>
                <a:ea typeface="微软雅黑" panose="020B0503020204020204" charset="-122"/>
              </a:rPr>
              <a:t>冲突；</a:t>
            </a:r>
            <a:endParaRPr lang="en-US" altLang="zh-CN" sz="2400" dirty="0" smtClean="0">
              <a:latin typeface="微软雅黑" panose="020B0503020204020204" charset="-122"/>
              <a:ea typeface="微软雅黑" panose="020B0503020204020204" charset="-122"/>
            </a:endParaRPr>
          </a:p>
          <a:p>
            <a:pPr marL="914400" lvl="1" indent="-457200" algn="just">
              <a:lnSpc>
                <a:spcPct val="125000"/>
              </a:lnSpc>
              <a:spcBef>
                <a:spcPts val="600"/>
              </a:spcBef>
              <a:buFont typeface="+mj-ea"/>
              <a:buAutoNum type="circleNumDbPlain"/>
            </a:pPr>
            <a:r>
              <a:rPr lang="zh-CN" altLang="en-US" sz="2400" dirty="0" smtClean="0">
                <a:latin typeface="微软雅黑" panose="020B0503020204020204" charset="-122"/>
                <a:ea typeface="微软雅黑" panose="020B0503020204020204" charset="-122"/>
              </a:rPr>
              <a:t>无线</a:t>
            </a:r>
            <a:r>
              <a:rPr lang="zh-CN" altLang="en-US" sz="2400" dirty="0">
                <a:latin typeface="微软雅黑" panose="020B0503020204020204" charset="-122"/>
                <a:ea typeface="微软雅黑" panose="020B0503020204020204" charset="-122"/>
              </a:rPr>
              <a:t>局域网中存在</a:t>
            </a:r>
            <a:r>
              <a:rPr lang="zh-CN" altLang="en-US" sz="2400" dirty="0">
                <a:solidFill>
                  <a:srgbClr val="C00000"/>
                </a:solidFill>
                <a:latin typeface="微软雅黑" panose="020B0503020204020204" charset="-122"/>
                <a:ea typeface="微软雅黑" panose="020B0503020204020204" charset="-122"/>
              </a:rPr>
              <a:t>隐蔽站问题</a:t>
            </a:r>
            <a:r>
              <a:rPr lang="zh-CN" altLang="en-US" sz="2400" dirty="0" smtClean="0">
                <a:latin typeface="微软雅黑" panose="020B0503020204020204" charset="-122"/>
                <a:ea typeface="微软雅黑" panose="020B0503020204020204" charset="-122"/>
              </a:rPr>
              <a:t>和</a:t>
            </a:r>
            <a:r>
              <a:rPr lang="zh-CN" altLang="en-US" sz="2400" dirty="0">
                <a:solidFill>
                  <a:srgbClr val="C00000"/>
                </a:solidFill>
                <a:latin typeface="微软雅黑" panose="020B0503020204020204" charset="-122"/>
                <a:ea typeface="微软雅黑" panose="020B0503020204020204" charset="-122"/>
              </a:rPr>
              <a:t>暴露站问题。</a:t>
            </a:r>
            <a:endParaRPr lang="en-US" altLang="zh-CN" sz="2400" dirty="0">
              <a:solidFill>
                <a:srgbClr val="C00000"/>
              </a:solidFill>
              <a:latin typeface="微软雅黑" panose="020B0503020204020204" charset="-122"/>
              <a:ea typeface="微软雅黑" panose="020B0503020204020204" charset="-122"/>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01</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隐蔽站问题</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267765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假设站</a:t>
            </a:r>
            <a:r>
              <a:rPr lang="en-US" altLang="zh-CN" sz="2400" b="0" dirty="0">
                <a:solidFill>
                  <a:schemeClr val="tx1"/>
                </a:solidFill>
              </a:rPr>
              <a:t>A</a:t>
            </a:r>
            <a:r>
              <a:rPr lang="zh-CN" altLang="en-US" sz="2400" b="0" dirty="0">
                <a:solidFill>
                  <a:schemeClr val="tx1"/>
                </a:solidFill>
              </a:rPr>
              <a:t>和</a:t>
            </a:r>
            <a:r>
              <a:rPr lang="en-US" altLang="zh-CN" sz="2400" b="0" dirty="0">
                <a:solidFill>
                  <a:schemeClr val="tx1"/>
                </a:solidFill>
              </a:rPr>
              <a:t>C</a:t>
            </a:r>
            <a:r>
              <a:rPr lang="zh-CN" altLang="en-US" sz="2400" b="0" dirty="0">
                <a:solidFill>
                  <a:schemeClr val="tx1"/>
                </a:solidFill>
              </a:rPr>
              <a:t>都想和</a:t>
            </a:r>
            <a:r>
              <a:rPr lang="en-US" altLang="zh-CN" sz="2400" b="0" dirty="0">
                <a:solidFill>
                  <a:schemeClr val="tx1"/>
                </a:solidFill>
              </a:rPr>
              <a:t>B</a:t>
            </a:r>
            <a:r>
              <a:rPr lang="zh-CN" altLang="en-US" sz="2400" b="0" dirty="0">
                <a:solidFill>
                  <a:schemeClr val="tx1"/>
                </a:solidFill>
              </a:rPr>
              <a:t>通信，但</a:t>
            </a:r>
            <a:r>
              <a:rPr lang="en-US" altLang="zh-CN" sz="2400" b="0" dirty="0">
                <a:solidFill>
                  <a:schemeClr val="tx1"/>
                </a:solidFill>
              </a:rPr>
              <a:t>A</a:t>
            </a:r>
            <a:r>
              <a:rPr lang="zh-CN" altLang="en-US" sz="2400" b="0" dirty="0">
                <a:solidFill>
                  <a:schemeClr val="tx1"/>
                </a:solidFill>
              </a:rPr>
              <a:t>和</a:t>
            </a:r>
            <a:r>
              <a:rPr lang="en-US" altLang="zh-CN" sz="2400" b="0" dirty="0">
                <a:solidFill>
                  <a:schemeClr val="tx1"/>
                </a:solidFill>
              </a:rPr>
              <a:t>C</a:t>
            </a:r>
            <a:r>
              <a:rPr lang="zh-CN" altLang="en-US" sz="2400" b="0" dirty="0">
                <a:solidFill>
                  <a:schemeClr val="tx1"/>
                </a:solidFill>
              </a:rPr>
              <a:t>相距较远，彼此都接收不到对方发送的信号。当</a:t>
            </a:r>
            <a:r>
              <a:rPr lang="en-US" altLang="zh-CN" sz="2400" b="0" dirty="0">
                <a:solidFill>
                  <a:schemeClr val="tx1"/>
                </a:solidFill>
              </a:rPr>
              <a:t>A</a:t>
            </a:r>
            <a:r>
              <a:rPr lang="zh-CN" altLang="en-US" sz="2400" b="0" dirty="0">
                <a:solidFill>
                  <a:schemeClr val="tx1"/>
                </a:solidFill>
              </a:rPr>
              <a:t>和</a:t>
            </a:r>
            <a:r>
              <a:rPr lang="en-US" altLang="zh-CN" sz="2400" b="0" dirty="0">
                <a:solidFill>
                  <a:schemeClr val="tx1"/>
                </a:solidFill>
              </a:rPr>
              <a:t>C</a:t>
            </a:r>
            <a:r>
              <a:rPr lang="zh-CN" altLang="en-US" sz="2400" b="0" dirty="0">
                <a:solidFill>
                  <a:schemeClr val="tx1"/>
                </a:solidFill>
              </a:rPr>
              <a:t>检测不到无线信号时，就都以为</a:t>
            </a:r>
            <a:r>
              <a:rPr lang="en-US" altLang="zh-CN" sz="2400" b="0" dirty="0">
                <a:solidFill>
                  <a:schemeClr val="tx1"/>
                </a:solidFill>
              </a:rPr>
              <a:t>B</a:t>
            </a:r>
            <a:r>
              <a:rPr lang="zh-CN" altLang="en-US" sz="2400" b="0" dirty="0">
                <a:solidFill>
                  <a:schemeClr val="tx1"/>
                </a:solidFill>
              </a:rPr>
              <a:t>是空闲的，因而都向</a:t>
            </a:r>
            <a:r>
              <a:rPr lang="en-US" altLang="zh-CN" sz="2400" b="0" dirty="0">
                <a:solidFill>
                  <a:schemeClr val="tx1"/>
                </a:solidFill>
              </a:rPr>
              <a:t>B</a:t>
            </a:r>
            <a:r>
              <a:rPr lang="zh-CN" altLang="en-US" sz="2400" b="0" dirty="0">
                <a:solidFill>
                  <a:schemeClr val="tx1"/>
                </a:solidFill>
              </a:rPr>
              <a:t>发送自己的数据。结果</a:t>
            </a:r>
            <a:r>
              <a:rPr lang="en-US" altLang="zh-CN" sz="2400" b="0" dirty="0">
                <a:solidFill>
                  <a:schemeClr val="tx1"/>
                </a:solidFill>
              </a:rPr>
              <a:t>B</a:t>
            </a:r>
            <a:r>
              <a:rPr lang="zh-CN" altLang="en-US" sz="2400" b="0" dirty="0">
                <a:solidFill>
                  <a:schemeClr val="tx1"/>
                </a:solidFill>
              </a:rPr>
              <a:t>同时收到</a:t>
            </a:r>
            <a:r>
              <a:rPr lang="en-US" altLang="zh-CN" sz="2400" b="0" dirty="0">
                <a:solidFill>
                  <a:schemeClr val="tx1"/>
                </a:solidFill>
              </a:rPr>
              <a:t>A</a:t>
            </a:r>
            <a:r>
              <a:rPr lang="zh-CN" altLang="en-US" sz="2400" b="0" dirty="0">
                <a:solidFill>
                  <a:schemeClr val="tx1"/>
                </a:solidFill>
              </a:rPr>
              <a:t>和</a:t>
            </a:r>
            <a:r>
              <a:rPr lang="en-US" altLang="zh-CN" sz="2400" b="0" dirty="0">
                <a:solidFill>
                  <a:schemeClr val="tx1"/>
                </a:solidFill>
              </a:rPr>
              <a:t>C</a:t>
            </a:r>
            <a:r>
              <a:rPr lang="zh-CN" altLang="en-US" sz="2400" b="0" dirty="0">
                <a:solidFill>
                  <a:schemeClr val="tx1"/>
                </a:solidFill>
              </a:rPr>
              <a:t>发来的数据，发生了</a:t>
            </a:r>
            <a:r>
              <a:rPr lang="zh-CN" altLang="en-US" sz="2400" b="0" dirty="0" smtClean="0">
                <a:solidFill>
                  <a:schemeClr val="tx1"/>
                </a:solidFill>
              </a:rPr>
              <a:t>冲突。</a:t>
            </a:r>
            <a:r>
              <a:rPr lang="zh-CN" altLang="en-US" sz="2400" b="0" dirty="0">
                <a:solidFill>
                  <a:schemeClr val="tx1"/>
                </a:solidFill>
              </a:rPr>
              <a:t>这种未能检测出媒体上已存在信号的问题叫做</a:t>
            </a:r>
            <a:r>
              <a:rPr lang="zh-CN" altLang="en-US" sz="2400" b="0" dirty="0">
                <a:solidFill>
                  <a:srgbClr val="C00000"/>
                </a:solidFill>
              </a:rPr>
              <a:t>隐蔽站问题</a:t>
            </a:r>
            <a:r>
              <a:rPr lang="zh-CN" altLang="en-US" sz="2400" b="0" dirty="0">
                <a:solidFill>
                  <a:schemeClr val="tx1"/>
                </a:solidFill>
              </a:rPr>
              <a:t>。</a:t>
            </a:r>
            <a:endParaRPr lang="en-US" altLang="zh-CN" sz="2400" dirty="0" smtClean="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graphicFrame>
        <p:nvGraphicFramePr>
          <p:cNvPr id="5" name="对象 4"/>
          <p:cNvGraphicFramePr>
            <a:graphicFrameLocks noChangeAspect="1"/>
          </p:cNvGraphicFramePr>
          <p:nvPr/>
        </p:nvGraphicFramePr>
        <p:xfrm>
          <a:off x="2312435" y="4286448"/>
          <a:ext cx="4895497" cy="2402587"/>
        </p:xfrm>
        <a:graphic>
          <a:graphicData uri="http://schemas.openxmlformats.org/presentationml/2006/ole">
            <mc:AlternateContent xmlns:mc="http://schemas.openxmlformats.org/markup-compatibility/2006">
              <mc:Choice xmlns:v="urn:schemas-microsoft-com:vml" Requires="v">
                <p:oleObj spid="_x0000_s75944" name="Visio" r:id="rId4" imgW="4554220" imgH="2689225" progId="Visio.Drawing.11">
                  <p:embed/>
                </p:oleObj>
              </mc:Choice>
              <mc:Fallback>
                <p:oleObj name="Visio" r:id="rId4" imgW="4554220" imgH="268922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2435" y="4286448"/>
                        <a:ext cx="4895497" cy="2402587"/>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02</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隐蔽站问题</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58984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假设站</a:t>
            </a:r>
            <a:r>
              <a:rPr lang="en-US" altLang="zh-CN" sz="2400" b="0" dirty="0">
                <a:solidFill>
                  <a:schemeClr val="tx1"/>
                </a:solidFill>
              </a:rPr>
              <a:t>B</a:t>
            </a:r>
            <a:r>
              <a:rPr lang="zh-CN" altLang="en-US" sz="2400" b="0" dirty="0">
                <a:solidFill>
                  <a:schemeClr val="tx1"/>
                </a:solidFill>
              </a:rPr>
              <a:t>向</a:t>
            </a:r>
            <a:r>
              <a:rPr lang="en-US" altLang="zh-CN" sz="2400" b="0" dirty="0">
                <a:solidFill>
                  <a:schemeClr val="tx1"/>
                </a:solidFill>
              </a:rPr>
              <a:t>A</a:t>
            </a:r>
            <a:r>
              <a:rPr lang="zh-CN" altLang="en-US" sz="2400" b="0" dirty="0">
                <a:solidFill>
                  <a:schemeClr val="tx1"/>
                </a:solidFill>
              </a:rPr>
              <a:t>发送数据，而</a:t>
            </a:r>
            <a:r>
              <a:rPr lang="en-US" altLang="zh-CN" sz="2400" b="0" dirty="0">
                <a:solidFill>
                  <a:schemeClr val="tx1"/>
                </a:solidFill>
              </a:rPr>
              <a:t>C</a:t>
            </a:r>
            <a:r>
              <a:rPr lang="zh-CN" altLang="en-US" sz="2400" b="0" dirty="0">
                <a:solidFill>
                  <a:schemeClr val="tx1"/>
                </a:solidFill>
              </a:rPr>
              <a:t>又想和</a:t>
            </a:r>
            <a:r>
              <a:rPr lang="en-US" altLang="zh-CN" sz="2400" b="0" dirty="0">
                <a:solidFill>
                  <a:schemeClr val="tx1"/>
                </a:solidFill>
              </a:rPr>
              <a:t>D</a:t>
            </a:r>
            <a:r>
              <a:rPr lang="zh-CN" altLang="en-US" sz="2400" b="0" dirty="0">
                <a:solidFill>
                  <a:schemeClr val="tx1"/>
                </a:solidFill>
              </a:rPr>
              <a:t>通信。但</a:t>
            </a:r>
            <a:r>
              <a:rPr lang="en-US" altLang="zh-CN" sz="2400" b="0" dirty="0">
                <a:solidFill>
                  <a:schemeClr val="tx1"/>
                </a:solidFill>
              </a:rPr>
              <a:t>C</a:t>
            </a:r>
            <a:r>
              <a:rPr lang="zh-CN" altLang="en-US" sz="2400" b="0" dirty="0">
                <a:solidFill>
                  <a:schemeClr val="tx1"/>
                </a:solidFill>
              </a:rPr>
              <a:t>检测到媒体上有信号，于是就不会向</a:t>
            </a:r>
            <a:r>
              <a:rPr lang="en-US" altLang="zh-CN" sz="2400" b="0" dirty="0">
                <a:solidFill>
                  <a:schemeClr val="tx1"/>
                </a:solidFill>
              </a:rPr>
              <a:t>D</a:t>
            </a:r>
            <a:r>
              <a:rPr lang="zh-CN" altLang="en-US" sz="2400" b="0" dirty="0">
                <a:solidFill>
                  <a:schemeClr val="tx1"/>
                </a:solidFill>
              </a:rPr>
              <a:t>发送数据。其实</a:t>
            </a:r>
            <a:r>
              <a:rPr lang="en-US" altLang="zh-CN" sz="2400" b="0" dirty="0">
                <a:solidFill>
                  <a:schemeClr val="tx1"/>
                </a:solidFill>
              </a:rPr>
              <a:t>B</a:t>
            </a:r>
            <a:r>
              <a:rPr lang="zh-CN" altLang="en-US" sz="2400" b="0" dirty="0">
                <a:solidFill>
                  <a:schemeClr val="tx1"/>
                </a:solidFill>
              </a:rPr>
              <a:t>向</a:t>
            </a:r>
            <a:r>
              <a:rPr lang="en-US" altLang="zh-CN" sz="2400" b="0" dirty="0">
                <a:solidFill>
                  <a:schemeClr val="tx1"/>
                </a:solidFill>
              </a:rPr>
              <a:t>A</a:t>
            </a:r>
            <a:r>
              <a:rPr lang="zh-CN" altLang="en-US" sz="2400" b="0" dirty="0">
                <a:solidFill>
                  <a:schemeClr val="tx1"/>
                </a:solidFill>
              </a:rPr>
              <a:t>发送数据并不影响</a:t>
            </a:r>
            <a:r>
              <a:rPr lang="en-US" altLang="zh-CN" sz="2400" b="0" dirty="0">
                <a:solidFill>
                  <a:schemeClr val="tx1"/>
                </a:solidFill>
              </a:rPr>
              <a:t>C</a:t>
            </a:r>
            <a:r>
              <a:rPr lang="zh-CN" altLang="en-US" sz="2400" b="0" dirty="0">
                <a:solidFill>
                  <a:schemeClr val="tx1"/>
                </a:solidFill>
              </a:rPr>
              <a:t>向</a:t>
            </a:r>
            <a:r>
              <a:rPr lang="en-US" altLang="zh-CN" sz="2400" b="0" dirty="0">
                <a:solidFill>
                  <a:schemeClr val="tx1"/>
                </a:solidFill>
              </a:rPr>
              <a:t>D</a:t>
            </a:r>
            <a:r>
              <a:rPr lang="zh-CN" altLang="en-US" sz="2400" b="0" dirty="0">
                <a:solidFill>
                  <a:schemeClr val="tx1"/>
                </a:solidFill>
              </a:rPr>
              <a:t>发送数据。这就是</a:t>
            </a:r>
            <a:r>
              <a:rPr lang="zh-CN" altLang="en-US" sz="2400" b="0" dirty="0">
                <a:solidFill>
                  <a:srgbClr val="C00000"/>
                </a:solidFill>
              </a:rPr>
              <a:t>暴露站问题</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endParaRPr lang="en-US" altLang="zh-CN" sz="2400" b="0" dirty="0">
              <a:solidFill>
                <a:schemeClr val="tx1"/>
              </a:solidFill>
              <a:latin typeface="微软雅黑" panose="020B0503020204020204" charset="-122"/>
              <a:ea typeface="微软雅黑" panose="020B0503020204020204" charset="-122"/>
            </a:endParaRPr>
          </a:p>
          <a:p>
            <a:pPr marL="342900" indent="-342900" algn="just">
              <a:lnSpc>
                <a:spcPct val="125000"/>
              </a:lnSpc>
              <a:spcBef>
                <a:spcPts val="600"/>
              </a:spcBef>
              <a:buFont typeface="Wingdings" panose="05000000000000000000" pitchFamily="2" charset="2"/>
              <a:buChar char="n"/>
            </a:pP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endParaRPr lang="en-US" altLang="zh-CN" sz="2400" b="0" dirty="0">
              <a:solidFill>
                <a:schemeClr val="tx1"/>
              </a:solidFill>
              <a:latin typeface="微软雅黑" panose="020B0503020204020204" charset="-122"/>
              <a:ea typeface="微软雅黑" panose="020B0503020204020204" charset="-122"/>
            </a:endParaRPr>
          </a:p>
          <a:p>
            <a:pPr algn="just">
              <a:lnSpc>
                <a:spcPct val="125000"/>
              </a:lnSpc>
              <a:spcBef>
                <a:spcPts val="600"/>
              </a:spcBef>
            </a:pPr>
            <a:endParaRPr lang="en-US" altLang="zh-CN" sz="2400" b="0" dirty="0">
              <a:solidFill>
                <a:schemeClr val="tx1"/>
              </a:solidFill>
              <a:latin typeface="微软雅黑" panose="020B0503020204020204" charset="-122"/>
              <a:ea typeface="微软雅黑" panose="020B0503020204020204" charset="-122"/>
            </a:endParaRP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在无线局域网中，在不发生干扰的情况下，可允许同时多个移动站进行通信，这点与总线式局域网有很大的差别。</a:t>
            </a:r>
            <a:endParaRPr lang="en-US" altLang="zh-CN"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graphicFrame>
        <p:nvGraphicFramePr>
          <p:cNvPr id="6" name="对象 5"/>
          <p:cNvGraphicFramePr>
            <a:graphicFrameLocks noChangeAspect="1"/>
          </p:cNvGraphicFramePr>
          <p:nvPr/>
        </p:nvGraphicFramePr>
        <p:xfrm>
          <a:off x="2455032" y="3132258"/>
          <a:ext cx="3790956" cy="2022842"/>
        </p:xfrm>
        <a:graphic>
          <a:graphicData uri="http://schemas.openxmlformats.org/presentationml/2006/ole">
            <mc:AlternateContent xmlns:mc="http://schemas.openxmlformats.org/markup-compatibility/2006">
              <mc:Choice xmlns:v="urn:schemas-microsoft-com:vml" Requires="v">
                <p:oleObj spid="_x0000_s76966" name="Visio" r:id="rId4" imgW="4177665" imgH="2689225" progId="Visio.Drawing.11">
                  <p:embed/>
                </p:oleObj>
              </mc:Choice>
              <mc:Fallback>
                <p:oleObj name="Visio" r:id="rId4" imgW="4177665" imgH="268922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5032" y="3132258"/>
                        <a:ext cx="3790956" cy="2022842"/>
                      </a:xfrm>
                      <a:prstGeom prst="rect">
                        <a:avLst/>
                      </a:prstGeom>
                      <a:noFill/>
                    </p:spPr>
                  </p:pic>
                </p:oleObj>
              </mc:Fallback>
            </mc:AlternateContent>
          </a:graphicData>
        </a:graphic>
      </p:graphicFrame>
      <p:sp>
        <p:nvSpPr>
          <p:cNvPr id="24" name="Rectangle 4"/>
          <p:cNvSpPr txBox="1">
            <a:spLocks noChangeArrowheads="1"/>
          </p:cNvSpPr>
          <p:nvPr/>
        </p:nvSpPr>
        <p:spPr>
          <a:xfrm>
            <a:off x="174170" y="1567544"/>
            <a:ext cx="8766629" cy="4631093"/>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03</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CSMA/CA</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216059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无线局域网采用的</a:t>
            </a:r>
            <a:r>
              <a:rPr lang="zh-CN" altLang="en-US" sz="2400" b="0" dirty="0" smtClean="0">
                <a:solidFill>
                  <a:schemeClr val="tx1"/>
                </a:solidFill>
              </a:rPr>
              <a:t>是</a:t>
            </a:r>
            <a:r>
              <a:rPr lang="en-US" altLang="zh-CN" sz="2400" b="0" dirty="0">
                <a:solidFill>
                  <a:schemeClr val="tx1"/>
                </a:solidFill>
              </a:rPr>
              <a:t>CSMA/CA</a:t>
            </a:r>
            <a:r>
              <a:rPr lang="zh-CN" altLang="en-US" sz="2400" b="0" dirty="0" smtClean="0">
                <a:solidFill>
                  <a:schemeClr val="tx1"/>
                </a:solidFill>
              </a:rPr>
              <a:t>协议</a:t>
            </a:r>
            <a:r>
              <a:rPr lang="zh-CN" altLang="en-US" sz="2400" b="0" dirty="0">
                <a:solidFill>
                  <a:schemeClr val="tx1"/>
                </a:solidFill>
              </a:rPr>
              <a:t>是</a:t>
            </a:r>
            <a:r>
              <a:rPr lang="zh-CN" altLang="en-US" sz="2400" b="0" dirty="0" smtClean="0">
                <a:solidFill>
                  <a:schemeClr val="tx1"/>
                </a:solidFill>
              </a:rPr>
              <a:t>在</a:t>
            </a:r>
            <a:r>
              <a:rPr lang="en-US" altLang="zh-CN" sz="2400" b="0" dirty="0">
                <a:solidFill>
                  <a:schemeClr val="tx1"/>
                </a:solidFill>
              </a:rPr>
              <a:t>CSMA</a:t>
            </a:r>
            <a:r>
              <a:rPr lang="zh-CN" altLang="en-US" sz="2400" b="0" dirty="0">
                <a:solidFill>
                  <a:schemeClr val="tx1"/>
                </a:solidFill>
              </a:rPr>
              <a:t>基础上增加了</a:t>
            </a:r>
            <a:r>
              <a:rPr lang="zh-CN" altLang="en-US" sz="2400" b="0" dirty="0">
                <a:solidFill>
                  <a:srgbClr val="C00000"/>
                </a:solidFill>
              </a:rPr>
              <a:t>冲突避免</a:t>
            </a:r>
            <a:r>
              <a:rPr lang="zh-CN" altLang="en-US" sz="2400" b="0" dirty="0" smtClean="0">
                <a:solidFill>
                  <a:schemeClr val="tx1"/>
                </a:solidFill>
              </a:rPr>
              <a:t>和</a:t>
            </a:r>
            <a:r>
              <a:rPr lang="zh-CN" altLang="en-US" sz="2400" b="0" dirty="0">
                <a:solidFill>
                  <a:srgbClr val="C00000"/>
                </a:solidFill>
              </a:rPr>
              <a:t>确认机制</a:t>
            </a:r>
            <a:r>
              <a:rPr lang="zh-CN" altLang="en-US" sz="2400" b="0" dirty="0" smtClean="0">
                <a:solidFill>
                  <a:schemeClr val="tx1"/>
                </a:solidFill>
              </a:rPr>
              <a:t>，用以确定</a:t>
            </a:r>
            <a:r>
              <a:rPr lang="zh-CN" altLang="en-US" sz="2400" b="0" dirty="0">
                <a:solidFill>
                  <a:schemeClr val="tx1"/>
                </a:solidFill>
              </a:rPr>
              <a:t>在基本服务</a:t>
            </a:r>
            <a:r>
              <a:rPr lang="zh-CN" altLang="en-US" sz="2400" b="0" dirty="0" smtClean="0">
                <a:solidFill>
                  <a:schemeClr val="tx1"/>
                </a:solidFill>
              </a:rPr>
              <a:t>集中</a:t>
            </a:r>
            <a:r>
              <a:rPr lang="zh-CN" altLang="en-US" sz="2400" b="0" dirty="0">
                <a:solidFill>
                  <a:schemeClr val="tx1"/>
                </a:solidFill>
              </a:rPr>
              <a:t>的移动站在什么时间能发送数据或接收数据</a:t>
            </a:r>
            <a:r>
              <a:rPr lang="zh-CN" altLang="en-US" sz="2400" b="0" dirty="0" smtClean="0">
                <a:solidFill>
                  <a:schemeClr val="tx1"/>
                </a:solidFill>
              </a:rPr>
              <a:t>。</a:t>
            </a:r>
            <a:r>
              <a:rPr lang="en-US" altLang="zh-CN" sz="2400" b="0" dirty="0" smtClean="0">
                <a:solidFill>
                  <a:schemeClr val="tx1"/>
                </a:solidFill>
              </a:rPr>
              <a:t>802.11</a:t>
            </a:r>
            <a:r>
              <a:rPr lang="zh-CN" altLang="en-US" sz="2400" b="0" dirty="0" smtClean="0">
                <a:solidFill>
                  <a:schemeClr val="tx1"/>
                </a:solidFill>
              </a:rPr>
              <a:t>的</a:t>
            </a:r>
            <a:r>
              <a:rPr lang="en-US" altLang="zh-CN" sz="2400" b="0" dirty="0">
                <a:solidFill>
                  <a:srgbClr val="C00000"/>
                </a:solidFill>
              </a:rPr>
              <a:t>MAC</a:t>
            </a:r>
            <a:r>
              <a:rPr lang="zh-CN" altLang="en-US" sz="2400" b="0" dirty="0">
                <a:solidFill>
                  <a:srgbClr val="C00000"/>
                </a:solidFill>
              </a:rPr>
              <a:t>层功能</a:t>
            </a:r>
            <a:r>
              <a:rPr lang="zh-CN" altLang="en-US" sz="2400" b="0" dirty="0">
                <a:solidFill>
                  <a:schemeClr val="tx1"/>
                </a:solidFill>
              </a:rPr>
              <a:t>如</a:t>
            </a:r>
            <a:r>
              <a:rPr lang="zh-CN" altLang="en-US" sz="2400" b="0" dirty="0" smtClean="0">
                <a:solidFill>
                  <a:schemeClr val="tx1"/>
                </a:solidFill>
              </a:rPr>
              <a:t>图：</a:t>
            </a:r>
            <a:endParaRPr lang="en-US" altLang="zh-CN"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graphicFrame>
        <p:nvGraphicFramePr>
          <p:cNvPr id="5" name="对象 4"/>
          <p:cNvGraphicFramePr>
            <a:graphicFrameLocks noChangeAspect="1"/>
          </p:cNvGraphicFramePr>
          <p:nvPr/>
        </p:nvGraphicFramePr>
        <p:xfrm>
          <a:off x="1524322" y="3261600"/>
          <a:ext cx="5741892" cy="3596400"/>
        </p:xfrm>
        <a:graphic>
          <a:graphicData uri="http://schemas.openxmlformats.org/presentationml/2006/ole">
            <mc:AlternateContent xmlns:mc="http://schemas.openxmlformats.org/markup-compatibility/2006">
              <mc:Choice xmlns:v="urn:schemas-microsoft-com:vml" Requires="v">
                <p:oleObj spid="_x0000_s77992" name="Visio" r:id="rId4" imgW="4097020" imgH="3076575" progId="Visio.Drawing.11">
                  <p:embed/>
                </p:oleObj>
              </mc:Choice>
              <mc:Fallback>
                <p:oleObj name="Visio" r:id="rId4" imgW="4097020" imgH="3076575"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322" y="3261600"/>
                        <a:ext cx="5741892" cy="359640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04</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CSMA/CA</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86567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smtClean="0">
                <a:solidFill>
                  <a:schemeClr val="tx1"/>
                </a:solidFill>
              </a:rPr>
              <a:t>IEEE </a:t>
            </a:r>
            <a:r>
              <a:rPr lang="en-US" altLang="zh-CN" sz="2400" b="0" dirty="0">
                <a:solidFill>
                  <a:schemeClr val="tx1"/>
                </a:solidFill>
              </a:rPr>
              <a:t>802.11</a:t>
            </a:r>
            <a:r>
              <a:rPr lang="zh-CN" altLang="en-US" sz="2400" b="0" dirty="0">
                <a:solidFill>
                  <a:schemeClr val="tx1"/>
                </a:solidFill>
              </a:rPr>
              <a:t>的</a:t>
            </a:r>
            <a:r>
              <a:rPr lang="en-US" altLang="zh-CN" sz="2400" b="0" dirty="0">
                <a:solidFill>
                  <a:srgbClr val="C00000"/>
                </a:solidFill>
              </a:rPr>
              <a:t>MAC</a:t>
            </a:r>
            <a:r>
              <a:rPr lang="zh-CN" altLang="en-US" sz="2400" b="0" dirty="0">
                <a:solidFill>
                  <a:srgbClr val="C00000"/>
                </a:solidFill>
              </a:rPr>
              <a:t>层</a:t>
            </a:r>
            <a:r>
              <a:rPr lang="zh-CN" altLang="en-US" sz="2400" b="0" dirty="0">
                <a:solidFill>
                  <a:schemeClr val="tx1"/>
                </a:solidFill>
              </a:rPr>
              <a:t>在物理层的上面，包括两个子层</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下面</a:t>
            </a:r>
            <a:r>
              <a:rPr lang="zh-CN" altLang="en-US" sz="2400" b="0" dirty="0">
                <a:solidFill>
                  <a:schemeClr val="tx1"/>
                </a:solidFill>
              </a:rPr>
              <a:t>的一个子层是</a:t>
            </a:r>
            <a:r>
              <a:rPr lang="zh-CN" altLang="en-US" sz="2400" b="0" dirty="0">
                <a:solidFill>
                  <a:srgbClr val="C00000"/>
                </a:solidFill>
              </a:rPr>
              <a:t>分布协调功能</a:t>
            </a:r>
            <a:r>
              <a:rPr lang="en-US" altLang="zh-CN" sz="2400" b="0" dirty="0" smtClean="0">
                <a:solidFill>
                  <a:schemeClr val="tx1"/>
                </a:solidFill>
              </a:rPr>
              <a:t>DCF</a:t>
            </a:r>
            <a:r>
              <a:rPr lang="zh-CN" altLang="en-US" sz="2400" b="0" dirty="0" smtClean="0">
                <a:solidFill>
                  <a:schemeClr val="tx1"/>
                </a:solidFill>
              </a:rPr>
              <a:t>。</a:t>
            </a:r>
            <a:r>
              <a:rPr lang="en-US" altLang="zh-CN" sz="2400" b="0" dirty="0" smtClean="0">
                <a:solidFill>
                  <a:schemeClr val="tx1"/>
                </a:solidFill>
              </a:rPr>
              <a:t>DCF</a:t>
            </a:r>
            <a:r>
              <a:rPr lang="zh-CN" altLang="en-US" sz="2400" b="0" dirty="0">
                <a:solidFill>
                  <a:schemeClr val="tx1"/>
                </a:solidFill>
              </a:rPr>
              <a:t>在每一个结点使用</a:t>
            </a:r>
            <a:r>
              <a:rPr lang="en-US" altLang="zh-CN" sz="2400" b="0" dirty="0">
                <a:solidFill>
                  <a:schemeClr val="tx1"/>
                </a:solidFill>
              </a:rPr>
              <a:t>CSMA</a:t>
            </a:r>
            <a:r>
              <a:rPr lang="zh-CN" altLang="en-US" sz="2400" b="0" dirty="0">
                <a:solidFill>
                  <a:schemeClr val="tx1"/>
                </a:solidFill>
              </a:rPr>
              <a:t>机制的分布式接入算法，让各个站通过争用信道来获取发送权。因此</a:t>
            </a:r>
            <a:r>
              <a:rPr lang="en-US" altLang="zh-CN" sz="2400" b="0" dirty="0">
                <a:solidFill>
                  <a:schemeClr val="tx1"/>
                </a:solidFill>
              </a:rPr>
              <a:t>DCF</a:t>
            </a:r>
            <a:r>
              <a:rPr lang="zh-CN" altLang="en-US" sz="2400" b="0" dirty="0">
                <a:solidFill>
                  <a:schemeClr val="tx1"/>
                </a:solidFill>
              </a:rPr>
              <a:t>向上提供争用服务</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另</a:t>
            </a:r>
            <a:r>
              <a:rPr lang="zh-CN" altLang="en-US" sz="2400" b="0" dirty="0">
                <a:solidFill>
                  <a:schemeClr val="tx1"/>
                </a:solidFill>
              </a:rPr>
              <a:t>一个子层叫做</a:t>
            </a:r>
            <a:r>
              <a:rPr lang="zh-CN" altLang="en-US" sz="2400" b="0" dirty="0">
                <a:solidFill>
                  <a:srgbClr val="C00000"/>
                </a:solidFill>
              </a:rPr>
              <a:t>点协调功能</a:t>
            </a:r>
            <a:r>
              <a:rPr lang="en-US" altLang="zh-CN" sz="2400" b="0" dirty="0" smtClean="0">
                <a:solidFill>
                  <a:schemeClr val="tx1"/>
                </a:solidFill>
              </a:rPr>
              <a:t>PCF</a:t>
            </a:r>
            <a:r>
              <a:rPr lang="zh-CN" altLang="en-US" sz="2400" b="0" dirty="0" smtClean="0">
                <a:solidFill>
                  <a:schemeClr val="tx1"/>
                </a:solidFill>
              </a:rPr>
              <a:t>。</a:t>
            </a:r>
            <a:r>
              <a:rPr lang="en-US" altLang="zh-CN" sz="2400" b="0" dirty="0">
                <a:solidFill>
                  <a:schemeClr val="tx1"/>
                </a:solidFill>
              </a:rPr>
              <a:t>PCF</a:t>
            </a:r>
            <a:r>
              <a:rPr lang="zh-CN" altLang="en-US" sz="2400" b="0" dirty="0">
                <a:solidFill>
                  <a:schemeClr val="tx1"/>
                </a:solidFill>
              </a:rPr>
              <a:t>使用集中控制的接入算法，</a:t>
            </a:r>
            <a:r>
              <a:rPr lang="en-US" altLang="zh-CN" sz="2400" b="0" dirty="0">
                <a:solidFill>
                  <a:schemeClr val="tx1"/>
                </a:solidFill>
              </a:rPr>
              <a:t>—</a:t>
            </a:r>
            <a:r>
              <a:rPr lang="zh-CN" altLang="en-US" sz="2400" b="0" dirty="0">
                <a:solidFill>
                  <a:schemeClr val="tx1"/>
                </a:solidFill>
              </a:rPr>
              <a:t>般在接入点</a:t>
            </a:r>
            <a:r>
              <a:rPr lang="en-US" altLang="zh-CN" sz="2400" b="0" dirty="0">
                <a:solidFill>
                  <a:schemeClr val="tx1"/>
                </a:solidFill>
              </a:rPr>
              <a:t>AP</a:t>
            </a:r>
            <a:r>
              <a:rPr lang="zh-CN" altLang="en-US" sz="2400" b="0" dirty="0">
                <a:solidFill>
                  <a:schemeClr val="tx1"/>
                </a:solidFill>
              </a:rPr>
              <a:t>中实现，用类似于探询的方法将发送数据权轮流交给各个站，从而避免了冲突的产生。</a:t>
            </a:r>
            <a:endParaRPr lang="en-US" altLang="zh-CN"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05</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CSMA/CA</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58984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标准</a:t>
            </a:r>
            <a:r>
              <a:rPr lang="zh-CN" altLang="en-US" sz="2400" b="0" dirty="0">
                <a:solidFill>
                  <a:schemeClr val="tx1"/>
                </a:solidFill>
              </a:rPr>
              <a:t>规定，所有的站在完成发送后，必须再等待一段很短的时间才能发送下一帧，这段时间称为</a:t>
            </a:r>
            <a:r>
              <a:rPr lang="zh-CN" altLang="en-US" sz="2400" b="0" dirty="0">
                <a:solidFill>
                  <a:srgbClr val="C00000"/>
                </a:solidFill>
              </a:rPr>
              <a:t>帧间间隔</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帧间间隔的长短</a:t>
            </a:r>
            <a:r>
              <a:rPr lang="zh-CN" altLang="en-US" sz="2400" b="0" dirty="0">
                <a:solidFill>
                  <a:schemeClr val="tx1"/>
                </a:solidFill>
              </a:rPr>
              <a:t>取决于该站打算发送的帧的类型。高优先级帧需要等待的时间较短，因此可优先获得发送权，而低优先级帧就必须等待较长的时间</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有</a:t>
            </a:r>
            <a:r>
              <a:rPr lang="zh-CN" altLang="en-US" sz="2400" b="0" dirty="0">
                <a:solidFill>
                  <a:schemeClr val="tx1"/>
                </a:solidFill>
              </a:rPr>
              <a:t>以下</a:t>
            </a:r>
            <a:r>
              <a:rPr lang="zh-CN" altLang="en-US" sz="2400" b="0" dirty="0">
                <a:solidFill>
                  <a:srgbClr val="C00000"/>
                </a:solidFill>
              </a:rPr>
              <a:t>三种常用的帧间间隔：</a:t>
            </a:r>
            <a:endParaRPr lang="en-US" altLang="zh-CN" sz="2400" b="0" dirty="0">
              <a:solidFill>
                <a:srgbClr val="C00000"/>
              </a:solidFill>
            </a:endParaRPr>
          </a:p>
          <a:p>
            <a:pPr marL="914400" lvl="1" indent="-457200" algn="just">
              <a:lnSpc>
                <a:spcPct val="125000"/>
              </a:lnSpc>
              <a:spcBef>
                <a:spcPts val="600"/>
              </a:spcBef>
              <a:buFont typeface="+mj-ea"/>
              <a:buAutoNum type="circleNumDbPlain"/>
            </a:pPr>
            <a:r>
              <a:rPr lang="en-US" altLang="zh-CN" sz="2400" dirty="0">
                <a:solidFill>
                  <a:srgbClr val="C00000"/>
                </a:solidFill>
                <a:latin typeface="微软雅黑" panose="020B0503020204020204" charset="-122"/>
                <a:ea typeface="微软雅黑" panose="020B0503020204020204" charset="-122"/>
              </a:rPr>
              <a:t>SIFS</a:t>
            </a:r>
            <a:r>
              <a:rPr lang="zh-CN" altLang="en-US" sz="2400" dirty="0">
                <a:solidFill>
                  <a:srgbClr val="C00000"/>
                </a:solidFill>
                <a:latin typeface="微软雅黑" panose="020B0503020204020204" charset="-122"/>
                <a:ea typeface="微软雅黑" panose="020B0503020204020204" charset="-122"/>
              </a:rPr>
              <a:t>，即短</a:t>
            </a:r>
            <a:r>
              <a:rPr lang="en-US" altLang="zh-CN" sz="2400" dirty="0">
                <a:solidFill>
                  <a:srgbClr val="C00000"/>
                </a:solidFill>
                <a:latin typeface="微软雅黑" panose="020B0503020204020204" charset="-122"/>
                <a:ea typeface="微软雅黑" panose="020B0503020204020204" charset="-122"/>
              </a:rPr>
              <a:t>(Short)</a:t>
            </a:r>
            <a:r>
              <a:rPr lang="zh-CN" altLang="en-US" sz="2400" dirty="0">
                <a:solidFill>
                  <a:srgbClr val="C00000"/>
                </a:solidFill>
                <a:latin typeface="微软雅黑" panose="020B0503020204020204" charset="-122"/>
                <a:ea typeface="微软雅黑" panose="020B0503020204020204" charset="-122"/>
              </a:rPr>
              <a:t>帧间间隔</a:t>
            </a:r>
            <a:endParaRPr lang="en-US" altLang="zh-CN" sz="2400" dirty="0">
              <a:solidFill>
                <a:srgbClr val="C00000"/>
              </a:solidFill>
              <a:latin typeface="微软雅黑" panose="020B0503020204020204" charset="-122"/>
              <a:ea typeface="微软雅黑" panose="020B0503020204020204" charset="-122"/>
            </a:endParaRPr>
          </a:p>
          <a:p>
            <a:pPr marL="914400" lvl="1" indent="-457200" algn="just">
              <a:lnSpc>
                <a:spcPct val="125000"/>
              </a:lnSpc>
              <a:spcBef>
                <a:spcPts val="600"/>
              </a:spcBef>
              <a:buFont typeface="+mj-ea"/>
              <a:buAutoNum type="circleNumDbPlain"/>
            </a:pPr>
            <a:r>
              <a:rPr lang="en-US" altLang="zh-CN" sz="2400" dirty="0">
                <a:solidFill>
                  <a:srgbClr val="C00000"/>
                </a:solidFill>
                <a:latin typeface="微软雅黑" panose="020B0503020204020204" charset="-122"/>
                <a:ea typeface="微软雅黑" panose="020B0503020204020204" charset="-122"/>
              </a:rPr>
              <a:t>PIFS</a:t>
            </a:r>
            <a:r>
              <a:rPr lang="zh-CN" altLang="zh-CN" sz="2400" dirty="0">
                <a:solidFill>
                  <a:srgbClr val="C00000"/>
                </a:solidFill>
                <a:latin typeface="微软雅黑" panose="020B0503020204020204" charset="-122"/>
                <a:ea typeface="微软雅黑" panose="020B0503020204020204" charset="-122"/>
              </a:rPr>
              <a:t>，即点协调功能帧间间隔</a:t>
            </a:r>
            <a:endParaRPr lang="en-US" altLang="zh-CN" sz="2400" dirty="0">
              <a:solidFill>
                <a:srgbClr val="C00000"/>
              </a:solidFill>
              <a:latin typeface="微软雅黑" panose="020B0503020204020204" charset="-122"/>
              <a:ea typeface="微软雅黑" panose="020B0503020204020204" charset="-122"/>
            </a:endParaRPr>
          </a:p>
          <a:p>
            <a:pPr marL="914400" lvl="1" indent="-457200" algn="just">
              <a:lnSpc>
                <a:spcPct val="125000"/>
              </a:lnSpc>
              <a:spcBef>
                <a:spcPts val="600"/>
              </a:spcBef>
              <a:buFont typeface="+mj-ea"/>
              <a:buAutoNum type="circleNumDbPlain"/>
            </a:pPr>
            <a:r>
              <a:rPr lang="en-US" altLang="zh-CN" sz="2400" dirty="0">
                <a:solidFill>
                  <a:srgbClr val="C00000"/>
                </a:solidFill>
                <a:latin typeface="微软雅黑" panose="020B0503020204020204" charset="-122"/>
                <a:ea typeface="微软雅黑" panose="020B0503020204020204" charset="-122"/>
              </a:rPr>
              <a:t>DIFS</a:t>
            </a:r>
            <a:r>
              <a:rPr lang="zh-CN" altLang="en-US" sz="2400" dirty="0">
                <a:solidFill>
                  <a:srgbClr val="C00000"/>
                </a:solidFill>
                <a:latin typeface="微软雅黑" panose="020B0503020204020204" charset="-122"/>
                <a:ea typeface="微软雅黑" panose="020B0503020204020204" charset="-122"/>
              </a:rPr>
              <a:t>，即分布协调功能帧间间隔</a:t>
            </a:r>
            <a:endParaRPr lang="en-US" altLang="zh-CN" sz="2400" dirty="0">
              <a:solidFill>
                <a:srgbClr val="C00000"/>
              </a:solidFill>
              <a:latin typeface="微软雅黑" panose="020B0503020204020204" charset="-122"/>
              <a:ea typeface="微软雅黑" panose="020B0503020204020204" charset="-122"/>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06</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CSMA/CA</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55335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CSMA/CA</a:t>
            </a:r>
            <a:r>
              <a:rPr lang="zh-CN" altLang="en-US" sz="2400" b="0" dirty="0">
                <a:solidFill>
                  <a:schemeClr val="tx1"/>
                </a:solidFill>
              </a:rPr>
              <a:t>协议</a:t>
            </a:r>
            <a:r>
              <a:rPr lang="zh-CN" altLang="en-US" sz="2400" b="0" dirty="0" smtClean="0">
                <a:solidFill>
                  <a:schemeClr val="tx1"/>
                </a:solidFill>
              </a:rPr>
              <a:t>的工作原理</a:t>
            </a:r>
            <a:endParaRPr lang="en-US" altLang="zh-CN"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graphicFrame>
        <p:nvGraphicFramePr>
          <p:cNvPr id="5" name="对象 4"/>
          <p:cNvGraphicFramePr>
            <a:graphicFrameLocks noChangeAspect="1"/>
          </p:cNvGraphicFramePr>
          <p:nvPr/>
        </p:nvGraphicFramePr>
        <p:xfrm>
          <a:off x="510733" y="2262671"/>
          <a:ext cx="7965611" cy="3973855"/>
        </p:xfrm>
        <a:graphic>
          <a:graphicData uri="http://schemas.openxmlformats.org/presentationml/2006/ole">
            <mc:AlternateContent xmlns:mc="http://schemas.openxmlformats.org/markup-compatibility/2006">
              <mc:Choice xmlns:v="urn:schemas-microsoft-com:vml" Requires="v">
                <p:oleObj spid="_x0000_s79013" name="Visio" r:id="rId4" imgW="4428490" imgH="2656840" progId="Visio.Drawing.11">
                  <p:embed/>
                </p:oleObj>
              </mc:Choice>
              <mc:Fallback>
                <p:oleObj name="Visio" r:id="rId4" imgW="4428490" imgH="265684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733" y="2262671"/>
                        <a:ext cx="7965611" cy="3973855"/>
                      </a:xfrm>
                      <a:prstGeom prst="rect">
                        <a:avLst/>
                      </a:prstGeom>
                      <a:noFill/>
                    </p:spPr>
                  </p:pic>
                </p:oleObj>
              </mc:Fallback>
            </mc:AlternateContent>
          </a:graphicData>
        </a:graphic>
      </p:graphicFrame>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07</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CSMA/CA</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35901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en-US" altLang="zh-CN" sz="2400" b="0" dirty="0" smtClean="0">
                <a:solidFill>
                  <a:schemeClr val="tx1"/>
                </a:solidFill>
              </a:rPr>
              <a:t>IEEE 802.11</a:t>
            </a:r>
            <a:r>
              <a:rPr lang="zh-CN" altLang="en-US" sz="2400" b="0" dirty="0">
                <a:solidFill>
                  <a:schemeClr val="tx1"/>
                </a:solidFill>
              </a:rPr>
              <a:t>标准还采用了一种叫做</a:t>
            </a:r>
            <a:r>
              <a:rPr lang="zh-CN" altLang="en-US" sz="2400" b="0" dirty="0">
                <a:solidFill>
                  <a:srgbClr val="C00000"/>
                </a:solidFill>
              </a:rPr>
              <a:t>虚拟载波</a:t>
            </a:r>
            <a:r>
              <a:rPr lang="zh-CN" altLang="en-US" sz="2400" b="0" dirty="0" smtClean="0">
                <a:solidFill>
                  <a:srgbClr val="C00000"/>
                </a:solidFill>
              </a:rPr>
              <a:t>监听</a:t>
            </a:r>
            <a:r>
              <a:rPr lang="zh-CN" altLang="en-US" sz="2400" b="0" dirty="0" smtClean="0">
                <a:solidFill>
                  <a:schemeClr val="tx1"/>
                </a:solidFill>
              </a:rPr>
              <a:t>机制，就是</a:t>
            </a:r>
            <a:r>
              <a:rPr lang="zh-CN" altLang="en-US" sz="2400" b="0" dirty="0">
                <a:solidFill>
                  <a:schemeClr val="tx1"/>
                </a:solidFill>
              </a:rPr>
              <a:t>让源站将它要</a:t>
            </a:r>
            <a:r>
              <a:rPr lang="zh-CN" altLang="en-US" sz="2400" b="0" dirty="0">
                <a:solidFill>
                  <a:srgbClr val="C00000"/>
                </a:solidFill>
              </a:rPr>
              <a:t>占用信道的时间</a:t>
            </a:r>
            <a:r>
              <a:rPr lang="en-US" altLang="zh-CN" sz="2400" b="0" dirty="0">
                <a:solidFill>
                  <a:schemeClr val="tx1"/>
                </a:solidFill>
              </a:rPr>
              <a:t>(</a:t>
            </a:r>
            <a:r>
              <a:rPr lang="zh-CN" altLang="en-US" sz="2400" b="0" dirty="0">
                <a:solidFill>
                  <a:schemeClr val="tx1"/>
                </a:solidFill>
              </a:rPr>
              <a:t>包括目的站发回确认帧所需的时间</a:t>
            </a:r>
            <a:r>
              <a:rPr lang="en-US" altLang="zh-CN" sz="2400" b="0" dirty="0">
                <a:solidFill>
                  <a:schemeClr val="tx1"/>
                </a:solidFill>
              </a:rPr>
              <a:t>)</a:t>
            </a:r>
            <a:r>
              <a:rPr lang="zh-CN" altLang="en-US" sz="2400" b="0" dirty="0">
                <a:solidFill>
                  <a:schemeClr val="tx1"/>
                </a:solidFill>
              </a:rPr>
              <a:t>通知给所有其他站，以便使其他所有站在这一段时间都停止发送数据。这样就</a:t>
            </a:r>
            <a:r>
              <a:rPr lang="zh-CN" altLang="en-US" sz="2400" b="0" dirty="0">
                <a:solidFill>
                  <a:srgbClr val="C00000"/>
                </a:solidFill>
              </a:rPr>
              <a:t>大大减少了冲突</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t>“</a:t>
            </a:r>
            <a:r>
              <a:rPr lang="zh-CN" altLang="en-US" sz="2400" b="0" dirty="0">
                <a:solidFill>
                  <a:srgbClr val="C00000"/>
                </a:solidFill>
              </a:rPr>
              <a:t>虚拟载波监听</a:t>
            </a:r>
            <a:r>
              <a:rPr lang="zh-CN" altLang="en-US" sz="2400" b="0" dirty="0" smtClean="0"/>
              <a:t>”</a:t>
            </a:r>
            <a:r>
              <a:rPr lang="zh-CN" altLang="en-US" sz="2400" b="0" dirty="0">
                <a:solidFill>
                  <a:schemeClr val="tx1"/>
                </a:solidFill>
              </a:rPr>
              <a:t>表示其他站并没有监听信道，而是由于其他站收到了“源站的通知”才不发送数据</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t>“</a:t>
            </a:r>
            <a:r>
              <a:rPr lang="zh-CN" altLang="en-US" sz="2400" b="0" dirty="0">
                <a:solidFill>
                  <a:srgbClr val="C00000"/>
                </a:solidFill>
              </a:rPr>
              <a:t>源站的通知</a:t>
            </a:r>
            <a:r>
              <a:rPr lang="zh-CN" altLang="en-US" sz="2400" b="0" dirty="0"/>
              <a:t>”</a:t>
            </a:r>
            <a:r>
              <a:rPr lang="zh-CN" altLang="en-US" sz="2400" b="0" dirty="0">
                <a:solidFill>
                  <a:schemeClr val="tx1"/>
                </a:solidFill>
              </a:rPr>
              <a:t>就是源站在其</a:t>
            </a:r>
            <a:r>
              <a:rPr lang="en-US" altLang="zh-CN" sz="2400" b="0" dirty="0">
                <a:solidFill>
                  <a:schemeClr val="tx1"/>
                </a:solidFill>
              </a:rPr>
              <a:t>MAC</a:t>
            </a:r>
            <a:r>
              <a:rPr lang="zh-CN" altLang="en-US" sz="2400" b="0" dirty="0">
                <a:solidFill>
                  <a:schemeClr val="tx1"/>
                </a:solidFill>
              </a:rPr>
              <a:t>帧首部中的第二个字段”持续时间”中填入了在本帧结束后还要占用信道多少时间</a:t>
            </a:r>
            <a:r>
              <a:rPr lang="en-US" altLang="zh-CN" sz="2400" b="0" dirty="0">
                <a:solidFill>
                  <a:schemeClr val="tx1"/>
                </a:solidFill>
              </a:rPr>
              <a:t>(</a:t>
            </a:r>
            <a:r>
              <a:rPr lang="zh-CN" altLang="en-US" sz="2400" b="0" dirty="0">
                <a:solidFill>
                  <a:schemeClr val="tx1"/>
                </a:solidFill>
              </a:rPr>
              <a:t>以微秒为单位</a:t>
            </a:r>
            <a:r>
              <a:rPr lang="en-US" altLang="zh-CN" sz="2400" b="0" dirty="0">
                <a:solidFill>
                  <a:schemeClr val="tx1"/>
                </a:solidFill>
              </a:rPr>
              <a:t>)</a:t>
            </a:r>
            <a:r>
              <a:rPr lang="zh-CN" altLang="en-US" sz="2400" b="0" dirty="0">
                <a:solidFill>
                  <a:schemeClr val="tx1"/>
                </a:solidFill>
              </a:rPr>
              <a:t>，包括目的站发送确认帧所需的时间。</a:t>
            </a:r>
            <a:endParaRPr lang="en-US" altLang="zh-CN"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08</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对</a:t>
            </a:r>
            <a:r>
              <a:rPr lang="zh-CN" altLang="en-US" sz="2800" dirty="0">
                <a:solidFill>
                  <a:schemeClr val="tx1">
                    <a:lumMod val="65000"/>
                    <a:lumOff val="35000"/>
                  </a:schemeClr>
                </a:solidFill>
                <a:latin typeface="微软雅黑" panose="020B0503020204020204" charset="-122"/>
                <a:ea typeface="微软雅黑" panose="020B0503020204020204" charset="-122"/>
              </a:rPr>
              <a:t>信道进行预约</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45968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IEEE 802.11</a:t>
            </a:r>
            <a:r>
              <a:rPr lang="zh-CN" altLang="en-US" sz="2400" b="0" dirty="0">
                <a:solidFill>
                  <a:schemeClr val="tx1"/>
                </a:solidFill>
              </a:rPr>
              <a:t>允许要发送数据的站对信道进行</a:t>
            </a:r>
            <a:r>
              <a:rPr lang="zh-CN" altLang="en-US" sz="2400" b="0" dirty="0" smtClean="0">
                <a:solidFill>
                  <a:schemeClr val="tx1"/>
                </a:solidFill>
              </a:rPr>
              <a:t>预约。</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站</a:t>
            </a:r>
            <a:r>
              <a:rPr lang="en-US" altLang="zh-CN" sz="2400" b="0" dirty="0">
                <a:solidFill>
                  <a:schemeClr val="tx1"/>
                </a:solidFill>
              </a:rPr>
              <a:t>A</a:t>
            </a:r>
            <a:r>
              <a:rPr lang="zh-CN" altLang="en-US" sz="2400" b="0" dirty="0">
                <a:solidFill>
                  <a:schemeClr val="tx1"/>
                </a:solidFill>
              </a:rPr>
              <a:t>在发送数据帧之前先发送一个短的控制帧，叫做</a:t>
            </a:r>
            <a:r>
              <a:rPr lang="zh-CN" altLang="en-US" sz="2400" b="0" dirty="0">
                <a:solidFill>
                  <a:srgbClr val="C00000"/>
                </a:solidFill>
              </a:rPr>
              <a:t>请求发送</a:t>
            </a:r>
            <a:r>
              <a:rPr lang="en-US" altLang="zh-CN" sz="2400" b="0" dirty="0">
                <a:solidFill>
                  <a:schemeClr val="tx1"/>
                </a:solidFill>
              </a:rPr>
              <a:t>RTS(Request To Send)</a:t>
            </a:r>
            <a:r>
              <a:rPr lang="zh-CN" altLang="en-US" sz="2400" b="0" dirty="0" smtClean="0">
                <a:solidFill>
                  <a:schemeClr val="tx1"/>
                </a:solidFill>
              </a:rPr>
              <a:t>。</a:t>
            </a:r>
            <a:r>
              <a:rPr lang="en-US" altLang="zh-CN" sz="2400" b="0" dirty="0" smtClean="0">
                <a:solidFill>
                  <a:schemeClr val="tx1"/>
                </a:solidFill>
              </a:rPr>
              <a:t>RTS</a:t>
            </a:r>
            <a:r>
              <a:rPr lang="zh-CN" altLang="en-US" sz="2400" b="0" dirty="0">
                <a:solidFill>
                  <a:schemeClr val="tx1"/>
                </a:solidFill>
              </a:rPr>
              <a:t>帧包括</a:t>
            </a:r>
            <a:r>
              <a:rPr lang="zh-CN" altLang="en-US" sz="2400" b="0" dirty="0">
                <a:solidFill>
                  <a:srgbClr val="C00000"/>
                </a:solidFill>
              </a:rPr>
              <a:t>源地址、目的地址</a:t>
            </a:r>
            <a:r>
              <a:rPr lang="zh-CN" altLang="en-US" sz="2400" b="0" dirty="0">
                <a:solidFill>
                  <a:schemeClr val="tx1"/>
                </a:solidFill>
              </a:rPr>
              <a:t>和这次通信</a:t>
            </a:r>
            <a:r>
              <a:rPr lang="en-US" altLang="zh-CN" sz="2400" b="0" dirty="0">
                <a:solidFill>
                  <a:schemeClr val="tx1"/>
                </a:solidFill>
              </a:rPr>
              <a:t>(</a:t>
            </a:r>
            <a:r>
              <a:rPr lang="zh-CN" altLang="en-US" sz="2400" b="0" dirty="0">
                <a:solidFill>
                  <a:schemeClr val="tx1"/>
                </a:solidFill>
              </a:rPr>
              <a:t>包括相应的确认帧</a:t>
            </a:r>
            <a:r>
              <a:rPr lang="en-US" altLang="zh-CN" sz="2400" b="0" dirty="0">
                <a:solidFill>
                  <a:schemeClr val="tx1"/>
                </a:solidFill>
              </a:rPr>
              <a:t>)</a:t>
            </a:r>
            <a:r>
              <a:rPr lang="zh-CN" altLang="en-US" sz="2400" b="0" dirty="0">
                <a:solidFill>
                  <a:schemeClr val="tx1"/>
                </a:solidFill>
              </a:rPr>
              <a:t>所需的</a:t>
            </a:r>
            <a:r>
              <a:rPr lang="zh-CN" altLang="en-US" sz="2400" b="0" dirty="0">
                <a:solidFill>
                  <a:srgbClr val="C00000"/>
                </a:solidFill>
              </a:rPr>
              <a:t>持续时间</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若</a:t>
            </a:r>
            <a:r>
              <a:rPr lang="zh-CN" altLang="en-US" sz="2400" b="0" dirty="0">
                <a:solidFill>
                  <a:schemeClr val="tx1"/>
                </a:solidFill>
              </a:rPr>
              <a:t>信道空闲，则目的站</a:t>
            </a:r>
            <a:r>
              <a:rPr lang="en-US" altLang="zh-CN" sz="2400" b="0" dirty="0">
                <a:solidFill>
                  <a:schemeClr val="tx1"/>
                </a:solidFill>
              </a:rPr>
              <a:t>B</a:t>
            </a:r>
            <a:r>
              <a:rPr lang="zh-CN" altLang="en-US" sz="2400" b="0" dirty="0">
                <a:solidFill>
                  <a:schemeClr val="tx1"/>
                </a:solidFill>
              </a:rPr>
              <a:t>就发送一个响应控制帧，叫做</a:t>
            </a:r>
            <a:r>
              <a:rPr lang="zh-CN" altLang="en-US" sz="2400" b="0" dirty="0">
                <a:solidFill>
                  <a:srgbClr val="C00000"/>
                </a:solidFill>
              </a:rPr>
              <a:t>允许发送</a:t>
            </a:r>
            <a:r>
              <a:rPr lang="en-US" altLang="zh-CN" sz="2400" b="0" dirty="0">
                <a:solidFill>
                  <a:schemeClr val="tx1"/>
                </a:solidFill>
              </a:rPr>
              <a:t>CTS(Clear To Send)</a:t>
            </a:r>
            <a:r>
              <a:rPr lang="zh-CN" altLang="en-US" sz="2400" b="0" dirty="0">
                <a:solidFill>
                  <a:schemeClr val="tx1"/>
                </a:solidFill>
              </a:rPr>
              <a:t>，</a:t>
            </a:r>
            <a:r>
              <a:rPr lang="en-US" altLang="zh-CN" sz="2400" b="0" dirty="0">
                <a:solidFill>
                  <a:schemeClr val="tx1"/>
                </a:solidFill>
              </a:rPr>
              <a:t>CTS</a:t>
            </a:r>
            <a:r>
              <a:rPr lang="zh-CN" altLang="en-US" sz="2400" b="0" dirty="0">
                <a:solidFill>
                  <a:schemeClr val="tx1"/>
                </a:solidFill>
              </a:rPr>
              <a:t>也包括这次通信所需的持续时间</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smtClean="0">
                <a:solidFill>
                  <a:schemeClr val="tx1"/>
                </a:solidFill>
              </a:rPr>
              <a:t>A</a:t>
            </a:r>
            <a:r>
              <a:rPr lang="zh-CN" altLang="en-US" sz="2400" b="0" dirty="0">
                <a:solidFill>
                  <a:schemeClr val="tx1"/>
                </a:solidFill>
              </a:rPr>
              <a:t>收到</a:t>
            </a:r>
            <a:r>
              <a:rPr lang="en-US" altLang="zh-CN" sz="2400" b="0" dirty="0">
                <a:solidFill>
                  <a:schemeClr val="tx1"/>
                </a:solidFill>
              </a:rPr>
              <a:t>CTS</a:t>
            </a:r>
            <a:r>
              <a:rPr lang="zh-CN" altLang="en-US" sz="2400" b="0" dirty="0">
                <a:solidFill>
                  <a:schemeClr val="tx1"/>
                </a:solidFill>
              </a:rPr>
              <a:t>帧后就可发送其数据帧。</a:t>
            </a:r>
            <a:endParaRPr lang="en-US" altLang="zh-CN"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09</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对</a:t>
            </a:r>
            <a:r>
              <a:rPr lang="zh-CN" altLang="en-US" sz="2800" dirty="0">
                <a:solidFill>
                  <a:schemeClr val="tx1">
                    <a:lumMod val="65000"/>
                    <a:lumOff val="35000"/>
                  </a:schemeClr>
                </a:solidFill>
                <a:latin typeface="微软雅黑" panose="020B0503020204020204" charset="-122"/>
                <a:ea typeface="微软雅黑" panose="020B0503020204020204" charset="-122"/>
              </a:rPr>
              <a:t>信道进行预约</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55335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CSMA/CA</a:t>
            </a:r>
            <a:r>
              <a:rPr lang="zh-CN" altLang="en-US" sz="2400" b="0" dirty="0">
                <a:solidFill>
                  <a:schemeClr val="tx1"/>
                </a:solidFill>
              </a:rPr>
              <a:t>协议的</a:t>
            </a:r>
            <a:r>
              <a:rPr lang="en-US" altLang="zh-CN" sz="2400" b="0" dirty="0">
                <a:solidFill>
                  <a:schemeClr val="tx1"/>
                </a:solidFill>
              </a:rPr>
              <a:t>RTS</a:t>
            </a:r>
            <a:r>
              <a:rPr lang="zh-CN" altLang="en-US" sz="2400" b="0" dirty="0">
                <a:solidFill>
                  <a:schemeClr val="tx1"/>
                </a:solidFill>
              </a:rPr>
              <a:t>和</a:t>
            </a:r>
            <a:r>
              <a:rPr lang="en-US" altLang="zh-CN" sz="2400" b="0" dirty="0">
                <a:solidFill>
                  <a:schemeClr val="tx1"/>
                </a:solidFill>
              </a:rPr>
              <a:t>CTS</a:t>
            </a:r>
            <a:r>
              <a:rPr lang="zh-CN" altLang="en-US" sz="2400" b="0" dirty="0" smtClean="0">
                <a:solidFill>
                  <a:schemeClr val="tx1"/>
                </a:solidFill>
              </a:rPr>
              <a:t>帧：</a:t>
            </a:r>
            <a:endParaRPr lang="en-US" altLang="zh-CN"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graphicFrame>
        <p:nvGraphicFramePr>
          <p:cNvPr id="5" name="对象 4"/>
          <p:cNvGraphicFramePr>
            <a:graphicFrameLocks noChangeAspect="1"/>
          </p:cNvGraphicFramePr>
          <p:nvPr/>
        </p:nvGraphicFramePr>
        <p:xfrm>
          <a:off x="148409" y="2688713"/>
          <a:ext cx="4723008" cy="2536430"/>
        </p:xfrm>
        <a:graphic>
          <a:graphicData uri="http://schemas.openxmlformats.org/presentationml/2006/ole">
            <mc:AlternateContent xmlns:mc="http://schemas.openxmlformats.org/markup-compatibility/2006">
              <mc:Choice xmlns:v="urn:schemas-microsoft-com:vml" Requires="v">
                <p:oleObj spid="_x0000_s82243" name="Visio" r:id="rId4" imgW="4177665" imgH="2689225" progId="Visio.Drawing.11">
                  <p:embed/>
                </p:oleObj>
              </mc:Choice>
              <mc:Fallback>
                <p:oleObj name="Visio" r:id="rId4" imgW="4177665" imgH="268922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409" y="2688713"/>
                        <a:ext cx="4723008" cy="2536430"/>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4154109" y="2695973"/>
          <a:ext cx="4800937" cy="2583777"/>
        </p:xfrm>
        <a:graphic>
          <a:graphicData uri="http://schemas.openxmlformats.org/presentationml/2006/ole">
            <mc:AlternateContent xmlns:mc="http://schemas.openxmlformats.org/markup-compatibility/2006">
              <mc:Choice xmlns:v="urn:schemas-microsoft-com:vml" Requires="v">
                <p:oleObj spid="_x0000_s82244" name="Visio" r:id="rId6" imgW="4177665" imgH="2689225" progId="Visio.Drawing.11">
                  <p:embed/>
                </p:oleObj>
              </mc:Choice>
              <mc:Fallback>
                <p:oleObj name="Visio" r:id="rId6" imgW="4177665" imgH="2689225"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4109" y="2695973"/>
                        <a:ext cx="4800937" cy="2583777"/>
                      </a:xfrm>
                      <a:prstGeom prst="rect">
                        <a:avLst/>
                      </a:prstGeom>
                      <a:noFill/>
                    </p:spPr>
                  </p:pic>
                </p:oleObj>
              </mc:Fallback>
            </mc:AlternateContent>
          </a:graphicData>
        </a:graphic>
      </p:graphicFrame>
      <p:sp>
        <p:nvSpPr>
          <p:cNvPr id="8" name="文本框 7"/>
          <p:cNvSpPr txBox="1"/>
          <p:nvPr/>
        </p:nvSpPr>
        <p:spPr>
          <a:xfrm>
            <a:off x="1552354" y="5594689"/>
            <a:ext cx="2284860" cy="369332"/>
          </a:xfrm>
          <a:prstGeom prst="rect">
            <a:avLst/>
          </a:prstGeom>
          <a:noFill/>
        </p:spPr>
        <p:txBody>
          <a:bodyPr wrap="square" rtlCol="0">
            <a:spAutoFit/>
          </a:bodyPr>
          <a:lstStyle/>
          <a:p>
            <a:r>
              <a:rPr lang="en-US" altLang="zh-CN" dirty="0">
                <a:latin typeface="微软雅黑" panose="020B0503020204020204" charset="-122"/>
                <a:ea typeface="微软雅黑" panose="020B0503020204020204" charset="-122"/>
              </a:rPr>
              <a:t>(a) A</a:t>
            </a:r>
            <a:r>
              <a:rPr lang="zh-CN" altLang="en-US" dirty="0">
                <a:latin typeface="微软雅黑" panose="020B0503020204020204" charset="-122"/>
                <a:ea typeface="微软雅黑" panose="020B0503020204020204" charset="-122"/>
              </a:rPr>
              <a:t>发送</a:t>
            </a:r>
            <a:r>
              <a:rPr lang="en-US" altLang="zh-CN" dirty="0">
                <a:latin typeface="微软雅黑" panose="020B0503020204020204" charset="-122"/>
                <a:ea typeface="微软雅黑" panose="020B0503020204020204" charset="-122"/>
              </a:rPr>
              <a:t>RTS</a:t>
            </a:r>
            <a:r>
              <a:rPr lang="zh-CN" altLang="en-US" dirty="0">
                <a:latin typeface="微软雅黑" panose="020B0503020204020204" charset="-122"/>
                <a:ea typeface="微软雅黑" panose="020B0503020204020204" charset="-122"/>
              </a:rPr>
              <a:t>帧</a:t>
            </a:r>
          </a:p>
        </p:txBody>
      </p:sp>
      <p:sp>
        <p:nvSpPr>
          <p:cNvPr id="35" name="文本框 34"/>
          <p:cNvSpPr txBox="1"/>
          <p:nvPr/>
        </p:nvSpPr>
        <p:spPr>
          <a:xfrm>
            <a:off x="5423142" y="5572867"/>
            <a:ext cx="2284860" cy="369332"/>
          </a:xfrm>
          <a:prstGeom prst="rect">
            <a:avLst/>
          </a:prstGeom>
          <a:noFill/>
        </p:spPr>
        <p:txBody>
          <a:bodyPr wrap="square" rtlCol="0">
            <a:spAutoFit/>
          </a:bodyPr>
          <a:lstStyle/>
          <a:p>
            <a:r>
              <a:rPr lang="en-US" altLang="zh-CN" dirty="0">
                <a:latin typeface="微软雅黑" panose="020B0503020204020204" charset="-122"/>
                <a:ea typeface="微软雅黑" panose="020B0503020204020204" charset="-122"/>
              </a:rPr>
              <a:t>(b) B</a:t>
            </a:r>
            <a:r>
              <a:rPr lang="zh-CN" altLang="en-US" dirty="0">
                <a:latin typeface="微软雅黑" panose="020B0503020204020204" charset="-122"/>
                <a:ea typeface="微软雅黑" panose="020B0503020204020204" charset="-122"/>
              </a:rPr>
              <a:t>响应</a:t>
            </a:r>
            <a:r>
              <a:rPr lang="en-US" altLang="zh-CN" dirty="0">
                <a:latin typeface="微软雅黑" panose="020B0503020204020204" charset="-122"/>
                <a:ea typeface="微软雅黑" panose="020B0503020204020204" charset="-122"/>
              </a:rPr>
              <a:t>CTS</a:t>
            </a:r>
            <a:r>
              <a:rPr lang="zh-CN" altLang="en-US" dirty="0">
                <a:latin typeface="微软雅黑" panose="020B0503020204020204" charset="-122"/>
                <a:ea typeface="微软雅黑" panose="020B0503020204020204" charset="-122"/>
              </a:rPr>
              <a:t>帧</a:t>
            </a:r>
          </a:p>
        </p:txBody>
      </p:sp>
      <p:sp>
        <p:nvSpPr>
          <p:cNvPr id="41"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1</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拓扑结构</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1.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局域网的技术特性</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401648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algn="just">
              <a:lnSpc>
                <a:spcPct val="150000"/>
              </a:lnSpc>
              <a:spcBef>
                <a:spcPts val="600"/>
              </a:spcBef>
            </a:pPr>
            <a:r>
              <a:rPr lang="zh-CN" altLang="en-US" sz="2800" dirty="0" smtClean="0">
                <a:solidFill>
                  <a:srgbClr val="C00000"/>
                </a:solidFill>
              </a:rPr>
              <a:t>星型</a:t>
            </a:r>
            <a:r>
              <a:rPr lang="zh-CN" altLang="en-US" sz="2400" dirty="0">
                <a:solidFill>
                  <a:srgbClr val="C00000"/>
                </a:solidFill>
              </a:rPr>
              <a:t>（</a:t>
            </a:r>
            <a:r>
              <a:rPr lang="en-US" altLang="zh-CN" sz="2400" dirty="0">
                <a:solidFill>
                  <a:srgbClr val="C00000"/>
                </a:solidFill>
              </a:rPr>
              <a:t>Star</a:t>
            </a:r>
            <a:r>
              <a:rPr lang="zh-CN" altLang="en-US" sz="2400" dirty="0">
                <a:solidFill>
                  <a:srgbClr val="C00000"/>
                </a:solidFill>
              </a:rPr>
              <a:t>）</a:t>
            </a:r>
            <a:r>
              <a:rPr lang="en-US" altLang="zh-CN" sz="2400" dirty="0" smtClean="0">
                <a:solidFill>
                  <a:srgbClr val="C00000"/>
                </a:solidFill>
              </a:rPr>
              <a:t>——</a:t>
            </a:r>
            <a:r>
              <a:rPr lang="zh-CN" altLang="en-US" sz="2400" b="0" dirty="0" smtClean="0">
                <a:solidFill>
                  <a:schemeClr val="tx1"/>
                </a:solidFill>
              </a:rPr>
              <a:t>局域网</a:t>
            </a:r>
            <a:r>
              <a:rPr lang="zh-CN" altLang="en-US" sz="2400" b="0" dirty="0">
                <a:solidFill>
                  <a:schemeClr val="tx1"/>
                </a:solidFill>
              </a:rPr>
              <a:t>所有站点的通信</a:t>
            </a:r>
            <a:r>
              <a:rPr lang="zh-CN" altLang="en-US" sz="2400" b="0" dirty="0" smtClean="0">
                <a:solidFill>
                  <a:schemeClr val="tx1"/>
                </a:solidFill>
              </a:rPr>
              <a:t>都通过中心站点</a:t>
            </a:r>
            <a:endParaRPr lang="zh-CN" altLang="en-US" sz="2400" b="0" dirty="0">
              <a:solidFill>
                <a:schemeClr val="tx1"/>
              </a:solidFill>
            </a:endParaRPr>
          </a:p>
          <a:p>
            <a:pPr algn="just">
              <a:lnSpc>
                <a:spcPct val="150000"/>
              </a:lnSpc>
              <a:spcBef>
                <a:spcPts val="600"/>
              </a:spcBef>
            </a:pPr>
            <a:r>
              <a:rPr lang="zh-CN" altLang="en-US" sz="2800" dirty="0" smtClean="0">
                <a:solidFill>
                  <a:srgbClr val="C00000"/>
                </a:solidFill>
              </a:rPr>
              <a:t>环型</a:t>
            </a:r>
            <a:r>
              <a:rPr lang="zh-CN" altLang="en-US" sz="2400" dirty="0">
                <a:solidFill>
                  <a:srgbClr val="C00000"/>
                </a:solidFill>
              </a:rPr>
              <a:t>（</a:t>
            </a:r>
            <a:r>
              <a:rPr lang="en-US" altLang="zh-CN" sz="2400" dirty="0">
                <a:solidFill>
                  <a:srgbClr val="C00000"/>
                </a:solidFill>
              </a:rPr>
              <a:t>Ring</a:t>
            </a:r>
            <a:r>
              <a:rPr lang="zh-CN" altLang="en-US" sz="2400" dirty="0">
                <a:solidFill>
                  <a:srgbClr val="C00000"/>
                </a:solidFill>
              </a:rPr>
              <a:t>）</a:t>
            </a:r>
            <a:r>
              <a:rPr lang="en-US" altLang="zh-CN" sz="2400" dirty="0" smtClean="0">
                <a:solidFill>
                  <a:srgbClr val="C00000"/>
                </a:solidFill>
              </a:rPr>
              <a:t>——</a:t>
            </a:r>
            <a:r>
              <a:rPr lang="zh-CN" altLang="en-US" sz="2400" b="0" dirty="0" smtClean="0">
                <a:solidFill>
                  <a:schemeClr val="tx1"/>
                </a:solidFill>
              </a:rPr>
              <a:t>控制</a:t>
            </a:r>
            <a:r>
              <a:rPr lang="zh-CN" altLang="en-US" sz="2400" b="0" dirty="0">
                <a:solidFill>
                  <a:schemeClr val="tx1"/>
                </a:solidFill>
              </a:rPr>
              <a:t>简便，结构对称性好，传输速率高。如：</a:t>
            </a:r>
            <a:r>
              <a:rPr lang="en-US" altLang="zh-CN" sz="2400" b="0" dirty="0">
                <a:solidFill>
                  <a:schemeClr val="tx1"/>
                </a:solidFill>
              </a:rPr>
              <a:t>IBM</a:t>
            </a:r>
            <a:r>
              <a:rPr lang="zh-CN" altLang="en-US" sz="2400" b="0" dirty="0">
                <a:solidFill>
                  <a:schemeClr val="tx1"/>
                </a:solidFill>
              </a:rPr>
              <a:t>令牌环网</a:t>
            </a:r>
          </a:p>
          <a:p>
            <a:pPr algn="just">
              <a:lnSpc>
                <a:spcPct val="150000"/>
              </a:lnSpc>
              <a:spcBef>
                <a:spcPts val="600"/>
              </a:spcBef>
            </a:pPr>
            <a:r>
              <a:rPr lang="zh-CN" altLang="en-US" sz="2800" dirty="0">
                <a:solidFill>
                  <a:srgbClr val="C00000"/>
                </a:solidFill>
              </a:rPr>
              <a:t>总</a:t>
            </a:r>
            <a:r>
              <a:rPr lang="zh-CN" altLang="en-US" sz="2800" dirty="0" smtClean="0">
                <a:solidFill>
                  <a:srgbClr val="C00000"/>
                </a:solidFill>
              </a:rPr>
              <a:t>线型</a:t>
            </a:r>
            <a:r>
              <a:rPr lang="zh-CN" altLang="en-US" sz="2400" dirty="0">
                <a:solidFill>
                  <a:srgbClr val="C00000"/>
                </a:solidFill>
              </a:rPr>
              <a:t>（</a:t>
            </a:r>
            <a:r>
              <a:rPr lang="en-US" altLang="zh-CN" sz="2400" dirty="0">
                <a:solidFill>
                  <a:srgbClr val="C00000"/>
                </a:solidFill>
              </a:rPr>
              <a:t>Bus</a:t>
            </a:r>
            <a:r>
              <a:rPr lang="zh-CN" altLang="en-US" sz="2400" dirty="0">
                <a:solidFill>
                  <a:srgbClr val="C00000"/>
                </a:solidFill>
              </a:rPr>
              <a:t>）</a:t>
            </a:r>
            <a:r>
              <a:rPr lang="en-US" altLang="zh-CN" sz="2400" dirty="0" smtClean="0">
                <a:solidFill>
                  <a:srgbClr val="C00000"/>
                </a:solidFill>
              </a:rPr>
              <a:t>——</a:t>
            </a:r>
            <a:r>
              <a:rPr lang="zh-CN" altLang="en-US" sz="2400" b="0" dirty="0" smtClean="0">
                <a:solidFill>
                  <a:schemeClr val="tx1"/>
                </a:solidFill>
              </a:rPr>
              <a:t>采用</a:t>
            </a:r>
            <a:r>
              <a:rPr lang="zh-CN" altLang="en-US" sz="2400" b="0" dirty="0">
                <a:solidFill>
                  <a:schemeClr val="tx1"/>
                </a:solidFill>
              </a:rPr>
              <a:t>广播式多路访问方法，结构简单，可靠性高，扩展性好。如：采用集线器</a:t>
            </a:r>
            <a:r>
              <a:rPr lang="en-US" altLang="zh-CN" sz="2400" b="0" dirty="0">
                <a:solidFill>
                  <a:schemeClr val="tx1"/>
                </a:solidFill>
              </a:rPr>
              <a:t>(HUB) </a:t>
            </a:r>
            <a:r>
              <a:rPr lang="zh-CN" altLang="en-US" sz="2400" b="0" dirty="0">
                <a:solidFill>
                  <a:schemeClr val="tx1"/>
                </a:solidFill>
              </a:rPr>
              <a:t>组网</a:t>
            </a:r>
          </a:p>
          <a:p>
            <a:pPr algn="just">
              <a:lnSpc>
                <a:spcPct val="150000"/>
              </a:lnSpc>
              <a:spcBef>
                <a:spcPts val="600"/>
              </a:spcBef>
            </a:pPr>
            <a:r>
              <a:rPr lang="zh-CN" altLang="en-US" sz="2800" dirty="0" smtClean="0">
                <a:solidFill>
                  <a:srgbClr val="C00000"/>
                </a:solidFill>
              </a:rPr>
              <a:t>树型</a:t>
            </a:r>
            <a:r>
              <a:rPr lang="zh-CN" altLang="en-US" sz="2400" dirty="0">
                <a:solidFill>
                  <a:srgbClr val="C00000"/>
                </a:solidFill>
              </a:rPr>
              <a:t>（</a:t>
            </a:r>
            <a:r>
              <a:rPr lang="en-US" altLang="zh-CN" sz="2400" dirty="0">
                <a:solidFill>
                  <a:srgbClr val="C00000"/>
                </a:solidFill>
              </a:rPr>
              <a:t>Tree</a:t>
            </a:r>
            <a:r>
              <a:rPr lang="zh-CN" altLang="en-US" sz="2400" dirty="0">
                <a:solidFill>
                  <a:srgbClr val="C00000"/>
                </a:solidFill>
              </a:rPr>
              <a:t>）</a:t>
            </a:r>
            <a:r>
              <a:rPr lang="en-US" altLang="zh-CN" sz="2400" dirty="0" smtClean="0">
                <a:solidFill>
                  <a:srgbClr val="C00000"/>
                </a:solidFill>
              </a:rPr>
              <a:t>——</a:t>
            </a:r>
            <a:r>
              <a:rPr lang="zh-CN" altLang="en-US" sz="2400" b="0" dirty="0" smtClean="0">
                <a:solidFill>
                  <a:schemeClr val="tx1"/>
                </a:solidFill>
              </a:rPr>
              <a:t>分层结构</a:t>
            </a:r>
            <a:r>
              <a:rPr lang="zh-CN" altLang="en-US" sz="2400" b="0" dirty="0">
                <a:solidFill>
                  <a:schemeClr val="tx1"/>
                </a:solidFill>
              </a:rPr>
              <a:t>，扩展性好，寻址</a:t>
            </a:r>
            <a:r>
              <a:rPr lang="zh-CN" altLang="en-US" sz="2400" b="0" dirty="0" smtClean="0">
                <a:solidFill>
                  <a:schemeClr val="tx1"/>
                </a:solidFill>
              </a:rPr>
              <a:t>方便。</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10</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对</a:t>
            </a:r>
            <a:r>
              <a:rPr lang="zh-CN" altLang="en-US" sz="2800" dirty="0">
                <a:solidFill>
                  <a:schemeClr val="tx1">
                    <a:lumMod val="65000"/>
                    <a:lumOff val="35000"/>
                  </a:schemeClr>
                </a:solidFill>
                <a:latin typeface="微软雅黑" panose="020B0503020204020204" charset="-122"/>
                <a:ea typeface="微软雅黑" panose="020B0503020204020204" charset="-122"/>
              </a:rPr>
              <a:t>信道进行预约</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34860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虽然协议经过了精心设计，但冲突仍然会发生</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例如</a:t>
            </a:r>
            <a:r>
              <a:rPr lang="zh-CN" altLang="en-US" sz="2400" b="0" dirty="0">
                <a:solidFill>
                  <a:schemeClr val="tx1"/>
                </a:solidFill>
              </a:rPr>
              <a:t>，</a:t>
            </a:r>
            <a:r>
              <a:rPr lang="en-US" altLang="zh-CN" sz="2400" b="0" dirty="0">
                <a:solidFill>
                  <a:schemeClr val="tx1"/>
                </a:solidFill>
              </a:rPr>
              <a:t>B</a:t>
            </a:r>
            <a:r>
              <a:rPr lang="zh-CN" altLang="en-US" sz="2400" b="0" dirty="0">
                <a:solidFill>
                  <a:schemeClr val="tx1"/>
                </a:solidFill>
              </a:rPr>
              <a:t>和</a:t>
            </a:r>
            <a:r>
              <a:rPr lang="en-US" altLang="zh-CN" sz="2400" b="0" dirty="0">
                <a:solidFill>
                  <a:schemeClr val="tx1"/>
                </a:solidFill>
              </a:rPr>
              <a:t>C</a:t>
            </a:r>
            <a:r>
              <a:rPr lang="zh-CN" altLang="en-US" sz="2400" b="0" dirty="0">
                <a:solidFill>
                  <a:schemeClr val="tx1"/>
                </a:solidFill>
              </a:rPr>
              <a:t>同时向</a:t>
            </a:r>
            <a:r>
              <a:rPr lang="en-US" altLang="zh-CN" sz="2400" b="0" dirty="0">
                <a:solidFill>
                  <a:schemeClr val="tx1"/>
                </a:solidFill>
              </a:rPr>
              <a:t>A</a:t>
            </a:r>
            <a:r>
              <a:rPr lang="zh-CN" altLang="en-US" sz="2400" b="0" dirty="0">
                <a:solidFill>
                  <a:schemeClr val="tx1"/>
                </a:solidFill>
              </a:rPr>
              <a:t>发送</a:t>
            </a:r>
            <a:r>
              <a:rPr lang="en-US" altLang="zh-CN" sz="2400" b="0" dirty="0">
                <a:solidFill>
                  <a:schemeClr val="tx1"/>
                </a:solidFill>
              </a:rPr>
              <a:t>RTS</a:t>
            </a:r>
            <a:r>
              <a:rPr lang="zh-CN" altLang="en-US" sz="2400" b="0" dirty="0">
                <a:solidFill>
                  <a:schemeClr val="tx1"/>
                </a:solidFill>
              </a:rPr>
              <a:t>帧。这两个</a:t>
            </a:r>
            <a:r>
              <a:rPr lang="en-US" altLang="zh-CN" sz="2400" b="0" dirty="0">
                <a:solidFill>
                  <a:schemeClr val="tx1"/>
                </a:solidFill>
              </a:rPr>
              <a:t>RTS</a:t>
            </a:r>
            <a:r>
              <a:rPr lang="zh-CN" altLang="en-US" sz="2400" b="0" dirty="0">
                <a:solidFill>
                  <a:schemeClr val="tx1"/>
                </a:solidFill>
              </a:rPr>
              <a:t>帧发生冲突后，使得</a:t>
            </a:r>
            <a:r>
              <a:rPr lang="en-US" altLang="zh-CN" sz="2400" b="0" dirty="0">
                <a:solidFill>
                  <a:schemeClr val="tx1"/>
                </a:solidFill>
              </a:rPr>
              <a:t>A</a:t>
            </a:r>
            <a:r>
              <a:rPr lang="zh-CN" altLang="en-US" sz="2400" b="0" dirty="0">
                <a:solidFill>
                  <a:schemeClr val="tx1"/>
                </a:solidFill>
              </a:rPr>
              <a:t>收不到正确的</a:t>
            </a:r>
            <a:r>
              <a:rPr lang="en-US" altLang="zh-CN" sz="2400" b="0" dirty="0">
                <a:solidFill>
                  <a:schemeClr val="tx1"/>
                </a:solidFill>
              </a:rPr>
              <a:t>RTS</a:t>
            </a:r>
            <a:r>
              <a:rPr lang="zh-CN" altLang="en-US" sz="2400" b="0" dirty="0">
                <a:solidFill>
                  <a:schemeClr val="tx1"/>
                </a:solidFill>
              </a:rPr>
              <a:t>帧因而</a:t>
            </a:r>
            <a:r>
              <a:rPr lang="en-US" altLang="zh-CN" sz="2400" b="0" dirty="0">
                <a:solidFill>
                  <a:schemeClr val="tx1"/>
                </a:solidFill>
              </a:rPr>
              <a:t>A</a:t>
            </a:r>
            <a:r>
              <a:rPr lang="zh-CN" altLang="en-US" sz="2400" b="0" dirty="0">
                <a:solidFill>
                  <a:schemeClr val="tx1"/>
                </a:solidFill>
              </a:rPr>
              <a:t>就不会发送后续的</a:t>
            </a:r>
            <a:r>
              <a:rPr lang="en-US" altLang="zh-CN" sz="2400" b="0" dirty="0">
                <a:solidFill>
                  <a:schemeClr val="tx1"/>
                </a:solidFill>
              </a:rPr>
              <a:t>CTS</a:t>
            </a:r>
            <a:r>
              <a:rPr lang="zh-CN" altLang="en-US" sz="2400" b="0" dirty="0">
                <a:solidFill>
                  <a:schemeClr val="tx1"/>
                </a:solidFill>
              </a:rPr>
              <a:t>帧。这时，</a:t>
            </a:r>
            <a:r>
              <a:rPr lang="en-US" altLang="zh-CN" sz="2400" b="0" dirty="0">
                <a:solidFill>
                  <a:schemeClr val="tx1"/>
                </a:solidFill>
              </a:rPr>
              <a:t>B</a:t>
            </a:r>
            <a:r>
              <a:rPr lang="zh-CN" altLang="en-US" sz="2400" b="0" dirty="0">
                <a:solidFill>
                  <a:schemeClr val="tx1"/>
                </a:solidFill>
              </a:rPr>
              <a:t>和</a:t>
            </a:r>
            <a:r>
              <a:rPr lang="en-US" altLang="zh-CN" sz="2400" b="0" dirty="0">
                <a:solidFill>
                  <a:schemeClr val="tx1"/>
                </a:solidFill>
              </a:rPr>
              <a:t>C</a:t>
            </a:r>
            <a:r>
              <a:rPr lang="zh-CN" altLang="en-US" sz="2400" b="0" dirty="0">
                <a:solidFill>
                  <a:schemeClr val="tx1"/>
                </a:solidFill>
              </a:rPr>
              <a:t>像以太网发生冲突那样，各自随机地推迟一段时间后重新发送其</a:t>
            </a:r>
            <a:r>
              <a:rPr lang="en-US" altLang="zh-CN" sz="2400" b="0" dirty="0">
                <a:solidFill>
                  <a:schemeClr val="tx1"/>
                </a:solidFill>
              </a:rPr>
              <a:t>RTS</a:t>
            </a:r>
            <a:r>
              <a:rPr lang="zh-CN" altLang="en-US" sz="2400" b="0" dirty="0">
                <a:solidFill>
                  <a:schemeClr val="tx1"/>
                </a:solidFill>
              </a:rPr>
              <a:t>帧</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推迟时间</a:t>
            </a:r>
            <a:r>
              <a:rPr lang="zh-CN" altLang="en-US" sz="2400" b="0" dirty="0">
                <a:solidFill>
                  <a:schemeClr val="tx1"/>
                </a:solidFill>
              </a:rPr>
              <a:t>的算法也是使用</a:t>
            </a:r>
            <a:r>
              <a:rPr lang="zh-CN" altLang="en-US" sz="2400" b="0" dirty="0">
                <a:solidFill>
                  <a:srgbClr val="C00000"/>
                </a:solidFill>
              </a:rPr>
              <a:t>二进制指数退避</a:t>
            </a:r>
            <a:r>
              <a:rPr lang="zh-CN" altLang="en-US" sz="2400" b="0" dirty="0"/>
              <a:t>。</a:t>
            </a:r>
            <a:endParaRPr lang="en-US" altLang="zh-CN" sz="2400" b="0"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panose="020B0503020204020204" charset="-122"/>
              </a:rPr>
              <a:t>过渡页</a:t>
            </a:r>
            <a:endParaRPr lang="zh-CN" altLang="en-US" sz="4000" b="1" dirty="0">
              <a:solidFill>
                <a:schemeClr val="bg1"/>
              </a:solidFill>
              <a:ea typeface="微软雅黑" panose="020B0503020204020204" charset="-122"/>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7"/>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8"/>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9"/>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0"/>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3"/>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5"/>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7"/>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18"/>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11</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40" name="矩形 39"/>
          <p:cNvSpPr/>
          <p:nvPr/>
        </p:nvSpPr>
        <p:spPr>
          <a:xfrm>
            <a:off x="3023419" y="353291"/>
            <a:ext cx="5928852" cy="4765731"/>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10"/>
          <p:cNvSpPr txBox="1"/>
          <p:nvPr/>
        </p:nvSpPr>
        <p:spPr>
          <a:xfrm>
            <a:off x="3625089" y="513046"/>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1    </a:t>
            </a:r>
            <a:r>
              <a:rPr lang="zh-CN" altLang="en-US" sz="2800" dirty="0" smtClean="0">
                <a:solidFill>
                  <a:srgbClr val="213F99"/>
                </a:solidFill>
                <a:latin typeface="微软雅黑" panose="020B0503020204020204" charset="-122"/>
                <a:ea typeface="微软雅黑" panose="020B0503020204020204" charset="-122"/>
              </a:rPr>
              <a:t>局域网的基本概念</a:t>
            </a:r>
            <a:endParaRPr lang="zh-CN" altLang="en-US" sz="2800" dirty="0">
              <a:solidFill>
                <a:srgbClr val="213F99"/>
              </a:solidFill>
              <a:latin typeface="微软雅黑" panose="020B0503020204020204" charset="-122"/>
              <a:ea typeface="微软雅黑" panose="020B0503020204020204" charset="-122"/>
            </a:endParaRPr>
          </a:p>
        </p:txBody>
      </p:sp>
      <p:sp>
        <p:nvSpPr>
          <p:cNvPr id="33" name="TextBox 10"/>
          <p:cNvSpPr txBox="1"/>
          <p:nvPr/>
        </p:nvSpPr>
        <p:spPr>
          <a:xfrm>
            <a:off x="3625089" y="1144680"/>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2    </a:t>
            </a:r>
            <a:r>
              <a:rPr lang="zh-CN" altLang="en-US" sz="2800" dirty="0" smtClean="0">
                <a:solidFill>
                  <a:srgbClr val="213F99"/>
                </a:solidFill>
                <a:latin typeface="Impact" panose="020B0806030902050204" pitchFamily="34" charset="0"/>
                <a:ea typeface="微软雅黑" panose="020B0503020204020204" charset="-122"/>
              </a:rPr>
              <a:t>以太网技术</a:t>
            </a:r>
            <a:endParaRPr lang="zh-CN" altLang="en-US" sz="2800" dirty="0">
              <a:solidFill>
                <a:srgbClr val="213F99"/>
              </a:solidFill>
              <a:latin typeface="微软雅黑" panose="020B0503020204020204" charset="-122"/>
              <a:ea typeface="微软雅黑" panose="020B0503020204020204" charset="-122"/>
            </a:endParaRPr>
          </a:p>
        </p:txBody>
      </p:sp>
      <p:sp>
        <p:nvSpPr>
          <p:cNvPr id="36" name="TextBox 47"/>
          <p:cNvSpPr txBox="1"/>
          <p:nvPr/>
        </p:nvSpPr>
        <p:spPr>
          <a:xfrm>
            <a:off x="3625089" y="1753374"/>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3   </a:t>
            </a:r>
            <a:r>
              <a:rPr lang="zh-CN" altLang="en-US" sz="2800" dirty="0" smtClean="0">
                <a:solidFill>
                  <a:srgbClr val="213F99"/>
                </a:solidFill>
                <a:latin typeface="微软雅黑" panose="020B0503020204020204" charset="-122"/>
                <a:ea typeface="微软雅黑" panose="020B0503020204020204" charset="-122"/>
              </a:rPr>
              <a:t>局域网的扩展</a:t>
            </a:r>
            <a:endParaRPr lang="zh-CN" altLang="en-US" sz="2800" dirty="0">
              <a:solidFill>
                <a:srgbClr val="213F99"/>
              </a:solidFill>
              <a:latin typeface="微软雅黑" panose="020B0503020204020204" charset="-122"/>
              <a:ea typeface="微软雅黑" panose="020B0503020204020204" charset="-122"/>
            </a:endParaRPr>
          </a:p>
        </p:txBody>
      </p:sp>
      <p:sp>
        <p:nvSpPr>
          <p:cNvPr id="37" name="TextBox 5"/>
          <p:cNvSpPr txBox="1"/>
          <p:nvPr/>
        </p:nvSpPr>
        <p:spPr>
          <a:xfrm>
            <a:off x="3635131" y="2366956"/>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4    </a:t>
            </a:r>
            <a:r>
              <a:rPr lang="zh-CN" altLang="en-US" sz="2800" dirty="0" smtClean="0">
                <a:solidFill>
                  <a:srgbClr val="213F99"/>
                </a:solidFill>
                <a:latin typeface="Impact" panose="020B0806030902050204" pitchFamily="34" charset="0"/>
                <a:ea typeface="微软雅黑" panose="020B0503020204020204" charset="-122"/>
              </a:rPr>
              <a:t>高速以太网</a:t>
            </a:r>
            <a:endParaRPr lang="zh-CN" altLang="en-US" sz="2800" dirty="0">
              <a:solidFill>
                <a:srgbClr val="213F99"/>
              </a:solidFill>
              <a:latin typeface="微软雅黑" panose="020B0503020204020204" charset="-122"/>
              <a:ea typeface="微软雅黑" panose="020B0503020204020204" charset="-122"/>
            </a:endParaRPr>
          </a:p>
        </p:txBody>
      </p:sp>
      <p:sp>
        <p:nvSpPr>
          <p:cNvPr id="38" name="TextBox 47"/>
          <p:cNvSpPr txBox="1"/>
          <p:nvPr/>
        </p:nvSpPr>
        <p:spPr>
          <a:xfrm>
            <a:off x="3627788" y="2975650"/>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5    </a:t>
            </a:r>
            <a:r>
              <a:rPr lang="zh-CN" altLang="en-US" sz="2800" dirty="0">
                <a:solidFill>
                  <a:srgbClr val="213F99"/>
                </a:solidFill>
                <a:latin typeface="微软雅黑" panose="020B0503020204020204" charset="-122"/>
                <a:ea typeface="微软雅黑" panose="020B0503020204020204" charset="-122"/>
              </a:rPr>
              <a:t>虚拟</a:t>
            </a:r>
            <a:r>
              <a:rPr lang="zh-CN" altLang="en-US" sz="2800" dirty="0" smtClean="0">
                <a:solidFill>
                  <a:srgbClr val="213F99"/>
                </a:solidFill>
                <a:latin typeface="微软雅黑" panose="020B0503020204020204" charset="-122"/>
                <a:ea typeface="微软雅黑" panose="020B0503020204020204" charset="-122"/>
              </a:rPr>
              <a:t>局域网</a:t>
            </a:r>
            <a:endParaRPr lang="zh-CN" altLang="en-US" sz="2800" dirty="0">
              <a:solidFill>
                <a:srgbClr val="213F99"/>
              </a:solidFill>
              <a:latin typeface="微软雅黑" panose="020B0503020204020204" charset="-122"/>
              <a:ea typeface="微软雅黑" panose="020B0503020204020204" charset="-122"/>
            </a:endParaRPr>
          </a:p>
        </p:txBody>
      </p:sp>
      <p:sp>
        <p:nvSpPr>
          <p:cNvPr id="32" name="TextBox 5"/>
          <p:cNvSpPr txBox="1"/>
          <p:nvPr/>
        </p:nvSpPr>
        <p:spPr>
          <a:xfrm>
            <a:off x="3625089" y="3584344"/>
            <a:ext cx="3426069"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6    </a:t>
            </a:r>
            <a:r>
              <a:rPr lang="zh-CN" altLang="en-US" sz="2800" dirty="0" smtClean="0">
                <a:solidFill>
                  <a:srgbClr val="213F99"/>
                </a:solidFill>
                <a:latin typeface="微软雅黑" panose="020B0503020204020204" charset="-122"/>
                <a:ea typeface="微软雅黑" panose="020B0503020204020204" charset="-122"/>
              </a:rPr>
              <a:t>无线局域网</a:t>
            </a:r>
            <a:endParaRPr lang="zh-CN" altLang="en-US" sz="2800" dirty="0">
              <a:solidFill>
                <a:srgbClr val="213F99"/>
              </a:solidFill>
              <a:latin typeface="微软雅黑" panose="020B0503020204020204" charset="-122"/>
              <a:ea typeface="微软雅黑" panose="020B0503020204020204" charset="-122"/>
            </a:endParaRPr>
          </a:p>
        </p:txBody>
      </p:sp>
      <p:sp>
        <p:nvSpPr>
          <p:cNvPr id="34" name="TextBox 6"/>
          <p:cNvSpPr txBox="1"/>
          <p:nvPr/>
        </p:nvSpPr>
        <p:spPr>
          <a:xfrm>
            <a:off x="3625089" y="4190340"/>
            <a:ext cx="3177285" cy="430887"/>
          </a:xfrm>
          <a:prstGeom prst="rect">
            <a:avLst/>
          </a:prstGeom>
          <a:solidFill>
            <a:srgbClr val="213F99"/>
          </a:solidFill>
        </p:spPr>
        <p:txBody>
          <a:bodyPr vert="horz" wrap="square" lIns="0" tIns="0" rIns="0" bIns="0" rtlCol="0" anchor="ctr">
            <a:spAutoFit/>
          </a:bodyPr>
          <a:lstStyle/>
          <a:p>
            <a:r>
              <a:rPr lang="en-US" altLang="zh-CN" sz="2800" dirty="0" smtClean="0">
                <a:solidFill>
                  <a:schemeClr val="bg1"/>
                </a:solidFill>
                <a:latin typeface="Impact" panose="020B0806030902050204" pitchFamily="34" charset="0"/>
                <a:ea typeface="微软雅黑" panose="020B0503020204020204" charset="-122"/>
              </a:rPr>
              <a:t>07     </a:t>
            </a:r>
            <a:r>
              <a:rPr lang="zh-CN" altLang="en-US" sz="2800" dirty="0" smtClean="0">
                <a:solidFill>
                  <a:schemeClr val="bg1"/>
                </a:solidFill>
                <a:latin typeface="Impact" panose="020B0806030902050204" pitchFamily="34" charset="0"/>
                <a:ea typeface="微软雅黑" panose="020B0503020204020204" charset="-122"/>
              </a:rPr>
              <a:t>广域网</a:t>
            </a:r>
            <a:endParaRPr lang="zh-CN" altLang="en-US" sz="2800" dirty="0">
              <a:solidFill>
                <a:schemeClr val="bg1"/>
              </a:solidFill>
              <a:latin typeface="Impact" panose="020B0806030902050204" pitchFamily="34" charset="0"/>
              <a:ea typeface="微软雅黑" panose="020B0503020204020204" charset="-122"/>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12</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五边形 23"/>
          <p:cNvSpPr/>
          <p:nvPr/>
        </p:nvSpPr>
        <p:spPr>
          <a:xfrm>
            <a:off x="3301930" y="1334366"/>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五边形 34"/>
          <p:cNvSpPr/>
          <p:nvPr/>
        </p:nvSpPr>
        <p:spPr>
          <a:xfrm>
            <a:off x="3331508" y="2374944"/>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3354215" y="1464153"/>
            <a:ext cx="3268844"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  广域网</a:t>
            </a:r>
            <a:r>
              <a:rPr lang="zh-CN" altLang="en-US" sz="2800" dirty="0">
                <a:solidFill>
                  <a:schemeClr val="bg1"/>
                </a:solidFill>
                <a:latin typeface="微软雅黑" panose="020B0503020204020204" charset="-122"/>
                <a:ea typeface="微软雅黑" panose="020B0503020204020204" charset="-122"/>
              </a:rPr>
              <a:t>的基本概念</a:t>
            </a:r>
          </a:p>
        </p:txBody>
      </p:sp>
      <p:sp>
        <p:nvSpPr>
          <p:cNvPr id="42" name="矩形 41"/>
          <p:cNvSpPr/>
          <p:nvPr/>
        </p:nvSpPr>
        <p:spPr>
          <a:xfrm>
            <a:off x="3369746" y="2486711"/>
            <a:ext cx="3627916"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  广域网</a:t>
            </a:r>
            <a:r>
              <a:rPr lang="zh-CN" altLang="en-US" sz="2800" dirty="0">
                <a:solidFill>
                  <a:schemeClr val="bg1"/>
                </a:solidFill>
                <a:latin typeface="微软雅黑" panose="020B0503020204020204" charset="-122"/>
                <a:ea typeface="微软雅黑" panose="020B0503020204020204" charset="-122"/>
              </a:rPr>
              <a:t>中的分组交换</a:t>
            </a:r>
          </a:p>
        </p:txBody>
      </p:sp>
      <p:pic>
        <p:nvPicPr>
          <p:cNvPr id="43" name="图片 4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75379" y="3466372"/>
            <a:ext cx="917862" cy="917862"/>
          </a:xfrm>
          <a:prstGeom prst="rect">
            <a:avLst/>
          </a:prstGeom>
        </p:spPr>
      </p:pic>
      <p:pic>
        <p:nvPicPr>
          <p:cNvPr id="44" name="图片 4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56001" y="2312831"/>
            <a:ext cx="920238" cy="920238"/>
          </a:xfrm>
          <a:prstGeom prst="rect">
            <a:avLst/>
          </a:prstGeom>
        </p:spPr>
      </p:pic>
      <p:sp>
        <p:nvSpPr>
          <p:cNvPr id="45" name="五边形 44"/>
          <p:cNvSpPr/>
          <p:nvPr/>
        </p:nvSpPr>
        <p:spPr>
          <a:xfrm>
            <a:off x="3345472" y="3512492"/>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3354214" y="3656793"/>
            <a:ext cx="2939907" cy="523220"/>
          </a:xfrm>
          <a:prstGeom prst="rect">
            <a:avLst/>
          </a:prstGeom>
        </p:spPr>
        <p:txBody>
          <a:bodyPr wrap="none">
            <a:spAutoFit/>
          </a:bodyPr>
          <a:lstStyle/>
          <a:p>
            <a:r>
              <a:rPr lang="en-US" altLang="zh-CN" sz="2800" dirty="0" smtClean="0">
                <a:solidFill>
                  <a:schemeClr val="bg1"/>
                </a:solidFill>
                <a:latin typeface="微软雅黑" panose="020B0503020204020204" charset="-122"/>
                <a:ea typeface="微软雅黑" panose="020B0503020204020204" charset="-122"/>
              </a:rPr>
              <a:t>  X.25</a:t>
            </a:r>
            <a:r>
              <a:rPr lang="zh-CN" altLang="en-US" sz="2800" dirty="0">
                <a:solidFill>
                  <a:schemeClr val="bg1"/>
                </a:solidFill>
                <a:latin typeface="微软雅黑" panose="020B0503020204020204" charset="-122"/>
                <a:ea typeface="微软雅黑" panose="020B0503020204020204" charset="-122"/>
              </a:rPr>
              <a:t>分组交换网</a:t>
            </a:r>
          </a:p>
        </p:txBody>
      </p:sp>
      <p:pic>
        <p:nvPicPr>
          <p:cNvPr id="47" name="图片 46" descr="A000220150322G76PPIC.png"/>
          <p:cNvPicPr>
            <a:picLocks noChangeAspect="1"/>
          </p:cNvPicPr>
          <p:nvPr/>
        </p:nvPicPr>
        <p:blipFill>
          <a:blip r:embed="rId5" cstate="print"/>
          <a:stretch>
            <a:fillRect/>
          </a:stretch>
        </p:blipFill>
        <p:spPr>
          <a:xfrm>
            <a:off x="1661830" y="1543238"/>
            <a:ext cx="717033" cy="480403"/>
          </a:xfrm>
          <a:prstGeom prst="rect">
            <a:avLst/>
          </a:prstGeom>
        </p:spPr>
      </p:pic>
      <p:sp>
        <p:nvSpPr>
          <p:cNvPr id="48" name="五边形 47"/>
          <p:cNvSpPr/>
          <p:nvPr/>
        </p:nvSpPr>
        <p:spPr>
          <a:xfrm>
            <a:off x="3345472" y="4649390"/>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3354214" y="4793691"/>
            <a:ext cx="1473480"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  帧</a:t>
            </a:r>
            <a:r>
              <a:rPr lang="zh-CN" altLang="en-US" sz="2800" dirty="0">
                <a:solidFill>
                  <a:schemeClr val="bg1"/>
                </a:solidFill>
                <a:latin typeface="微软雅黑" panose="020B0503020204020204" charset="-122"/>
                <a:ea typeface="微软雅黑" panose="020B0503020204020204" charset="-122"/>
              </a:rPr>
              <a:t>中继</a:t>
            </a:r>
          </a:p>
        </p:txBody>
      </p:sp>
      <p:sp>
        <p:nvSpPr>
          <p:cNvPr id="50" name="五边形 49"/>
          <p:cNvSpPr/>
          <p:nvPr/>
        </p:nvSpPr>
        <p:spPr>
          <a:xfrm>
            <a:off x="3354214" y="5754032"/>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3310672" y="5888468"/>
            <a:ext cx="3332322"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  异步传递方式</a:t>
            </a:r>
            <a:r>
              <a:rPr lang="en-US" altLang="zh-CN" sz="2800" dirty="0">
                <a:solidFill>
                  <a:schemeClr val="bg1"/>
                </a:solidFill>
                <a:latin typeface="微软雅黑" panose="020B0503020204020204" charset="-122"/>
                <a:ea typeface="微软雅黑" panose="020B0503020204020204" charset="-122"/>
              </a:rPr>
              <a:t>ATM</a:t>
            </a:r>
            <a:endParaRPr lang="zh-CN" altLang="en-US" sz="2800" dirty="0">
              <a:solidFill>
                <a:schemeClr val="bg1"/>
              </a:solidFill>
              <a:latin typeface="微软雅黑" panose="020B0503020204020204" charset="-122"/>
              <a:ea typeface="微软雅黑" panose="020B0503020204020204" charset="-122"/>
            </a:endParaRPr>
          </a:p>
        </p:txBody>
      </p:sp>
      <p:pic>
        <p:nvPicPr>
          <p:cNvPr id="52" name="图片 51" descr="A000220150318R99PPIC.png"/>
          <p:cNvPicPr>
            <a:picLocks noChangeAspect="1"/>
          </p:cNvPicPr>
          <p:nvPr/>
        </p:nvPicPr>
        <p:blipFill>
          <a:blip r:embed="rId6" cstate="print"/>
          <a:stretch>
            <a:fillRect/>
          </a:stretch>
        </p:blipFill>
        <p:spPr>
          <a:xfrm>
            <a:off x="1696141" y="5921095"/>
            <a:ext cx="717034" cy="576479"/>
          </a:xfrm>
          <a:prstGeom prst="rect">
            <a:avLst/>
          </a:prstGeom>
        </p:spPr>
      </p:pic>
      <p:pic>
        <p:nvPicPr>
          <p:cNvPr id="53" name="图片 5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661829" y="4696784"/>
            <a:ext cx="717034" cy="717034"/>
          </a:xfrm>
          <a:prstGeom prst="rect">
            <a:avLst/>
          </a:prstGeom>
        </p:spPr>
      </p:pic>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13</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概念</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广域网的基本概念</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45968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广域网</a:t>
            </a:r>
            <a:r>
              <a:rPr lang="zh-CN" altLang="en-US" sz="2400" b="0" dirty="0">
                <a:solidFill>
                  <a:schemeClr val="tx1"/>
                </a:solidFill>
              </a:rPr>
              <a:t>是用来实现长距离传输数据的网络，由</a:t>
            </a:r>
            <a:r>
              <a:rPr lang="zh-CN" altLang="en-US" sz="2400" b="0" dirty="0">
                <a:solidFill>
                  <a:srgbClr val="C00000"/>
                </a:solidFill>
              </a:rPr>
              <a:t>节点交换机</a:t>
            </a:r>
            <a:r>
              <a:rPr lang="zh-CN" altLang="en-US" sz="2400" b="0" dirty="0">
                <a:solidFill>
                  <a:schemeClr val="tx1"/>
                </a:solidFill>
              </a:rPr>
              <a:t>和</a:t>
            </a:r>
            <a:r>
              <a:rPr lang="zh-CN" altLang="en-US" sz="2400" b="0" dirty="0">
                <a:solidFill>
                  <a:srgbClr val="C00000"/>
                </a:solidFill>
              </a:rPr>
              <a:t>链路</a:t>
            </a:r>
            <a:r>
              <a:rPr lang="zh-CN" altLang="en-US" sz="2400" b="0" dirty="0">
                <a:solidFill>
                  <a:schemeClr val="tx1"/>
                </a:solidFill>
              </a:rPr>
              <a:t>构成</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广域网</a:t>
            </a:r>
            <a:r>
              <a:rPr lang="zh-CN" altLang="en-US" sz="2400" b="0" dirty="0">
                <a:solidFill>
                  <a:schemeClr val="tx1"/>
                </a:solidFill>
              </a:rPr>
              <a:t>中的</a:t>
            </a:r>
            <a:r>
              <a:rPr lang="zh-CN" altLang="en-US" sz="2400" b="0" dirty="0">
                <a:solidFill>
                  <a:srgbClr val="C00000"/>
                </a:solidFill>
              </a:rPr>
              <a:t>结点交换机</a:t>
            </a:r>
            <a:r>
              <a:rPr lang="zh-CN" altLang="en-US" sz="2400" b="0" dirty="0">
                <a:solidFill>
                  <a:schemeClr val="tx1"/>
                </a:solidFill>
              </a:rPr>
              <a:t>一般采用</a:t>
            </a:r>
            <a:r>
              <a:rPr lang="zh-CN" altLang="en-US" sz="2400" b="0" dirty="0">
                <a:solidFill>
                  <a:srgbClr val="C00000"/>
                </a:solidFill>
              </a:rPr>
              <a:t>存储转发方式</a:t>
            </a:r>
            <a:r>
              <a:rPr lang="zh-CN" altLang="en-US" sz="2400" b="0" dirty="0">
                <a:solidFill>
                  <a:schemeClr val="tx1"/>
                </a:solidFill>
              </a:rPr>
              <a:t>，而广域网中的</a:t>
            </a:r>
            <a:r>
              <a:rPr lang="zh-CN" altLang="en-US" sz="2400" b="0" dirty="0">
                <a:solidFill>
                  <a:srgbClr val="C00000"/>
                </a:solidFill>
              </a:rPr>
              <a:t>链路</a:t>
            </a:r>
            <a:r>
              <a:rPr lang="zh-CN" altLang="en-US" sz="2400" b="0" dirty="0">
                <a:solidFill>
                  <a:schemeClr val="tx1"/>
                </a:solidFill>
              </a:rPr>
              <a:t>一般采用</a:t>
            </a:r>
            <a:r>
              <a:rPr lang="zh-CN" altLang="en-US" sz="2400" b="0" dirty="0">
                <a:solidFill>
                  <a:srgbClr val="C00000"/>
                </a:solidFill>
              </a:rPr>
              <a:t>点到点链路</a:t>
            </a:r>
            <a:r>
              <a:rPr lang="zh-CN" altLang="en-US" sz="2400" b="0" dirty="0">
                <a:solidFill>
                  <a:schemeClr val="tx1"/>
                </a:solidFill>
              </a:rPr>
              <a:t>。</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广域网指的是</a:t>
            </a:r>
            <a:r>
              <a:rPr lang="zh-CN" altLang="en-US" sz="2400" b="0" dirty="0">
                <a:solidFill>
                  <a:srgbClr val="C00000"/>
                </a:solidFill>
              </a:rPr>
              <a:t>单个网络</a:t>
            </a:r>
            <a:r>
              <a:rPr lang="zh-CN" altLang="en-US" sz="2400" b="0" dirty="0">
                <a:solidFill>
                  <a:schemeClr val="tx1"/>
                </a:solidFill>
              </a:rPr>
              <a:t>，它与用路由器互联起来的互联网具有很大的区别</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当</a:t>
            </a:r>
            <a:r>
              <a:rPr lang="zh-CN" altLang="en-US" sz="2400" b="0" dirty="0">
                <a:solidFill>
                  <a:schemeClr val="tx1"/>
                </a:solidFill>
              </a:rPr>
              <a:t>把广域网作为一个独立的网络来考察时，它</a:t>
            </a:r>
            <a:r>
              <a:rPr lang="zh-CN" altLang="en-US" sz="2400" b="0" dirty="0">
                <a:solidFill>
                  <a:srgbClr val="C00000"/>
                </a:solidFill>
              </a:rPr>
              <a:t>具有物理层、数据链路层和网络层的功能</a:t>
            </a:r>
            <a:r>
              <a:rPr lang="zh-CN" altLang="en-US" sz="2400" b="0" dirty="0" smtClean="0">
                <a:solidFill>
                  <a:schemeClr val="tx1"/>
                </a:solidFill>
              </a:rPr>
              <a:t>。</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14</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概念</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广域网的基本概念</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38273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随着</a:t>
            </a:r>
            <a:r>
              <a:rPr lang="zh-CN" altLang="en-US" sz="2400" b="0" dirty="0">
                <a:solidFill>
                  <a:schemeClr val="tx1"/>
                </a:solidFill>
              </a:rPr>
              <a:t>广域网应用场合不同，对广域网的层次定位具有一定的灵活性。</a:t>
            </a:r>
            <a:r>
              <a:rPr lang="zh-CN" altLang="en-US" sz="2400" b="0" dirty="0">
                <a:solidFill>
                  <a:srgbClr val="C00000"/>
                </a:solidFill>
              </a:rPr>
              <a:t>当用来支撑互联网时，则广域网可以被看成数据链路层</a:t>
            </a:r>
            <a:r>
              <a:rPr lang="zh-CN" altLang="en-US" sz="2400" b="0" dirty="0" smtClean="0">
                <a:solidFill>
                  <a:schemeClr val="tx1"/>
                </a:solidFill>
              </a:rPr>
              <a:t>为网络层</a:t>
            </a:r>
            <a:r>
              <a:rPr lang="zh-CN" altLang="en-US" sz="2400" b="0" dirty="0">
                <a:solidFill>
                  <a:schemeClr val="tx1"/>
                </a:solidFill>
              </a:rPr>
              <a:t>提供数据传输</a:t>
            </a:r>
            <a:r>
              <a:rPr lang="zh-CN" altLang="en-US" sz="2400" b="0" dirty="0" smtClean="0">
                <a:solidFill>
                  <a:schemeClr val="tx1"/>
                </a:solidFill>
              </a:rPr>
              <a:t>服务。</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我们将把广域网作为一个独立的网络来考虑。因此，从层次上看，广域网中的</a:t>
            </a:r>
            <a:r>
              <a:rPr lang="zh-CN" altLang="en-US" sz="2400" b="0" dirty="0">
                <a:solidFill>
                  <a:srgbClr val="C00000"/>
                </a:solidFill>
              </a:rPr>
              <a:t>最高层为网络层</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广域网的网络层</a:t>
            </a:r>
            <a:r>
              <a:rPr lang="zh-CN" altLang="en-US" sz="2400" b="0" dirty="0">
                <a:solidFill>
                  <a:schemeClr val="tx1"/>
                </a:solidFill>
              </a:rPr>
              <a:t>为主机所提供的服务可以有两大类：即</a:t>
            </a:r>
            <a:r>
              <a:rPr lang="zh-CN" altLang="en-US" sz="2400" b="0" dirty="0">
                <a:solidFill>
                  <a:srgbClr val="C00000"/>
                </a:solidFill>
              </a:rPr>
              <a:t>无连接的网络服务</a:t>
            </a:r>
            <a:r>
              <a:rPr lang="zh-CN" altLang="en-US" sz="2400" b="0" dirty="0">
                <a:solidFill>
                  <a:schemeClr val="tx1"/>
                </a:solidFill>
              </a:rPr>
              <a:t>和</a:t>
            </a:r>
            <a:r>
              <a:rPr lang="zh-CN" altLang="en-US" sz="2400" b="0" dirty="0">
                <a:solidFill>
                  <a:srgbClr val="C00000"/>
                </a:solidFill>
              </a:rPr>
              <a:t>面向连接的网络服务</a:t>
            </a:r>
            <a:r>
              <a:rPr lang="zh-CN" altLang="en-US" sz="2400" b="0" dirty="0">
                <a:solidFill>
                  <a:schemeClr val="tx1"/>
                </a:solidFill>
              </a:rPr>
              <a:t>，具体地说，就是</a:t>
            </a:r>
            <a:r>
              <a:rPr lang="zh-CN" altLang="en-US" sz="2400" b="0" dirty="0">
                <a:solidFill>
                  <a:srgbClr val="C00000"/>
                </a:solidFill>
              </a:rPr>
              <a:t>数据报服务</a:t>
            </a:r>
            <a:r>
              <a:rPr lang="zh-CN" altLang="en-US" sz="2400" b="0" dirty="0">
                <a:solidFill>
                  <a:schemeClr val="tx1"/>
                </a:solidFill>
              </a:rPr>
              <a:t>和</a:t>
            </a:r>
            <a:r>
              <a:rPr lang="zh-CN" altLang="en-US" sz="2400" b="0" dirty="0">
                <a:solidFill>
                  <a:srgbClr val="C00000"/>
                </a:solidFill>
              </a:rPr>
              <a:t>虚电路服务</a:t>
            </a:r>
            <a:r>
              <a:rPr lang="zh-CN" altLang="en-US" sz="2400" b="0" dirty="0">
                <a:solidFill>
                  <a:schemeClr val="tx1"/>
                </a:solidFill>
              </a:rPr>
              <a:t>。</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15</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数据报</a:t>
            </a:r>
            <a:r>
              <a:rPr lang="zh-CN" altLang="en-US" sz="2800" dirty="0">
                <a:solidFill>
                  <a:schemeClr val="tx1">
                    <a:lumMod val="65000"/>
                    <a:lumOff val="35000"/>
                  </a:schemeClr>
                </a:solidFill>
                <a:latin typeface="微软雅黑" panose="020B0503020204020204" charset="-122"/>
                <a:ea typeface="微软雅黑" panose="020B0503020204020204" charset="-122"/>
              </a:rPr>
              <a:t>服务</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广域网的基本概念</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01956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algn="just">
              <a:lnSpc>
                <a:spcPct val="140000"/>
              </a:lnSpc>
              <a:spcBef>
                <a:spcPts val="600"/>
              </a:spcBef>
            </a:pPr>
            <a:r>
              <a:rPr lang="zh-CN" altLang="en-US" sz="2400" b="0" dirty="0">
                <a:solidFill>
                  <a:srgbClr val="C00000"/>
                </a:solidFill>
              </a:rPr>
              <a:t>特点</a:t>
            </a:r>
            <a:r>
              <a:rPr lang="en-US" altLang="zh-CN" sz="2400" b="0" dirty="0">
                <a:solidFill>
                  <a:srgbClr val="C00000"/>
                </a:solidFill>
              </a:rPr>
              <a:t>:</a:t>
            </a: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在</a:t>
            </a:r>
            <a:r>
              <a:rPr lang="zh-CN" altLang="en-US" sz="2400" b="0" dirty="0">
                <a:solidFill>
                  <a:srgbClr val="C00000"/>
                </a:solidFill>
              </a:rPr>
              <a:t>数据报服务</a:t>
            </a:r>
            <a:r>
              <a:rPr lang="zh-CN" altLang="en-US" sz="2400" b="0" dirty="0">
                <a:solidFill>
                  <a:schemeClr val="tx1"/>
                </a:solidFill>
              </a:rPr>
              <a:t>情况下，网络随时都可接受主机发送的分组</a:t>
            </a:r>
            <a:r>
              <a:rPr lang="en-US" altLang="zh-CN" sz="2400" b="0" dirty="0">
                <a:solidFill>
                  <a:schemeClr val="tx1"/>
                </a:solidFill>
              </a:rPr>
              <a:t>(</a:t>
            </a:r>
            <a:r>
              <a:rPr lang="zh-CN" altLang="en-US" sz="2400" b="0" dirty="0">
                <a:solidFill>
                  <a:schemeClr val="tx1"/>
                </a:solidFill>
              </a:rPr>
              <a:t>即数据报</a:t>
            </a:r>
            <a:r>
              <a:rPr lang="en-US" altLang="zh-CN" sz="2400" b="0" dirty="0">
                <a:solidFill>
                  <a:schemeClr val="tx1"/>
                </a:solidFill>
              </a:rPr>
              <a:t>)</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网络</a:t>
            </a:r>
            <a:r>
              <a:rPr lang="zh-CN" altLang="en-US" sz="2400" b="0" dirty="0">
                <a:solidFill>
                  <a:schemeClr val="tx1"/>
                </a:solidFill>
              </a:rPr>
              <a:t>为每个分组</a:t>
            </a:r>
            <a:r>
              <a:rPr lang="zh-CN" altLang="en-US" sz="2400" b="0" dirty="0">
                <a:solidFill>
                  <a:srgbClr val="C00000"/>
                </a:solidFill>
              </a:rPr>
              <a:t>独立地选择路由</a:t>
            </a:r>
            <a:r>
              <a:rPr lang="zh-CN" altLang="en-US" sz="2400" b="0" dirty="0" smtClean="0"/>
              <a:t>。</a:t>
            </a:r>
            <a:endParaRPr lang="en-US" altLang="zh-CN" sz="2400" b="0" dirty="0" smtClean="0"/>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网络</a:t>
            </a:r>
            <a:r>
              <a:rPr lang="zh-CN" altLang="en-US" sz="2400" b="0" dirty="0">
                <a:solidFill>
                  <a:schemeClr val="tx1"/>
                </a:solidFill>
              </a:rPr>
              <a:t>只是</a:t>
            </a:r>
            <a:r>
              <a:rPr lang="zh-CN" altLang="en-US" sz="2400" b="0" dirty="0">
                <a:solidFill>
                  <a:srgbClr val="C00000"/>
                </a:solidFill>
              </a:rPr>
              <a:t>尽最大努力</a:t>
            </a:r>
            <a:r>
              <a:rPr lang="zh-CN" altLang="en-US" sz="2400" b="0" dirty="0">
                <a:solidFill>
                  <a:schemeClr val="tx1"/>
                </a:solidFill>
              </a:rPr>
              <a:t>地将分组交付给目的主机，网络交付的分组</a:t>
            </a:r>
            <a:r>
              <a:rPr lang="zh-CN" altLang="en-US" sz="2400" b="0" dirty="0">
                <a:solidFill>
                  <a:srgbClr val="C00000"/>
                </a:solidFill>
              </a:rPr>
              <a:t>不保证顺序，不保证不丢失</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数据报服务：</a:t>
            </a:r>
            <a:r>
              <a:rPr lang="zh-CN" altLang="en-US" sz="2400" b="0" dirty="0">
                <a:solidFill>
                  <a:srgbClr val="C00000"/>
                </a:solidFill>
              </a:rPr>
              <a:t>不可靠，不能保证服务质量</a:t>
            </a:r>
            <a:r>
              <a:rPr lang="zh-CN" altLang="en-US" sz="2400" b="0" dirty="0">
                <a:solidFill>
                  <a:schemeClr val="tx1"/>
                </a:solidFill>
              </a:rPr>
              <a:t>。</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16</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虚电路</a:t>
            </a:r>
            <a:r>
              <a:rPr lang="zh-CN" altLang="en-US" sz="2800" dirty="0">
                <a:solidFill>
                  <a:schemeClr val="tx1">
                    <a:lumMod val="65000"/>
                    <a:lumOff val="35000"/>
                  </a:schemeClr>
                </a:solidFill>
                <a:latin typeface="微软雅黑" panose="020B0503020204020204" charset="-122"/>
                <a:ea typeface="微软雅黑" panose="020B0503020204020204" charset="-122"/>
              </a:rPr>
              <a:t>服务</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广域网的基本概念</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45968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algn="just">
              <a:lnSpc>
                <a:spcPct val="140000"/>
              </a:lnSpc>
              <a:spcBef>
                <a:spcPts val="600"/>
              </a:spcBef>
            </a:pPr>
            <a:r>
              <a:rPr lang="zh-CN" altLang="en-US" sz="2400" b="0" dirty="0">
                <a:solidFill>
                  <a:srgbClr val="C00000"/>
                </a:solidFill>
              </a:rPr>
              <a:t>特点</a:t>
            </a:r>
            <a:r>
              <a:rPr lang="en-US" altLang="zh-CN" sz="2400" b="0" dirty="0">
                <a:solidFill>
                  <a:srgbClr val="C00000"/>
                </a:solidFill>
              </a:rPr>
              <a:t>:</a:t>
            </a: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在</a:t>
            </a:r>
            <a:r>
              <a:rPr lang="zh-CN" altLang="en-US" sz="2400" b="0" dirty="0">
                <a:solidFill>
                  <a:schemeClr val="tx1"/>
                </a:solidFill>
              </a:rPr>
              <a:t>虚电路服务情况下，通信的一方先发出一个特定格式的控制信息</a:t>
            </a:r>
            <a:r>
              <a:rPr lang="zh-CN" altLang="en-US" sz="2400" b="0" dirty="0" smtClean="0">
                <a:solidFill>
                  <a:schemeClr val="tx1"/>
                </a:solidFill>
              </a:rPr>
              <a:t>分组（</a:t>
            </a:r>
            <a:r>
              <a:rPr lang="zh-CN" altLang="en-US" sz="2400" b="0" dirty="0">
                <a:solidFill>
                  <a:srgbClr val="C00000"/>
                </a:solidFill>
              </a:rPr>
              <a:t>连接建立请求</a:t>
            </a:r>
            <a:r>
              <a:rPr lang="zh-CN" altLang="en-US" sz="2400" b="0" dirty="0" smtClean="0">
                <a:solidFill>
                  <a:schemeClr val="tx1"/>
                </a:solidFill>
              </a:rPr>
              <a:t>），请求进行</a:t>
            </a:r>
            <a:r>
              <a:rPr lang="zh-CN" altLang="en-US" sz="2400" b="0" dirty="0">
                <a:solidFill>
                  <a:schemeClr val="tx1"/>
                </a:solidFill>
              </a:rPr>
              <a:t>通信，同时也寻找一条合适的路由</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若</a:t>
            </a:r>
            <a:r>
              <a:rPr lang="zh-CN" altLang="en-US" sz="2400" b="0" dirty="0">
                <a:solidFill>
                  <a:schemeClr val="tx1"/>
                </a:solidFill>
              </a:rPr>
              <a:t>另一方同意通信就发回响应，然后双方就建立了虚电路并可传送数据了</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虚电路服务：需要</a:t>
            </a:r>
            <a:r>
              <a:rPr lang="zh-CN" altLang="en-US" sz="2400" b="0" dirty="0">
                <a:solidFill>
                  <a:schemeClr val="tx1"/>
                </a:solidFill>
              </a:rPr>
              <a:t>一个</a:t>
            </a:r>
            <a:r>
              <a:rPr lang="zh-CN" altLang="en-US" sz="2400" b="0" dirty="0">
                <a:solidFill>
                  <a:srgbClr val="C00000"/>
                </a:solidFill>
              </a:rPr>
              <a:t>连接建立、数据传输、连接释放</a:t>
            </a:r>
            <a:r>
              <a:rPr lang="zh-CN" altLang="en-US" sz="2400" b="0" dirty="0">
                <a:solidFill>
                  <a:schemeClr val="tx1"/>
                </a:solidFill>
              </a:rPr>
              <a:t>的过程。</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17</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虚电路</a:t>
            </a:r>
            <a:r>
              <a:rPr lang="zh-CN" altLang="en-US" sz="2800" dirty="0">
                <a:solidFill>
                  <a:schemeClr val="tx1">
                    <a:lumMod val="65000"/>
                    <a:lumOff val="35000"/>
                  </a:schemeClr>
                </a:solidFill>
                <a:latin typeface="微软雅黑" panose="020B0503020204020204" charset="-122"/>
                <a:ea typeface="微软雅黑" panose="020B0503020204020204" charset="-122"/>
              </a:rPr>
              <a:t>服务</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广域网的基本概念</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38273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由于采用了</a:t>
            </a:r>
            <a:r>
              <a:rPr lang="zh-CN" altLang="en-US" sz="2400" b="0" dirty="0">
                <a:solidFill>
                  <a:srgbClr val="C00000"/>
                </a:solidFill>
              </a:rPr>
              <a:t>存储转发技术</a:t>
            </a:r>
            <a:r>
              <a:rPr lang="zh-CN" altLang="en-US" sz="2400" b="0" dirty="0">
                <a:solidFill>
                  <a:schemeClr val="tx1"/>
                </a:solidFill>
              </a:rPr>
              <a:t>，</a:t>
            </a:r>
            <a:r>
              <a:rPr lang="zh-CN" altLang="en-US" sz="2400" b="0" dirty="0" smtClean="0">
                <a:solidFill>
                  <a:schemeClr val="tx1"/>
                </a:solidFill>
              </a:rPr>
              <a:t>所以广域网中的</a:t>
            </a:r>
            <a:r>
              <a:rPr lang="zh-CN" altLang="en-US" sz="2400" b="0" dirty="0">
                <a:solidFill>
                  <a:srgbClr val="C00000"/>
                </a:solidFill>
              </a:rPr>
              <a:t>虚电路服务</a:t>
            </a:r>
            <a:r>
              <a:rPr lang="zh-CN" altLang="en-US" sz="2400" b="0" dirty="0" smtClean="0">
                <a:solidFill>
                  <a:schemeClr val="tx1"/>
                </a:solidFill>
              </a:rPr>
              <a:t>就和</a:t>
            </a:r>
            <a:r>
              <a:rPr lang="zh-CN" altLang="en-US" sz="2400" b="0" dirty="0">
                <a:solidFill>
                  <a:schemeClr val="tx1"/>
                </a:solidFill>
              </a:rPr>
              <a:t>传统的</a:t>
            </a:r>
            <a:r>
              <a:rPr lang="zh-CN" altLang="en-US" sz="2400" b="0" dirty="0">
                <a:solidFill>
                  <a:srgbClr val="C00000"/>
                </a:solidFill>
              </a:rPr>
              <a:t>电路交换</a:t>
            </a:r>
            <a:r>
              <a:rPr lang="zh-CN" altLang="en-US" sz="2400" b="0" dirty="0">
                <a:solidFill>
                  <a:schemeClr val="tx1"/>
                </a:solidFill>
              </a:rPr>
              <a:t>的连接有很大的</a:t>
            </a:r>
            <a:r>
              <a:rPr lang="zh-CN" altLang="en-US" sz="2400" b="0" dirty="0">
                <a:solidFill>
                  <a:srgbClr val="C00000"/>
                </a:solidFill>
              </a:rPr>
              <a:t>不同</a:t>
            </a:r>
            <a:r>
              <a:rPr lang="zh-CN" altLang="en-US" sz="2400" b="0" dirty="0" smtClean="0"/>
              <a:t>。</a:t>
            </a:r>
            <a:endParaRPr lang="en-US" altLang="zh-CN" sz="2400" b="0" dirty="0" smtClean="0"/>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虚电路服务</a:t>
            </a:r>
            <a:r>
              <a:rPr lang="zh-CN" altLang="en-US" sz="2400" b="0" dirty="0">
                <a:solidFill>
                  <a:schemeClr val="tx1"/>
                </a:solidFill>
              </a:rPr>
              <a:t>是建立在分组交换基础上的。当用一条虚电路进行通信时，分组断续地占用一段又一段的</a:t>
            </a:r>
            <a:r>
              <a:rPr lang="zh-CN" altLang="en-US" sz="2400" b="0" dirty="0" smtClean="0">
                <a:solidFill>
                  <a:schemeClr val="tx1"/>
                </a:solidFill>
              </a:rPr>
              <a:t>链路，物理链路被动态复用。</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建立虚电路</a:t>
            </a:r>
            <a:r>
              <a:rPr lang="zh-CN" altLang="en-US" sz="2400" b="0" dirty="0" smtClean="0">
                <a:solidFill>
                  <a:schemeClr val="tx1"/>
                </a:solidFill>
              </a:rPr>
              <a:t>的</a:t>
            </a:r>
            <a:r>
              <a:rPr lang="zh-CN" altLang="en-US" sz="2400" b="0" dirty="0">
                <a:solidFill>
                  <a:srgbClr val="C00000"/>
                </a:solidFill>
              </a:rPr>
              <a:t>优点</a:t>
            </a:r>
            <a:r>
              <a:rPr lang="zh-CN" altLang="en-US" sz="2400" b="0" dirty="0" smtClean="0">
                <a:solidFill>
                  <a:schemeClr val="tx1"/>
                </a:solidFill>
              </a:rPr>
              <a:t>是</a:t>
            </a:r>
            <a:r>
              <a:rPr lang="zh-CN" altLang="en-US" sz="2400" b="0" dirty="0">
                <a:solidFill>
                  <a:schemeClr val="tx1"/>
                </a:solidFill>
              </a:rPr>
              <a:t>可以在数据传送路径上的各交换</a:t>
            </a:r>
            <a:r>
              <a:rPr lang="zh-CN" altLang="en-US" sz="2400" b="0" dirty="0" smtClean="0">
                <a:solidFill>
                  <a:schemeClr val="tx1"/>
                </a:solidFill>
              </a:rPr>
              <a:t>结点上预留</a:t>
            </a:r>
            <a:r>
              <a:rPr lang="zh-CN" altLang="en-US" sz="2400" b="0" dirty="0">
                <a:solidFill>
                  <a:schemeClr val="tx1"/>
                </a:solidFill>
              </a:rPr>
              <a:t>一定数量的资源</a:t>
            </a:r>
            <a:r>
              <a:rPr lang="en-US" altLang="zh-CN" sz="2400" b="0" dirty="0">
                <a:solidFill>
                  <a:schemeClr val="tx1"/>
                </a:solidFill>
              </a:rPr>
              <a:t>(</a:t>
            </a:r>
            <a:r>
              <a:rPr lang="zh-CN" altLang="en-US" sz="2400" b="0" dirty="0">
                <a:solidFill>
                  <a:schemeClr val="tx1"/>
                </a:solidFill>
              </a:rPr>
              <a:t>如带宽、缓存</a:t>
            </a:r>
            <a:r>
              <a:rPr lang="en-US" altLang="zh-CN" sz="2400" b="0" dirty="0">
                <a:solidFill>
                  <a:schemeClr val="tx1"/>
                </a:solidFill>
              </a:rPr>
              <a:t>)</a:t>
            </a:r>
            <a:r>
              <a:rPr lang="zh-CN" altLang="en-US" sz="2400" b="0" dirty="0" smtClean="0">
                <a:solidFill>
                  <a:schemeClr val="tx1"/>
                </a:solidFill>
              </a:rPr>
              <a:t>。因此</a:t>
            </a:r>
            <a:r>
              <a:rPr lang="zh-CN" altLang="en-US" sz="2400" b="0" dirty="0">
                <a:solidFill>
                  <a:schemeClr val="tx1"/>
                </a:solidFill>
              </a:rPr>
              <a:t>，虚电路服务对</a:t>
            </a:r>
            <a:r>
              <a:rPr lang="zh-CN" altLang="en-US" sz="2400" b="0" dirty="0">
                <a:solidFill>
                  <a:srgbClr val="C00000"/>
                </a:solidFill>
              </a:rPr>
              <a:t>服务质量</a:t>
            </a:r>
            <a:r>
              <a:rPr lang="en-US" altLang="zh-CN" sz="2400" b="0" dirty="0" err="1" smtClean="0">
                <a:solidFill>
                  <a:schemeClr val="tx1"/>
                </a:solidFill>
              </a:rPr>
              <a:t>QoS</a:t>
            </a:r>
            <a:r>
              <a:rPr lang="zh-CN" altLang="en-US" sz="2400" b="0" dirty="0" smtClean="0">
                <a:solidFill>
                  <a:schemeClr val="tx1"/>
                </a:solidFill>
              </a:rPr>
              <a:t>有</a:t>
            </a:r>
            <a:r>
              <a:rPr lang="zh-CN" altLang="en-US" sz="2400" b="0" dirty="0">
                <a:solidFill>
                  <a:schemeClr val="tx1"/>
                </a:solidFill>
              </a:rPr>
              <a:t>较好的保证。</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18</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两种服务的比较</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广域网的基本概念</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114736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数据报服务和虚电路服务的</a:t>
            </a:r>
            <a:r>
              <a:rPr lang="zh-CN" altLang="en-US" sz="2400" b="0" dirty="0" smtClean="0">
                <a:solidFill>
                  <a:schemeClr val="tx1"/>
                </a:solidFill>
              </a:rPr>
              <a:t>比较：</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endParaRPr lang="zh-CN" altLang="en-US" sz="2400" b="0"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graphicFrame>
        <p:nvGraphicFramePr>
          <p:cNvPr id="3" name="表格 2"/>
          <p:cNvGraphicFramePr>
            <a:graphicFrameLocks noGrp="1"/>
          </p:cNvGraphicFramePr>
          <p:nvPr/>
        </p:nvGraphicFramePr>
        <p:xfrm>
          <a:off x="210032" y="2153000"/>
          <a:ext cx="8345643" cy="3992307"/>
        </p:xfrm>
        <a:graphic>
          <a:graphicData uri="http://schemas.openxmlformats.org/drawingml/2006/table">
            <a:tbl>
              <a:tblPr firstRow="1" firstCol="1" lastRow="1" lastCol="1" bandRow="1" bandCol="1"/>
              <a:tblGrid>
                <a:gridCol w="2076615"/>
                <a:gridCol w="3134514"/>
                <a:gridCol w="3134514"/>
              </a:tblGrid>
              <a:tr h="366267">
                <a:tc>
                  <a:txBody>
                    <a:bodyPr/>
                    <a:lstStyle/>
                    <a:p>
                      <a:pPr algn="ctr">
                        <a:lnSpc>
                          <a:spcPct val="125000"/>
                        </a:lnSpc>
                        <a:spcAft>
                          <a:spcPts val="0"/>
                        </a:spcAft>
                      </a:pPr>
                      <a:r>
                        <a:rPr lang="zh-CN" sz="2000" b="1" kern="0" dirty="0">
                          <a:solidFill>
                            <a:schemeClr val="tx1"/>
                          </a:solidFill>
                          <a:effectLst/>
                          <a:latin typeface="微软雅黑" panose="020B0503020204020204" charset="-122"/>
                          <a:ea typeface="微软雅黑" panose="020B0503020204020204" charset="-122"/>
                        </a:rPr>
                        <a:t>特点</a:t>
                      </a:r>
                      <a:endParaRPr lang="zh-CN" sz="2000" kern="100" dirty="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2">
                        <a:lumMod val="90000"/>
                      </a:schemeClr>
                    </a:solidFill>
                  </a:tcPr>
                </a:tc>
                <a:tc>
                  <a:txBody>
                    <a:bodyPr/>
                    <a:lstStyle/>
                    <a:p>
                      <a:pPr algn="ctr">
                        <a:lnSpc>
                          <a:spcPct val="125000"/>
                        </a:lnSpc>
                        <a:spcAft>
                          <a:spcPts val="0"/>
                        </a:spcAft>
                      </a:pPr>
                      <a:r>
                        <a:rPr lang="zh-CN" sz="2000" b="1" kern="0" dirty="0">
                          <a:solidFill>
                            <a:schemeClr val="tx1"/>
                          </a:solidFill>
                          <a:effectLst/>
                          <a:latin typeface="微软雅黑" panose="020B0503020204020204" charset="-122"/>
                          <a:ea typeface="微软雅黑" panose="020B0503020204020204" charset="-122"/>
                        </a:rPr>
                        <a:t>数据报服务</a:t>
                      </a:r>
                      <a:endParaRPr lang="zh-CN" sz="2000" kern="100" dirty="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2">
                        <a:lumMod val="90000"/>
                      </a:schemeClr>
                    </a:solidFill>
                  </a:tcPr>
                </a:tc>
                <a:tc>
                  <a:txBody>
                    <a:bodyPr/>
                    <a:lstStyle/>
                    <a:p>
                      <a:pPr algn="ctr">
                        <a:lnSpc>
                          <a:spcPct val="125000"/>
                        </a:lnSpc>
                        <a:spcAft>
                          <a:spcPts val="0"/>
                        </a:spcAft>
                      </a:pPr>
                      <a:r>
                        <a:rPr lang="zh-CN" sz="2000" b="1" kern="0" dirty="0">
                          <a:solidFill>
                            <a:schemeClr val="tx1"/>
                          </a:solidFill>
                          <a:effectLst/>
                          <a:latin typeface="微软雅黑" panose="020B0503020204020204" charset="-122"/>
                          <a:ea typeface="微软雅黑" panose="020B0503020204020204" charset="-122"/>
                        </a:rPr>
                        <a:t>虚电路服务</a:t>
                      </a:r>
                      <a:endParaRPr lang="zh-CN" sz="2000" kern="100" dirty="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2">
                        <a:lumMod val="90000"/>
                      </a:schemeClr>
                    </a:solidFill>
                  </a:tcPr>
                </a:tc>
              </a:tr>
              <a:tr h="329640">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思路</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dirty="0">
                          <a:solidFill>
                            <a:schemeClr val="tx1"/>
                          </a:solidFill>
                          <a:effectLst/>
                          <a:latin typeface="微软雅黑" panose="020B0503020204020204" charset="-122"/>
                          <a:ea typeface="微软雅黑" panose="020B0503020204020204" charset="-122"/>
                        </a:rPr>
                        <a:t>可靠通信应由用户主机来保证</a:t>
                      </a:r>
                      <a:endParaRPr lang="zh-CN" sz="1800" kern="100" dirty="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可靠通信应由网络来保证</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9640">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连接的建立</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不需要</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必须有</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9280">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目的站地址</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dirty="0">
                          <a:solidFill>
                            <a:schemeClr val="tx1"/>
                          </a:solidFill>
                          <a:effectLst/>
                          <a:latin typeface="微软雅黑" panose="020B0503020204020204" charset="-122"/>
                          <a:ea typeface="微软雅黑" panose="020B0503020204020204" charset="-122"/>
                        </a:rPr>
                        <a:t>每个分组都有目的站的全地址</a:t>
                      </a:r>
                      <a:endParaRPr lang="zh-CN" sz="1800" kern="100" dirty="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仅在连接建立阶段使用，每个分组使用短的虚电路号</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9280">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分组的转发</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每个分组独立进行路由、转发</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属于同一虚电路的所有分组均按照同一路由进行转发</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9280">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当结点出故障时</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出故障的结点可能会丢失分组，后续分组将改变路由</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所有通过出故障结点的虚电路均不能工作</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9640">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分组的顺序</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不一定按发送顺序到达目的站</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总是按发送顺序到达目的站</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9280">
                <a:tc>
                  <a:txBody>
                    <a:bodyPr/>
                    <a:lstStyle/>
                    <a:p>
                      <a:pPr algn="just">
                        <a:lnSpc>
                          <a:spcPct val="125000"/>
                        </a:lnSpc>
                        <a:spcAft>
                          <a:spcPts val="0"/>
                        </a:spcAft>
                      </a:pPr>
                      <a:r>
                        <a:rPr lang="zh-CN" sz="1800" kern="0">
                          <a:solidFill>
                            <a:schemeClr val="tx1"/>
                          </a:solidFill>
                          <a:effectLst/>
                          <a:latin typeface="微软雅黑" panose="020B0503020204020204" charset="-122"/>
                          <a:ea typeface="微软雅黑" panose="020B0503020204020204" charset="-122"/>
                        </a:rPr>
                        <a:t>端到端的差错处理和流量控制</a:t>
                      </a:r>
                      <a:endParaRPr lang="zh-CN" sz="1800" kern="10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dirty="0">
                          <a:solidFill>
                            <a:schemeClr val="tx1"/>
                          </a:solidFill>
                          <a:effectLst/>
                          <a:latin typeface="微软雅黑" panose="020B0503020204020204" charset="-122"/>
                          <a:ea typeface="微软雅黑" panose="020B0503020204020204" charset="-122"/>
                        </a:rPr>
                        <a:t>由用户主机负责</a:t>
                      </a:r>
                      <a:endParaRPr lang="zh-CN" sz="1800" kern="100" dirty="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800" kern="0" dirty="0">
                          <a:solidFill>
                            <a:schemeClr val="tx1"/>
                          </a:solidFill>
                          <a:effectLst/>
                          <a:latin typeface="微软雅黑" panose="020B0503020204020204" charset="-122"/>
                          <a:ea typeface="微软雅黑" panose="020B0503020204020204" charset="-122"/>
                        </a:rPr>
                        <a:t>可以由网络负责，也可以由用户主机负责</a:t>
                      </a:r>
                      <a:endParaRPr lang="zh-CN" sz="1800" kern="100" dirty="0">
                        <a:solidFill>
                          <a:schemeClr val="tx1"/>
                        </a:solidFill>
                        <a:effectLst/>
                        <a:latin typeface="微软雅黑" panose="020B0503020204020204" charset="-122"/>
                        <a:ea typeface="微软雅黑" panose="020B050302020402020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sp>
        <p:nvSpPr>
          <p:cNvPr id="24" name="Rectangle 4"/>
          <p:cNvSpPr txBox="1">
            <a:spLocks noChangeArrowheads="1"/>
          </p:cNvSpPr>
          <p:nvPr/>
        </p:nvSpPr>
        <p:spPr>
          <a:xfrm>
            <a:off x="174170" y="1567544"/>
            <a:ext cx="8766629" cy="4713464"/>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19</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a:solidFill>
                  <a:schemeClr val="tx1">
                    <a:lumMod val="65000"/>
                    <a:lumOff val="35000"/>
                  </a:schemeClr>
                </a:solidFill>
                <a:latin typeface="微软雅黑" panose="020B0503020204020204" charset="-122"/>
                <a:ea typeface="微软雅黑" panose="020B0503020204020204" charset="-122"/>
              </a:rPr>
              <a:t>   </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广域网中的分组交换</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2985433"/>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algn="just">
              <a:lnSpc>
                <a:spcPct val="140000"/>
              </a:lnSpc>
              <a:spcBef>
                <a:spcPts val="600"/>
              </a:spcBef>
            </a:pPr>
            <a:endParaRPr lang="en-US" altLang="zh-CN" sz="2400" b="0" dirty="0" smtClean="0"/>
          </a:p>
          <a:p>
            <a:pPr algn="just">
              <a:lnSpc>
                <a:spcPct val="140000"/>
              </a:lnSpc>
              <a:spcBef>
                <a:spcPts val="600"/>
              </a:spcBef>
            </a:pPr>
            <a:r>
              <a:rPr lang="zh-CN" altLang="en-US" sz="2400" b="0" dirty="0" smtClean="0">
                <a:solidFill>
                  <a:schemeClr val="tx1"/>
                </a:solidFill>
              </a:rPr>
              <a:t>广域网</a:t>
            </a:r>
            <a:r>
              <a:rPr lang="zh-CN" altLang="en-US" sz="2400" b="0" dirty="0">
                <a:solidFill>
                  <a:schemeClr val="tx1"/>
                </a:solidFill>
              </a:rPr>
              <a:t>中的分组交换技术主要</a:t>
            </a:r>
            <a:r>
              <a:rPr lang="zh-CN" altLang="en-US" sz="2400" b="0" dirty="0" smtClean="0">
                <a:solidFill>
                  <a:schemeClr val="tx1"/>
                </a:solidFill>
              </a:rPr>
              <a:t>包括两个方面：</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编址</a:t>
            </a:r>
            <a:r>
              <a:rPr lang="en-US" altLang="zh-CN" sz="2400" b="0" dirty="0" smtClean="0">
                <a:solidFill>
                  <a:schemeClr val="tx1"/>
                </a:solidFill>
              </a:rPr>
              <a:t>---</a:t>
            </a:r>
            <a:r>
              <a:rPr lang="zh-CN" altLang="en-US" sz="2400" b="0" dirty="0" smtClean="0">
                <a:solidFill>
                  <a:schemeClr val="tx1"/>
                </a:solidFill>
              </a:rPr>
              <a:t>层次结构的编址</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路由</a:t>
            </a:r>
            <a:r>
              <a:rPr lang="en-US" altLang="zh-CN" sz="2400" b="0" dirty="0" smtClean="0">
                <a:solidFill>
                  <a:schemeClr val="tx1"/>
                </a:solidFill>
              </a:rPr>
              <a:t>---</a:t>
            </a:r>
            <a:r>
              <a:rPr lang="zh-CN" altLang="en-US" sz="2400" b="0" dirty="0" smtClean="0">
                <a:solidFill>
                  <a:schemeClr val="tx1"/>
                </a:solidFill>
              </a:rPr>
              <a:t>分组转发与路由机制</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endParaRPr lang="zh-CN" altLang="en-US" sz="2400" b="0"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2</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拓扑结构</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1.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局域网的技术特性</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3" name="Line 62"/>
          <p:cNvSpPr>
            <a:spLocks noChangeShapeType="1"/>
          </p:cNvSpPr>
          <p:nvPr/>
        </p:nvSpPr>
        <p:spPr bwMode="auto">
          <a:xfrm flipH="1" flipV="1">
            <a:off x="1270000" y="2023305"/>
            <a:ext cx="533400" cy="4572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24" name="Line 63"/>
          <p:cNvSpPr>
            <a:spLocks noChangeShapeType="1"/>
          </p:cNvSpPr>
          <p:nvPr/>
        </p:nvSpPr>
        <p:spPr bwMode="auto">
          <a:xfrm flipV="1">
            <a:off x="1955800" y="1947105"/>
            <a:ext cx="0" cy="5334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25" name="Line 64"/>
          <p:cNvSpPr>
            <a:spLocks noChangeShapeType="1"/>
          </p:cNvSpPr>
          <p:nvPr/>
        </p:nvSpPr>
        <p:spPr bwMode="auto">
          <a:xfrm flipH="1">
            <a:off x="1346200" y="2709105"/>
            <a:ext cx="425450" cy="3651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28" name="Line 65"/>
          <p:cNvSpPr>
            <a:spLocks noChangeShapeType="1"/>
          </p:cNvSpPr>
          <p:nvPr/>
        </p:nvSpPr>
        <p:spPr bwMode="auto">
          <a:xfrm>
            <a:off x="1955800" y="2709105"/>
            <a:ext cx="673100" cy="50641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31" name="Line 66"/>
          <p:cNvSpPr>
            <a:spLocks noChangeShapeType="1"/>
          </p:cNvSpPr>
          <p:nvPr/>
        </p:nvSpPr>
        <p:spPr bwMode="auto">
          <a:xfrm flipV="1">
            <a:off x="2032000" y="2175705"/>
            <a:ext cx="533400" cy="3810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37" name="Rectangle 67"/>
          <p:cNvSpPr>
            <a:spLocks noChangeArrowheads="1"/>
          </p:cNvSpPr>
          <p:nvPr/>
        </p:nvSpPr>
        <p:spPr bwMode="auto">
          <a:xfrm>
            <a:off x="1727200" y="2404305"/>
            <a:ext cx="368300" cy="368300"/>
          </a:xfrm>
          <a:prstGeom prst="rect">
            <a:avLst/>
          </a:prstGeom>
          <a:solidFill>
            <a:schemeClr val="bg1"/>
          </a:solidFill>
          <a:ln w="25400">
            <a:solidFill>
              <a:schemeClr val="tx1"/>
            </a:solidFill>
            <a:miter lim="800000"/>
          </a:ln>
          <a:effectLst>
            <a:outerShdw dist="35921" dir="2700000" algn="ctr" rotWithShape="0">
              <a:schemeClr val="bg2"/>
            </a:outerShdw>
          </a:effectLst>
        </p:spPr>
        <p:txBody>
          <a:bodyPr wrap="none" anchor="ctr"/>
          <a:lstStyle/>
          <a:p>
            <a:endParaRPr lang="zh-CN" altLang="en-US">
              <a:latin typeface="微软雅黑" panose="020B0503020204020204" charset="-122"/>
              <a:ea typeface="微软雅黑" panose="020B0503020204020204" charset="-122"/>
            </a:endParaRPr>
          </a:p>
        </p:txBody>
      </p:sp>
      <p:sp>
        <p:nvSpPr>
          <p:cNvPr id="38" name="Line 72"/>
          <p:cNvSpPr>
            <a:spLocks noChangeShapeType="1"/>
          </p:cNvSpPr>
          <p:nvPr/>
        </p:nvSpPr>
        <p:spPr bwMode="auto">
          <a:xfrm>
            <a:off x="4702830" y="2264336"/>
            <a:ext cx="2155825"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41" name="Rectangle 73"/>
          <p:cNvSpPr>
            <a:spLocks noChangeArrowheads="1"/>
          </p:cNvSpPr>
          <p:nvPr/>
        </p:nvSpPr>
        <p:spPr bwMode="auto">
          <a:xfrm>
            <a:off x="6811030" y="2213536"/>
            <a:ext cx="101600" cy="101600"/>
          </a:xfrm>
          <a:prstGeom prst="rect">
            <a:avLst/>
          </a:prstGeom>
          <a:solidFill>
            <a:schemeClr val="tx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42" name="Rectangle 74"/>
          <p:cNvSpPr>
            <a:spLocks noChangeArrowheads="1"/>
          </p:cNvSpPr>
          <p:nvPr/>
        </p:nvSpPr>
        <p:spPr bwMode="auto">
          <a:xfrm>
            <a:off x="4591705" y="2213536"/>
            <a:ext cx="101600" cy="101600"/>
          </a:xfrm>
          <a:prstGeom prst="rect">
            <a:avLst/>
          </a:prstGeom>
          <a:solidFill>
            <a:schemeClr val="tx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43" name="Line 75"/>
          <p:cNvSpPr>
            <a:spLocks noChangeShapeType="1"/>
          </p:cNvSpPr>
          <p:nvPr/>
        </p:nvSpPr>
        <p:spPr bwMode="auto">
          <a:xfrm flipV="1">
            <a:off x="5128280" y="1946836"/>
            <a:ext cx="0" cy="32067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44" name="Line 76"/>
          <p:cNvSpPr>
            <a:spLocks noChangeShapeType="1"/>
          </p:cNvSpPr>
          <p:nvPr/>
        </p:nvSpPr>
        <p:spPr bwMode="auto">
          <a:xfrm>
            <a:off x="5509280" y="2277036"/>
            <a:ext cx="0" cy="34607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45" name="Line 77"/>
          <p:cNvSpPr>
            <a:spLocks noChangeShapeType="1"/>
          </p:cNvSpPr>
          <p:nvPr/>
        </p:nvSpPr>
        <p:spPr bwMode="auto">
          <a:xfrm flipV="1">
            <a:off x="5985530" y="1918261"/>
            <a:ext cx="0" cy="35877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46" name="Line 78"/>
          <p:cNvSpPr>
            <a:spLocks noChangeShapeType="1"/>
          </p:cNvSpPr>
          <p:nvPr/>
        </p:nvSpPr>
        <p:spPr bwMode="auto">
          <a:xfrm>
            <a:off x="6471305" y="2277036"/>
            <a:ext cx="0" cy="34607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47" name="Line 79"/>
          <p:cNvSpPr>
            <a:spLocks noChangeShapeType="1"/>
          </p:cNvSpPr>
          <p:nvPr/>
        </p:nvSpPr>
        <p:spPr bwMode="auto">
          <a:xfrm>
            <a:off x="6019800" y="4114802"/>
            <a:ext cx="304800" cy="457200"/>
          </a:xfrm>
          <a:prstGeom prst="line">
            <a:avLst/>
          </a:prstGeom>
          <a:noFill/>
          <a:ln w="349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48" name="Line 80"/>
          <p:cNvSpPr>
            <a:spLocks noChangeShapeType="1"/>
          </p:cNvSpPr>
          <p:nvPr/>
        </p:nvSpPr>
        <p:spPr bwMode="auto">
          <a:xfrm flipV="1">
            <a:off x="4953000" y="4953002"/>
            <a:ext cx="152400" cy="3048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49" name="Line 81"/>
          <p:cNvSpPr>
            <a:spLocks noChangeShapeType="1"/>
          </p:cNvSpPr>
          <p:nvPr/>
        </p:nvSpPr>
        <p:spPr bwMode="auto">
          <a:xfrm flipH="1" flipV="1">
            <a:off x="5638800" y="4953002"/>
            <a:ext cx="152400" cy="3048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50" name="Line 82"/>
          <p:cNvSpPr>
            <a:spLocks noChangeShapeType="1"/>
          </p:cNvSpPr>
          <p:nvPr/>
        </p:nvSpPr>
        <p:spPr bwMode="auto">
          <a:xfrm>
            <a:off x="6858000" y="4953002"/>
            <a:ext cx="228600" cy="3810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51" name="Line 83"/>
          <p:cNvSpPr>
            <a:spLocks noChangeShapeType="1"/>
          </p:cNvSpPr>
          <p:nvPr/>
        </p:nvSpPr>
        <p:spPr bwMode="auto">
          <a:xfrm flipH="1">
            <a:off x="5486400" y="4114802"/>
            <a:ext cx="152400" cy="4572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52" name="Line 84"/>
          <p:cNvSpPr>
            <a:spLocks noChangeShapeType="1"/>
          </p:cNvSpPr>
          <p:nvPr/>
        </p:nvSpPr>
        <p:spPr bwMode="auto">
          <a:xfrm flipV="1">
            <a:off x="6477000" y="4953002"/>
            <a:ext cx="0" cy="3810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53" name="Line 85"/>
          <p:cNvSpPr>
            <a:spLocks noChangeShapeType="1"/>
          </p:cNvSpPr>
          <p:nvPr/>
        </p:nvSpPr>
        <p:spPr bwMode="auto">
          <a:xfrm flipH="1" flipV="1">
            <a:off x="6248400" y="4114802"/>
            <a:ext cx="1066800" cy="3810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54" name="Rectangle 87"/>
          <p:cNvSpPr>
            <a:spLocks noChangeArrowheads="1"/>
          </p:cNvSpPr>
          <p:nvPr/>
        </p:nvSpPr>
        <p:spPr bwMode="auto">
          <a:xfrm>
            <a:off x="7055505" y="3291449"/>
            <a:ext cx="17208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dirty="0">
                <a:latin typeface="微软雅黑" panose="020B0503020204020204" charset="-122"/>
                <a:ea typeface="微软雅黑" panose="020B0503020204020204" charset="-122"/>
              </a:rPr>
              <a:t>匹配电阻</a:t>
            </a:r>
          </a:p>
        </p:txBody>
      </p:sp>
      <p:sp>
        <p:nvSpPr>
          <p:cNvPr id="55" name="Line 88"/>
          <p:cNvSpPr>
            <a:spLocks noChangeShapeType="1"/>
          </p:cNvSpPr>
          <p:nvPr/>
        </p:nvSpPr>
        <p:spPr bwMode="auto">
          <a:xfrm>
            <a:off x="6912630" y="2354824"/>
            <a:ext cx="360362" cy="93662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56" name="Rectangle 90"/>
          <p:cNvSpPr>
            <a:spLocks noChangeArrowheads="1"/>
          </p:cNvSpPr>
          <p:nvPr/>
        </p:nvSpPr>
        <p:spPr bwMode="auto">
          <a:xfrm>
            <a:off x="2989263" y="2246040"/>
            <a:ext cx="14382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dirty="0">
                <a:latin typeface="微软雅黑" panose="020B0503020204020204" charset="-122"/>
                <a:ea typeface="微软雅黑" panose="020B0503020204020204" charset="-122"/>
              </a:rPr>
              <a:t>交换机</a:t>
            </a:r>
          </a:p>
        </p:txBody>
      </p:sp>
      <p:sp>
        <p:nvSpPr>
          <p:cNvPr id="57" name="Line 91"/>
          <p:cNvSpPr>
            <a:spLocks noChangeShapeType="1"/>
          </p:cNvSpPr>
          <p:nvPr/>
        </p:nvSpPr>
        <p:spPr bwMode="auto">
          <a:xfrm flipV="1">
            <a:off x="5257800" y="4953002"/>
            <a:ext cx="76200" cy="3810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58" name="Line 92"/>
          <p:cNvSpPr>
            <a:spLocks noChangeShapeType="1"/>
          </p:cNvSpPr>
          <p:nvPr/>
        </p:nvSpPr>
        <p:spPr bwMode="auto">
          <a:xfrm flipH="1" flipV="1">
            <a:off x="1314450" y="4324141"/>
            <a:ext cx="119063" cy="123825"/>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59" name="Rectangle 93"/>
          <p:cNvSpPr>
            <a:spLocks noChangeArrowheads="1"/>
          </p:cNvSpPr>
          <p:nvPr/>
        </p:nvSpPr>
        <p:spPr bwMode="auto">
          <a:xfrm>
            <a:off x="2779713" y="4785636"/>
            <a:ext cx="17208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dirty="0">
                <a:latin typeface="微软雅黑" panose="020B0503020204020204" charset="-122"/>
                <a:ea typeface="微软雅黑" panose="020B0503020204020204" charset="-122"/>
              </a:rPr>
              <a:t>干线耦合器</a:t>
            </a:r>
          </a:p>
        </p:txBody>
      </p:sp>
      <p:sp>
        <p:nvSpPr>
          <p:cNvPr id="60" name="Line 94"/>
          <p:cNvSpPr>
            <a:spLocks noChangeShapeType="1"/>
          </p:cNvSpPr>
          <p:nvPr/>
        </p:nvSpPr>
        <p:spPr bwMode="auto">
          <a:xfrm flipH="1">
            <a:off x="2312988" y="4325728"/>
            <a:ext cx="111125" cy="104775"/>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61" name="Line 95"/>
          <p:cNvSpPr>
            <a:spLocks noChangeShapeType="1"/>
          </p:cNvSpPr>
          <p:nvPr/>
        </p:nvSpPr>
        <p:spPr bwMode="auto">
          <a:xfrm flipH="1" flipV="1">
            <a:off x="2332038" y="5270291"/>
            <a:ext cx="131762" cy="139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62" name="Line 96"/>
          <p:cNvSpPr>
            <a:spLocks noChangeShapeType="1"/>
          </p:cNvSpPr>
          <p:nvPr/>
        </p:nvSpPr>
        <p:spPr bwMode="auto">
          <a:xfrm flipH="1">
            <a:off x="1344613" y="5311566"/>
            <a:ext cx="98425" cy="12065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63" name="Oval 97"/>
          <p:cNvSpPr>
            <a:spLocks noChangeArrowheads="1"/>
          </p:cNvSpPr>
          <p:nvPr/>
        </p:nvSpPr>
        <p:spPr bwMode="auto">
          <a:xfrm rot="18840000">
            <a:off x="1281113" y="4252703"/>
            <a:ext cx="1203325" cy="1203325"/>
          </a:xfrm>
          <a:prstGeom prst="ellipse">
            <a:avLst/>
          </a:prstGeom>
          <a:solidFill>
            <a:schemeClr val="bg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64" name="Rectangle 98"/>
          <p:cNvSpPr>
            <a:spLocks noChangeArrowheads="1"/>
          </p:cNvSpPr>
          <p:nvPr/>
        </p:nvSpPr>
        <p:spPr bwMode="auto">
          <a:xfrm rot="18840000">
            <a:off x="1371600" y="4395579"/>
            <a:ext cx="136525" cy="88900"/>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65" name="Rectangle 99"/>
          <p:cNvSpPr>
            <a:spLocks noChangeArrowheads="1"/>
          </p:cNvSpPr>
          <p:nvPr/>
        </p:nvSpPr>
        <p:spPr bwMode="auto">
          <a:xfrm rot="18840000">
            <a:off x="2255837" y="5222666"/>
            <a:ext cx="136525" cy="88900"/>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66" name="Rectangle 100"/>
          <p:cNvSpPr>
            <a:spLocks noChangeArrowheads="1"/>
          </p:cNvSpPr>
          <p:nvPr/>
        </p:nvSpPr>
        <p:spPr bwMode="auto">
          <a:xfrm rot="18840000">
            <a:off x="2271713" y="4357478"/>
            <a:ext cx="88900" cy="136525"/>
          </a:xfrm>
          <a:prstGeom prst="rect">
            <a:avLst/>
          </a:prstGeom>
          <a:solidFill>
            <a:schemeClr val="bg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67" name="Line 101"/>
          <p:cNvSpPr>
            <a:spLocks noChangeShapeType="1"/>
          </p:cNvSpPr>
          <p:nvPr/>
        </p:nvSpPr>
        <p:spPr bwMode="auto">
          <a:xfrm>
            <a:off x="2376488" y="4484478"/>
            <a:ext cx="476250" cy="38258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68" name="Rectangle 102"/>
          <p:cNvSpPr>
            <a:spLocks noChangeArrowheads="1"/>
          </p:cNvSpPr>
          <p:nvPr/>
        </p:nvSpPr>
        <p:spPr bwMode="auto">
          <a:xfrm rot="18840000">
            <a:off x="1435101" y="5198853"/>
            <a:ext cx="88900" cy="136525"/>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69" name="Arc 103"/>
          <p:cNvSpPr/>
          <p:nvPr/>
        </p:nvSpPr>
        <p:spPr bwMode="auto">
          <a:xfrm flipV="1">
            <a:off x="1698625" y="4673391"/>
            <a:ext cx="627063" cy="636587"/>
          </a:xfrm>
          <a:custGeom>
            <a:avLst/>
            <a:gdLst>
              <a:gd name="G0" fmla="+- 3803 0 0"/>
              <a:gd name="G1" fmla="+- 21600 0 0"/>
              <a:gd name="G2" fmla="+- 21600 0 0"/>
              <a:gd name="T0" fmla="*/ 0 w 25403"/>
              <a:gd name="T1" fmla="*/ 337 h 30101"/>
              <a:gd name="T2" fmla="*/ 23660 w 25403"/>
              <a:gd name="T3" fmla="*/ 30101 h 30101"/>
              <a:gd name="T4" fmla="*/ 3803 w 25403"/>
              <a:gd name="T5" fmla="*/ 21600 h 30101"/>
            </a:gdLst>
            <a:ahLst/>
            <a:cxnLst>
              <a:cxn ang="0">
                <a:pos x="T0" y="T1"/>
              </a:cxn>
              <a:cxn ang="0">
                <a:pos x="T2" y="T3"/>
              </a:cxn>
              <a:cxn ang="0">
                <a:pos x="T4" y="T5"/>
              </a:cxn>
            </a:cxnLst>
            <a:rect l="0" t="0" r="r" b="b"/>
            <a:pathLst>
              <a:path w="25403" h="30101" fill="none" extrusionOk="0">
                <a:moveTo>
                  <a:pt x="0" y="337"/>
                </a:moveTo>
                <a:cubicBezTo>
                  <a:pt x="1255" y="112"/>
                  <a:pt x="2527" y="-1"/>
                  <a:pt x="3803" y="0"/>
                </a:cubicBezTo>
                <a:cubicBezTo>
                  <a:pt x="15732" y="0"/>
                  <a:pt x="25403" y="9670"/>
                  <a:pt x="25403" y="21600"/>
                </a:cubicBezTo>
                <a:cubicBezTo>
                  <a:pt x="25403" y="24522"/>
                  <a:pt x="24809" y="27414"/>
                  <a:pt x="23659" y="30100"/>
                </a:cubicBezTo>
              </a:path>
              <a:path w="25403" h="30101" stroke="0" extrusionOk="0">
                <a:moveTo>
                  <a:pt x="0" y="337"/>
                </a:moveTo>
                <a:cubicBezTo>
                  <a:pt x="1255" y="112"/>
                  <a:pt x="2527" y="-1"/>
                  <a:pt x="3803" y="0"/>
                </a:cubicBezTo>
                <a:cubicBezTo>
                  <a:pt x="15732" y="0"/>
                  <a:pt x="25403" y="9670"/>
                  <a:pt x="25403" y="21600"/>
                </a:cubicBezTo>
                <a:cubicBezTo>
                  <a:pt x="25403" y="24522"/>
                  <a:pt x="24809" y="27414"/>
                  <a:pt x="23659" y="30100"/>
                </a:cubicBezTo>
                <a:lnTo>
                  <a:pt x="3803" y="21600"/>
                </a:lnTo>
                <a:close/>
              </a:path>
            </a:pathLst>
          </a:custGeom>
          <a:noFill/>
          <a:ln w="28575">
            <a:solidFill>
              <a:schemeClr val="tx1"/>
            </a:solidFill>
            <a:roun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pic>
        <p:nvPicPr>
          <p:cNvPr id="70" name="Picture 104"/>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24600" y="5334002"/>
            <a:ext cx="3206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 name="Picture 105"/>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87600" y="3965366"/>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 name="Picture 106"/>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9488" y="4003466"/>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 name="Picture 107"/>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47913" y="5298866"/>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 name="Picture 108"/>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8388" y="5375066"/>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 name="Picture 109"/>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76475" y="2855155"/>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 name="Picture 110"/>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93800" y="2861505"/>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 name="Picture 111"/>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7600" y="1870905"/>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 name="Picture 112"/>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3000" y="1947105"/>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 name="Picture 113"/>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2600" y="1616905"/>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 name="Picture 114"/>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61755" y="2432611"/>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 name="Picture 115"/>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21955" y="2445311"/>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 name="Picture 11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79155" y="1683311"/>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 name="Picture 11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15555" y="1670611"/>
            <a:ext cx="409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 name="Picture 118"/>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38800" y="5257802"/>
            <a:ext cx="3206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5" name="Picture 119"/>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5400" y="5334002"/>
            <a:ext cx="3206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6" name="Picture 120"/>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4343402"/>
            <a:ext cx="3206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 name="Picture 121"/>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5257802"/>
            <a:ext cx="3206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 name="Picture 122"/>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5334002"/>
            <a:ext cx="3206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9" name="Line 123"/>
          <p:cNvSpPr>
            <a:spLocks noChangeShapeType="1"/>
          </p:cNvSpPr>
          <p:nvPr/>
        </p:nvSpPr>
        <p:spPr bwMode="auto">
          <a:xfrm flipV="1">
            <a:off x="2032000" y="2423355"/>
            <a:ext cx="1030288" cy="20955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charset="-122"/>
              <a:ea typeface="微软雅黑" panose="020B0503020204020204" charset="-122"/>
            </a:endParaRPr>
          </a:p>
        </p:txBody>
      </p:sp>
      <p:sp>
        <p:nvSpPr>
          <p:cNvPr id="90" name="Text Box 124"/>
          <p:cNvSpPr txBox="1">
            <a:spLocks noChangeArrowheads="1"/>
          </p:cNvSpPr>
          <p:nvPr/>
        </p:nvSpPr>
        <p:spPr bwMode="auto">
          <a:xfrm>
            <a:off x="5183842" y="3076560"/>
            <a:ext cx="164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solidFill>
                  <a:srgbClr val="C00000"/>
                </a:solidFill>
                <a:latin typeface="微软雅黑" panose="020B0503020204020204" charset="-122"/>
                <a:ea typeface="微软雅黑" panose="020B0503020204020204" charset="-122"/>
              </a:rPr>
              <a:t>总线网</a:t>
            </a:r>
          </a:p>
        </p:txBody>
      </p:sp>
      <p:sp>
        <p:nvSpPr>
          <p:cNvPr id="91" name="Text Box 125"/>
          <p:cNvSpPr txBox="1">
            <a:spLocks noChangeArrowheads="1"/>
          </p:cNvSpPr>
          <p:nvPr/>
        </p:nvSpPr>
        <p:spPr bwMode="auto">
          <a:xfrm>
            <a:off x="1249363" y="3359980"/>
            <a:ext cx="209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solidFill>
                  <a:srgbClr val="C00000"/>
                </a:solidFill>
                <a:latin typeface="微软雅黑" panose="020B0503020204020204" charset="-122"/>
                <a:ea typeface="微软雅黑" panose="020B0503020204020204" charset="-122"/>
              </a:rPr>
              <a:t>星形网</a:t>
            </a:r>
          </a:p>
        </p:txBody>
      </p:sp>
      <p:sp>
        <p:nvSpPr>
          <p:cNvPr id="92" name="Text Box 126"/>
          <p:cNvSpPr txBox="1">
            <a:spLocks noChangeArrowheads="1"/>
          </p:cNvSpPr>
          <p:nvPr/>
        </p:nvSpPr>
        <p:spPr bwMode="auto">
          <a:xfrm>
            <a:off x="5243111" y="5731819"/>
            <a:ext cx="11993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solidFill>
                  <a:srgbClr val="C00000"/>
                </a:solidFill>
                <a:latin typeface="微软雅黑" panose="020B0503020204020204" charset="-122"/>
                <a:ea typeface="微软雅黑" panose="020B0503020204020204" charset="-122"/>
              </a:rPr>
              <a:t>树形网</a:t>
            </a:r>
            <a:r>
              <a:rPr lang="zh-CN" altLang="en-US" sz="2400" dirty="0">
                <a:solidFill>
                  <a:schemeClr val="tx1"/>
                </a:solidFill>
                <a:latin typeface="微软雅黑" panose="020B0503020204020204" charset="-122"/>
                <a:ea typeface="微软雅黑" panose="020B0503020204020204" charset="-122"/>
              </a:rPr>
              <a:t> </a:t>
            </a:r>
          </a:p>
        </p:txBody>
      </p:sp>
      <p:sp>
        <p:nvSpPr>
          <p:cNvPr id="93" name="Text Box 127"/>
          <p:cNvSpPr txBox="1">
            <a:spLocks noChangeArrowheads="1"/>
          </p:cNvSpPr>
          <p:nvPr/>
        </p:nvSpPr>
        <p:spPr bwMode="auto">
          <a:xfrm>
            <a:off x="1403350" y="5722728"/>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solidFill>
                  <a:srgbClr val="C00000"/>
                </a:solidFill>
                <a:latin typeface="微软雅黑" panose="020B0503020204020204" charset="-122"/>
                <a:ea typeface="微软雅黑" panose="020B0503020204020204" charset="-122"/>
              </a:rPr>
              <a:t>环形网</a:t>
            </a:r>
          </a:p>
        </p:txBody>
      </p:sp>
      <p:sp>
        <p:nvSpPr>
          <p:cNvPr id="94" name="Rectangle 128"/>
          <p:cNvSpPr>
            <a:spLocks noChangeArrowheads="1"/>
          </p:cNvSpPr>
          <p:nvPr/>
        </p:nvSpPr>
        <p:spPr bwMode="auto">
          <a:xfrm>
            <a:off x="5410200" y="3733802"/>
            <a:ext cx="1033463" cy="3810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solidFill>
                  <a:schemeClr val="tx1"/>
                </a:solidFill>
                <a:latin typeface="微软雅黑" panose="020B0503020204020204" charset="-122"/>
                <a:ea typeface="微软雅黑" panose="020B0503020204020204" charset="-122"/>
              </a:rPr>
              <a:t>交换机</a:t>
            </a:r>
          </a:p>
        </p:txBody>
      </p:sp>
      <p:sp>
        <p:nvSpPr>
          <p:cNvPr id="95" name="Rectangle 129"/>
          <p:cNvSpPr>
            <a:spLocks noChangeArrowheads="1"/>
          </p:cNvSpPr>
          <p:nvPr/>
        </p:nvSpPr>
        <p:spPr bwMode="auto">
          <a:xfrm>
            <a:off x="6096000" y="4572002"/>
            <a:ext cx="990600" cy="3810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solidFill>
                  <a:schemeClr val="tx1"/>
                </a:solidFill>
                <a:latin typeface="微软雅黑" panose="020B0503020204020204" charset="-122"/>
                <a:ea typeface="微软雅黑" panose="020B0503020204020204" charset="-122"/>
              </a:rPr>
              <a:t>交换机</a:t>
            </a:r>
          </a:p>
        </p:txBody>
      </p:sp>
      <p:sp>
        <p:nvSpPr>
          <p:cNvPr id="96" name="Rectangle 130"/>
          <p:cNvSpPr>
            <a:spLocks noChangeArrowheads="1"/>
          </p:cNvSpPr>
          <p:nvPr/>
        </p:nvSpPr>
        <p:spPr bwMode="auto">
          <a:xfrm>
            <a:off x="4876800" y="4572002"/>
            <a:ext cx="1135063" cy="3810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chemeClr val="tx1"/>
                </a:solidFill>
                <a:latin typeface="微软雅黑" panose="020B0503020204020204" charset="-122"/>
                <a:ea typeface="微软雅黑" panose="020B0503020204020204" charset="-122"/>
              </a:rPr>
              <a:t>交换机</a:t>
            </a:r>
          </a:p>
        </p:txBody>
      </p:sp>
      <p:sp>
        <p:nvSpPr>
          <p:cNvPr id="98" name="Rectangle 4"/>
          <p:cNvSpPr txBox="1">
            <a:spLocks noChangeArrowheads="1"/>
          </p:cNvSpPr>
          <p:nvPr/>
        </p:nvSpPr>
        <p:spPr>
          <a:xfrm>
            <a:off x="174170" y="1567544"/>
            <a:ext cx="8766629" cy="4625940"/>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20</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层次结构</a:t>
            </a:r>
            <a:r>
              <a:rPr lang="zh-CN" altLang="en-US" sz="2800" dirty="0">
                <a:solidFill>
                  <a:schemeClr val="tx1">
                    <a:lumMod val="65000"/>
                    <a:lumOff val="35000"/>
                  </a:schemeClr>
                </a:solidFill>
                <a:latin typeface="微软雅黑" panose="020B0503020204020204" charset="-122"/>
                <a:ea typeface="微软雅黑" panose="020B0503020204020204" charset="-122"/>
              </a:rPr>
              <a:t>的地址</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广域网中的分组交换</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58984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广域网中一般采用</a:t>
            </a:r>
            <a:r>
              <a:rPr lang="zh-CN" altLang="en-US" sz="2400" b="0" dirty="0">
                <a:solidFill>
                  <a:srgbClr val="C00000"/>
                </a:solidFill>
              </a:rPr>
              <a:t>层次结构的编址</a:t>
            </a:r>
            <a:r>
              <a:rPr lang="zh-CN" altLang="en-US" sz="2400" b="0" dirty="0">
                <a:solidFill>
                  <a:schemeClr val="tx1"/>
                </a:solidFill>
              </a:rPr>
              <a:t>方案，将主机地址分为两</a:t>
            </a:r>
            <a:r>
              <a:rPr lang="zh-CN" altLang="en-US" sz="2400" b="0" dirty="0" smtClean="0">
                <a:solidFill>
                  <a:schemeClr val="tx1"/>
                </a:solidFill>
              </a:rPr>
              <a:t>部分。</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前一部分</a:t>
            </a:r>
            <a:r>
              <a:rPr lang="zh-CN" altLang="en-US" sz="2400" b="0" dirty="0">
                <a:solidFill>
                  <a:schemeClr val="tx1"/>
                </a:solidFill>
              </a:rPr>
              <a:t>表示该主机所连接的</a:t>
            </a:r>
            <a:r>
              <a:rPr lang="zh-CN" altLang="en-US" sz="2400" b="0" dirty="0">
                <a:solidFill>
                  <a:srgbClr val="C00000"/>
                </a:solidFill>
              </a:rPr>
              <a:t>分组交换机的编号</a:t>
            </a:r>
            <a:r>
              <a:rPr lang="zh-CN" altLang="en-US" sz="2400" b="0" dirty="0">
                <a:solidFill>
                  <a:schemeClr val="tx1"/>
                </a:solidFill>
              </a:rPr>
              <a:t>，而</a:t>
            </a:r>
            <a:r>
              <a:rPr lang="zh-CN" altLang="en-US" sz="2400" b="0" dirty="0">
                <a:solidFill>
                  <a:srgbClr val="C00000"/>
                </a:solidFill>
              </a:rPr>
              <a:t>后</a:t>
            </a:r>
            <a:r>
              <a:rPr lang="en-US" altLang="zh-CN" sz="2400" b="0" dirty="0">
                <a:solidFill>
                  <a:srgbClr val="C00000"/>
                </a:solidFill>
              </a:rPr>
              <a:t>—</a:t>
            </a:r>
            <a:r>
              <a:rPr lang="zh-CN" altLang="en-US" sz="2400" b="0" dirty="0">
                <a:solidFill>
                  <a:srgbClr val="C00000"/>
                </a:solidFill>
              </a:rPr>
              <a:t>部分</a:t>
            </a:r>
            <a:r>
              <a:rPr lang="zh-CN" altLang="en-US" sz="2400" b="0" dirty="0">
                <a:solidFill>
                  <a:schemeClr val="tx1"/>
                </a:solidFill>
              </a:rPr>
              <a:t>表示所连接的</a:t>
            </a:r>
            <a:r>
              <a:rPr lang="zh-CN" altLang="en-US" sz="2400" b="0" dirty="0">
                <a:solidFill>
                  <a:srgbClr val="C00000"/>
                </a:solidFill>
              </a:rPr>
              <a:t>分组交换机的端口号</a:t>
            </a:r>
            <a:r>
              <a:rPr lang="zh-CN" altLang="en-US" sz="2400" b="0" dirty="0">
                <a:solidFill>
                  <a:schemeClr val="tx1"/>
                </a:solidFill>
              </a:rPr>
              <a:t>，或主机的</a:t>
            </a:r>
            <a:r>
              <a:rPr lang="zh-CN" altLang="en-US" sz="2400" b="0" dirty="0" smtClean="0">
                <a:solidFill>
                  <a:schemeClr val="tx1"/>
                </a:solidFill>
              </a:rPr>
              <a:t>编号。</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endParaRPr lang="en-US" altLang="zh-CN" sz="2400" b="0" dirty="0">
              <a:solidFill>
                <a:schemeClr val="tx1"/>
              </a:solidFill>
            </a:endParaRPr>
          </a:p>
          <a:p>
            <a:pPr marL="342900" indent="-342900" algn="just">
              <a:lnSpc>
                <a:spcPct val="125000"/>
              </a:lnSpc>
              <a:spcBef>
                <a:spcPts val="600"/>
              </a:spcBef>
              <a:buFont typeface="Wingdings" panose="05000000000000000000" pitchFamily="2" charset="2"/>
              <a:buChar char="n"/>
            </a:pP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endParaRPr lang="en-US" altLang="zh-CN" sz="2400" b="0" dirty="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例如，与</a:t>
            </a:r>
            <a:r>
              <a:rPr lang="zh-CN" altLang="en-US" sz="2400" b="0" dirty="0">
                <a:solidFill>
                  <a:schemeClr val="tx1"/>
                </a:solidFill>
              </a:rPr>
              <a:t>交换机</a:t>
            </a:r>
            <a:r>
              <a:rPr lang="en-US" altLang="zh-CN" sz="2400" b="0" dirty="0">
                <a:solidFill>
                  <a:schemeClr val="tx1"/>
                </a:solidFill>
              </a:rPr>
              <a:t>1</a:t>
            </a:r>
            <a:r>
              <a:rPr lang="zh-CN" altLang="en-US" sz="2400" b="0" dirty="0">
                <a:solidFill>
                  <a:schemeClr val="tx1"/>
                </a:solidFill>
              </a:rPr>
              <a:t>的端口</a:t>
            </a:r>
            <a:r>
              <a:rPr lang="en-US" altLang="zh-CN" sz="2400" b="0" dirty="0">
                <a:solidFill>
                  <a:schemeClr val="tx1"/>
                </a:solidFill>
              </a:rPr>
              <a:t>1</a:t>
            </a:r>
            <a:r>
              <a:rPr lang="zh-CN" altLang="en-US" sz="2400" b="0" dirty="0">
                <a:solidFill>
                  <a:schemeClr val="tx1"/>
                </a:solidFill>
              </a:rPr>
              <a:t>和端口</a:t>
            </a:r>
            <a:r>
              <a:rPr lang="en-US" altLang="zh-CN" sz="2400" b="0" dirty="0">
                <a:solidFill>
                  <a:schemeClr val="tx1"/>
                </a:solidFill>
              </a:rPr>
              <a:t>3</a:t>
            </a:r>
            <a:r>
              <a:rPr lang="zh-CN" altLang="en-US" sz="2400" b="0" dirty="0">
                <a:solidFill>
                  <a:schemeClr val="tx1"/>
                </a:solidFill>
              </a:rPr>
              <a:t>相连的两个主机的地址就分别记为</a:t>
            </a:r>
            <a:r>
              <a:rPr lang="en-US" altLang="zh-CN" sz="2400" b="0" dirty="0">
                <a:solidFill>
                  <a:schemeClr val="tx1"/>
                </a:solidFill>
              </a:rPr>
              <a:t>[1</a:t>
            </a:r>
            <a:r>
              <a:rPr lang="zh-CN" altLang="en-US" sz="2400" b="0" dirty="0">
                <a:solidFill>
                  <a:schemeClr val="tx1"/>
                </a:solidFill>
              </a:rPr>
              <a:t>，</a:t>
            </a:r>
            <a:r>
              <a:rPr lang="en-US" altLang="zh-CN" sz="2400" b="0" dirty="0">
                <a:solidFill>
                  <a:schemeClr val="tx1"/>
                </a:solidFill>
              </a:rPr>
              <a:t>1]</a:t>
            </a:r>
            <a:r>
              <a:rPr lang="zh-CN" altLang="en-US" sz="2400" b="0" dirty="0">
                <a:solidFill>
                  <a:schemeClr val="tx1"/>
                </a:solidFill>
              </a:rPr>
              <a:t>和</a:t>
            </a:r>
            <a:r>
              <a:rPr lang="en-US" altLang="zh-CN" sz="2400" b="0" dirty="0">
                <a:solidFill>
                  <a:schemeClr val="tx1"/>
                </a:solidFill>
              </a:rPr>
              <a:t>[1</a:t>
            </a:r>
            <a:r>
              <a:rPr lang="zh-CN" altLang="en-US" sz="2400" b="0" dirty="0">
                <a:solidFill>
                  <a:schemeClr val="tx1"/>
                </a:solidFill>
              </a:rPr>
              <a:t>，</a:t>
            </a:r>
            <a:r>
              <a:rPr lang="en-US" altLang="zh-CN" sz="2400" b="0" dirty="0">
                <a:solidFill>
                  <a:schemeClr val="tx1"/>
                </a:solidFill>
              </a:rPr>
              <a:t>3]</a:t>
            </a:r>
            <a:r>
              <a:rPr lang="zh-CN" altLang="en-US" sz="2400" b="0" dirty="0">
                <a:solidFill>
                  <a:schemeClr val="tx1"/>
                </a:solidFill>
              </a:rPr>
              <a:t>。</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graphicFrame>
        <p:nvGraphicFramePr>
          <p:cNvPr id="5" name="对象 4"/>
          <p:cNvGraphicFramePr>
            <a:graphicFrameLocks noChangeAspect="1"/>
          </p:cNvGraphicFramePr>
          <p:nvPr/>
        </p:nvGraphicFramePr>
        <p:xfrm>
          <a:off x="1296731" y="4076263"/>
          <a:ext cx="6395940" cy="981702"/>
        </p:xfrm>
        <a:graphic>
          <a:graphicData uri="http://schemas.openxmlformats.org/presentationml/2006/ole">
            <mc:AlternateContent xmlns:mc="http://schemas.openxmlformats.org/markup-compatibility/2006">
              <mc:Choice xmlns:v="urn:schemas-microsoft-com:vml" Requires="v">
                <p:oleObj spid="_x0000_s92312" name="Visio" r:id="rId4" imgW="3429000" imgH="533400" progId="Visio.Drawing.11">
                  <p:embed/>
                </p:oleObj>
              </mc:Choice>
              <mc:Fallback>
                <p:oleObj name="Visio" r:id="rId4" imgW="3429000" imgH="533400" progId="Visio.Drawing.11">
                  <p:embed/>
                  <p:pic>
                    <p:nvPicPr>
                      <p:cNvPr id="0" name="Object 1"/>
                      <p:cNvPicPr>
                        <a:picLocks noChangeAspect="1" noChangeArrowheads="1"/>
                      </p:cNvPicPr>
                      <p:nvPr/>
                    </p:nvPicPr>
                    <p:blipFill>
                      <a:blip r:embed="rId5"/>
                      <a:srcRect/>
                      <a:stretch>
                        <a:fillRect/>
                      </a:stretch>
                    </p:blipFill>
                    <p:spPr bwMode="auto">
                      <a:xfrm>
                        <a:off x="1296731" y="4076263"/>
                        <a:ext cx="6395940" cy="981702"/>
                      </a:xfrm>
                      <a:prstGeom prst="rect">
                        <a:avLst/>
                      </a:prstGeom>
                      <a:noFill/>
                    </p:spPr>
                  </p:pic>
                </p:oleObj>
              </mc:Fallback>
            </mc:AlternateContent>
          </a:graphicData>
        </a:graphic>
      </p:graphicFrame>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21</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分组转发机制</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广域网中的分组交换</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223753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广域网中的分组交换机在接收到一个分组时，查找分组交换机中的</a:t>
            </a:r>
            <a:r>
              <a:rPr lang="zh-CN" altLang="en-US" sz="2400" b="0" dirty="0">
                <a:solidFill>
                  <a:srgbClr val="C00000"/>
                </a:solidFill>
              </a:rPr>
              <a:t>转发表</a:t>
            </a:r>
            <a:r>
              <a:rPr lang="zh-CN" altLang="en-US" sz="2400" b="0" dirty="0" smtClean="0">
                <a:solidFill>
                  <a:schemeClr val="tx1"/>
                </a:solidFill>
              </a:rPr>
              <a:t>，确定应该转向的</a:t>
            </a:r>
            <a:r>
              <a:rPr lang="zh-CN" altLang="en-US" sz="2400" b="0" dirty="0">
                <a:solidFill>
                  <a:srgbClr val="C00000"/>
                </a:solidFill>
              </a:rPr>
              <a:t>下一跳</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给定一个网络拓扑，</a:t>
            </a:r>
            <a:r>
              <a:rPr lang="zh-CN" altLang="en-US" sz="2400" b="0" dirty="0" smtClean="0">
                <a:solidFill>
                  <a:schemeClr val="tx1"/>
                </a:solidFill>
              </a:rPr>
              <a:t>假设分组交换机</a:t>
            </a:r>
            <a:r>
              <a:rPr lang="zh-CN" altLang="en-US" sz="2400" b="0" dirty="0">
                <a:solidFill>
                  <a:schemeClr val="tx1"/>
                </a:solidFill>
              </a:rPr>
              <a:t>已经配置了相应的</a:t>
            </a:r>
            <a:r>
              <a:rPr lang="zh-CN" altLang="en-US" sz="2400" b="0" dirty="0">
                <a:solidFill>
                  <a:srgbClr val="C00000"/>
                </a:solidFill>
              </a:rPr>
              <a:t>转发表</a:t>
            </a:r>
            <a:r>
              <a:rPr lang="zh-CN" altLang="en-US" sz="2400" b="0" dirty="0" smtClean="0">
                <a:solidFill>
                  <a:schemeClr val="tx1"/>
                </a:solidFill>
              </a:rPr>
              <a:t>条目。</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graphicFrame>
        <p:nvGraphicFramePr>
          <p:cNvPr id="6" name="对象 5"/>
          <p:cNvGraphicFramePr>
            <a:graphicFrameLocks noChangeAspect="1"/>
          </p:cNvGraphicFramePr>
          <p:nvPr/>
        </p:nvGraphicFramePr>
        <p:xfrm>
          <a:off x="1306543" y="3770551"/>
          <a:ext cx="6223810" cy="2573756"/>
        </p:xfrm>
        <a:graphic>
          <a:graphicData uri="http://schemas.openxmlformats.org/presentationml/2006/ole">
            <mc:AlternateContent xmlns:mc="http://schemas.openxmlformats.org/markup-compatibility/2006">
              <mc:Choice xmlns:v="urn:schemas-microsoft-com:vml" Requires="v">
                <p:oleObj spid="_x0000_s94359" name="Visio" r:id="rId4" imgW="4079240" imgH="2033270" progId="Visio.Drawing.11">
                  <p:embed/>
                </p:oleObj>
              </mc:Choice>
              <mc:Fallback>
                <p:oleObj name="Visio" r:id="rId4" imgW="4079240" imgH="203327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6543" y="3770551"/>
                        <a:ext cx="6223810" cy="2573756"/>
                      </a:xfrm>
                      <a:prstGeom prst="rect">
                        <a:avLst/>
                      </a:prstGeom>
                      <a:noFill/>
                    </p:spPr>
                  </p:pic>
                </p:oleObj>
              </mc:Fallback>
            </mc:AlternateContent>
          </a:graphicData>
        </a:graphic>
      </p:graphicFrame>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22</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分组转发机制</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广域网中的分组交换</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164352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假设</a:t>
            </a:r>
            <a:r>
              <a:rPr lang="zh-CN" altLang="en-US" sz="2400" b="0" dirty="0" smtClean="0">
                <a:solidFill>
                  <a:schemeClr val="tx1"/>
                </a:solidFill>
              </a:rPr>
              <a:t>有</a:t>
            </a:r>
            <a:r>
              <a:rPr lang="zh-CN" altLang="en-US" sz="2400" b="0" dirty="0">
                <a:solidFill>
                  <a:schemeClr val="tx1"/>
                </a:solidFill>
              </a:rPr>
              <a:t>一个欲发往</a:t>
            </a:r>
            <a:r>
              <a:rPr lang="zh-CN" altLang="en-US" sz="2400" b="0" dirty="0">
                <a:solidFill>
                  <a:srgbClr val="C00000"/>
                </a:solidFill>
              </a:rPr>
              <a:t>主机</a:t>
            </a:r>
            <a:r>
              <a:rPr lang="en-US" altLang="zh-CN" sz="2400" b="0" dirty="0">
                <a:solidFill>
                  <a:srgbClr val="C00000"/>
                </a:solidFill>
              </a:rPr>
              <a:t>[3</a:t>
            </a:r>
            <a:r>
              <a:rPr lang="zh-CN" altLang="en-US" sz="2400" b="0" dirty="0">
                <a:solidFill>
                  <a:srgbClr val="C00000"/>
                </a:solidFill>
              </a:rPr>
              <a:t>，</a:t>
            </a:r>
            <a:r>
              <a:rPr lang="en-US" altLang="zh-CN" sz="2400" b="0" dirty="0">
                <a:solidFill>
                  <a:srgbClr val="C00000"/>
                </a:solidFill>
              </a:rPr>
              <a:t>3]</a:t>
            </a:r>
            <a:r>
              <a:rPr lang="zh-CN" altLang="en-US" sz="2400" b="0" dirty="0">
                <a:solidFill>
                  <a:schemeClr val="tx1"/>
                </a:solidFill>
              </a:rPr>
              <a:t>的分组到达了</a:t>
            </a:r>
            <a:r>
              <a:rPr lang="zh-CN" altLang="en-US" sz="2400" b="0" dirty="0">
                <a:solidFill>
                  <a:srgbClr val="C00000"/>
                </a:solidFill>
              </a:rPr>
              <a:t>交换机</a:t>
            </a:r>
            <a:r>
              <a:rPr lang="en-US" altLang="zh-CN" sz="2400" b="0" dirty="0">
                <a:solidFill>
                  <a:srgbClr val="C00000"/>
                </a:solidFill>
              </a:rPr>
              <a:t>2</a:t>
            </a:r>
            <a:r>
              <a:rPr lang="zh-CN" altLang="en-US" sz="2400" b="0" dirty="0">
                <a:solidFill>
                  <a:schemeClr val="tx1"/>
                </a:solidFill>
              </a:rPr>
              <a:t>。在转发表的第</a:t>
            </a:r>
            <a:r>
              <a:rPr lang="en-US" altLang="zh-CN" sz="2400" b="0" dirty="0">
                <a:solidFill>
                  <a:schemeClr val="tx1"/>
                </a:solidFill>
              </a:rPr>
              <a:t>4</a:t>
            </a:r>
            <a:r>
              <a:rPr lang="zh-CN" altLang="en-US" sz="2400" b="0" dirty="0">
                <a:solidFill>
                  <a:schemeClr val="tx1"/>
                </a:solidFill>
              </a:rPr>
              <a:t>行找出下一跳应为“交换机</a:t>
            </a:r>
            <a:r>
              <a:rPr lang="en-US" altLang="zh-CN" sz="2400" b="0" dirty="0">
                <a:solidFill>
                  <a:schemeClr val="tx1"/>
                </a:solidFill>
              </a:rPr>
              <a:t>3”</a:t>
            </a:r>
            <a:r>
              <a:rPr lang="zh-CN" altLang="en-US" sz="2400" b="0" dirty="0">
                <a:solidFill>
                  <a:schemeClr val="tx1"/>
                </a:solidFill>
              </a:rPr>
              <a:t>。于是按照转发表将该分组转发到</a:t>
            </a:r>
            <a:r>
              <a:rPr lang="zh-CN" altLang="en-US" sz="2400" b="0" dirty="0">
                <a:solidFill>
                  <a:srgbClr val="C00000"/>
                </a:solidFill>
              </a:rPr>
              <a:t>交换机</a:t>
            </a:r>
            <a:r>
              <a:rPr lang="en-US" altLang="zh-CN" sz="2400" b="0" dirty="0">
                <a:solidFill>
                  <a:srgbClr val="C00000"/>
                </a:solidFill>
              </a:rPr>
              <a:t>3</a:t>
            </a:r>
            <a:r>
              <a:rPr lang="zh-CN" altLang="en-US" sz="2400" b="0" dirty="0" smtClean="0">
                <a:solidFill>
                  <a:schemeClr val="tx1"/>
                </a:solidFill>
              </a:rPr>
              <a:t>。</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graphicFrame>
        <p:nvGraphicFramePr>
          <p:cNvPr id="6" name="对象 5"/>
          <p:cNvGraphicFramePr>
            <a:graphicFrameLocks noChangeAspect="1"/>
          </p:cNvGraphicFramePr>
          <p:nvPr/>
        </p:nvGraphicFramePr>
        <p:xfrm>
          <a:off x="650430" y="3474689"/>
          <a:ext cx="6570641" cy="2717182"/>
        </p:xfrm>
        <a:graphic>
          <a:graphicData uri="http://schemas.openxmlformats.org/presentationml/2006/ole">
            <mc:AlternateContent xmlns:mc="http://schemas.openxmlformats.org/markup-compatibility/2006">
              <mc:Choice xmlns:v="urn:schemas-microsoft-com:vml" Requires="v">
                <p:oleObj spid="_x0000_s95381" name="Visio" r:id="rId4" imgW="4079240" imgH="2033270" progId="Visio.Drawing.11">
                  <p:embed/>
                </p:oleObj>
              </mc:Choice>
              <mc:Fallback>
                <p:oleObj name="Visio" r:id="rId4" imgW="4079240" imgH="2033270" progId="Visio.Drawing.11">
                  <p:embed/>
                  <p:pic>
                    <p:nvPicPr>
                      <p:cNvPr id="0" name="图片 953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430" y="3474689"/>
                        <a:ext cx="6570641" cy="2717182"/>
                      </a:xfrm>
                      <a:prstGeom prst="rect">
                        <a:avLst/>
                      </a:prstGeom>
                      <a:noFill/>
                    </p:spPr>
                  </p:pic>
                </p:oleObj>
              </mc:Fallback>
            </mc:AlternateContent>
          </a:graphicData>
        </a:graphic>
      </p:graphicFrame>
      <p:sp>
        <p:nvSpPr>
          <p:cNvPr id="24" name="Rectangle 4"/>
          <p:cNvSpPr txBox="1">
            <a:spLocks noChangeArrowheads="1"/>
          </p:cNvSpPr>
          <p:nvPr/>
        </p:nvSpPr>
        <p:spPr>
          <a:xfrm>
            <a:off x="159657" y="1535675"/>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23</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分组转发机制</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广域网中的分组交换</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425553"/>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如果</a:t>
            </a:r>
            <a:r>
              <a:rPr lang="zh-CN" altLang="en-US" sz="2400" b="0" dirty="0">
                <a:solidFill>
                  <a:schemeClr val="tx1"/>
                </a:solidFill>
              </a:rPr>
              <a:t>分组的目的地是直接连接在本交换机上的主机，则不需要再将分组转发到别的交换机，而只需要</a:t>
            </a:r>
            <a:r>
              <a:rPr lang="zh-CN" altLang="en-US" sz="2400" b="0" dirty="0">
                <a:solidFill>
                  <a:srgbClr val="C00000"/>
                </a:solidFill>
              </a:rPr>
              <a:t>直接交付</a:t>
            </a:r>
            <a:r>
              <a:rPr lang="zh-CN" altLang="en-US" sz="2400" b="0" dirty="0">
                <a:solidFill>
                  <a:schemeClr val="tx1"/>
                </a:solidFill>
              </a:rPr>
              <a:t>。 </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在查找转发表时，</a:t>
            </a:r>
            <a:r>
              <a:rPr lang="zh-CN" altLang="en-US" sz="2400" b="0" dirty="0">
                <a:solidFill>
                  <a:srgbClr val="C00000"/>
                </a:solidFill>
              </a:rPr>
              <a:t>所有交换机号相同的分组其下一跳地址必定是相同的</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交换机</a:t>
            </a:r>
            <a:r>
              <a:rPr lang="zh-CN" altLang="en-US" sz="2400" b="0" dirty="0">
                <a:solidFill>
                  <a:schemeClr val="tx1"/>
                </a:solidFill>
              </a:rPr>
              <a:t>是</a:t>
            </a:r>
            <a:r>
              <a:rPr lang="zh-CN" altLang="en-US" sz="2400" b="0" dirty="0">
                <a:solidFill>
                  <a:srgbClr val="C00000"/>
                </a:solidFill>
              </a:rPr>
              <a:t>根据目的站的交换机号来进行路由转发</a:t>
            </a:r>
            <a:r>
              <a:rPr lang="zh-CN" altLang="en-US" sz="2400" b="0" dirty="0">
                <a:solidFill>
                  <a:schemeClr val="tx1"/>
                </a:solidFill>
              </a:rPr>
              <a:t>的</a:t>
            </a:r>
            <a:r>
              <a:rPr lang="zh-CN" altLang="en-US" sz="2400" b="0" dirty="0" smtClean="0">
                <a:solidFill>
                  <a:schemeClr val="tx1"/>
                </a:solidFill>
              </a:rPr>
              <a:t>。利用</a:t>
            </a:r>
            <a:r>
              <a:rPr lang="zh-CN" altLang="en-US" sz="2400" b="0" dirty="0">
                <a:solidFill>
                  <a:schemeClr val="tx1"/>
                </a:solidFill>
              </a:rPr>
              <a:t>这一特性，可以大大减少转发表的条目数。</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24</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默认路由</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广域网中的分组交换</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2314480"/>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为了更清晰地分析广域网路由问题</a:t>
            </a:r>
            <a:r>
              <a:rPr lang="zh-CN" altLang="en-US" sz="2400" b="0" dirty="0" smtClean="0">
                <a:solidFill>
                  <a:schemeClr val="tx1"/>
                </a:solidFill>
              </a:rPr>
              <a:t>，用图论中的</a:t>
            </a:r>
            <a:r>
              <a:rPr lang="zh-CN" altLang="en-US" sz="2400" b="0" dirty="0" smtClean="0"/>
              <a:t>“</a:t>
            </a:r>
            <a:r>
              <a:rPr lang="zh-CN" altLang="en-US" sz="2400" b="0" dirty="0">
                <a:solidFill>
                  <a:srgbClr val="C00000"/>
                </a:solidFill>
              </a:rPr>
              <a:t>图</a:t>
            </a:r>
            <a:r>
              <a:rPr lang="en-US" altLang="zh-CN" sz="2400" b="0" dirty="0" smtClean="0"/>
              <a:t>”</a:t>
            </a:r>
            <a:r>
              <a:rPr lang="zh-CN" altLang="en-US" sz="2400" b="0" dirty="0" smtClean="0">
                <a:solidFill>
                  <a:schemeClr val="tx1"/>
                </a:solidFill>
              </a:rPr>
              <a:t>来</a:t>
            </a:r>
            <a:r>
              <a:rPr lang="zh-CN" altLang="en-US" sz="2400" b="0" dirty="0">
                <a:solidFill>
                  <a:schemeClr val="tx1"/>
                </a:solidFill>
              </a:rPr>
              <a:t>对广域网进行抽象</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用</a:t>
            </a:r>
            <a:r>
              <a:rPr lang="zh-CN" altLang="en-US" sz="2400" b="0" dirty="0" smtClean="0"/>
              <a:t>“</a:t>
            </a:r>
            <a:r>
              <a:rPr lang="zh-CN" altLang="en-US" sz="2400" b="0" dirty="0">
                <a:solidFill>
                  <a:srgbClr val="C00000"/>
                </a:solidFill>
              </a:rPr>
              <a:t>节点</a:t>
            </a:r>
            <a:r>
              <a:rPr lang="zh-CN" altLang="en-US" sz="2400" b="0" dirty="0" smtClean="0"/>
              <a:t>”</a:t>
            </a:r>
            <a:r>
              <a:rPr lang="zh-CN" altLang="en-US" sz="2400" b="0" dirty="0">
                <a:solidFill>
                  <a:schemeClr val="tx1"/>
                </a:solidFill>
              </a:rPr>
              <a:t>表示广域网上</a:t>
            </a:r>
            <a:r>
              <a:rPr lang="zh-CN" altLang="en-US" sz="2400" b="0" dirty="0" smtClean="0">
                <a:solidFill>
                  <a:schemeClr val="tx1"/>
                </a:solidFill>
              </a:rPr>
              <a:t>的节点交换机</a:t>
            </a:r>
            <a:r>
              <a:rPr lang="zh-CN" altLang="en-US" sz="2400" b="0" dirty="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用连接节点与节点</a:t>
            </a:r>
            <a:r>
              <a:rPr lang="zh-CN" altLang="en-US" sz="2400" b="0" dirty="0">
                <a:solidFill>
                  <a:schemeClr val="tx1"/>
                </a:solidFill>
              </a:rPr>
              <a:t>的</a:t>
            </a:r>
            <a:r>
              <a:rPr lang="zh-CN" altLang="en-US" sz="2400" b="0" dirty="0"/>
              <a:t>“</a:t>
            </a:r>
            <a:r>
              <a:rPr lang="zh-CN" altLang="en-US" sz="2400" b="0" dirty="0">
                <a:solidFill>
                  <a:srgbClr val="C00000"/>
                </a:solidFill>
              </a:rPr>
              <a:t>边</a:t>
            </a:r>
            <a:r>
              <a:rPr lang="zh-CN" altLang="en-US" sz="2400" b="0" dirty="0"/>
              <a:t>”</a:t>
            </a:r>
            <a:r>
              <a:rPr lang="zh-CN" altLang="en-US" sz="2400" b="0" dirty="0">
                <a:solidFill>
                  <a:schemeClr val="tx1"/>
                </a:solidFill>
              </a:rPr>
              <a:t>表示广域网中的</a:t>
            </a:r>
            <a:r>
              <a:rPr lang="zh-CN" altLang="en-US" sz="2400" b="0" dirty="0" smtClean="0">
                <a:solidFill>
                  <a:schemeClr val="tx1"/>
                </a:solidFill>
              </a:rPr>
              <a:t>链路。</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25</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默认路由</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广域网中的分组交换</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61357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下图左边</a:t>
            </a:r>
            <a:r>
              <a:rPr lang="zh-CN" altLang="en-US" sz="2400" b="0" dirty="0">
                <a:solidFill>
                  <a:schemeClr val="tx1"/>
                </a:solidFill>
              </a:rPr>
              <a:t>是一个具有</a:t>
            </a:r>
            <a:r>
              <a:rPr lang="en-US" altLang="zh-CN" sz="2400" b="0" dirty="0">
                <a:solidFill>
                  <a:schemeClr val="tx1"/>
                </a:solidFill>
              </a:rPr>
              <a:t>4</a:t>
            </a:r>
            <a:r>
              <a:rPr lang="zh-CN" altLang="en-US" sz="2400" b="0" dirty="0">
                <a:solidFill>
                  <a:schemeClr val="tx1"/>
                </a:solidFill>
              </a:rPr>
              <a:t>个结点交换机</a:t>
            </a:r>
            <a:r>
              <a:rPr lang="zh-CN" altLang="en-US" sz="2400" b="0" dirty="0" smtClean="0">
                <a:solidFill>
                  <a:schemeClr val="tx1"/>
                </a:solidFill>
              </a:rPr>
              <a:t>的示例，</a:t>
            </a:r>
            <a:r>
              <a:rPr lang="zh-CN" altLang="en-US" sz="2400" b="0" dirty="0">
                <a:solidFill>
                  <a:schemeClr val="tx1"/>
                </a:solidFill>
              </a:rPr>
              <a:t>而右边则是对应的</a:t>
            </a:r>
            <a:r>
              <a:rPr lang="zh-CN" altLang="en-US" sz="2400" b="0" dirty="0" smtClean="0">
                <a:solidFill>
                  <a:schemeClr val="tx1"/>
                </a:solidFill>
              </a:rPr>
              <a:t>图的抽象。</a:t>
            </a:r>
            <a:r>
              <a:rPr lang="zh-CN" altLang="en-US" sz="2400" b="0" dirty="0">
                <a:solidFill>
                  <a:schemeClr val="tx1"/>
                </a:solidFill>
              </a:rPr>
              <a:t>图</a:t>
            </a:r>
            <a:r>
              <a:rPr lang="zh-CN" altLang="en-US" sz="2400" b="0" dirty="0" smtClean="0">
                <a:solidFill>
                  <a:schemeClr val="tx1"/>
                </a:solidFill>
              </a:rPr>
              <a:t>中节点</a:t>
            </a:r>
            <a:r>
              <a:rPr lang="zh-CN" altLang="en-US" sz="2400" b="0" dirty="0">
                <a:solidFill>
                  <a:schemeClr val="tx1"/>
                </a:solidFill>
              </a:rPr>
              <a:t>表示</a:t>
            </a:r>
            <a:r>
              <a:rPr lang="zh-CN" altLang="en-US" sz="2400" b="0" dirty="0">
                <a:solidFill>
                  <a:srgbClr val="C00000"/>
                </a:solidFill>
              </a:rPr>
              <a:t>交换机</a:t>
            </a:r>
            <a:r>
              <a:rPr lang="zh-CN" altLang="en-US" sz="2400" b="0" dirty="0">
                <a:solidFill>
                  <a:schemeClr val="tx1"/>
                </a:solidFill>
              </a:rPr>
              <a:t>，圆圈中的数字</a:t>
            </a:r>
            <a:r>
              <a:rPr lang="zh-CN" altLang="en-US" sz="2400" b="0" dirty="0" smtClean="0">
                <a:solidFill>
                  <a:schemeClr val="tx1"/>
                </a:solidFill>
              </a:rPr>
              <a:t>就是节点</a:t>
            </a:r>
            <a:r>
              <a:rPr lang="zh-CN" altLang="en-US" sz="2400" b="0" dirty="0">
                <a:solidFill>
                  <a:schemeClr val="tx1"/>
                </a:solidFill>
              </a:rPr>
              <a:t>交换机号，连接</a:t>
            </a:r>
            <a:r>
              <a:rPr lang="zh-CN" altLang="en-US" sz="2400" b="0" dirty="0" smtClean="0">
                <a:solidFill>
                  <a:schemeClr val="tx1"/>
                </a:solidFill>
              </a:rPr>
              <a:t>两节点</a:t>
            </a:r>
            <a:r>
              <a:rPr lang="zh-CN" altLang="en-US" sz="2400" b="0" dirty="0">
                <a:solidFill>
                  <a:schemeClr val="tx1"/>
                </a:solidFill>
              </a:rPr>
              <a:t>的边表示连接交换机的</a:t>
            </a:r>
            <a:r>
              <a:rPr lang="zh-CN" altLang="en-US" sz="2400" b="0" dirty="0">
                <a:solidFill>
                  <a:srgbClr val="C00000"/>
                </a:solidFill>
              </a:rPr>
              <a:t>链路</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endParaRPr lang="en-US" altLang="zh-CN" sz="2400" b="0" dirty="0">
              <a:solidFill>
                <a:schemeClr val="tx1"/>
              </a:solidFill>
            </a:endParaRPr>
          </a:p>
          <a:p>
            <a:pPr marL="342900" indent="-342900" algn="just">
              <a:lnSpc>
                <a:spcPct val="140000"/>
              </a:lnSpc>
              <a:spcBef>
                <a:spcPts val="600"/>
              </a:spcBef>
              <a:buFont typeface="Wingdings" panose="05000000000000000000" pitchFamily="2" charset="2"/>
              <a:buChar char="n"/>
            </a:pP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endParaRPr lang="en-US" altLang="zh-CN" sz="2400" b="0" dirty="0">
              <a:solidFill>
                <a:schemeClr val="tx1"/>
              </a:solidFill>
            </a:endParaRPr>
          </a:p>
          <a:p>
            <a:pPr algn="just">
              <a:lnSpc>
                <a:spcPct val="140000"/>
              </a:lnSpc>
              <a:spcBef>
                <a:spcPts val="600"/>
              </a:spcBef>
            </a:pPr>
            <a:endParaRPr lang="en-US" altLang="zh-CN" sz="2400" b="0" dirty="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根据图的连接特性可</a:t>
            </a:r>
            <a:r>
              <a:rPr lang="zh-CN" altLang="en-US" sz="2400" b="0" dirty="0">
                <a:solidFill>
                  <a:schemeClr val="tx1"/>
                </a:solidFill>
              </a:rPr>
              <a:t>得出每一个结点中的转发</a:t>
            </a:r>
            <a:r>
              <a:rPr lang="zh-CN" altLang="en-US" sz="2400" b="0" dirty="0" smtClean="0">
                <a:solidFill>
                  <a:schemeClr val="tx1"/>
                </a:solidFill>
              </a:rPr>
              <a:t>表。</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pic>
        <p:nvPicPr>
          <p:cNvPr id="7" name="图片 6"/>
          <p:cNvPicPr>
            <a:picLocks noChangeAspect="1"/>
          </p:cNvPicPr>
          <p:nvPr/>
        </p:nvPicPr>
        <p:blipFill>
          <a:blip r:embed="rId3"/>
          <a:stretch>
            <a:fillRect/>
          </a:stretch>
        </p:blipFill>
        <p:spPr>
          <a:xfrm>
            <a:off x="604689" y="3354486"/>
            <a:ext cx="7329076" cy="2258449"/>
          </a:xfrm>
          <a:prstGeom prst="rect">
            <a:avLst/>
          </a:prstGeom>
        </p:spPr>
      </p:pic>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26</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转发表</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广域网中的分组交换</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graphicFrame>
        <p:nvGraphicFramePr>
          <p:cNvPr id="5" name="对象 4"/>
          <p:cNvGraphicFramePr>
            <a:graphicFrameLocks noChangeAspect="1"/>
          </p:cNvGraphicFramePr>
          <p:nvPr/>
        </p:nvGraphicFramePr>
        <p:xfrm>
          <a:off x="566564" y="1510563"/>
          <a:ext cx="7893313" cy="2460745"/>
        </p:xfrm>
        <a:graphic>
          <a:graphicData uri="http://schemas.openxmlformats.org/presentationml/2006/ole">
            <mc:AlternateContent xmlns:mc="http://schemas.openxmlformats.org/markup-compatibility/2006">
              <mc:Choice xmlns:v="urn:schemas-microsoft-com:vml" Requires="v">
                <p:oleObj spid="_x0000_s99623" name="Visio" r:id="rId4" imgW="4150360" imgH="1559560" progId="Visio.Drawing.11">
                  <p:embed/>
                </p:oleObj>
              </mc:Choice>
              <mc:Fallback>
                <p:oleObj name="Visio" r:id="rId4" imgW="4150360" imgH="1559560" progId="Visio.Drawing.11">
                  <p:embed/>
                  <p:pic>
                    <p:nvPicPr>
                      <p:cNvPr id="0" name="图片 995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564" y="1510563"/>
                        <a:ext cx="7893313" cy="2460745"/>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194208" y="4077166"/>
          <a:ext cx="8934008" cy="2152578"/>
        </p:xfrm>
        <a:graphic>
          <a:graphicData uri="http://schemas.openxmlformats.org/presentationml/2006/ole">
            <mc:AlternateContent xmlns:mc="http://schemas.openxmlformats.org/markup-compatibility/2006">
              <mc:Choice xmlns:v="urn:schemas-microsoft-com:vml" Requires="v">
                <p:oleObj spid="_x0000_s99624" name="Visio" r:id="rId6" imgW="10629900" imgH="2578100" progId="Visio.Drawing.11">
                  <p:embed/>
                </p:oleObj>
              </mc:Choice>
              <mc:Fallback>
                <p:oleObj name="Visio" r:id="rId6" imgW="10629900" imgH="2578100" progId="Visio.Drawing.11">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208" y="4077166"/>
                        <a:ext cx="8934008" cy="2152578"/>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27</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默认路由</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广域网中的分组交换</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164352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以结点</a:t>
            </a:r>
            <a:r>
              <a:rPr lang="en-US" altLang="zh-CN" sz="2400" b="0" dirty="0">
                <a:solidFill>
                  <a:schemeClr val="tx1"/>
                </a:solidFill>
              </a:rPr>
              <a:t>1</a:t>
            </a:r>
            <a:r>
              <a:rPr lang="zh-CN" altLang="en-US" sz="2400" b="0" dirty="0">
                <a:solidFill>
                  <a:schemeClr val="tx1"/>
                </a:solidFill>
              </a:rPr>
              <a:t>的转发表为例，当目的站为</a:t>
            </a:r>
            <a:r>
              <a:rPr lang="en-US" altLang="zh-CN" sz="2400" b="0" dirty="0">
                <a:solidFill>
                  <a:schemeClr val="tx1"/>
                </a:solidFill>
              </a:rPr>
              <a:t>2</a:t>
            </a:r>
            <a:r>
              <a:rPr lang="zh-CN" altLang="en-US" sz="2400" b="0" dirty="0">
                <a:solidFill>
                  <a:schemeClr val="tx1"/>
                </a:solidFill>
              </a:rPr>
              <a:t>，</a:t>
            </a:r>
            <a:r>
              <a:rPr lang="en-US" altLang="zh-CN" sz="2400" b="0" dirty="0">
                <a:solidFill>
                  <a:schemeClr val="tx1"/>
                </a:solidFill>
              </a:rPr>
              <a:t>3</a:t>
            </a:r>
            <a:r>
              <a:rPr lang="zh-CN" altLang="en-US" sz="2400" b="0" dirty="0">
                <a:solidFill>
                  <a:schemeClr val="tx1"/>
                </a:solidFill>
              </a:rPr>
              <a:t>或</a:t>
            </a:r>
            <a:r>
              <a:rPr lang="en-US" altLang="zh-CN" sz="2400" b="0" dirty="0">
                <a:solidFill>
                  <a:schemeClr val="tx1"/>
                </a:solidFill>
              </a:rPr>
              <a:t>4</a:t>
            </a:r>
            <a:r>
              <a:rPr lang="zh-CN" altLang="en-US" sz="2400" b="0" dirty="0">
                <a:solidFill>
                  <a:schemeClr val="tx1"/>
                </a:solidFill>
              </a:rPr>
              <a:t>时，分组都是转发</a:t>
            </a:r>
            <a:r>
              <a:rPr lang="zh-CN" altLang="en-US" sz="2400" b="0" dirty="0" smtClean="0">
                <a:solidFill>
                  <a:schemeClr val="tx1"/>
                </a:solidFill>
              </a:rPr>
              <a:t>到节点</a:t>
            </a:r>
            <a:r>
              <a:rPr lang="en-US" altLang="zh-CN" sz="2400" b="0" dirty="0">
                <a:solidFill>
                  <a:schemeClr val="tx1"/>
                </a:solidFill>
              </a:rPr>
              <a:t>3</a:t>
            </a:r>
            <a:r>
              <a:rPr lang="zh-CN" altLang="en-US" sz="2400" b="0" dirty="0">
                <a:solidFill>
                  <a:schemeClr val="tx1"/>
                </a:solidFill>
              </a:rPr>
              <a:t>，因此，可以将这些具有相同下一跳的条目合并，写成“目的站：</a:t>
            </a:r>
            <a:r>
              <a:rPr lang="zh-CN" altLang="en-US" sz="2400" b="0" dirty="0">
                <a:solidFill>
                  <a:srgbClr val="C00000"/>
                </a:solidFill>
              </a:rPr>
              <a:t>默认，下一跳：</a:t>
            </a:r>
            <a:r>
              <a:rPr lang="en-US" altLang="zh-CN" sz="2400" b="0" dirty="0">
                <a:solidFill>
                  <a:srgbClr val="C00000"/>
                </a:solidFill>
              </a:rPr>
              <a:t>3</a:t>
            </a:r>
            <a:r>
              <a:rPr lang="en-US" altLang="zh-CN" sz="2400" b="0" dirty="0">
                <a:solidFill>
                  <a:schemeClr val="tx1"/>
                </a:solidFill>
              </a:rPr>
              <a:t>”</a:t>
            </a:r>
            <a:r>
              <a:rPr lang="zh-CN" altLang="en-US" sz="2400" b="0" dirty="0">
                <a:solidFill>
                  <a:schemeClr val="tx1"/>
                </a:solidFill>
              </a:rPr>
              <a:t>。</a:t>
            </a:r>
          </a:p>
        </p:txBody>
      </p:sp>
      <p:graphicFrame>
        <p:nvGraphicFramePr>
          <p:cNvPr id="25" name="对象 24"/>
          <p:cNvGraphicFramePr>
            <a:graphicFrameLocks noChangeAspect="1"/>
          </p:cNvGraphicFramePr>
          <p:nvPr/>
        </p:nvGraphicFramePr>
        <p:xfrm>
          <a:off x="209992" y="3794624"/>
          <a:ext cx="8934008" cy="2152578"/>
        </p:xfrm>
        <a:graphic>
          <a:graphicData uri="http://schemas.openxmlformats.org/presentationml/2006/ole">
            <mc:AlternateContent xmlns:mc="http://schemas.openxmlformats.org/markup-compatibility/2006">
              <mc:Choice xmlns:v="urn:schemas-microsoft-com:vml" Requires="v">
                <p:oleObj spid="_x0000_s100498" name="Visio" r:id="rId4" imgW="10629900" imgH="2578100" progId="Visio.Drawing.11">
                  <p:embed/>
                </p:oleObj>
              </mc:Choice>
              <mc:Fallback>
                <p:oleObj name="Visio" r:id="rId4" imgW="10629900" imgH="2578100" progId="Visio.Drawing.11">
                  <p:embed/>
                  <p:pic>
                    <p:nvPicPr>
                      <p:cNvPr id="0" name="图片 1004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992" y="3794624"/>
                        <a:ext cx="8934008" cy="2152578"/>
                      </a:xfrm>
                      <a:prstGeom prst="rect">
                        <a:avLst/>
                      </a:prstGeom>
                      <a:noFill/>
                    </p:spPr>
                  </p:pic>
                </p:oleObj>
              </mc:Fallback>
            </mc:AlternateContent>
          </a:graphicData>
        </a:graphic>
      </p:graphicFrame>
      <p:sp>
        <p:nvSpPr>
          <p:cNvPr id="3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28</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默认路由</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广域网中的分组交换</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2754600"/>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用一个</a:t>
            </a:r>
            <a:r>
              <a:rPr lang="zh-CN" altLang="en-US" sz="2400" b="0" dirty="0">
                <a:solidFill>
                  <a:srgbClr val="C00000"/>
                </a:solidFill>
              </a:rPr>
              <a:t>默认路由</a:t>
            </a:r>
            <a:r>
              <a:rPr lang="zh-CN" altLang="en-US" sz="2400" b="0" dirty="0" smtClean="0">
                <a:solidFill>
                  <a:schemeClr val="tx1"/>
                </a:solidFill>
              </a:rPr>
              <a:t>代替</a:t>
            </a:r>
            <a:r>
              <a:rPr lang="zh-CN" altLang="en-US" sz="2400" b="0" dirty="0">
                <a:solidFill>
                  <a:schemeClr val="tx1"/>
                </a:solidFill>
              </a:rPr>
              <a:t>所有的具有相同“下一跳”的</a:t>
            </a:r>
            <a:r>
              <a:rPr lang="zh-CN" altLang="en-US" sz="2400" b="0" dirty="0" smtClean="0">
                <a:solidFill>
                  <a:schemeClr val="tx1"/>
                </a:solidFill>
              </a:rPr>
              <a:t>项目，目的是减少</a:t>
            </a:r>
            <a:r>
              <a:rPr lang="zh-CN" altLang="en-US" sz="2400" b="0" dirty="0">
                <a:solidFill>
                  <a:schemeClr val="tx1"/>
                </a:solidFill>
              </a:rPr>
              <a:t>下一跳相同的重复表</a:t>
            </a:r>
            <a:r>
              <a:rPr lang="zh-CN" altLang="en-US" sz="2400" b="0" dirty="0" smtClean="0">
                <a:solidFill>
                  <a:schemeClr val="tx1"/>
                </a:solidFill>
              </a:rPr>
              <a:t>项数目，缩短搜索</a:t>
            </a:r>
            <a:r>
              <a:rPr lang="zh-CN" altLang="en-US" sz="2400" b="0" dirty="0">
                <a:solidFill>
                  <a:schemeClr val="tx1"/>
                </a:solidFill>
              </a:rPr>
              <a:t>转发表时</a:t>
            </a:r>
            <a:r>
              <a:rPr lang="zh-CN" altLang="en-US" sz="2400" b="0" dirty="0" smtClean="0">
                <a:solidFill>
                  <a:schemeClr val="tx1"/>
                </a:solidFill>
              </a:rPr>
              <a:t>花费的</a:t>
            </a:r>
            <a:r>
              <a:rPr lang="zh-CN" altLang="en-US" sz="2400" b="0" dirty="0">
                <a:solidFill>
                  <a:schemeClr val="tx1"/>
                </a:solidFill>
              </a:rPr>
              <a:t>时间</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默认</a:t>
            </a:r>
            <a:r>
              <a:rPr lang="zh-CN" altLang="en-US" sz="2400" b="0" dirty="0">
                <a:solidFill>
                  <a:schemeClr val="tx1"/>
                </a:solidFill>
              </a:rPr>
              <a:t>路由比其他项目的优先级低。若转发分组时找不到明确的项目对应，才使用默认路由。</a:t>
            </a: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29</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基本概念</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3  X.25</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分组交换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3425553"/>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smtClean="0">
                <a:solidFill>
                  <a:schemeClr val="tx1"/>
                </a:solidFill>
              </a:rPr>
              <a:t>CCITT</a:t>
            </a:r>
            <a:r>
              <a:rPr lang="zh-CN" altLang="en-US" sz="2400" b="0" dirty="0">
                <a:solidFill>
                  <a:schemeClr val="tx1"/>
                </a:solidFill>
              </a:rPr>
              <a:t>在上个世纪</a:t>
            </a:r>
            <a:r>
              <a:rPr lang="en-US" altLang="zh-CN" sz="2400" b="0" dirty="0">
                <a:solidFill>
                  <a:schemeClr val="tx1"/>
                </a:solidFill>
              </a:rPr>
              <a:t>70</a:t>
            </a:r>
            <a:r>
              <a:rPr lang="zh-CN" altLang="en-US" sz="2400" b="0" dirty="0">
                <a:solidFill>
                  <a:schemeClr val="tx1"/>
                </a:solidFill>
              </a:rPr>
              <a:t>年代制订了</a:t>
            </a:r>
            <a:r>
              <a:rPr lang="zh-CN" altLang="en-US" sz="2400" b="0" dirty="0">
                <a:solidFill>
                  <a:srgbClr val="C00000"/>
                </a:solidFill>
              </a:rPr>
              <a:t>公用分组交换网接口</a:t>
            </a:r>
            <a:r>
              <a:rPr lang="zh-CN" altLang="en-US" sz="2400" b="0" dirty="0">
                <a:solidFill>
                  <a:schemeClr val="tx1"/>
                </a:solidFill>
              </a:rPr>
              <a:t>的建议，即</a:t>
            </a:r>
            <a:r>
              <a:rPr lang="en-US" altLang="zh-CN" sz="2400" b="0" dirty="0">
                <a:solidFill>
                  <a:srgbClr val="C00000"/>
                </a:solidFill>
              </a:rPr>
              <a:t>X.25</a:t>
            </a:r>
            <a:r>
              <a:rPr lang="zh-CN" altLang="en-US" sz="2400" b="0" dirty="0">
                <a:solidFill>
                  <a:srgbClr val="C00000"/>
                </a:solidFill>
              </a:rPr>
              <a:t>标准</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遵循</a:t>
            </a:r>
            <a:r>
              <a:rPr lang="en-US" altLang="zh-CN" sz="2400" b="0" dirty="0">
                <a:solidFill>
                  <a:schemeClr val="tx1"/>
                </a:solidFill>
              </a:rPr>
              <a:t>X.25</a:t>
            </a:r>
            <a:r>
              <a:rPr lang="zh-CN" altLang="en-US" sz="2400" b="0" dirty="0">
                <a:solidFill>
                  <a:schemeClr val="tx1"/>
                </a:solidFill>
              </a:rPr>
              <a:t>标准设计的网络为</a:t>
            </a:r>
            <a:r>
              <a:rPr lang="en-US" altLang="zh-CN" sz="2400" b="0" dirty="0">
                <a:solidFill>
                  <a:srgbClr val="C00000"/>
                </a:solidFill>
              </a:rPr>
              <a:t>X.25</a:t>
            </a:r>
            <a:r>
              <a:rPr lang="zh-CN" altLang="en-US" sz="2400" b="0" dirty="0">
                <a:solidFill>
                  <a:srgbClr val="C00000"/>
                </a:solidFill>
              </a:rPr>
              <a:t>分组交换网</a:t>
            </a:r>
            <a:r>
              <a:rPr lang="zh-CN" altLang="en-US" sz="2400" b="0" dirty="0">
                <a:solidFill>
                  <a:schemeClr val="tx1"/>
                </a:solidFill>
              </a:rPr>
              <a:t>，简称</a:t>
            </a:r>
            <a:r>
              <a:rPr lang="en-US" altLang="zh-CN" sz="2400" b="0" dirty="0">
                <a:solidFill>
                  <a:srgbClr val="C00000"/>
                </a:solidFill>
              </a:rPr>
              <a:t>X.25</a:t>
            </a:r>
            <a:r>
              <a:rPr lang="zh-CN" altLang="en-US" sz="2400" b="0" dirty="0">
                <a:solidFill>
                  <a:srgbClr val="C00000"/>
                </a:solidFill>
              </a:rPr>
              <a:t>网</a:t>
            </a:r>
            <a:r>
              <a:rPr lang="zh-CN" altLang="en-US" sz="2400" b="0" dirty="0">
                <a:solidFill>
                  <a:schemeClr val="tx1"/>
                </a:solidFill>
              </a:rPr>
              <a:t>。</a:t>
            </a:r>
          </a:p>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X.25</a:t>
            </a:r>
            <a:r>
              <a:rPr lang="zh-CN" altLang="en-US" sz="2400" b="0" dirty="0">
                <a:solidFill>
                  <a:schemeClr val="tx1"/>
                </a:solidFill>
              </a:rPr>
              <a:t>标准制订了</a:t>
            </a:r>
            <a:r>
              <a:rPr lang="zh-CN" altLang="en-US" sz="2400" b="0" dirty="0">
                <a:solidFill>
                  <a:srgbClr val="C00000"/>
                </a:solidFill>
              </a:rPr>
              <a:t>面向连接的虚电路服务</a:t>
            </a:r>
            <a:r>
              <a:rPr lang="zh-CN" altLang="en-US" sz="2400" b="0" dirty="0">
                <a:solidFill>
                  <a:schemeClr val="tx1"/>
                </a:solidFill>
              </a:rPr>
              <a:t>的服务规范，主要对</a:t>
            </a:r>
            <a:r>
              <a:rPr lang="zh-CN" altLang="en-US" sz="2400" b="0" dirty="0">
                <a:solidFill>
                  <a:srgbClr val="C00000"/>
                </a:solidFill>
              </a:rPr>
              <a:t>公用分组交换网的接口</a:t>
            </a:r>
            <a:r>
              <a:rPr lang="zh-CN" altLang="en-US" sz="2400" b="0" dirty="0">
                <a:solidFill>
                  <a:schemeClr val="tx1"/>
                </a:solidFill>
              </a:rPr>
              <a:t>进行了定义。</a:t>
            </a:r>
          </a:p>
          <a:p>
            <a:pPr marL="342900" indent="-342900" algn="just">
              <a:lnSpc>
                <a:spcPct val="140000"/>
              </a:lnSpc>
              <a:spcBef>
                <a:spcPts val="600"/>
              </a:spcBef>
              <a:buFont typeface="Wingdings" panose="05000000000000000000" pitchFamily="2" charset="2"/>
              <a:buChar char="n"/>
            </a:pPr>
            <a:endParaRPr lang="zh-CN" altLang="en-US" sz="2400" b="0" dirty="0">
              <a:solidFill>
                <a:schemeClr val="tx1"/>
              </a:solidFill>
            </a:endParaRP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3</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72936"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媒体访问控制技术</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1.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局域网的技术特性</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412818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p"/>
            </a:pPr>
            <a:r>
              <a:rPr lang="zh-CN" altLang="en-US" sz="2800" b="0" dirty="0">
                <a:solidFill>
                  <a:srgbClr val="C00000"/>
                </a:solidFill>
              </a:rPr>
              <a:t>媒体访问控制技术</a:t>
            </a:r>
            <a:r>
              <a:rPr lang="zh-CN" altLang="en-US" sz="2400" b="0" dirty="0" smtClean="0">
                <a:solidFill>
                  <a:schemeClr val="tx1"/>
                </a:solidFill>
              </a:rPr>
              <a:t>是为了</a:t>
            </a:r>
            <a:r>
              <a:rPr lang="zh-CN" altLang="en-US" sz="2400" b="0" dirty="0">
                <a:solidFill>
                  <a:schemeClr val="tx1"/>
                </a:solidFill>
              </a:rPr>
              <a:t>协调多个站点对共享的传输媒体资源的使用，即</a:t>
            </a:r>
            <a:r>
              <a:rPr lang="zh-CN" altLang="en-US" sz="2400" b="0" dirty="0" smtClean="0">
                <a:solidFill>
                  <a:schemeClr val="tx1"/>
                </a:solidFill>
              </a:rPr>
              <a:t>规定</a:t>
            </a:r>
            <a:r>
              <a:rPr lang="zh-CN" altLang="en-US" sz="2400" b="0" dirty="0">
                <a:solidFill>
                  <a:schemeClr val="tx1"/>
                </a:solidFill>
              </a:rPr>
              <a:t>局域网中的站点什么时间能向网络中发送数据的问题。有</a:t>
            </a:r>
            <a:r>
              <a:rPr lang="zh-CN" altLang="en-US" sz="2400" b="0" dirty="0">
                <a:solidFill>
                  <a:srgbClr val="C00000"/>
                </a:solidFill>
              </a:rPr>
              <a:t>三类</a:t>
            </a:r>
            <a:r>
              <a:rPr lang="zh-CN" altLang="en-US" sz="2400" b="0" dirty="0">
                <a:solidFill>
                  <a:schemeClr val="tx1"/>
                </a:solidFill>
              </a:rPr>
              <a:t>媒体访问控制方法 。</a:t>
            </a:r>
          </a:p>
          <a:p>
            <a:pPr marL="800100" lvl="1" indent="-342900" algn="just">
              <a:lnSpc>
                <a:spcPct val="125000"/>
              </a:lnSpc>
              <a:spcBef>
                <a:spcPts val="600"/>
              </a:spcBef>
              <a:buFont typeface="Wingdings" panose="05000000000000000000" pitchFamily="2" charset="2"/>
              <a:buChar char="u"/>
            </a:pPr>
            <a:r>
              <a:rPr lang="zh-CN" altLang="en-US" sz="2400" b="0" dirty="0">
                <a:latin typeface="微软雅黑" panose="020B0503020204020204" charset="-122"/>
                <a:ea typeface="微软雅黑" panose="020B0503020204020204" charset="-122"/>
              </a:rPr>
              <a:t>基于信道划分的媒体访问控制 </a:t>
            </a:r>
          </a:p>
          <a:p>
            <a:pPr marL="800100" lvl="1" indent="-342900" algn="just">
              <a:lnSpc>
                <a:spcPct val="125000"/>
              </a:lnSpc>
              <a:spcBef>
                <a:spcPts val="600"/>
              </a:spcBef>
              <a:buFont typeface="Wingdings" panose="05000000000000000000" pitchFamily="2" charset="2"/>
              <a:buChar char="u"/>
            </a:pPr>
            <a:r>
              <a:rPr lang="zh-CN" altLang="en-US" sz="2400" b="0" dirty="0">
                <a:latin typeface="微软雅黑" panose="020B0503020204020204" charset="-122"/>
                <a:ea typeface="微软雅黑" panose="020B0503020204020204" charset="-122"/>
              </a:rPr>
              <a:t>基于随机访问的媒体访问控制 </a:t>
            </a:r>
          </a:p>
          <a:p>
            <a:pPr marL="800100" lvl="1" indent="-342900" algn="just">
              <a:lnSpc>
                <a:spcPct val="125000"/>
              </a:lnSpc>
              <a:spcBef>
                <a:spcPts val="600"/>
              </a:spcBef>
              <a:buFont typeface="Wingdings" panose="05000000000000000000" pitchFamily="2" charset="2"/>
              <a:buChar char="u"/>
            </a:pPr>
            <a:r>
              <a:rPr lang="zh-CN" altLang="en-US" sz="2400" b="0" dirty="0">
                <a:latin typeface="微软雅黑" panose="020B0503020204020204" charset="-122"/>
                <a:ea typeface="微软雅黑" panose="020B0503020204020204" charset="-122"/>
              </a:rPr>
              <a:t>基于轮询的媒体访问控制 </a:t>
            </a:r>
          </a:p>
          <a:p>
            <a:pPr marL="342900" indent="-342900" algn="just">
              <a:lnSpc>
                <a:spcPct val="125000"/>
              </a:lnSpc>
              <a:spcBef>
                <a:spcPts val="600"/>
              </a:spcBef>
              <a:buFont typeface="Wingdings" panose="05000000000000000000" pitchFamily="2" charset="2"/>
              <a:buChar char="p"/>
            </a:pPr>
            <a:r>
              <a:rPr lang="zh-CN" altLang="en-US" sz="2400" b="0" dirty="0" smtClean="0">
                <a:solidFill>
                  <a:schemeClr val="tx1"/>
                </a:solidFill>
              </a:rPr>
              <a:t>目前局域网中广泛采用的是受控随机访问控制的方法，例如载波监听多点接入</a:t>
            </a:r>
            <a:r>
              <a:rPr lang="en-US" altLang="zh-CN" sz="2400" b="0" dirty="0" smtClean="0">
                <a:solidFill>
                  <a:schemeClr val="tx1"/>
                </a:solidFill>
              </a:rPr>
              <a:t>/</a:t>
            </a:r>
            <a:r>
              <a:rPr lang="zh-CN" altLang="en-US" sz="2400" b="0" dirty="0" smtClean="0">
                <a:solidFill>
                  <a:schemeClr val="tx1"/>
                </a:solidFill>
              </a:rPr>
              <a:t>冲突检测（</a:t>
            </a:r>
            <a:r>
              <a:rPr lang="en-US" altLang="zh-CN" sz="2400" b="0" dirty="0" smtClean="0">
                <a:solidFill>
                  <a:schemeClr val="tx1"/>
                </a:solidFill>
              </a:rPr>
              <a:t>CSMA/CD</a:t>
            </a:r>
            <a:r>
              <a:rPr lang="zh-CN" altLang="en-US" sz="2400" b="0" dirty="0" smtClean="0">
                <a:solidFill>
                  <a:schemeClr val="tx1"/>
                </a:solidFill>
              </a:rPr>
              <a:t>）。</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30</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基本概念</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3  X.25</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分组交换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469051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X.25</a:t>
            </a:r>
            <a:r>
              <a:rPr lang="zh-CN" altLang="en-US" sz="2400" b="0" dirty="0">
                <a:solidFill>
                  <a:schemeClr val="tx1"/>
                </a:solidFill>
              </a:rPr>
              <a:t>网络</a:t>
            </a:r>
            <a:r>
              <a:rPr lang="zh-CN" altLang="en-US" sz="2400" b="0" dirty="0" smtClean="0">
                <a:solidFill>
                  <a:schemeClr val="tx1"/>
                </a:solidFill>
              </a:rPr>
              <a:t>示意图</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endParaRPr lang="en-US" altLang="zh-CN" sz="2400" b="0" dirty="0"/>
          </a:p>
          <a:p>
            <a:pPr marL="342900" indent="-342900" algn="just">
              <a:lnSpc>
                <a:spcPct val="140000"/>
              </a:lnSpc>
              <a:spcBef>
                <a:spcPts val="600"/>
              </a:spcBef>
              <a:buFont typeface="Wingdings" panose="05000000000000000000" pitchFamily="2" charset="2"/>
              <a:buChar char="n"/>
            </a:pPr>
            <a:endParaRPr lang="en-US" altLang="zh-CN" sz="2400" b="0" dirty="0" smtClean="0"/>
          </a:p>
          <a:p>
            <a:pPr marL="342900" indent="-342900" algn="just">
              <a:lnSpc>
                <a:spcPct val="140000"/>
              </a:lnSpc>
              <a:spcBef>
                <a:spcPts val="600"/>
              </a:spcBef>
              <a:buFont typeface="Wingdings" panose="05000000000000000000" pitchFamily="2" charset="2"/>
              <a:buChar char="n"/>
            </a:pPr>
            <a:endParaRPr lang="en-US" altLang="zh-CN" sz="2400" b="0" dirty="0"/>
          </a:p>
          <a:p>
            <a:pPr marL="342900" indent="-342900" algn="just">
              <a:lnSpc>
                <a:spcPct val="140000"/>
              </a:lnSpc>
              <a:spcBef>
                <a:spcPts val="600"/>
              </a:spcBef>
              <a:buFont typeface="Wingdings" panose="05000000000000000000" pitchFamily="2" charset="2"/>
              <a:buChar char="n"/>
            </a:pPr>
            <a:endParaRPr lang="en-US" altLang="zh-CN" sz="2400" b="0" dirty="0" smtClean="0"/>
          </a:p>
          <a:p>
            <a:pPr algn="just">
              <a:lnSpc>
                <a:spcPct val="140000"/>
              </a:lnSpc>
              <a:spcBef>
                <a:spcPts val="600"/>
              </a:spcBef>
            </a:pPr>
            <a:endParaRPr lang="en-US" altLang="zh-CN" sz="2400" b="0" dirty="0"/>
          </a:p>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X.25</a:t>
            </a:r>
            <a:r>
              <a:rPr lang="zh-CN" altLang="en-US" sz="2400" b="0" dirty="0">
                <a:solidFill>
                  <a:srgbClr val="C00000"/>
                </a:solidFill>
              </a:rPr>
              <a:t>接口</a:t>
            </a:r>
            <a:r>
              <a:rPr lang="zh-CN" altLang="en-US" sz="2400" b="0" dirty="0" smtClean="0">
                <a:solidFill>
                  <a:schemeClr val="tx1"/>
                </a:solidFill>
              </a:rPr>
              <a:t>表示</a:t>
            </a:r>
            <a:r>
              <a:rPr lang="zh-CN" altLang="en-US" sz="2400" b="0" dirty="0">
                <a:solidFill>
                  <a:srgbClr val="C00000"/>
                </a:solidFill>
              </a:rPr>
              <a:t>数据终端设备</a:t>
            </a:r>
            <a:r>
              <a:rPr lang="en-US" altLang="zh-CN" sz="2400" b="0" dirty="0">
                <a:solidFill>
                  <a:srgbClr val="C00000"/>
                </a:solidFill>
              </a:rPr>
              <a:t>DTE</a:t>
            </a:r>
            <a:r>
              <a:rPr lang="zh-CN" altLang="en-US" sz="2400" b="0" dirty="0">
                <a:solidFill>
                  <a:schemeClr val="tx1"/>
                </a:solidFill>
              </a:rPr>
              <a:t>与</a:t>
            </a:r>
            <a:r>
              <a:rPr lang="zh-CN" altLang="en-US" sz="2400" b="0" dirty="0">
                <a:solidFill>
                  <a:srgbClr val="C00000"/>
                </a:solidFill>
              </a:rPr>
              <a:t>数据电路端接设备</a:t>
            </a:r>
            <a:r>
              <a:rPr lang="en-US" altLang="zh-CN" sz="2400" b="0" dirty="0">
                <a:solidFill>
                  <a:srgbClr val="C00000"/>
                </a:solidFill>
              </a:rPr>
              <a:t>DCE</a:t>
            </a:r>
            <a:r>
              <a:rPr lang="zh-CN" altLang="en-US" sz="2400" b="0" dirty="0">
                <a:solidFill>
                  <a:schemeClr val="tx1"/>
                </a:solidFill>
              </a:rPr>
              <a:t>之间的接口。</a:t>
            </a:r>
          </a:p>
        </p:txBody>
      </p:sp>
      <p:graphicFrame>
        <p:nvGraphicFramePr>
          <p:cNvPr id="5" name="对象 4"/>
          <p:cNvGraphicFramePr>
            <a:graphicFrameLocks noChangeAspect="1"/>
          </p:cNvGraphicFramePr>
          <p:nvPr/>
        </p:nvGraphicFramePr>
        <p:xfrm>
          <a:off x="610919" y="2188510"/>
          <a:ext cx="7479182" cy="2522253"/>
        </p:xfrm>
        <a:graphic>
          <a:graphicData uri="http://schemas.openxmlformats.org/presentationml/2006/ole">
            <mc:AlternateContent xmlns:mc="http://schemas.openxmlformats.org/markup-compatibility/2006">
              <mc:Choice xmlns:v="urn:schemas-microsoft-com:vml" Requires="v">
                <p:oleObj spid="_x0000_s101518" name="Visio" r:id="rId4" imgW="4820920" imgH="1626870" progId="Visio.Drawing.11">
                  <p:embed/>
                </p:oleObj>
              </mc:Choice>
              <mc:Fallback>
                <p:oleObj name="Visio" r:id="rId4" imgW="4820920" imgH="162687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919" y="2188510"/>
                        <a:ext cx="7479182" cy="2522253"/>
                      </a:xfrm>
                      <a:prstGeom prst="rect">
                        <a:avLst/>
                      </a:prstGeom>
                      <a:noFill/>
                    </p:spPr>
                  </p:pic>
                </p:oleObj>
              </mc:Fallback>
            </mc:AlternateContent>
          </a:graphicData>
        </a:graphic>
      </p:graphicFrame>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31</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基本概念</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3  X.25</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分组交换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273241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10000"/>
              </a:lnSpc>
              <a:spcBef>
                <a:spcPts val="600"/>
              </a:spcBef>
              <a:buFont typeface="Wingdings" panose="05000000000000000000" pitchFamily="2" charset="2"/>
              <a:buChar char="n"/>
            </a:pPr>
            <a:r>
              <a:rPr lang="en-US" altLang="zh-CN" sz="2400" b="0" dirty="0" smtClean="0">
                <a:solidFill>
                  <a:schemeClr val="tx1"/>
                </a:solidFill>
              </a:rPr>
              <a:t>X.25</a:t>
            </a:r>
            <a:r>
              <a:rPr lang="zh-CN" altLang="en-US" sz="2400" b="0" dirty="0">
                <a:solidFill>
                  <a:schemeClr val="tx1"/>
                </a:solidFill>
              </a:rPr>
              <a:t>标准规定了</a:t>
            </a:r>
            <a:r>
              <a:rPr lang="zh-CN" altLang="en-US" sz="2400" b="0" dirty="0">
                <a:solidFill>
                  <a:srgbClr val="C00000"/>
                </a:solidFill>
              </a:rPr>
              <a:t>物理层、数据链路层和分组层</a:t>
            </a:r>
            <a:r>
              <a:rPr lang="zh-CN" altLang="en-US" sz="2400" b="0" dirty="0">
                <a:solidFill>
                  <a:schemeClr val="tx1"/>
                </a:solidFill>
              </a:rPr>
              <a:t>三个层次的</a:t>
            </a:r>
            <a:r>
              <a:rPr lang="zh-CN" altLang="en-US" sz="2400" b="0" dirty="0" smtClean="0">
                <a:solidFill>
                  <a:schemeClr val="tx1"/>
                </a:solidFill>
              </a:rPr>
              <a:t>内容。</a:t>
            </a:r>
            <a:endParaRPr lang="en-US" altLang="zh-CN" sz="2400" b="0" dirty="0" smtClean="0">
              <a:solidFill>
                <a:schemeClr val="tx1"/>
              </a:solidFill>
            </a:endParaRPr>
          </a:p>
          <a:p>
            <a:pPr marL="342900" indent="-342900" algn="just">
              <a:lnSpc>
                <a:spcPct val="110000"/>
              </a:lnSpc>
              <a:spcBef>
                <a:spcPts val="600"/>
              </a:spcBef>
              <a:buFont typeface="Wingdings" panose="05000000000000000000" pitchFamily="2" charset="2"/>
              <a:buChar char="n"/>
            </a:pPr>
            <a:r>
              <a:rPr lang="zh-CN" altLang="en-US" sz="2400" b="0" dirty="0">
                <a:solidFill>
                  <a:schemeClr val="tx1"/>
                </a:solidFill>
              </a:rPr>
              <a:t>最底层是</a:t>
            </a:r>
            <a:r>
              <a:rPr lang="zh-CN" altLang="en-US" sz="2400" b="0" dirty="0">
                <a:solidFill>
                  <a:srgbClr val="C00000"/>
                </a:solidFill>
              </a:rPr>
              <a:t>物理层</a:t>
            </a:r>
            <a:r>
              <a:rPr lang="zh-CN" altLang="en-US" sz="2400" b="0" dirty="0">
                <a:solidFill>
                  <a:schemeClr val="tx1"/>
                </a:solidFill>
              </a:rPr>
              <a:t>，接口标准是</a:t>
            </a:r>
            <a:r>
              <a:rPr lang="en-US" altLang="zh-CN" sz="2400" b="0" dirty="0">
                <a:solidFill>
                  <a:schemeClr val="tx1"/>
                </a:solidFill>
              </a:rPr>
              <a:t>X.21</a:t>
            </a:r>
            <a:r>
              <a:rPr lang="zh-CN" altLang="en-US" sz="2400" b="0" dirty="0">
                <a:solidFill>
                  <a:schemeClr val="tx1"/>
                </a:solidFill>
              </a:rPr>
              <a:t>建议书</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10000"/>
              </a:lnSpc>
              <a:spcBef>
                <a:spcPts val="600"/>
              </a:spcBef>
              <a:buFont typeface="Wingdings" panose="05000000000000000000" pitchFamily="2" charset="2"/>
              <a:buChar char="n"/>
            </a:pPr>
            <a:r>
              <a:rPr lang="zh-CN" altLang="en-US" sz="2400" b="0" dirty="0" smtClean="0">
                <a:solidFill>
                  <a:schemeClr val="tx1"/>
                </a:solidFill>
              </a:rPr>
              <a:t>第二</a:t>
            </a:r>
            <a:r>
              <a:rPr lang="zh-CN" altLang="en-US" sz="2400" b="0" dirty="0">
                <a:solidFill>
                  <a:schemeClr val="tx1"/>
                </a:solidFill>
              </a:rPr>
              <a:t>层是</a:t>
            </a:r>
            <a:r>
              <a:rPr lang="zh-CN" altLang="en-US" sz="2400" b="0" dirty="0">
                <a:solidFill>
                  <a:srgbClr val="C00000"/>
                </a:solidFill>
              </a:rPr>
              <a:t>数据链路层</a:t>
            </a:r>
            <a:r>
              <a:rPr lang="zh-CN" altLang="en-US" sz="2400" b="0" dirty="0">
                <a:solidFill>
                  <a:schemeClr val="tx1"/>
                </a:solidFill>
              </a:rPr>
              <a:t>，</a:t>
            </a:r>
            <a:r>
              <a:rPr lang="zh-CN" altLang="en-US" sz="2400" b="0" dirty="0" smtClean="0">
                <a:solidFill>
                  <a:schemeClr val="tx1"/>
                </a:solidFill>
              </a:rPr>
              <a:t>接口是</a:t>
            </a:r>
            <a:r>
              <a:rPr lang="zh-CN" altLang="en-US" sz="2400" b="0" dirty="0">
                <a:solidFill>
                  <a:schemeClr val="tx1"/>
                </a:solidFill>
              </a:rPr>
              <a:t>平衡型链路接入规程</a:t>
            </a:r>
            <a:r>
              <a:rPr lang="en-US" altLang="zh-CN" sz="2400" b="0" dirty="0" smtClean="0">
                <a:solidFill>
                  <a:schemeClr val="tx1"/>
                </a:solidFill>
              </a:rPr>
              <a:t>LAPB</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10000"/>
              </a:lnSpc>
              <a:spcBef>
                <a:spcPts val="600"/>
              </a:spcBef>
              <a:buFont typeface="Wingdings" panose="05000000000000000000" pitchFamily="2" charset="2"/>
              <a:buChar char="n"/>
            </a:pPr>
            <a:r>
              <a:rPr lang="zh-CN" altLang="en-US" sz="2400" b="0" dirty="0" smtClean="0">
                <a:solidFill>
                  <a:schemeClr val="tx1"/>
                </a:solidFill>
              </a:rPr>
              <a:t>第三</a:t>
            </a:r>
            <a:r>
              <a:rPr lang="zh-CN" altLang="en-US" sz="2400" b="0" dirty="0">
                <a:solidFill>
                  <a:schemeClr val="tx1"/>
                </a:solidFill>
              </a:rPr>
              <a:t>层是</a:t>
            </a:r>
            <a:r>
              <a:rPr lang="zh-CN" altLang="en-US" sz="2400" b="0" dirty="0">
                <a:solidFill>
                  <a:srgbClr val="C00000"/>
                </a:solidFill>
              </a:rPr>
              <a:t>分组层</a:t>
            </a:r>
            <a:r>
              <a:rPr lang="zh-CN" altLang="en-US" sz="2400" b="0" dirty="0">
                <a:solidFill>
                  <a:schemeClr val="tx1"/>
                </a:solidFill>
              </a:rPr>
              <a:t>，在该层，</a:t>
            </a:r>
            <a:r>
              <a:rPr lang="en-US" altLang="zh-CN" sz="2400" b="0" dirty="0">
                <a:solidFill>
                  <a:schemeClr val="tx1"/>
                </a:solidFill>
              </a:rPr>
              <a:t>DTE</a:t>
            </a:r>
            <a:r>
              <a:rPr lang="zh-CN" altLang="en-US" sz="2400" b="0" dirty="0">
                <a:solidFill>
                  <a:schemeClr val="tx1"/>
                </a:solidFill>
              </a:rPr>
              <a:t>与</a:t>
            </a:r>
            <a:r>
              <a:rPr lang="en-US" altLang="zh-CN" sz="2400" b="0" dirty="0">
                <a:solidFill>
                  <a:schemeClr val="tx1"/>
                </a:solidFill>
              </a:rPr>
              <a:t>DCE</a:t>
            </a:r>
            <a:r>
              <a:rPr lang="zh-CN" altLang="en-US" sz="2400" b="0" dirty="0">
                <a:solidFill>
                  <a:schemeClr val="tx1"/>
                </a:solidFill>
              </a:rPr>
              <a:t>之间可建立多条逻辑信道</a:t>
            </a:r>
            <a:r>
              <a:rPr lang="en-US" altLang="zh-CN" sz="2400" b="0" dirty="0">
                <a:solidFill>
                  <a:schemeClr val="tx1"/>
                </a:solidFill>
              </a:rPr>
              <a:t>(0</a:t>
            </a:r>
            <a:r>
              <a:rPr lang="zh-CN" altLang="en-US" sz="2400" b="0" dirty="0">
                <a:solidFill>
                  <a:schemeClr val="tx1"/>
                </a:solidFill>
              </a:rPr>
              <a:t>～</a:t>
            </a:r>
            <a:r>
              <a:rPr lang="en-US" altLang="zh-CN" sz="2400" b="0" dirty="0">
                <a:solidFill>
                  <a:schemeClr val="tx1"/>
                </a:solidFill>
              </a:rPr>
              <a:t>4095</a:t>
            </a:r>
            <a:r>
              <a:rPr lang="zh-CN" altLang="en-US" sz="2400" b="0" dirty="0">
                <a:solidFill>
                  <a:schemeClr val="tx1"/>
                </a:solidFill>
              </a:rPr>
              <a:t>号</a:t>
            </a:r>
            <a:r>
              <a:rPr lang="en-US" altLang="zh-CN" sz="2400" b="0" dirty="0">
                <a:solidFill>
                  <a:schemeClr val="tx1"/>
                </a:solidFill>
              </a:rPr>
              <a:t>)</a:t>
            </a:r>
            <a:r>
              <a:rPr lang="zh-CN" altLang="en-US" sz="2400" b="0" dirty="0" smtClean="0">
                <a:solidFill>
                  <a:schemeClr val="tx1"/>
                </a:solidFill>
              </a:rPr>
              <a:t>。</a:t>
            </a:r>
            <a:endParaRPr lang="zh-CN" altLang="en-US" sz="2400" b="0" dirty="0">
              <a:solidFill>
                <a:schemeClr val="tx1"/>
              </a:solidFill>
            </a:endParaRPr>
          </a:p>
        </p:txBody>
      </p:sp>
      <p:graphicFrame>
        <p:nvGraphicFramePr>
          <p:cNvPr id="6" name="对象 5"/>
          <p:cNvGraphicFramePr>
            <a:graphicFrameLocks noChangeAspect="1"/>
          </p:cNvGraphicFramePr>
          <p:nvPr/>
        </p:nvGraphicFramePr>
        <p:xfrm>
          <a:off x="724239" y="4218069"/>
          <a:ext cx="7695522" cy="1865581"/>
        </p:xfrm>
        <a:graphic>
          <a:graphicData uri="http://schemas.openxmlformats.org/presentationml/2006/ole">
            <mc:AlternateContent xmlns:mc="http://schemas.openxmlformats.org/markup-compatibility/2006">
              <mc:Choice xmlns:v="urn:schemas-microsoft-com:vml" Requires="v">
                <p:oleObj spid="_x0000_s102542" name="Visio" r:id="rId4" imgW="4892040" imgH="1189355" progId="Visio.Drawing.11">
                  <p:embed/>
                </p:oleObj>
              </mc:Choice>
              <mc:Fallback>
                <p:oleObj name="Visio" r:id="rId4" imgW="4892040" imgH="118935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239" y="4218069"/>
                        <a:ext cx="7695522" cy="1865581"/>
                      </a:xfrm>
                      <a:prstGeom prst="rect">
                        <a:avLst/>
                      </a:prstGeom>
                      <a:noFill/>
                    </p:spPr>
                  </p:pic>
                </p:oleObj>
              </mc:Fallback>
            </mc:AlternateContent>
          </a:graphicData>
        </a:graphic>
      </p:graphicFrame>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32</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基本概念</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3  X.25</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分组交换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443595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en-US" altLang="zh-CN" sz="2400" b="0" dirty="0" smtClean="0">
                <a:solidFill>
                  <a:schemeClr val="tx1"/>
                </a:solidFill>
              </a:rPr>
              <a:t>X.25</a:t>
            </a:r>
            <a:r>
              <a:rPr lang="zh-CN" altLang="en-US" sz="2400" b="0" dirty="0">
                <a:solidFill>
                  <a:schemeClr val="tx1"/>
                </a:solidFill>
              </a:rPr>
              <a:t>还规定了在经常需要进行通信的两个</a:t>
            </a:r>
            <a:r>
              <a:rPr lang="en-US" altLang="zh-CN" sz="2400" b="0" dirty="0">
                <a:solidFill>
                  <a:schemeClr val="tx1"/>
                </a:solidFill>
              </a:rPr>
              <a:t>DTE</a:t>
            </a:r>
            <a:r>
              <a:rPr lang="zh-CN" altLang="en-US" sz="2400" b="0" dirty="0">
                <a:solidFill>
                  <a:schemeClr val="tx1"/>
                </a:solidFill>
              </a:rPr>
              <a:t>之间可以建立</a:t>
            </a:r>
            <a:r>
              <a:rPr lang="zh-CN" altLang="en-US" sz="2400" b="0" dirty="0">
                <a:solidFill>
                  <a:srgbClr val="C00000"/>
                </a:solidFill>
              </a:rPr>
              <a:t>永久虚电路</a:t>
            </a:r>
            <a:r>
              <a:rPr lang="zh-CN" altLang="en-US" sz="2400" b="0" dirty="0">
                <a:solidFill>
                  <a:schemeClr val="tx1"/>
                </a:solidFill>
              </a:rPr>
              <a:t>。</a:t>
            </a:r>
          </a:p>
          <a:p>
            <a:pPr marL="342900" indent="-342900" algn="just">
              <a:lnSpc>
                <a:spcPct val="125000"/>
              </a:lnSpc>
              <a:spcBef>
                <a:spcPts val="600"/>
              </a:spcBef>
              <a:buFont typeface="Wingdings" panose="05000000000000000000" pitchFamily="2" charset="2"/>
              <a:buChar char="n"/>
            </a:pPr>
            <a:r>
              <a:rPr lang="en-US" altLang="zh-CN" sz="2400" b="0" dirty="0">
                <a:solidFill>
                  <a:schemeClr val="tx1"/>
                </a:solidFill>
              </a:rPr>
              <a:t>X.25</a:t>
            </a:r>
            <a:r>
              <a:rPr lang="zh-CN" altLang="en-US" sz="2400" b="0" dirty="0">
                <a:solidFill>
                  <a:schemeClr val="tx1"/>
                </a:solidFill>
              </a:rPr>
              <a:t>网的分组层向高层提供</a:t>
            </a:r>
            <a:r>
              <a:rPr lang="zh-CN" altLang="en-US" sz="2400" b="0" dirty="0">
                <a:solidFill>
                  <a:srgbClr val="C00000"/>
                </a:solidFill>
              </a:rPr>
              <a:t>面向连接的虚电路服务</a:t>
            </a:r>
            <a:r>
              <a:rPr lang="zh-CN" altLang="en-US" sz="2400" b="0" dirty="0">
                <a:solidFill>
                  <a:schemeClr val="tx1"/>
                </a:solidFill>
              </a:rPr>
              <a:t>，能保证服务质量。</a:t>
            </a:r>
            <a:r>
              <a:rPr lang="zh-CN" altLang="en-US" sz="2400" b="0" dirty="0">
                <a:solidFill>
                  <a:srgbClr val="C00000"/>
                </a:solidFill>
              </a:rPr>
              <a:t>在网络链路带宽不高、误码率较高的情况下</a:t>
            </a:r>
            <a:r>
              <a:rPr lang="zh-CN" altLang="en-US" sz="2400" b="0" dirty="0"/>
              <a:t>，</a:t>
            </a:r>
            <a:r>
              <a:rPr lang="en-US" altLang="zh-CN" sz="2400" b="0" dirty="0">
                <a:solidFill>
                  <a:schemeClr val="tx1"/>
                </a:solidFill>
              </a:rPr>
              <a:t>X.25</a:t>
            </a:r>
            <a:r>
              <a:rPr lang="zh-CN" altLang="en-US" sz="2400" b="0" dirty="0">
                <a:solidFill>
                  <a:schemeClr val="tx1"/>
                </a:solidFill>
              </a:rPr>
              <a:t>网络具有很大的优势</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随着</a:t>
            </a:r>
            <a:r>
              <a:rPr lang="zh-CN" altLang="en-US" sz="2400" b="0" dirty="0">
                <a:solidFill>
                  <a:srgbClr val="C00000"/>
                </a:solidFill>
              </a:rPr>
              <a:t>链路带宽大大增加和误码率大大降低</a:t>
            </a:r>
            <a:r>
              <a:rPr lang="zh-CN" altLang="en-US" sz="2400" b="0" dirty="0">
                <a:solidFill>
                  <a:schemeClr val="tx1"/>
                </a:solidFill>
              </a:rPr>
              <a:t>，</a:t>
            </a:r>
            <a:r>
              <a:rPr lang="en-US" altLang="zh-CN" sz="2400" b="0" dirty="0">
                <a:solidFill>
                  <a:schemeClr val="tx1"/>
                </a:solidFill>
              </a:rPr>
              <a:t>X.25</a:t>
            </a:r>
            <a:r>
              <a:rPr lang="zh-CN" altLang="en-US" sz="2400" b="0" dirty="0">
                <a:solidFill>
                  <a:schemeClr val="tx1"/>
                </a:solidFill>
              </a:rPr>
              <a:t>复杂的数据链路层协议和分组层协议的</a:t>
            </a:r>
            <a:r>
              <a:rPr lang="zh-CN" altLang="en-US" sz="2400" b="0" dirty="0">
                <a:solidFill>
                  <a:srgbClr val="C00000"/>
                </a:solidFill>
              </a:rPr>
              <a:t>功能显得冗余</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随着</a:t>
            </a:r>
            <a:r>
              <a:rPr lang="zh-CN" altLang="en-US" sz="2400" b="0" dirty="0">
                <a:solidFill>
                  <a:srgbClr val="C00000"/>
                </a:solidFill>
              </a:rPr>
              <a:t>端系统功能增强</a:t>
            </a:r>
            <a:r>
              <a:rPr lang="zh-CN" altLang="en-US" sz="2400" b="0" dirty="0" smtClean="0">
                <a:solidFill>
                  <a:schemeClr val="tx1"/>
                </a:solidFill>
              </a:rPr>
              <a:t>，流量控制</a:t>
            </a:r>
            <a:r>
              <a:rPr lang="zh-CN" altLang="en-US" sz="2400" b="0" dirty="0">
                <a:solidFill>
                  <a:schemeClr val="tx1"/>
                </a:solidFill>
              </a:rPr>
              <a:t>和差错控制</a:t>
            </a:r>
            <a:r>
              <a:rPr lang="zh-CN" altLang="en-US" sz="2400" b="0" dirty="0" smtClean="0">
                <a:solidFill>
                  <a:schemeClr val="tx1"/>
                </a:solidFill>
              </a:rPr>
              <a:t>功能可以置于端系统，从而简化</a:t>
            </a:r>
            <a:r>
              <a:rPr lang="zh-CN" altLang="en-US" sz="2400" b="0" dirty="0">
                <a:solidFill>
                  <a:schemeClr val="tx1"/>
                </a:solidFill>
              </a:rPr>
              <a:t>网络</a:t>
            </a:r>
            <a:r>
              <a:rPr lang="zh-CN" altLang="en-US" sz="2400" b="0" dirty="0" smtClean="0">
                <a:solidFill>
                  <a:schemeClr val="tx1"/>
                </a:solidFill>
              </a:rPr>
              <a:t>处理</a:t>
            </a:r>
            <a:r>
              <a:rPr lang="zh-CN" altLang="en-US" sz="2400" b="0" dirty="0">
                <a:solidFill>
                  <a:schemeClr val="tx1"/>
                </a:solidFill>
              </a:rPr>
              <a:t>，提高网络分组转发的效率</a:t>
            </a:r>
            <a:r>
              <a:rPr lang="zh-CN" altLang="en-US" sz="2400" b="0" dirty="0" smtClean="0">
                <a:solidFill>
                  <a:schemeClr val="tx1"/>
                </a:solidFill>
              </a:rPr>
              <a:t>。</a:t>
            </a:r>
            <a:endParaRPr lang="zh-CN" altLang="en-US" sz="2400" b="0" dirty="0">
              <a:solidFill>
                <a:schemeClr val="tx1"/>
              </a:solidFill>
            </a:endParaRP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33</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基本概念</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4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帧中继</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197374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帧中继</a:t>
            </a:r>
            <a:r>
              <a:rPr lang="en-US" altLang="zh-CN" sz="2400" b="0" dirty="0">
                <a:solidFill>
                  <a:schemeClr val="tx1"/>
                </a:solidFill>
              </a:rPr>
              <a:t>(Frame Relay)</a:t>
            </a:r>
            <a:r>
              <a:rPr lang="zh-CN" altLang="en-US" sz="2400" b="0" dirty="0">
                <a:solidFill>
                  <a:schemeClr val="tx1"/>
                </a:solidFill>
              </a:rPr>
              <a:t>采用</a:t>
            </a:r>
            <a:r>
              <a:rPr lang="zh-CN" altLang="en-US" sz="2400" b="0" dirty="0">
                <a:solidFill>
                  <a:srgbClr val="C00000"/>
                </a:solidFill>
              </a:rPr>
              <a:t>快速分组交换技术</a:t>
            </a:r>
            <a:r>
              <a:rPr lang="zh-CN" altLang="en-US" sz="2400" b="0" dirty="0">
                <a:solidFill>
                  <a:schemeClr val="tx1"/>
                </a:solidFill>
              </a:rPr>
              <a:t>，是对</a:t>
            </a:r>
            <a:r>
              <a:rPr lang="en-US" altLang="zh-CN" sz="2400" b="0" dirty="0">
                <a:solidFill>
                  <a:schemeClr val="tx1"/>
                </a:solidFill>
              </a:rPr>
              <a:t>X.25</a:t>
            </a:r>
            <a:r>
              <a:rPr lang="zh-CN" altLang="en-US" sz="2400" b="0" dirty="0">
                <a:solidFill>
                  <a:schemeClr val="tx1"/>
                </a:solidFill>
              </a:rPr>
              <a:t>网络的改进，被称为</a:t>
            </a:r>
            <a:r>
              <a:rPr lang="zh-CN" altLang="en-US" sz="2400" b="0" dirty="0">
                <a:solidFill>
                  <a:srgbClr val="C00000"/>
                </a:solidFill>
              </a:rPr>
              <a:t>第二代的</a:t>
            </a:r>
            <a:r>
              <a:rPr lang="en-US" altLang="zh-CN" sz="2400" b="0" dirty="0">
                <a:solidFill>
                  <a:srgbClr val="C00000"/>
                </a:solidFill>
              </a:rPr>
              <a:t>X.25</a:t>
            </a:r>
            <a:r>
              <a:rPr lang="zh-CN" altLang="en-US" sz="2400" b="0" dirty="0">
                <a:solidFill>
                  <a:schemeClr val="tx1"/>
                </a:solidFill>
              </a:rPr>
              <a:t>，于</a:t>
            </a:r>
            <a:r>
              <a:rPr lang="en-US" altLang="zh-CN" sz="2400" b="0" dirty="0">
                <a:solidFill>
                  <a:schemeClr val="tx1"/>
                </a:solidFill>
              </a:rPr>
              <a:t>1992</a:t>
            </a:r>
            <a:r>
              <a:rPr lang="zh-CN" altLang="en-US" sz="2400" b="0" dirty="0">
                <a:solidFill>
                  <a:schemeClr val="tx1"/>
                </a:solidFill>
              </a:rPr>
              <a:t>年问世</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帧中继网络</a:t>
            </a:r>
            <a:r>
              <a:rPr lang="zh-CN" altLang="en-US" sz="2400" b="0" dirty="0" smtClean="0">
                <a:solidFill>
                  <a:schemeClr val="tx1"/>
                </a:solidFill>
              </a:rPr>
              <a:t>提供</a:t>
            </a:r>
            <a:r>
              <a:rPr lang="zh-CN" altLang="en-US" sz="2400" b="0" dirty="0">
                <a:solidFill>
                  <a:srgbClr val="C00000"/>
                </a:solidFill>
              </a:rPr>
              <a:t>虚电路服务</a:t>
            </a:r>
            <a:r>
              <a:rPr lang="zh-CN" altLang="en-US" sz="2400" b="0" dirty="0" smtClean="0">
                <a:solidFill>
                  <a:schemeClr val="tx1"/>
                </a:solidFill>
              </a:rPr>
              <a:t>，可以用来为互联网提供具有相对高速率的链路。</a:t>
            </a:r>
            <a:endParaRPr lang="zh-CN" altLang="en-US" sz="2400" b="0" dirty="0">
              <a:solidFill>
                <a:schemeClr val="tx1"/>
              </a:solidFill>
            </a:endParaRPr>
          </a:p>
        </p:txBody>
      </p:sp>
      <p:graphicFrame>
        <p:nvGraphicFramePr>
          <p:cNvPr id="5" name="对象 4"/>
          <p:cNvGraphicFramePr>
            <a:graphicFrameLocks noChangeAspect="1"/>
          </p:cNvGraphicFramePr>
          <p:nvPr/>
        </p:nvGraphicFramePr>
        <p:xfrm>
          <a:off x="1275575" y="3582537"/>
          <a:ext cx="6149869" cy="2567570"/>
        </p:xfrm>
        <a:graphic>
          <a:graphicData uri="http://schemas.openxmlformats.org/presentationml/2006/ole">
            <mc:AlternateContent xmlns:mc="http://schemas.openxmlformats.org/markup-compatibility/2006">
              <mc:Choice xmlns:v="urn:schemas-microsoft-com:vml" Requires="v">
                <p:oleObj spid="_x0000_s103561" name="Visio" r:id="rId4" imgW="4820920" imgH="2009140" progId="Visio.Drawing.11">
                  <p:embed/>
                </p:oleObj>
              </mc:Choice>
              <mc:Fallback>
                <p:oleObj name="Visio" r:id="rId4" imgW="4820920" imgH="200914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5575" y="3582537"/>
                        <a:ext cx="6149869" cy="2567570"/>
                      </a:xfrm>
                      <a:prstGeom prst="rect">
                        <a:avLst/>
                      </a:prstGeom>
                      <a:noFill/>
                    </p:spPr>
                  </p:pic>
                </p:oleObj>
              </mc:Fallback>
            </mc:AlternateContent>
          </a:graphicData>
        </a:graphic>
      </p:graphicFrame>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34</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基本原理</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4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帧中继</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443595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采用</a:t>
            </a:r>
            <a:r>
              <a:rPr lang="zh-CN" altLang="en-US" sz="2400" b="0" dirty="0">
                <a:solidFill>
                  <a:srgbClr val="C00000"/>
                </a:solidFill>
              </a:rPr>
              <a:t>快速分组交换技术</a:t>
            </a:r>
            <a:endParaRPr lang="en-US" altLang="zh-CN" sz="2400" b="0" dirty="0">
              <a:solidFill>
                <a:srgbClr val="C00000"/>
              </a:solidFill>
            </a:endParaRP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当帧中继交换机收到一个帧的首部时，只要一查出帧的目的地址就立即开始转发该帧，边接收边转发，从而提高了交换结点即帧中继交换机的吞吐率</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当</a:t>
            </a:r>
            <a:r>
              <a:rPr lang="zh-CN" altLang="en-US" sz="2400" b="0" dirty="0">
                <a:solidFill>
                  <a:schemeClr val="tx1"/>
                </a:solidFill>
              </a:rPr>
              <a:t>帧中继交换机接收完一帧时，再进行差错校验，如果检测到有误码，结点要立即中止这次传输。当中止传输的指示到达下个结点后．下个结点也立即中止该帧的传输，并丢弃该帧</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在误码率极低的情况下</a:t>
            </a:r>
            <a:r>
              <a:rPr lang="zh-CN" altLang="en-US" sz="2400" b="0" dirty="0">
                <a:solidFill>
                  <a:schemeClr val="tx1"/>
                </a:solidFill>
              </a:rPr>
              <a:t>，帧中继技术具有很大的</a:t>
            </a:r>
            <a:r>
              <a:rPr lang="zh-CN" altLang="en-US" sz="2400" b="0" dirty="0">
                <a:solidFill>
                  <a:srgbClr val="C00000"/>
                </a:solidFill>
              </a:rPr>
              <a:t>优势</a:t>
            </a:r>
            <a:r>
              <a:rPr lang="zh-CN" altLang="en-US" sz="2400" b="0" dirty="0">
                <a:solidFill>
                  <a:schemeClr val="tx1"/>
                </a:solidFill>
              </a:rPr>
              <a:t>。</a:t>
            </a: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35</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工作过程（</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1</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4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帧中继</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378872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当局域</a:t>
            </a:r>
            <a:r>
              <a:rPr lang="en-US" altLang="zh-CN" sz="2400" b="0" dirty="0" smtClean="0">
                <a:solidFill>
                  <a:schemeClr val="tx1"/>
                </a:solidFill>
              </a:rPr>
              <a:t>MAC</a:t>
            </a:r>
            <a:r>
              <a:rPr lang="zh-CN" altLang="en-US" sz="2400" b="0" dirty="0">
                <a:solidFill>
                  <a:schemeClr val="tx1"/>
                </a:solidFill>
              </a:rPr>
              <a:t>帧传到与帧中继网络相连接的路由器时，该路由器就剥去</a:t>
            </a:r>
            <a:r>
              <a:rPr lang="en-US" altLang="zh-CN" sz="2400" b="0" dirty="0">
                <a:solidFill>
                  <a:schemeClr val="tx1"/>
                </a:solidFill>
              </a:rPr>
              <a:t>MAC</a:t>
            </a:r>
            <a:r>
              <a:rPr lang="zh-CN" altLang="en-US" sz="2400" b="0" dirty="0">
                <a:solidFill>
                  <a:schemeClr val="tx1"/>
                </a:solidFill>
              </a:rPr>
              <a:t>帧的首部，将</a:t>
            </a:r>
            <a:r>
              <a:rPr lang="en-US" altLang="zh-CN" sz="2400" b="0" dirty="0">
                <a:solidFill>
                  <a:schemeClr val="tx1"/>
                </a:solidFill>
              </a:rPr>
              <a:t>IP</a:t>
            </a:r>
            <a:r>
              <a:rPr lang="zh-CN" altLang="en-US" sz="2400" b="0" dirty="0">
                <a:solidFill>
                  <a:schemeClr val="tx1"/>
                </a:solidFill>
              </a:rPr>
              <a:t>数据报交给路由器的网络层。网络层再将</a:t>
            </a:r>
            <a:r>
              <a:rPr lang="en-US" altLang="zh-CN" sz="2400" b="0" dirty="0">
                <a:solidFill>
                  <a:schemeClr val="tx1"/>
                </a:solidFill>
              </a:rPr>
              <a:t>IP</a:t>
            </a:r>
            <a:r>
              <a:rPr lang="zh-CN" altLang="en-US" sz="2400" b="0" dirty="0">
                <a:solidFill>
                  <a:schemeClr val="tx1"/>
                </a:solidFill>
              </a:rPr>
              <a:t>数据报传给</a:t>
            </a:r>
            <a:r>
              <a:rPr lang="zh-CN" altLang="en-US" sz="2400" b="0" dirty="0">
                <a:solidFill>
                  <a:srgbClr val="C00000"/>
                </a:solidFill>
              </a:rPr>
              <a:t>帧中继接口卡</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帧中继接口卡</a:t>
            </a:r>
            <a:r>
              <a:rPr lang="zh-CN" altLang="en-US" sz="2400" b="0" dirty="0">
                <a:solidFill>
                  <a:schemeClr val="tx1"/>
                </a:solidFill>
              </a:rPr>
              <a:t>将</a:t>
            </a:r>
            <a:r>
              <a:rPr lang="en-US" altLang="zh-CN" sz="2400" b="0" dirty="0">
                <a:solidFill>
                  <a:schemeClr val="tx1"/>
                </a:solidFill>
              </a:rPr>
              <a:t>IP</a:t>
            </a:r>
            <a:r>
              <a:rPr lang="zh-CN" altLang="en-US" sz="2400" b="0" dirty="0">
                <a:solidFill>
                  <a:schemeClr val="tx1"/>
                </a:solidFill>
              </a:rPr>
              <a:t>数据报加以封装，加上</a:t>
            </a:r>
            <a:r>
              <a:rPr lang="zh-CN" altLang="en-US" sz="2400" b="0" dirty="0">
                <a:solidFill>
                  <a:srgbClr val="C00000"/>
                </a:solidFill>
              </a:rPr>
              <a:t>帧中继帧的首部</a:t>
            </a:r>
            <a:r>
              <a:rPr lang="en-US" altLang="zh-CN" sz="2400" b="0" dirty="0">
                <a:solidFill>
                  <a:schemeClr val="tx1"/>
                </a:solidFill>
              </a:rPr>
              <a:t>(</a:t>
            </a:r>
            <a:r>
              <a:rPr lang="zh-CN" altLang="en-US" sz="2400" b="0" dirty="0">
                <a:solidFill>
                  <a:schemeClr val="tx1"/>
                </a:solidFill>
              </a:rPr>
              <a:t>其中包括</a:t>
            </a:r>
            <a:r>
              <a:rPr lang="zh-CN" altLang="en-US" sz="2400" b="0" dirty="0">
                <a:solidFill>
                  <a:srgbClr val="C00000"/>
                </a:solidFill>
              </a:rPr>
              <a:t>帧中继的虚电路号</a:t>
            </a:r>
            <a:r>
              <a:rPr lang="en-US" altLang="zh-CN" sz="2400" b="0" dirty="0">
                <a:solidFill>
                  <a:schemeClr val="tx1"/>
                </a:solidFill>
              </a:rPr>
              <a:t>)</a:t>
            </a:r>
            <a:r>
              <a:rPr lang="zh-CN" altLang="en-US" sz="2400" b="0" dirty="0">
                <a:solidFill>
                  <a:schemeClr val="tx1"/>
                </a:solidFill>
              </a:rPr>
              <a:t>，进行</a:t>
            </a:r>
            <a:r>
              <a:rPr lang="en-US" altLang="zh-CN" sz="2400" b="0" dirty="0">
                <a:solidFill>
                  <a:srgbClr val="C00000"/>
                </a:solidFill>
              </a:rPr>
              <a:t>CRC</a:t>
            </a:r>
            <a:r>
              <a:rPr lang="zh-CN" altLang="en-US" sz="2400" b="0" dirty="0">
                <a:solidFill>
                  <a:srgbClr val="C00000"/>
                </a:solidFill>
              </a:rPr>
              <a:t>检验和加上帧中继帧的尾部</a:t>
            </a:r>
            <a:r>
              <a:rPr lang="zh-CN" altLang="en-US" sz="2400" b="0" dirty="0">
                <a:solidFill>
                  <a:schemeClr val="tx1"/>
                </a:solidFill>
              </a:rPr>
              <a:t>。然后帧中继接口卡将封装好的帧</a:t>
            </a:r>
            <a:r>
              <a:rPr lang="zh-CN" altLang="en-US" sz="2400" b="0" dirty="0" smtClean="0">
                <a:solidFill>
                  <a:schemeClr val="tx1"/>
                </a:solidFill>
              </a:rPr>
              <a:t>通过</a:t>
            </a:r>
            <a:r>
              <a:rPr lang="zh-CN" altLang="en-US" sz="2400" b="0" dirty="0">
                <a:solidFill>
                  <a:srgbClr val="C00000"/>
                </a:solidFill>
              </a:rPr>
              <a:t>租用专线</a:t>
            </a:r>
            <a:r>
              <a:rPr lang="zh-CN" altLang="en-US" sz="2400" b="0" dirty="0">
                <a:solidFill>
                  <a:schemeClr val="tx1"/>
                </a:solidFill>
              </a:rPr>
              <a:t>发送给帧中继网络中的</a:t>
            </a:r>
            <a:r>
              <a:rPr lang="zh-CN" altLang="en-US" sz="2400" b="0" dirty="0">
                <a:solidFill>
                  <a:srgbClr val="C00000"/>
                </a:solidFill>
              </a:rPr>
              <a:t>帧中继交换机</a:t>
            </a:r>
            <a:r>
              <a:rPr lang="zh-CN" altLang="en-US" sz="2400" b="0" dirty="0" smtClean="0">
                <a:solidFill>
                  <a:schemeClr val="tx1"/>
                </a:solidFill>
              </a:rPr>
              <a:t>。</a:t>
            </a:r>
            <a:endParaRPr lang="en-US" altLang="zh-CN" sz="2400" b="0" dirty="0" smtClean="0">
              <a:solidFill>
                <a:schemeClr val="tx1"/>
              </a:solidFill>
            </a:endParaRP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36</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工作过程（</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2</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4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帧中继</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327166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帧中继交换机</a:t>
            </a:r>
            <a:r>
              <a:rPr lang="zh-CN" altLang="en-US" sz="2400" b="0" dirty="0">
                <a:solidFill>
                  <a:schemeClr val="tx1"/>
                </a:solidFill>
              </a:rPr>
              <a:t>在收到一个帧时，就按</a:t>
            </a:r>
            <a:r>
              <a:rPr lang="zh-CN" altLang="en-US" sz="2400" b="0" dirty="0">
                <a:solidFill>
                  <a:srgbClr val="C00000"/>
                </a:solidFill>
              </a:rPr>
              <a:t>虚电路号</a:t>
            </a:r>
            <a:r>
              <a:rPr lang="zh-CN" altLang="en-US" sz="2400" b="0" dirty="0">
                <a:solidFill>
                  <a:schemeClr val="tx1"/>
                </a:solidFill>
              </a:rPr>
              <a:t>对帧进行转发</a:t>
            </a:r>
            <a:r>
              <a:rPr lang="en-US" altLang="zh-CN" sz="2400" b="0" dirty="0">
                <a:solidFill>
                  <a:schemeClr val="tx1"/>
                </a:solidFill>
              </a:rPr>
              <a:t>(</a:t>
            </a:r>
            <a:r>
              <a:rPr lang="zh-CN" altLang="en-US" sz="2400" b="0" dirty="0">
                <a:solidFill>
                  <a:schemeClr val="tx1"/>
                </a:solidFill>
              </a:rPr>
              <a:t>若检查出有差错则丢弃</a:t>
            </a:r>
            <a:r>
              <a:rPr lang="en-US" altLang="zh-CN" sz="2400" b="0" dirty="0">
                <a:solidFill>
                  <a:schemeClr val="tx1"/>
                </a:solidFill>
              </a:rPr>
              <a:t>)</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当</a:t>
            </a:r>
            <a:r>
              <a:rPr lang="zh-CN" altLang="en-US" sz="2400" b="0" dirty="0">
                <a:solidFill>
                  <a:schemeClr val="tx1"/>
                </a:solidFill>
              </a:rPr>
              <a:t>这个帧被转发到虚电路的</a:t>
            </a:r>
            <a:r>
              <a:rPr lang="zh-CN" altLang="en-US" sz="2400" b="0" dirty="0">
                <a:solidFill>
                  <a:srgbClr val="C00000"/>
                </a:solidFill>
              </a:rPr>
              <a:t>终点路由器</a:t>
            </a:r>
            <a:r>
              <a:rPr lang="zh-CN" altLang="en-US" sz="2400" b="0" dirty="0">
                <a:solidFill>
                  <a:schemeClr val="tx1"/>
                </a:solidFill>
              </a:rPr>
              <a:t>时，该路由器剥去帧中继帧的首部和尾部，加上局域网的首部和尾部，交付给连接在此局域网上的目的主机。目的主机若发现有差错，则报告上层的</a:t>
            </a:r>
            <a:r>
              <a:rPr lang="en-US" altLang="zh-CN" sz="2400" b="0" dirty="0">
                <a:solidFill>
                  <a:schemeClr val="tx1"/>
                </a:solidFill>
              </a:rPr>
              <a:t>TCP</a:t>
            </a:r>
            <a:r>
              <a:rPr lang="zh-CN" altLang="en-US" sz="2400" b="0" dirty="0">
                <a:solidFill>
                  <a:schemeClr val="tx1"/>
                </a:solidFill>
              </a:rPr>
              <a:t>协议处理。</a:t>
            </a: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37</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优点</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4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帧中继</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239142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减少了网络互连的代价</a:t>
            </a:r>
            <a:r>
              <a:rPr lang="zh-CN" altLang="en-US" sz="2400" b="0" dirty="0" smtClean="0"/>
              <a:t>。</a:t>
            </a:r>
            <a:endParaRPr lang="zh-CN" altLang="en-US" sz="2400" b="0" dirty="0"/>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网络</a:t>
            </a:r>
            <a:r>
              <a:rPr lang="zh-CN" altLang="en-US" sz="2400" b="0" dirty="0">
                <a:solidFill>
                  <a:schemeClr val="tx1"/>
                </a:solidFill>
              </a:rPr>
              <a:t>的复杂性</a:t>
            </a:r>
            <a:r>
              <a:rPr lang="zh-CN" altLang="en-US" sz="2400" b="0" dirty="0" smtClean="0">
                <a:solidFill>
                  <a:schemeClr val="tx1"/>
                </a:solidFill>
              </a:rPr>
              <a:t>减少，</a:t>
            </a:r>
            <a:r>
              <a:rPr lang="zh-CN" altLang="en-US" sz="2400" b="0" dirty="0">
                <a:solidFill>
                  <a:srgbClr val="C00000"/>
                </a:solidFill>
              </a:rPr>
              <a:t>提高了性能</a:t>
            </a:r>
            <a:r>
              <a:rPr lang="zh-CN" altLang="en-US" sz="2400" b="0" dirty="0" smtClean="0"/>
              <a:t>。</a:t>
            </a:r>
            <a:endParaRPr lang="en-US" altLang="zh-CN" sz="2400" b="0" dirty="0" smtClean="0"/>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使用</a:t>
            </a:r>
            <a:r>
              <a:rPr lang="zh-CN" altLang="en-US" sz="2400" b="0" dirty="0">
                <a:solidFill>
                  <a:schemeClr val="tx1"/>
                </a:solidFill>
              </a:rPr>
              <a:t>了国际标准，增加了</a:t>
            </a:r>
            <a:r>
              <a:rPr lang="zh-CN" altLang="en-US" sz="2400" b="0" dirty="0">
                <a:solidFill>
                  <a:srgbClr val="C00000"/>
                </a:solidFill>
              </a:rPr>
              <a:t>互操作性</a:t>
            </a:r>
            <a:r>
              <a:rPr lang="zh-CN" altLang="en-US" sz="2400" b="0" dirty="0" smtClean="0"/>
              <a:t>。</a:t>
            </a:r>
            <a:endParaRPr lang="zh-CN" altLang="en-US" sz="2400" b="0" dirty="0"/>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协议</a:t>
            </a:r>
            <a:r>
              <a:rPr lang="zh-CN" altLang="en-US" sz="2400" b="0" dirty="0">
                <a:solidFill>
                  <a:schemeClr val="tx1"/>
                </a:solidFill>
              </a:rPr>
              <a:t>的</a:t>
            </a:r>
            <a:r>
              <a:rPr lang="zh-CN" altLang="en-US" sz="2400" b="0" dirty="0">
                <a:solidFill>
                  <a:srgbClr val="C00000"/>
                </a:solidFill>
              </a:rPr>
              <a:t>独立性</a:t>
            </a:r>
            <a:r>
              <a:rPr lang="zh-CN" altLang="en-US" sz="2400" b="0" dirty="0" smtClean="0"/>
              <a:t>。</a:t>
            </a:r>
            <a:endParaRPr lang="zh-CN" altLang="en-US" sz="2400" b="0" dirty="0"/>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38</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基本概念</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5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异步传递方式</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438273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异步传递方式</a:t>
            </a:r>
            <a:r>
              <a:rPr lang="en-US" altLang="zh-CN" sz="2400" b="0" dirty="0">
                <a:solidFill>
                  <a:schemeClr val="tx1"/>
                </a:solidFill>
              </a:rPr>
              <a:t>ATM(Asynchronous Transfer Mode)</a:t>
            </a:r>
            <a:r>
              <a:rPr lang="zh-CN" altLang="en-US" sz="2400" b="0" dirty="0">
                <a:solidFill>
                  <a:schemeClr val="tx1"/>
                </a:solidFill>
              </a:rPr>
              <a:t>是建立在</a:t>
            </a:r>
            <a:r>
              <a:rPr lang="zh-CN" altLang="en-US" sz="2400" b="0" dirty="0">
                <a:solidFill>
                  <a:srgbClr val="C00000"/>
                </a:solidFill>
              </a:rPr>
              <a:t>电路交换和分组交换</a:t>
            </a:r>
            <a:r>
              <a:rPr lang="zh-CN" altLang="en-US" sz="2400" b="0" dirty="0">
                <a:solidFill>
                  <a:schemeClr val="tx1"/>
                </a:solidFill>
              </a:rPr>
              <a:t>的基础上的</a:t>
            </a:r>
            <a:r>
              <a:rPr lang="en-US" altLang="zh-CN" sz="2400" b="0" dirty="0">
                <a:solidFill>
                  <a:schemeClr val="tx1"/>
                </a:solidFill>
              </a:rPr>
              <a:t>—</a:t>
            </a:r>
            <a:r>
              <a:rPr lang="zh-CN" altLang="en-US" sz="2400" b="0" dirty="0">
                <a:solidFill>
                  <a:schemeClr val="tx1"/>
                </a:solidFill>
              </a:rPr>
              <a:t>种</a:t>
            </a:r>
            <a:r>
              <a:rPr lang="zh-CN" altLang="en-US" sz="2400" b="0" dirty="0">
                <a:solidFill>
                  <a:srgbClr val="C00000"/>
                </a:solidFill>
              </a:rPr>
              <a:t>面向连接的快速分组交换技术</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采用</a:t>
            </a:r>
            <a:r>
              <a:rPr lang="zh-CN" altLang="en-US" sz="2400" b="0" dirty="0">
                <a:solidFill>
                  <a:srgbClr val="C00000"/>
                </a:solidFill>
              </a:rPr>
              <a:t>定长分组</a:t>
            </a:r>
            <a:r>
              <a:rPr lang="zh-CN" altLang="en-US" sz="2400" b="0" dirty="0">
                <a:solidFill>
                  <a:schemeClr val="tx1"/>
                </a:solidFill>
              </a:rPr>
              <a:t>作为传输和交换的单位</a:t>
            </a:r>
            <a:r>
              <a:rPr lang="zh-CN" altLang="en-US" sz="2400" b="0" dirty="0" smtClean="0">
                <a:solidFill>
                  <a:schemeClr val="tx1"/>
                </a:solidFill>
              </a:rPr>
              <a:t>。这种</a:t>
            </a:r>
            <a:r>
              <a:rPr lang="zh-CN" altLang="en-US" sz="2400" b="0" dirty="0">
                <a:solidFill>
                  <a:schemeClr val="tx1"/>
                </a:solidFill>
              </a:rPr>
              <a:t>定长分组叫做</a:t>
            </a:r>
            <a:r>
              <a:rPr lang="zh-CN" altLang="en-US" sz="2400" b="0" dirty="0">
                <a:solidFill>
                  <a:srgbClr val="C00000"/>
                </a:solidFill>
              </a:rPr>
              <a:t>信元</a:t>
            </a:r>
            <a:r>
              <a:rPr lang="zh-CN" altLang="en-US" sz="2400" b="0" dirty="0" smtClean="0">
                <a:solidFill>
                  <a:schemeClr val="tx1"/>
                </a:solidFill>
              </a:rPr>
              <a:t>。</a:t>
            </a:r>
            <a:r>
              <a:rPr lang="en-US" altLang="zh-CN" sz="2400" b="0" dirty="0">
                <a:solidFill>
                  <a:schemeClr val="tx1"/>
                </a:solidFill>
              </a:rPr>
              <a:t>ATM</a:t>
            </a:r>
            <a:r>
              <a:rPr lang="zh-CN" altLang="en-US" sz="2400" b="0" dirty="0">
                <a:solidFill>
                  <a:schemeClr val="tx1"/>
                </a:solidFill>
              </a:rPr>
              <a:t>采用的定长</a:t>
            </a:r>
            <a:r>
              <a:rPr lang="zh-CN" altLang="en-US" sz="2400" b="0" dirty="0">
                <a:solidFill>
                  <a:srgbClr val="C00000"/>
                </a:solidFill>
              </a:rPr>
              <a:t>信元长度为</a:t>
            </a:r>
            <a:r>
              <a:rPr lang="en-US" altLang="zh-CN" sz="2400" b="0" dirty="0">
                <a:solidFill>
                  <a:srgbClr val="C00000"/>
                </a:solidFill>
              </a:rPr>
              <a:t>53</a:t>
            </a:r>
            <a:r>
              <a:rPr lang="zh-CN" altLang="en-US" sz="2400" b="0" dirty="0">
                <a:solidFill>
                  <a:srgbClr val="C00000"/>
                </a:solidFill>
              </a:rPr>
              <a:t>字节</a:t>
            </a:r>
            <a:r>
              <a:rPr lang="zh-CN" altLang="en-US" sz="2400" b="0" dirty="0">
                <a:solidFill>
                  <a:schemeClr val="tx1"/>
                </a:solidFill>
              </a:rPr>
              <a:t>，</a:t>
            </a:r>
            <a:r>
              <a:rPr lang="zh-CN" altLang="en-US" sz="2400" b="0" dirty="0">
                <a:solidFill>
                  <a:srgbClr val="C00000"/>
                </a:solidFill>
              </a:rPr>
              <a:t>信元首部为</a:t>
            </a:r>
            <a:r>
              <a:rPr lang="en-US" altLang="zh-CN" sz="2400" b="0" dirty="0">
                <a:solidFill>
                  <a:srgbClr val="C00000"/>
                </a:solidFill>
              </a:rPr>
              <a:t>5</a:t>
            </a:r>
            <a:r>
              <a:rPr lang="zh-CN" altLang="en-US" sz="2400" b="0" dirty="0">
                <a:solidFill>
                  <a:srgbClr val="C00000"/>
                </a:solidFill>
              </a:rPr>
              <a:t>字节，有利于用硬件实现高速交换</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t>“</a:t>
            </a:r>
            <a:r>
              <a:rPr lang="zh-CN" altLang="en-US" sz="2400" b="0" dirty="0">
                <a:solidFill>
                  <a:srgbClr val="C00000"/>
                </a:solidFill>
              </a:rPr>
              <a:t>异步</a:t>
            </a:r>
            <a:r>
              <a:rPr lang="zh-CN" altLang="en-US" sz="2400" b="0" dirty="0" smtClean="0"/>
              <a:t>”</a:t>
            </a:r>
            <a:r>
              <a:rPr lang="zh-CN" altLang="en-US" sz="2400" b="0" dirty="0">
                <a:solidFill>
                  <a:schemeClr val="tx1"/>
                </a:solidFill>
              </a:rPr>
              <a:t>的含义是指</a:t>
            </a:r>
            <a:r>
              <a:rPr lang="en-US" altLang="zh-CN" sz="2400" b="0" dirty="0">
                <a:solidFill>
                  <a:schemeClr val="tx1"/>
                </a:solidFill>
              </a:rPr>
              <a:t>ATM</a:t>
            </a:r>
            <a:r>
              <a:rPr lang="zh-CN" altLang="en-US" sz="2400" b="0" dirty="0">
                <a:solidFill>
                  <a:schemeClr val="tx1"/>
                </a:solidFill>
              </a:rPr>
              <a:t>信元可“异步插入”到同步的</a:t>
            </a:r>
            <a:r>
              <a:rPr lang="en-US" altLang="zh-CN" sz="2400" b="0" dirty="0">
                <a:solidFill>
                  <a:schemeClr val="tx1"/>
                </a:solidFill>
              </a:rPr>
              <a:t>SDH</a:t>
            </a:r>
            <a:r>
              <a:rPr lang="zh-CN" altLang="en-US" sz="2400" b="0" dirty="0">
                <a:solidFill>
                  <a:schemeClr val="tx1"/>
                </a:solidFill>
              </a:rPr>
              <a:t>比特流中</a:t>
            </a:r>
            <a:r>
              <a:rPr lang="zh-CN" altLang="en-US" sz="2400" b="0" dirty="0" smtClean="0">
                <a:solidFill>
                  <a:schemeClr val="tx1"/>
                </a:solidFill>
              </a:rPr>
              <a:t>。</a:t>
            </a:r>
            <a:endParaRPr lang="zh-CN" altLang="en-US" sz="2400" b="0" dirty="0">
              <a:solidFill>
                <a:schemeClr val="tx1"/>
              </a:solidFill>
            </a:endParaRP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39</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基本概念</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5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异步传递方式</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386567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一个</a:t>
            </a:r>
            <a:r>
              <a:rPr lang="en-US" altLang="zh-CN" sz="2400" b="0" dirty="0">
                <a:solidFill>
                  <a:schemeClr val="tx1"/>
                </a:solidFill>
              </a:rPr>
              <a:t>ATM</a:t>
            </a:r>
            <a:r>
              <a:rPr lang="zh-CN" altLang="en-US" sz="2400" b="0" dirty="0">
                <a:solidFill>
                  <a:schemeClr val="tx1"/>
                </a:solidFill>
              </a:rPr>
              <a:t>网络包括两种网络元素，即</a:t>
            </a:r>
            <a:r>
              <a:rPr lang="en-US" altLang="zh-CN" sz="2400" b="0" dirty="0">
                <a:solidFill>
                  <a:srgbClr val="C00000"/>
                </a:solidFill>
              </a:rPr>
              <a:t>ATM</a:t>
            </a:r>
            <a:r>
              <a:rPr lang="zh-CN" altLang="en-US" sz="2400" b="0" dirty="0">
                <a:solidFill>
                  <a:srgbClr val="C00000"/>
                </a:solidFill>
              </a:rPr>
              <a:t>端点</a:t>
            </a:r>
            <a:r>
              <a:rPr lang="zh-CN" altLang="en-US" sz="2400" b="0" dirty="0" smtClean="0">
                <a:solidFill>
                  <a:schemeClr val="tx1"/>
                </a:solidFill>
              </a:rPr>
              <a:t>和</a:t>
            </a:r>
            <a:r>
              <a:rPr lang="en-US" altLang="zh-CN" sz="2400" b="0" dirty="0">
                <a:solidFill>
                  <a:srgbClr val="C00000"/>
                </a:solidFill>
              </a:rPr>
              <a:t>ATM</a:t>
            </a:r>
            <a:r>
              <a:rPr lang="zh-CN" altLang="en-US" sz="2400" b="0" dirty="0">
                <a:solidFill>
                  <a:srgbClr val="C00000"/>
                </a:solidFill>
              </a:rPr>
              <a:t>交换机</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ATM</a:t>
            </a:r>
            <a:r>
              <a:rPr lang="zh-CN" altLang="en-US" sz="2400" b="0" dirty="0">
                <a:solidFill>
                  <a:srgbClr val="C00000"/>
                </a:solidFill>
              </a:rPr>
              <a:t>端点</a:t>
            </a:r>
            <a:r>
              <a:rPr lang="zh-CN" altLang="en-US" sz="2400" b="0" dirty="0" smtClean="0">
                <a:solidFill>
                  <a:schemeClr val="tx1"/>
                </a:solidFill>
              </a:rPr>
              <a:t>即能够</a:t>
            </a:r>
            <a:r>
              <a:rPr lang="zh-CN" altLang="en-US" sz="2400" b="0" dirty="0">
                <a:solidFill>
                  <a:schemeClr val="tx1"/>
                </a:solidFill>
              </a:rPr>
              <a:t>产生或接收信元的源站或目的站。</a:t>
            </a:r>
            <a:r>
              <a:rPr lang="en-US" altLang="zh-CN" sz="2400" b="0" dirty="0">
                <a:solidFill>
                  <a:schemeClr val="tx1"/>
                </a:solidFill>
              </a:rPr>
              <a:t>ATM</a:t>
            </a:r>
            <a:r>
              <a:rPr lang="zh-CN" altLang="en-US" sz="2400" b="0" dirty="0">
                <a:solidFill>
                  <a:schemeClr val="tx1"/>
                </a:solidFill>
              </a:rPr>
              <a:t>端点通过点到点链路与</a:t>
            </a:r>
            <a:r>
              <a:rPr lang="en-US" altLang="zh-CN" sz="2400" b="0" dirty="0">
                <a:solidFill>
                  <a:schemeClr val="tx1"/>
                </a:solidFill>
              </a:rPr>
              <a:t>ATM</a:t>
            </a:r>
            <a:r>
              <a:rPr lang="zh-CN" altLang="en-US" sz="2400" b="0" dirty="0">
                <a:solidFill>
                  <a:schemeClr val="tx1"/>
                </a:solidFill>
              </a:rPr>
              <a:t>交换机相连</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ATM</a:t>
            </a:r>
            <a:r>
              <a:rPr lang="zh-CN" altLang="en-US" sz="2400" b="0" dirty="0">
                <a:solidFill>
                  <a:srgbClr val="C00000"/>
                </a:solidFill>
              </a:rPr>
              <a:t>交换机</a:t>
            </a:r>
            <a:r>
              <a:rPr lang="zh-CN" altLang="en-US" sz="2400" b="0" dirty="0">
                <a:solidFill>
                  <a:schemeClr val="tx1"/>
                </a:solidFill>
              </a:rPr>
              <a:t>就是一个快速分组交换</a:t>
            </a:r>
            <a:r>
              <a:rPr lang="zh-CN" altLang="en-US" sz="2400" b="0" dirty="0" smtClean="0">
                <a:solidFill>
                  <a:schemeClr val="tx1"/>
                </a:solidFill>
              </a:rPr>
              <a:t>机，</a:t>
            </a:r>
            <a:r>
              <a:rPr lang="zh-CN" altLang="en-US" sz="2400" b="0" dirty="0">
                <a:solidFill>
                  <a:schemeClr val="tx1"/>
                </a:solidFill>
              </a:rPr>
              <a:t>其主要构件包括</a:t>
            </a:r>
            <a:r>
              <a:rPr lang="zh-CN" altLang="en-US" sz="2400" b="0" dirty="0">
                <a:solidFill>
                  <a:srgbClr val="C00000"/>
                </a:solidFill>
              </a:rPr>
              <a:t>交换结构</a:t>
            </a:r>
            <a:r>
              <a:rPr lang="zh-CN" altLang="en-US" sz="2400" b="0" dirty="0" smtClean="0">
                <a:solidFill>
                  <a:schemeClr val="tx1"/>
                </a:solidFill>
              </a:rPr>
              <a:t>，</a:t>
            </a:r>
            <a:r>
              <a:rPr lang="zh-CN" altLang="en-US" sz="2400" b="0" dirty="0">
                <a:solidFill>
                  <a:schemeClr val="tx1"/>
                </a:solidFill>
              </a:rPr>
              <a:t>若干个高速</a:t>
            </a:r>
            <a:r>
              <a:rPr lang="zh-CN" altLang="en-US" sz="2400" b="0" dirty="0">
                <a:solidFill>
                  <a:srgbClr val="C00000"/>
                </a:solidFill>
              </a:rPr>
              <a:t>输入端口和输出端口</a:t>
            </a:r>
            <a:r>
              <a:rPr lang="zh-CN" altLang="en-US" sz="2400" b="0" dirty="0">
                <a:solidFill>
                  <a:schemeClr val="tx1"/>
                </a:solidFill>
              </a:rPr>
              <a:t>、以及必要的</a:t>
            </a:r>
            <a:r>
              <a:rPr lang="zh-CN" altLang="en-US" sz="2400" b="0" dirty="0">
                <a:solidFill>
                  <a:srgbClr val="C00000"/>
                </a:solidFill>
              </a:rPr>
              <a:t>缓存</a:t>
            </a:r>
            <a:r>
              <a:rPr lang="zh-CN" altLang="en-US" sz="2400" b="0" dirty="0">
                <a:solidFill>
                  <a:schemeClr val="tx1"/>
                </a:solidFill>
              </a:rPr>
              <a:t>。</a:t>
            </a: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4</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72936"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体系标准</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1.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局域网的相关标准</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5" name="Rectangle 8"/>
          <p:cNvSpPr txBox="1">
            <a:spLocks noChangeArrowheads="1"/>
          </p:cNvSpPr>
          <p:nvPr/>
        </p:nvSpPr>
        <p:spPr>
          <a:xfrm>
            <a:off x="326408" y="1608792"/>
            <a:ext cx="8345643" cy="435901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p"/>
            </a:pPr>
            <a:r>
              <a:rPr lang="zh-CN" altLang="en-US" sz="2400" b="0" dirty="0">
                <a:solidFill>
                  <a:srgbClr val="C00000"/>
                </a:solidFill>
              </a:rPr>
              <a:t>标准化</a:t>
            </a:r>
            <a:r>
              <a:rPr lang="zh-CN" altLang="en-US" sz="2400" b="0" dirty="0">
                <a:solidFill>
                  <a:schemeClr val="tx1"/>
                </a:solidFill>
              </a:rPr>
              <a:t>工作</a:t>
            </a:r>
            <a:r>
              <a:rPr lang="zh-CN" altLang="en-US" sz="2400" b="0" dirty="0" smtClean="0">
                <a:solidFill>
                  <a:schemeClr val="tx1"/>
                </a:solidFill>
              </a:rPr>
              <a:t>对局域网技术发展至关重要，相关标准主要涉及</a:t>
            </a:r>
            <a:r>
              <a:rPr lang="en-US" altLang="zh-CN" sz="2400" b="0" dirty="0" smtClean="0">
                <a:solidFill>
                  <a:schemeClr val="tx1"/>
                </a:solidFill>
              </a:rPr>
              <a:t>OSI/RM </a:t>
            </a:r>
            <a:r>
              <a:rPr lang="zh-CN" altLang="en-US" sz="2400" b="0" dirty="0" smtClean="0">
                <a:solidFill>
                  <a:schemeClr val="tx1"/>
                </a:solidFill>
              </a:rPr>
              <a:t>中的物理层和数据链路层，部分标准还涉及网络层。</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p"/>
            </a:pPr>
            <a:r>
              <a:rPr lang="zh-CN" altLang="en-US" sz="2400" b="0" dirty="0">
                <a:solidFill>
                  <a:srgbClr val="C00000"/>
                </a:solidFill>
              </a:rPr>
              <a:t>相关体系标准</a:t>
            </a:r>
            <a:r>
              <a:rPr lang="zh-CN" altLang="en-US" sz="2400" b="0" dirty="0" smtClean="0">
                <a:solidFill>
                  <a:schemeClr val="tx1"/>
                </a:solidFill>
              </a:rPr>
              <a:t>涵盖了局域网在传输媒体、传输技术、拓扑结构以及访问控制方法上的多样性。</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p"/>
            </a:pPr>
            <a:r>
              <a:rPr lang="zh-CN" altLang="en-US" sz="2400" b="0" dirty="0" smtClean="0">
                <a:solidFill>
                  <a:schemeClr val="tx1"/>
                </a:solidFill>
              </a:rPr>
              <a:t>为规范局域网设计，美国电气和电子工程师协会（</a:t>
            </a:r>
            <a:r>
              <a:rPr lang="en-US" altLang="zh-CN" sz="2400" b="0" dirty="0" smtClean="0">
                <a:solidFill>
                  <a:schemeClr val="tx1"/>
                </a:solidFill>
              </a:rPr>
              <a:t>IEEE</a:t>
            </a:r>
            <a:r>
              <a:rPr lang="zh-CN" altLang="en-US" sz="2400" b="0" dirty="0" smtClean="0">
                <a:solidFill>
                  <a:schemeClr val="tx1"/>
                </a:solidFill>
              </a:rPr>
              <a:t>）于</a:t>
            </a:r>
            <a:r>
              <a:rPr lang="en-US" altLang="zh-CN" sz="2400" b="0" dirty="0" smtClean="0">
                <a:solidFill>
                  <a:schemeClr val="tx1"/>
                </a:solidFill>
              </a:rPr>
              <a:t>1980</a:t>
            </a:r>
            <a:r>
              <a:rPr lang="zh-CN" altLang="en-US" sz="2400" b="0" dirty="0" smtClean="0">
                <a:solidFill>
                  <a:schemeClr val="tx1"/>
                </a:solidFill>
              </a:rPr>
              <a:t>年</a:t>
            </a:r>
            <a:r>
              <a:rPr lang="en-US" altLang="zh-CN" sz="2400" b="0" dirty="0" smtClean="0">
                <a:solidFill>
                  <a:schemeClr val="tx1"/>
                </a:solidFill>
              </a:rPr>
              <a:t>2</a:t>
            </a:r>
            <a:r>
              <a:rPr lang="zh-CN" altLang="en-US" sz="2400" b="0" dirty="0" smtClean="0">
                <a:solidFill>
                  <a:schemeClr val="tx1"/>
                </a:solidFill>
              </a:rPr>
              <a:t>月成立了局域网标准化委员会（简称</a:t>
            </a:r>
            <a:r>
              <a:rPr lang="en-US" altLang="zh-CN" sz="2400" b="0" dirty="0" smtClean="0">
                <a:solidFill>
                  <a:schemeClr val="tx1"/>
                </a:solidFill>
              </a:rPr>
              <a:t>802</a:t>
            </a:r>
            <a:r>
              <a:rPr lang="zh-CN" altLang="en-US" sz="2400" b="0" dirty="0" smtClean="0">
                <a:solidFill>
                  <a:schemeClr val="tx1"/>
                </a:solidFill>
              </a:rPr>
              <a:t>委员会），制定有关局域网的一系列标准，即</a:t>
            </a:r>
            <a:r>
              <a:rPr lang="zh-CN" altLang="en-US" sz="2400" b="0" dirty="0" smtClean="0"/>
              <a:t> </a:t>
            </a:r>
            <a:r>
              <a:rPr lang="en-US" altLang="zh-CN" sz="2400" b="0" dirty="0">
                <a:solidFill>
                  <a:srgbClr val="C00000"/>
                </a:solidFill>
              </a:rPr>
              <a:t>IEEE 802 </a:t>
            </a:r>
            <a:r>
              <a:rPr lang="zh-CN" altLang="en-US" sz="2400" b="0" dirty="0">
                <a:solidFill>
                  <a:srgbClr val="C00000"/>
                </a:solidFill>
              </a:rPr>
              <a:t>系列标准</a:t>
            </a:r>
            <a:r>
              <a:rPr lang="zh-CN" altLang="en-US" sz="2400" b="0" dirty="0" smtClean="0">
                <a:solidFill>
                  <a:schemeClr val="tx1"/>
                </a:solidFill>
              </a:rPr>
              <a:t>。</a:t>
            </a: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40</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ATM</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标准</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5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异步传递方式</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112646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ATM</a:t>
            </a:r>
            <a:r>
              <a:rPr lang="zh-CN" altLang="en-US" sz="2400" b="0" dirty="0">
                <a:solidFill>
                  <a:schemeClr val="tx1"/>
                </a:solidFill>
              </a:rPr>
              <a:t>标准主要由</a:t>
            </a:r>
            <a:r>
              <a:rPr lang="en-US" altLang="zh-CN" sz="2400" b="0" dirty="0">
                <a:solidFill>
                  <a:srgbClr val="C00000"/>
                </a:solidFill>
              </a:rPr>
              <a:t>ITU-T</a:t>
            </a:r>
            <a:r>
              <a:rPr lang="zh-CN" altLang="en-US" sz="2400" b="0" dirty="0">
                <a:solidFill>
                  <a:srgbClr val="C00000"/>
                </a:solidFill>
              </a:rPr>
              <a:t>、</a:t>
            </a:r>
            <a:r>
              <a:rPr lang="en-US" altLang="zh-CN" sz="2400" b="0" dirty="0">
                <a:solidFill>
                  <a:srgbClr val="C00000"/>
                </a:solidFill>
              </a:rPr>
              <a:t>ATM</a:t>
            </a:r>
            <a:r>
              <a:rPr lang="zh-CN" altLang="en-US" sz="2400" b="0" dirty="0">
                <a:solidFill>
                  <a:srgbClr val="C00000"/>
                </a:solidFill>
              </a:rPr>
              <a:t>论坛</a:t>
            </a:r>
            <a:r>
              <a:rPr lang="zh-CN" altLang="en-US" sz="2400" b="0" dirty="0" smtClean="0">
                <a:solidFill>
                  <a:schemeClr val="tx1"/>
                </a:solidFill>
              </a:rPr>
              <a:t>以及</a:t>
            </a:r>
            <a:r>
              <a:rPr lang="en-US" altLang="zh-CN" sz="2400" b="0" dirty="0">
                <a:solidFill>
                  <a:srgbClr val="C00000"/>
                </a:solidFill>
              </a:rPr>
              <a:t>IETF</a:t>
            </a:r>
            <a:r>
              <a:rPr lang="zh-CN" altLang="en-US" sz="2400" b="0" dirty="0">
                <a:solidFill>
                  <a:schemeClr val="tx1"/>
                </a:solidFill>
              </a:rPr>
              <a:t>等参与制订</a:t>
            </a:r>
            <a:r>
              <a:rPr lang="zh-CN" altLang="en-US" sz="2400" b="0" dirty="0" smtClean="0">
                <a:solidFill>
                  <a:schemeClr val="tx1"/>
                </a:solidFill>
              </a:rPr>
              <a:t>，规定</a:t>
            </a:r>
            <a:r>
              <a:rPr lang="zh-CN" altLang="en-US" sz="2400" b="0" dirty="0">
                <a:solidFill>
                  <a:schemeClr val="tx1"/>
                </a:solidFill>
              </a:rPr>
              <a:t>了</a:t>
            </a:r>
            <a:r>
              <a:rPr lang="en-US" altLang="zh-CN" sz="2400" b="0" dirty="0">
                <a:solidFill>
                  <a:srgbClr val="C00000"/>
                </a:solidFill>
              </a:rPr>
              <a:t>ATM</a:t>
            </a:r>
            <a:r>
              <a:rPr lang="zh-CN" altLang="en-US" sz="2400" b="0" dirty="0">
                <a:solidFill>
                  <a:srgbClr val="C00000"/>
                </a:solidFill>
              </a:rPr>
              <a:t>网络的协议参考模型</a:t>
            </a:r>
            <a:r>
              <a:rPr lang="zh-CN" altLang="en-US" sz="2400" b="0" dirty="0">
                <a:solidFill>
                  <a:schemeClr val="tx1"/>
                </a:solidFill>
              </a:rPr>
              <a:t>。</a:t>
            </a:r>
          </a:p>
        </p:txBody>
      </p:sp>
      <p:graphicFrame>
        <p:nvGraphicFramePr>
          <p:cNvPr id="5" name="对象 4"/>
          <p:cNvGraphicFramePr>
            <a:graphicFrameLocks noChangeAspect="1"/>
          </p:cNvGraphicFramePr>
          <p:nvPr/>
        </p:nvGraphicFramePr>
        <p:xfrm>
          <a:off x="566564" y="3029368"/>
          <a:ext cx="8318992" cy="3026960"/>
        </p:xfrm>
        <a:graphic>
          <a:graphicData uri="http://schemas.openxmlformats.org/presentationml/2006/ole">
            <mc:AlternateContent xmlns:mc="http://schemas.openxmlformats.org/markup-compatibility/2006">
              <mc:Choice xmlns:v="urn:schemas-microsoft-com:vml" Requires="v">
                <p:oleObj spid="_x0000_s105605" name="Visio" r:id="rId4" imgW="3630930" imgH="1591945" progId="Visio.Drawing.11">
                  <p:embed/>
                </p:oleObj>
              </mc:Choice>
              <mc:Fallback>
                <p:oleObj name="Visio" r:id="rId4" imgW="3630930" imgH="159194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564" y="3029368"/>
                        <a:ext cx="8318992" cy="3026960"/>
                      </a:xfrm>
                      <a:prstGeom prst="rect">
                        <a:avLst/>
                      </a:prstGeom>
                      <a:noFill/>
                    </p:spPr>
                  </p:pic>
                </p:oleObj>
              </mc:Fallback>
            </mc:AlternateContent>
          </a:graphicData>
        </a:graphic>
      </p:graphicFrame>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41</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物理层</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5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异步传递方式</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172047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smtClean="0">
                <a:solidFill>
                  <a:schemeClr val="tx1"/>
                </a:solidFill>
              </a:rPr>
              <a:t>ATM</a:t>
            </a:r>
            <a:r>
              <a:rPr lang="zh-CN" altLang="en-US" sz="2400" b="0" dirty="0" smtClean="0">
                <a:solidFill>
                  <a:schemeClr val="tx1"/>
                </a:solidFill>
              </a:rPr>
              <a:t>参考模型的最底层是</a:t>
            </a:r>
            <a:r>
              <a:rPr lang="zh-CN" altLang="en-US" sz="2400" b="0" dirty="0">
                <a:solidFill>
                  <a:srgbClr val="C00000"/>
                </a:solidFill>
              </a:rPr>
              <a:t>物理层</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物理层又分为两个子层。靠下面的是</a:t>
            </a:r>
            <a:r>
              <a:rPr lang="zh-CN" altLang="en-US" sz="2400" b="0" dirty="0">
                <a:solidFill>
                  <a:srgbClr val="C00000"/>
                </a:solidFill>
              </a:rPr>
              <a:t>物理媒体相关子层</a:t>
            </a:r>
            <a:r>
              <a:rPr lang="zh-CN" altLang="en-US" sz="2400" b="0" dirty="0">
                <a:solidFill>
                  <a:schemeClr val="tx1"/>
                </a:solidFill>
              </a:rPr>
              <a:t>（</a:t>
            </a:r>
            <a:r>
              <a:rPr lang="en-US" altLang="zh-CN" sz="2400" b="0" dirty="0" smtClean="0">
                <a:solidFill>
                  <a:schemeClr val="tx1"/>
                </a:solidFill>
              </a:rPr>
              <a:t>PMD</a:t>
            </a:r>
            <a:r>
              <a:rPr lang="zh-CN" altLang="en-US" sz="2400" b="0" dirty="0" smtClean="0">
                <a:solidFill>
                  <a:schemeClr val="tx1"/>
                </a:solidFill>
              </a:rPr>
              <a:t>）。</a:t>
            </a:r>
            <a:r>
              <a:rPr lang="en-US" altLang="zh-CN" sz="2400" b="0" dirty="0">
                <a:solidFill>
                  <a:schemeClr val="tx1"/>
                </a:solidFill>
              </a:rPr>
              <a:t>PMD</a:t>
            </a:r>
            <a:r>
              <a:rPr lang="zh-CN" altLang="en-US" sz="2400" b="0" dirty="0">
                <a:solidFill>
                  <a:schemeClr val="tx1"/>
                </a:solidFill>
              </a:rPr>
              <a:t>子层的上面是</a:t>
            </a:r>
            <a:r>
              <a:rPr lang="zh-CN" altLang="en-US" sz="2400" b="0" dirty="0">
                <a:solidFill>
                  <a:srgbClr val="C00000"/>
                </a:solidFill>
              </a:rPr>
              <a:t>传输汇聚子层</a:t>
            </a:r>
            <a:r>
              <a:rPr lang="zh-CN" altLang="en-US" sz="2400" b="0" dirty="0">
                <a:solidFill>
                  <a:schemeClr val="tx1"/>
                </a:solidFill>
              </a:rPr>
              <a:t>（</a:t>
            </a:r>
            <a:r>
              <a:rPr lang="en-US" altLang="zh-CN" sz="2400" b="0" dirty="0">
                <a:solidFill>
                  <a:schemeClr val="tx1"/>
                </a:solidFill>
              </a:rPr>
              <a:t>T</a:t>
            </a:r>
            <a:r>
              <a:rPr lang="en-US" altLang="zh-CN" sz="2400" b="0" dirty="0" smtClean="0">
                <a:solidFill>
                  <a:schemeClr val="tx1"/>
                </a:solidFill>
              </a:rPr>
              <a:t>C</a:t>
            </a:r>
            <a:r>
              <a:rPr lang="zh-CN" altLang="en-US" sz="2400" b="0" dirty="0" smtClean="0">
                <a:solidFill>
                  <a:schemeClr val="tx1"/>
                </a:solidFill>
              </a:rPr>
              <a:t>）。</a:t>
            </a:r>
            <a:endParaRPr lang="zh-CN" altLang="en-US" sz="2400" b="0" dirty="0">
              <a:solidFill>
                <a:schemeClr val="tx1"/>
              </a:solidFill>
            </a:endParaRPr>
          </a:p>
        </p:txBody>
      </p:sp>
      <p:graphicFrame>
        <p:nvGraphicFramePr>
          <p:cNvPr id="5" name="对象 4"/>
          <p:cNvGraphicFramePr>
            <a:graphicFrameLocks noChangeAspect="1"/>
          </p:cNvGraphicFramePr>
          <p:nvPr/>
        </p:nvGraphicFramePr>
        <p:xfrm>
          <a:off x="566564" y="3374078"/>
          <a:ext cx="7740422" cy="2816441"/>
        </p:xfrm>
        <a:graphic>
          <a:graphicData uri="http://schemas.openxmlformats.org/presentationml/2006/ole">
            <mc:AlternateContent xmlns:mc="http://schemas.openxmlformats.org/markup-compatibility/2006">
              <mc:Choice xmlns:v="urn:schemas-microsoft-com:vml" Requires="v">
                <p:oleObj spid="_x0000_s110724" name="Visio" r:id="rId4" imgW="5143500" imgH="1879600" progId="Visio.Drawing.11">
                  <p:embed/>
                </p:oleObj>
              </mc:Choice>
              <mc:Fallback>
                <p:oleObj name="Visio" r:id="rId4" imgW="5143500" imgH="1879600" progId="Visio.Drawing.11">
                  <p:embed/>
                  <p:pic>
                    <p:nvPicPr>
                      <p:cNvPr id="0" name="图片 110666"/>
                      <p:cNvPicPr>
                        <a:picLocks noChangeAspect="1" noChangeArrowheads="1"/>
                      </p:cNvPicPr>
                      <p:nvPr/>
                    </p:nvPicPr>
                    <p:blipFill>
                      <a:blip r:embed="rId5"/>
                      <a:srcRect/>
                      <a:stretch>
                        <a:fillRect/>
                      </a:stretch>
                    </p:blipFill>
                    <p:spPr bwMode="auto">
                      <a:xfrm>
                        <a:off x="566564" y="3374078"/>
                        <a:ext cx="7740422" cy="2816441"/>
                      </a:xfrm>
                      <a:prstGeom prst="rect">
                        <a:avLst/>
                      </a:prstGeom>
                      <a:noFill/>
                    </p:spPr>
                  </p:pic>
                </p:oleObj>
              </mc:Fallback>
            </mc:AlternateContent>
          </a:graphicData>
        </a:graphic>
      </p:graphicFrame>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42</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物理层</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5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异步传递方式</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2754600"/>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PMD</a:t>
            </a:r>
            <a:r>
              <a:rPr lang="zh-CN" altLang="en-US" sz="2400" b="0" dirty="0">
                <a:solidFill>
                  <a:srgbClr val="C00000"/>
                </a:solidFill>
              </a:rPr>
              <a:t>子层</a:t>
            </a:r>
            <a:r>
              <a:rPr lang="zh-CN" altLang="en-US" sz="2400" b="0" dirty="0" smtClean="0">
                <a:solidFill>
                  <a:schemeClr val="tx1"/>
                </a:solidFill>
              </a:rPr>
              <a:t>：负责</a:t>
            </a:r>
            <a:r>
              <a:rPr lang="zh-CN" altLang="en-US" sz="2400" b="0" dirty="0">
                <a:solidFill>
                  <a:schemeClr val="tx1"/>
                </a:solidFill>
              </a:rPr>
              <a:t>在物理媒体上正确传输和接收比特流。它完成只和媒体相关的功能，如线路编码和解码、比特定时以及光电转换等</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TC</a:t>
            </a:r>
            <a:r>
              <a:rPr lang="zh-CN" altLang="en-US" sz="2400" b="0" dirty="0">
                <a:solidFill>
                  <a:srgbClr val="C00000"/>
                </a:solidFill>
              </a:rPr>
              <a:t>子层</a:t>
            </a:r>
            <a:r>
              <a:rPr lang="zh-CN" altLang="en-US" sz="2400" b="0" dirty="0" smtClean="0">
                <a:solidFill>
                  <a:schemeClr val="tx1"/>
                </a:solidFill>
              </a:rPr>
              <a:t>：实现</a:t>
            </a:r>
            <a:r>
              <a:rPr lang="zh-CN" altLang="en-US" sz="2400" b="0" dirty="0">
                <a:solidFill>
                  <a:schemeClr val="tx1"/>
                </a:solidFill>
              </a:rPr>
              <a:t>信元流和比特流的转换，包括速率适配</a:t>
            </a:r>
            <a:r>
              <a:rPr lang="en-US" altLang="zh-CN" sz="2400" b="0" dirty="0">
                <a:solidFill>
                  <a:schemeClr val="tx1"/>
                </a:solidFill>
              </a:rPr>
              <a:t>(</a:t>
            </a:r>
            <a:r>
              <a:rPr lang="zh-CN" altLang="en-US" sz="2400" b="0" dirty="0">
                <a:solidFill>
                  <a:schemeClr val="tx1"/>
                </a:solidFill>
              </a:rPr>
              <a:t>空闲信元的插入</a:t>
            </a:r>
            <a:r>
              <a:rPr lang="en-US" altLang="zh-CN" sz="2400" b="0" dirty="0">
                <a:solidFill>
                  <a:schemeClr val="tx1"/>
                </a:solidFill>
              </a:rPr>
              <a:t>)</a:t>
            </a:r>
            <a:r>
              <a:rPr lang="zh-CN" altLang="en-US" sz="2400" b="0" dirty="0">
                <a:solidFill>
                  <a:schemeClr val="tx1"/>
                </a:solidFill>
              </a:rPr>
              <a:t>、信元定界与同步、传输帧的产生与恢复等。</a:t>
            </a: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43</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a:t>
            </a:r>
            <a:r>
              <a:rPr lang="en-US" altLang="zh-CN" sz="2800" dirty="0">
                <a:solidFill>
                  <a:schemeClr val="tx1">
                    <a:lumMod val="65000"/>
                    <a:lumOff val="35000"/>
                  </a:schemeClr>
                </a:solidFill>
                <a:latin typeface="微软雅黑" panose="020B0503020204020204" charset="-122"/>
                <a:ea typeface="微软雅黑" panose="020B0503020204020204" charset="-122"/>
              </a:rPr>
              <a:t>ATM</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层</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5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异步传递方式</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394261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ATM</a:t>
            </a:r>
            <a:r>
              <a:rPr lang="zh-CN" altLang="en-US" sz="2400" b="0" dirty="0">
                <a:solidFill>
                  <a:srgbClr val="C00000"/>
                </a:solidFill>
              </a:rPr>
              <a:t>层</a:t>
            </a:r>
            <a:r>
              <a:rPr lang="zh-CN" altLang="en-US" sz="2400" b="0" dirty="0">
                <a:solidFill>
                  <a:schemeClr val="tx1"/>
                </a:solidFill>
              </a:rPr>
              <a:t>主要完成</a:t>
            </a:r>
            <a:r>
              <a:rPr lang="zh-CN" altLang="en-US" sz="2400" b="0" dirty="0">
                <a:solidFill>
                  <a:srgbClr val="C00000"/>
                </a:solidFill>
              </a:rPr>
              <a:t>交换和复用</a:t>
            </a:r>
            <a:r>
              <a:rPr lang="zh-CN" altLang="en-US" sz="2400" b="0" dirty="0">
                <a:solidFill>
                  <a:schemeClr val="tx1"/>
                </a:solidFill>
              </a:rPr>
              <a:t>，以及</a:t>
            </a:r>
            <a:r>
              <a:rPr lang="zh-CN" altLang="en-US" sz="2400" b="0" dirty="0">
                <a:solidFill>
                  <a:srgbClr val="C00000"/>
                </a:solidFill>
              </a:rPr>
              <a:t>流量控制</a:t>
            </a:r>
            <a:r>
              <a:rPr lang="zh-CN" altLang="en-US" sz="2400" b="0" dirty="0">
                <a:solidFill>
                  <a:schemeClr val="tx1"/>
                </a:solidFill>
              </a:rPr>
              <a:t>等功能</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每</a:t>
            </a:r>
            <a:r>
              <a:rPr lang="zh-CN" altLang="en-US" sz="2400" b="0" dirty="0">
                <a:solidFill>
                  <a:schemeClr val="tx1"/>
                </a:solidFill>
              </a:rPr>
              <a:t>一个</a:t>
            </a:r>
            <a:r>
              <a:rPr lang="en-US" altLang="zh-CN" sz="2400" b="0" dirty="0">
                <a:solidFill>
                  <a:schemeClr val="tx1"/>
                </a:solidFill>
              </a:rPr>
              <a:t>ATM</a:t>
            </a:r>
            <a:r>
              <a:rPr lang="zh-CN" altLang="en-US" sz="2400" b="0" dirty="0">
                <a:solidFill>
                  <a:schemeClr val="tx1"/>
                </a:solidFill>
              </a:rPr>
              <a:t>连接都用信元首部中的</a:t>
            </a:r>
            <a:r>
              <a:rPr lang="zh-CN" altLang="en-US" sz="2400" b="0" dirty="0">
                <a:solidFill>
                  <a:srgbClr val="C00000"/>
                </a:solidFill>
              </a:rPr>
              <a:t>两级标号</a:t>
            </a:r>
            <a:r>
              <a:rPr lang="zh-CN" altLang="en-US" sz="2400" b="0" dirty="0">
                <a:solidFill>
                  <a:schemeClr val="tx1"/>
                </a:solidFill>
              </a:rPr>
              <a:t>来识别。第一级标号是</a:t>
            </a:r>
            <a:r>
              <a:rPr lang="zh-CN" altLang="en-US" sz="2400" b="0" dirty="0">
                <a:solidFill>
                  <a:srgbClr val="C00000"/>
                </a:solidFill>
              </a:rPr>
              <a:t>虚通路标识</a:t>
            </a:r>
            <a:r>
              <a:rPr lang="en-US" altLang="zh-CN" sz="2400" b="0" dirty="0">
                <a:solidFill>
                  <a:srgbClr val="C00000"/>
                </a:solidFill>
              </a:rPr>
              <a:t>VCI</a:t>
            </a:r>
            <a:r>
              <a:rPr lang="zh-CN" altLang="en-US" sz="2400" b="0" dirty="0" smtClean="0">
                <a:solidFill>
                  <a:schemeClr val="tx1"/>
                </a:solidFill>
              </a:rPr>
              <a:t>，</a:t>
            </a:r>
            <a:r>
              <a:rPr lang="zh-CN" altLang="en-US" sz="2400" b="0" dirty="0">
                <a:solidFill>
                  <a:schemeClr val="tx1"/>
                </a:solidFill>
              </a:rPr>
              <a:t>第二级标号是</a:t>
            </a:r>
            <a:r>
              <a:rPr lang="zh-CN" altLang="en-US" sz="2400" b="0" dirty="0">
                <a:solidFill>
                  <a:srgbClr val="C00000"/>
                </a:solidFill>
              </a:rPr>
              <a:t>虚通道标识符</a:t>
            </a:r>
            <a:r>
              <a:rPr lang="en-US" altLang="zh-CN" sz="2400" b="0" dirty="0">
                <a:solidFill>
                  <a:srgbClr val="C00000"/>
                </a:solidFill>
              </a:rPr>
              <a:t>VPI</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虚通路</a:t>
            </a:r>
            <a:r>
              <a:rPr lang="en-US" altLang="zh-CN" sz="2400" b="0" dirty="0">
                <a:solidFill>
                  <a:srgbClr val="C00000"/>
                </a:solidFill>
              </a:rPr>
              <a:t>VC</a:t>
            </a:r>
            <a:r>
              <a:rPr lang="zh-CN" altLang="en-US" sz="2400" b="0" dirty="0">
                <a:solidFill>
                  <a:schemeClr val="tx1"/>
                </a:solidFill>
              </a:rPr>
              <a:t>是在两个或两个以上的端点之间的一个运送</a:t>
            </a:r>
            <a:r>
              <a:rPr lang="en-US" altLang="zh-CN" sz="2400" b="0" dirty="0">
                <a:solidFill>
                  <a:schemeClr val="tx1"/>
                </a:solidFill>
              </a:rPr>
              <a:t>ATM</a:t>
            </a:r>
            <a:r>
              <a:rPr lang="zh-CN" altLang="en-US" sz="2400" b="0" dirty="0">
                <a:solidFill>
                  <a:schemeClr val="tx1"/>
                </a:solidFill>
              </a:rPr>
              <a:t>信元的通路</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虚通道</a:t>
            </a:r>
            <a:r>
              <a:rPr lang="en-US" altLang="zh-CN" sz="2400" b="0" dirty="0">
                <a:solidFill>
                  <a:srgbClr val="C00000"/>
                </a:solidFill>
              </a:rPr>
              <a:t>VP</a:t>
            </a:r>
            <a:r>
              <a:rPr lang="zh-CN" altLang="en-US" sz="2400" b="0" dirty="0">
                <a:solidFill>
                  <a:schemeClr val="tx1"/>
                </a:solidFill>
              </a:rPr>
              <a:t>包含有许多相同端点的虚通路，而这许多虚通路都使用同一个虚通道标识符</a:t>
            </a:r>
            <a:r>
              <a:rPr lang="en-US" altLang="zh-CN" sz="2400" b="0" dirty="0">
                <a:solidFill>
                  <a:schemeClr val="tx1"/>
                </a:solidFill>
              </a:rPr>
              <a:t>VPI</a:t>
            </a:r>
            <a:r>
              <a:rPr lang="zh-CN" altLang="en-US" sz="2400" b="0" dirty="0" smtClean="0">
                <a:solidFill>
                  <a:schemeClr val="tx1"/>
                </a:solidFill>
              </a:rPr>
              <a:t>。</a:t>
            </a:r>
            <a:endParaRPr lang="zh-CN" altLang="en-US" sz="2400" b="0" dirty="0">
              <a:solidFill>
                <a:schemeClr val="tx1"/>
              </a:solidFill>
            </a:endParaRP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44</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a:t>
            </a:r>
            <a:r>
              <a:rPr lang="en-US" altLang="zh-CN" sz="2800" dirty="0">
                <a:solidFill>
                  <a:schemeClr val="tx1">
                    <a:lumMod val="65000"/>
                    <a:lumOff val="35000"/>
                  </a:schemeClr>
                </a:solidFill>
                <a:latin typeface="微软雅黑" panose="020B0503020204020204" charset="-122"/>
                <a:ea typeface="微软雅黑" panose="020B0503020204020204" charset="-122"/>
              </a:rPr>
              <a:t>ATM</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层</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5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异步传递方式</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197374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在一个给定的接口上，</a:t>
            </a:r>
            <a:r>
              <a:rPr lang="zh-CN" altLang="en-US" sz="2400" b="0" dirty="0">
                <a:solidFill>
                  <a:srgbClr val="C00000"/>
                </a:solidFill>
              </a:rPr>
              <a:t>属于不同</a:t>
            </a:r>
            <a:r>
              <a:rPr lang="en-US" altLang="zh-CN" sz="2400" b="0" dirty="0">
                <a:solidFill>
                  <a:srgbClr val="C00000"/>
                </a:solidFill>
              </a:rPr>
              <a:t>VP</a:t>
            </a:r>
            <a:r>
              <a:rPr lang="zh-CN" altLang="en-US" sz="2400" b="0" dirty="0">
                <a:solidFill>
                  <a:srgbClr val="C00000"/>
                </a:solidFill>
              </a:rPr>
              <a:t>的两个</a:t>
            </a:r>
            <a:r>
              <a:rPr lang="en-US" altLang="zh-CN" sz="2400" b="0" dirty="0">
                <a:solidFill>
                  <a:srgbClr val="C00000"/>
                </a:solidFill>
              </a:rPr>
              <a:t>VC</a:t>
            </a:r>
            <a:r>
              <a:rPr lang="zh-CN" altLang="en-US" sz="2400" b="0" dirty="0">
                <a:solidFill>
                  <a:srgbClr val="C00000"/>
                </a:solidFill>
              </a:rPr>
              <a:t>，可以具有相同的</a:t>
            </a:r>
            <a:r>
              <a:rPr lang="en-US" altLang="zh-CN" sz="2400" b="0" dirty="0">
                <a:solidFill>
                  <a:srgbClr val="C00000"/>
                </a:solidFill>
              </a:rPr>
              <a:t>VCI</a:t>
            </a:r>
            <a:r>
              <a:rPr lang="zh-CN" altLang="en-US" sz="2400" b="0" dirty="0">
                <a:solidFill>
                  <a:schemeClr val="tx1"/>
                </a:solidFill>
              </a:rPr>
              <a:t>。要同时使用</a:t>
            </a:r>
            <a:r>
              <a:rPr lang="en-US" altLang="zh-CN" sz="2400" b="0" dirty="0">
                <a:solidFill>
                  <a:schemeClr val="tx1"/>
                </a:solidFill>
              </a:rPr>
              <a:t>VPI</a:t>
            </a:r>
            <a:r>
              <a:rPr lang="zh-CN" altLang="en-US" sz="2400" b="0" dirty="0">
                <a:solidFill>
                  <a:schemeClr val="tx1"/>
                </a:solidFill>
              </a:rPr>
              <a:t>和</a:t>
            </a:r>
            <a:r>
              <a:rPr lang="en-US" altLang="zh-CN" sz="2400" b="0" dirty="0">
                <a:solidFill>
                  <a:schemeClr val="tx1"/>
                </a:solidFill>
              </a:rPr>
              <a:t>VCI</a:t>
            </a:r>
            <a:r>
              <a:rPr lang="zh-CN" altLang="en-US" sz="2400" b="0" dirty="0">
                <a:solidFill>
                  <a:schemeClr val="tx1"/>
                </a:solidFill>
              </a:rPr>
              <a:t>这两个参数才能完全识别一个虚通路</a:t>
            </a:r>
            <a:r>
              <a:rPr lang="en-US" altLang="zh-CN" sz="2400" b="0" dirty="0">
                <a:solidFill>
                  <a:schemeClr val="tx1"/>
                </a:solidFill>
              </a:rPr>
              <a:t>VC</a:t>
            </a:r>
            <a:r>
              <a:rPr lang="zh-CN" altLang="en-US" sz="2400" b="0" dirty="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en-US" altLang="zh-CN" sz="2400" b="0" dirty="0">
                <a:solidFill>
                  <a:srgbClr val="C00000"/>
                </a:solidFill>
              </a:rPr>
              <a:t>ATM</a:t>
            </a:r>
            <a:r>
              <a:rPr lang="zh-CN" altLang="en-US" sz="2400" b="0" dirty="0">
                <a:solidFill>
                  <a:srgbClr val="C00000"/>
                </a:solidFill>
              </a:rPr>
              <a:t>连接的标识符</a:t>
            </a:r>
            <a:r>
              <a:rPr lang="en-US" altLang="zh-CN" sz="2400" b="0" dirty="0">
                <a:solidFill>
                  <a:srgbClr val="C00000"/>
                </a:solidFill>
              </a:rPr>
              <a:t>VCI</a:t>
            </a:r>
            <a:r>
              <a:rPr lang="zh-CN" altLang="en-US" sz="2400" b="0" dirty="0">
                <a:solidFill>
                  <a:srgbClr val="C00000"/>
                </a:solidFill>
              </a:rPr>
              <a:t>和</a:t>
            </a:r>
            <a:r>
              <a:rPr lang="en-US" altLang="zh-CN" sz="2400" b="0" dirty="0">
                <a:solidFill>
                  <a:srgbClr val="C00000"/>
                </a:solidFill>
              </a:rPr>
              <a:t>VPI</a:t>
            </a:r>
            <a:r>
              <a:rPr lang="zh-CN" altLang="en-US" sz="2400" b="0" dirty="0">
                <a:solidFill>
                  <a:srgbClr val="C00000"/>
                </a:solidFill>
              </a:rPr>
              <a:t>之间的关系</a:t>
            </a:r>
            <a:r>
              <a:rPr lang="zh-CN" altLang="en-US" sz="2400" b="0" dirty="0" smtClean="0">
                <a:solidFill>
                  <a:schemeClr val="tx1"/>
                </a:solidFill>
              </a:rPr>
              <a:t>：</a:t>
            </a:r>
            <a:endParaRPr lang="zh-CN" altLang="en-US" sz="2400" b="0" dirty="0">
              <a:solidFill>
                <a:schemeClr val="tx1"/>
              </a:solidFill>
            </a:endParaRPr>
          </a:p>
        </p:txBody>
      </p:sp>
      <p:graphicFrame>
        <p:nvGraphicFramePr>
          <p:cNvPr id="5" name="对象 4"/>
          <p:cNvGraphicFramePr>
            <a:graphicFrameLocks noChangeAspect="1"/>
          </p:cNvGraphicFramePr>
          <p:nvPr/>
        </p:nvGraphicFramePr>
        <p:xfrm>
          <a:off x="1347439" y="3568233"/>
          <a:ext cx="5497114" cy="2676699"/>
        </p:xfrm>
        <a:graphic>
          <a:graphicData uri="http://schemas.openxmlformats.org/presentationml/2006/ole">
            <mc:AlternateContent xmlns:mc="http://schemas.openxmlformats.org/markup-compatibility/2006">
              <mc:Choice xmlns:v="urn:schemas-microsoft-com:vml" Requires="v">
                <p:oleObj spid="_x0000_s111748" name="Visio" r:id="rId4" imgW="4876800" imgH="2400300" progId="Visio.Drawing.11">
                  <p:embed/>
                </p:oleObj>
              </mc:Choice>
              <mc:Fallback>
                <p:oleObj name="Visio" r:id="rId4" imgW="4876800" imgH="2400300" progId="Visio.Drawing.11">
                  <p:embed/>
                  <p:pic>
                    <p:nvPicPr>
                      <p:cNvPr id="0" name="Object 1"/>
                      <p:cNvPicPr>
                        <a:picLocks noChangeAspect="1" noChangeArrowheads="1"/>
                      </p:cNvPicPr>
                      <p:nvPr/>
                    </p:nvPicPr>
                    <p:blipFill>
                      <a:blip r:embed="rId5"/>
                      <a:srcRect/>
                      <a:stretch>
                        <a:fillRect/>
                      </a:stretch>
                    </p:blipFill>
                    <p:spPr bwMode="auto">
                      <a:xfrm>
                        <a:off x="1347439" y="3568233"/>
                        <a:ext cx="5497114" cy="2676699"/>
                      </a:xfrm>
                      <a:prstGeom prst="rect">
                        <a:avLst/>
                      </a:prstGeom>
                      <a:noFill/>
                    </p:spPr>
                  </p:pic>
                </p:oleObj>
              </mc:Fallback>
            </mc:AlternateContent>
          </a:graphicData>
        </a:graphic>
      </p:graphicFrame>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45</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ATM</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适配层（</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AAL</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5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异步传递方式</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461357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AAL</a:t>
            </a:r>
            <a:r>
              <a:rPr lang="zh-CN" altLang="en-US" sz="2400" b="0" dirty="0">
                <a:solidFill>
                  <a:srgbClr val="C00000"/>
                </a:solidFill>
              </a:rPr>
              <a:t>层</a:t>
            </a:r>
            <a:r>
              <a:rPr lang="zh-CN" altLang="en-US" sz="2400" b="0" dirty="0">
                <a:solidFill>
                  <a:schemeClr val="tx1"/>
                </a:solidFill>
              </a:rPr>
              <a:t>的作用就是增强</a:t>
            </a:r>
            <a:r>
              <a:rPr lang="en-US" altLang="zh-CN" sz="2400" b="0" dirty="0">
                <a:solidFill>
                  <a:schemeClr val="tx1"/>
                </a:solidFill>
              </a:rPr>
              <a:t>ATM</a:t>
            </a:r>
            <a:r>
              <a:rPr lang="zh-CN" altLang="en-US" sz="2400" b="0" dirty="0">
                <a:solidFill>
                  <a:schemeClr val="tx1"/>
                </a:solidFill>
              </a:rPr>
              <a:t>层所提供的服务，并向上面高层提供各种不同的服务</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ITU-T</a:t>
            </a:r>
            <a:r>
              <a:rPr lang="zh-CN" altLang="en-US" sz="2400" b="0" dirty="0">
                <a:solidFill>
                  <a:srgbClr val="C00000"/>
                </a:solidFill>
              </a:rPr>
              <a:t>的</a:t>
            </a:r>
            <a:r>
              <a:rPr lang="en-US" altLang="zh-CN" sz="2400" b="0" dirty="0">
                <a:solidFill>
                  <a:srgbClr val="C00000"/>
                </a:solidFill>
              </a:rPr>
              <a:t>I.362</a:t>
            </a:r>
            <a:r>
              <a:rPr lang="zh-CN" altLang="en-US" sz="2400" b="0" dirty="0">
                <a:solidFill>
                  <a:srgbClr val="C00000"/>
                </a:solidFill>
              </a:rPr>
              <a:t>标准</a:t>
            </a:r>
            <a:r>
              <a:rPr lang="zh-CN" altLang="en-US" sz="2400" b="0" dirty="0" smtClean="0">
                <a:solidFill>
                  <a:schemeClr val="tx1"/>
                </a:solidFill>
              </a:rPr>
              <a:t>规定</a:t>
            </a:r>
            <a:r>
              <a:rPr lang="zh-CN" altLang="en-US" sz="2400" b="0" dirty="0">
                <a:solidFill>
                  <a:schemeClr val="tx1"/>
                </a:solidFill>
              </a:rPr>
              <a:t>了</a:t>
            </a:r>
            <a:r>
              <a:rPr lang="en-US" altLang="zh-CN" sz="2400" b="0" dirty="0">
                <a:solidFill>
                  <a:schemeClr val="tx1"/>
                </a:solidFill>
              </a:rPr>
              <a:t>AAL</a:t>
            </a:r>
            <a:r>
              <a:rPr lang="zh-CN" altLang="en-US" sz="2400" b="0" dirty="0">
                <a:solidFill>
                  <a:schemeClr val="tx1"/>
                </a:solidFill>
              </a:rPr>
              <a:t>向上提供的服务包括</a:t>
            </a:r>
            <a:r>
              <a:rPr lang="zh-CN" altLang="en-US" sz="2400" b="0" dirty="0" smtClean="0">
                <a:solidFill>
                  <a:schemeClr val="tx1"/>
                </a:solidFill>
              </a:rPr>
              <a:t>：</a:t>
            </a:r>
            <a:endParaRPr lang="en-US" altLang="zh-CN" sz="2400" b="0" dirty="0" smtClean="0">
              <a:solidFill>
                <a:schemeClr val="tx1"/>
              </a:solidFill>
            </a:endParaRPr>
          </a:p>
          <a:p>
            <a:pPr marL="800100" lvl="1" indent="-342900" algn="just">
              <a:lnSpc>
                <a:spcPct val="140000"/>
              </a:lnSpc>
              <a:spcBef>
                <a:spcPts val="600"/>
              </a:spcBef>
              <a:buFont typeface="Wingdings" panose="05000000000000000000" pitchFamily="2" charset="2"/>
              <a:buChar char="n"/>
            </a:pPr>
            <a:r>
              <a:rPr lang="zh-CN" altLang="en-US" sz="2400" b="0" dirty="0" smtClean="0">
                <a:latin typeface="微软雅黑" panose="020B0503020204020204" charset="-122"/>
                <a:ea typeface="微软雅黑" panose="020B0503020204020204" charset="-122"/>
              </a:rPr>
              <a:t>将</a:t>
            </a:r>
            <a:r>
              <a:rPr lang="zh-CN" altLang="en-US" sz="2400" b="0" dirty="0">
                <a:latin typeface="微软雅黑" panose="020B0503020204020204" charset="-122"/>
                <a:ea typeface="微软雅黑" panose="020B0503020204020204" charset="-122"/>
              </a:rPr>
              <a:t>用户的应用数据</a:t>
            </a:r>
            <a:r>
              <a:rPr lang="zh-CN" altLang="en-US" sz="2400" b="0" dirty="0" smtClean="0">
                <a:latin typeface="微软雅黑" panose="020B0503020204020204" charset="-122"/>
                <a:ea typeface="微软雅黑" panose="020B0503020204020204" charset="-122"/>
              </a:rPr>
              <a:t>单元划分</a:t>
            </a:r>
            <a:r>
              <a:rPr lang="zh-CN" altLang="en-US" sz="2400" b="0" dirty="0">
                <a:latin typeface="微软雅黑" panose="020B0503020204020204" charset="-122"/>
                <a:ea typeface="微软雅黑" panose="020B0503020204020204" charset="-122"/>
              </a:rPr>
              <a:t>为信元或将信元重装成为应用数据</a:t>
            </a:r>
            <a:r>
              <a:rPr lang="zh-CN" altLang="en-US" sz="2400" b="0" dirty="0" smtClean="0">
                <a:latin typeface="微软雅黑" panose="020B0503020204020204" charset="-122"/>
                <a:ea typeface="微软雅黑" panose="020B0503020204020204" charset="-122"/>
              </a:rPr>
              <a:t>单元；</a:t>
            </a:r>
            <a:endParaRPr lang="en-US" altLang="zh-CN" sz="2400" b="0" dirty="0" smtClean="0">
              <a:latin typeface="微软雅黑" panose="020B0503020204020204" charset="-122"/>
              <a:ea typeface="微软雅黑" panose="020B0503020204020204" charset="-122"/>
            </a:endParaRPr>
          </a:p>
          <a:p>
            <a:pPr marL="800100" lvl="1" indent="-342900" algn="just">
              <a:lnSpc>
                <a:spcPct val="140000"/>
              </a:lnSpc>
              <a:spcBef>
                <a:spcPts val="600"/>
              </a:spcBef>
              <a:buFont typeface="Wingdings" panose="05000000000000000000" pitchFamily="2" charset="2"/>
              <a:buChar char="n"/>
            </a:pPr>
            <a:r>
              <a:rPr lang="zh-CN" altLang="en-US" sz="2400" b="0" dirty="0" smtClean="0">
                <a:latin typeface="微软雅黑" panose="020B0503020204020204" charset="-122"/>
                <a:ea typeface="微软雅黑" panose="020B0503020204020204" charset="-122"/>
              </a:rPr>
              <a:t>对</a:t>
            </a:r>
            <a:r>
              <a:rPr lang="zh-CN" altLang="en-US" sz="2400" b="0" dirty="0">
                <a:latin typeface="微软雅黑" panose="020B0503020204020204" charset="-122"/>
                <a:ea typeface="微软雅黑" panose="020B0503020204020204" charset="-122"/>
              </a:rPr>
              <a:t>比特差错进行检测和处理</a:t>
            </a:r>
            <a:r>
              <a:rPr lang="zh-CN" altLang="en-US" sz="2400" b="0" dirty="0" smtClean="0">
                <a:latin typeface="微软雅黑" panose="020B0503020204020204" charset="-122"/>
                <a:ea typeface="微软雅黑" panose="020B0503020204020204" charset="-122"/>
              </a:rPr>
              <a:t>；</a:t>
            </a:r>
            <a:endParaRPr lang="en-US" altLang="zh-CN" sz="2400" b="0" dirty="0" smtClean="0">
              <a:latin typeface="微软雅黑" panose="020B0503020204020204" charset="-122"/>
              <a:ea typeface="微软雅黑" panose="020B0503020204020204" charset="-122"/>
            </a:endParaRPr>
          </a:p>
          <a:p>
            <a:pPr marL="800100" lvl="1" indent="-342900" algn="just">
              <a:lnSpc>
                <a:spcPct val="140000"/>
              </a:lnSpc>
              <a:spcBef>
                <a:spcPts val="600"/>
              </a:spcBef>
              <a:buFont typeface="Wingdings" panose="05000000000000000000" pitchFamily="2" charset="2"/>
              <a:buChar char="n"/>
            </a:pPr>
            <a:r>
              <a:rPr lang="zh-CN" altLang="en-US" sz="2400" b="0" dirty="0" smtClean="0">
                <a:latin typeface="微软雅黑" panose="020B0503020204020204" charset="-122"/>
                <a:ea typeface="微软雅黑" panose="020B0503020204020204" charset="-122"/>
              </a:rPr>
              <a:t>处理</a:t>
            </a:r>
            <a:r>
              <a:rPr lang="zh-CN" altLang="en-US" sz="2400" b="0" dirty="0">
                <a:latin typeface="微软雅黑" panose="020B0503020204020204" charset="-122"/>
                <a:ea typeface="微软雅黑" panose="020B0503020204020204" charset="-122"/>
              </a:rPr>
              <a:t>丢失和错误交付的信元</a:t>
            </a:r>
            <a:r>
              <a:rPr lang="zh-CN" altLang="en-US" sz="2400" b="0" dirty="0" smtClean="0">
                <a:latin typeface="微软雅黑" panose="020B0503020204020204" charset="-122"/>
                <a:ea typeface="微软雅黑" panose="020B0503020204020204" charset="-122"/>
              </a:rPr>
              <a:t>；</a:t>
            </a:r>
            <a:endParaRPr lang="en-US" altLang="zh-CN" sz="2400" b="0" dirty="0" smtClean="0">
              <a:latin typeface="微软雅黑" panose="020B0503020204020204" charset="-122"/>
              <a:ea typeface="微软雅黑" panose="020B0503020204020204" charset="-122"/>
            </a:endParaRPr>
          </a:p>
          <a:p>
            <a:pPr marL="800100" lvl="1" indent="-342900" algn="just">
              <a:lnSpc>
                <a:spcPct val="140000"/>
              </a:lnSpc>
              <a:spcBef>
                <a:spcPts val="600"/>
              </a:spcBef>
              <a:buFont typeface="Wingdings" panose="05000000000000000000" pitchFamily="2" charset="2"/>
              <a:buChar char="n"/>
            </a:pPr>
            <a:r>
              <a:rPr lang="zh-CN" altLang="en-US" sz="2400" b="0" dirty="0" smtClean="0">
                <a:latin typeface="微软雅黑" panose="020B0503020204020204" charset="-122"/>
                <a:ea typeface="微软雅黑" panose="020B0503020204020204" charset="-122"/>
              </a:rPr>
              <a:t>流量控制</a:t>
            </a:r>
            <a:r>
              <a:rPr lang="zh-CN" altLang="en-US" sz="2400" b="0" dirty="0">
                <a:latin typeface="微软雅黑" panose="020B0503020204020204" charset="-122"/>
                <a:ea typeface="微软雅黑" panose="020B0503020204020204" charset="-122"/>
              </a:rPr>
              <a:t>和定时控制等功能。</a:t>
            </a: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46</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ATM</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适配层（</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AAL</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5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异步传递方式</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319472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ATM</a:t>
            </a:r>
            <a:r>
              <a:rPr lang="zh-CN" altLang="en-US" sz="2400" b="0" dirty="0">
                <a:solidFill>
                  <a:schemeClr val="tx1"/>
                </a:solidFill>
              </a:rPr>
              <a:t>传送和交换的是</a:t>
            </a:r>
            <a:r>
              <a:rPr lang="en-US" altLang="zh-CN" sz="2400" b="0" dirty="0">
                <a:solidFill>
                  <a:schemeClr val="tx1"/>
                </a:solidFill>
              </a:rPr>
              <a:t>53</a:t>
            </a:r>
            <a:r>
              <a:rPr lang="zh-CN" altLang="en-US" sz="2400" b="0" dirty="0">
                <a:solidFill>
                  <a:schemeClr val="tx1"/>
                </a:solidFill>
              </a:rPr>
              <a:t>字节固定长度的信元。但是上层的应用程序向下层传递的并不是</a:t>
            </a:r>
            <a:r>
              <a:rPr lang="en-US" altLang="zh-CN" sz="2400" b="0" dirty="0">
                <a:solidFill>
                  <a:schemeClr val="tx1"/>
                </a:solidFill>
              </a:rPr>
              <a:t>53</a:t>
            </a:r>
            <a:r>
              <a:rPr lang="zh-CN" altLang="en-US" sz="2400" b="0" dirty="0">
                <a:solidFill>
                  <a:schemeClr val="tx1"/>
                </a:solidFill>
              </a:rPr>
              <a:t>字节长的信元。例如，在因特网的</a:t>
            </a:r>
            <a:r>
              <a:rPr lang="en-US" altLang="zh-CN" sz="2400" b="0" dirty="0">
                <a:solidFill>
                  <a:schemeClr val="tx1"/>
                </a:solidFill>
              </a:rPr>
              <a:t>IP</a:t>
            </a:r>
            <a:r>
              <a:rPr lang="zh-CN" altLang="en-US" sz="2400" b="0" dirty="0">
                <a:solidFill>
                  <a:schemeClr val="tx1"/>
                </a:solidFill>
              </a:rPr>
              <a:t>层传送的是各种长度的</a:t>
            </a:r>
            <a:r>
              <a:rPr lang="en-US" altLang="zh-CN" sz="2400" b="0" dirty="0">
                <a:solidFill>
                  <a:schemeClr val="tx1"/>
                </a:solidFill>
              </a:rPr>
              <a:t>IP </a:t>
            </a:r>
            <a:r>
              <a:rPr lang="zh-CN" altLang="en-US" sz="2400" b="0" dirty="0">
                <a:solidFill>
                  <a:schemeClr val="tx1"/>
                </a:solidFill>
              </a:rPr>
              <a:t>数据报。因此当</a:t>
            </a:r>
            <a:r>
              <a:rPr lang="en-US" altLang="zh-CN" sz="2400" b="0" dirty="0">
                <a:solidFill>
                  <a:schemeClr val="tx1"/>
                </a:solidFill>
              </a:rPr>
              <a:t>IP</a:t>
            </a:r>
            <a:r>
              <a:rPr lang="zh-CN" altLang="en-US" sz="2400" b="0" dirty="0">
                <a:solidFill>
                  <a:schemeClr val="tx1"/>
                </a:solidFill>
              </a:rPr>
              <a:t>数据报需要在</a:t>
            </a:r>
            <a:r>
              <a:rPr lang="en-US" altLang="zh-CN" sz="2400" b="0" dirty="0">
                <a:solidFill>
                  <a:schemeClr val="tx1"/>
                </a:solidFill>
              </a:rPr>
              <a:t>ATM</a:t>
            </a:r>
            <a:r>
              <a:rPr lang="zh-CN" altLang="en-US" sz="2400" b="0" dirty="0">
                <a:solidFill>
                  <a:schemeClr val="tx1"/>
                </a:solidFill>
              </a:rPr>
              <a:t>网络上传送时，就需要有一个</a:t>
            </a:r>
            <a:r>
              <a:rPr lang="zh-CN" altLang="en-US" sz="2400" b="0" dirty="0">
                <a:solidFill>
                  <a:srgbClr val="C00000"/>
                </a:solidFill>
              </a:rPr>
              <a:t>接口</a:t>
            </a:r>
            <a:r>
              <a:rPr lang="zh-CN" altLang="en-US" sz="2400" b="0" dirty="0">
                <a:solidFill>
                  <a:schemeClr val="tx1"/>
                </a:solidFill>
              </a:rPr>
              <a:t>，它能够将</a:t>
            </a:r>
            <a:r>
              <a:rPr lang="en-US" altLang="zh-CN" sz="2400" b="0" dirty="0">
                <a:solidFill>
                  <a:schemeClr val="tx1"/>
                </a:solidFill>
              </a:rPr>
              <a:t>IP</a:t>
            </a:r>
            <a:r>
              <a:rPr lang="zh-CN" altLang="en-US" sz="2400" b="0" dirty="0">
                <a:solidFill>
                  <a:schemeClr val="tx1"/>
                </a:solidFill>
              </a:rPr>
              <a:t>数据报装入一个个</a:t>
            </a:r>
            <a:r>
              <a:rPr lang="en-US" altLang="zh-CN" sz="2400" b="0" dirty="0">
                <a:solidFill>
                  <a:schemeClr val="tx1"/>
                </a:solidFill>
              </a:rPr>
              <a:t>ATM</a:t>
            </a:r>
            <a:r>
              <a:rPr lang="zh-CN" altLang="en-US" sz="2400" b="0" dirty="0">
                <a:solidFill>
                  <a:schemeClr val="tx1"/>
                </a:solidFill>
              </a:rPr>
              <a:t>信元，然后在</a:t>
            </a:r>
            <a:r>
              <a:rPr lang="en-US" altLang="zh-CN" sz="2400" b="0" dirty="0">
                <a:solidFill>
                  <a:schemeClr val="tx1"/>
                </a:solidFill>
              </a:rPr>
              <a:t>ATM</a:t>
            </a:r>
            <a:r>
              <a:rPr lang="zh-CN" altLang="en-US" sz="2400" b="0" dirty="0">
                <a:solidFill>
                  <a:schemeClr val="tx1"/>
                </a:solidFill>
              </a:rPr>
              <a:t>网络中</a:t>
            </a:r>
            <a:r>
              <a:rPr lang="zh-CN" altLang="en-US" sz="2400" b="0" dirty="0" smtClean="0">
                <a:solidFill>
                  <a:schemeClr val="tx1"/>
                </a:solidFill>
              </a:rPr>
              <a:t>传送。这个接口</a:t>
            </a:r>
            <a:r>
              <a:rPr lang="zh-CN" altLang="en-US" sz="2400" b="0" dirty="0">
                <a:solidFill>
                  <a:srgbClr val="C00000"/>
                </a:solidFill>
              </a:rPr>
              <a:t>由</a:t>
            </a:r>
            <a:r>
              <a:rPr lang="en-US" altLang="zh-CN" sz="2400" b="0" dirty="0">
                <a:solidFill>
                  <a:srgbClr val="C00000"/>
                </a:solidFill>
              </a:rPr>
              <a:t>AAL</a:t>
            </a:r>
            <a:r>
              <a:rPr lang="zh-CN" altLang="en-US" sz="2400" b="0" dirty="0">
                <a:solidFill>
                  <a:srgbClr val="C00000"/>
                </a:solidFill>
              </a:rPr>
              <a:t>层实现并负责分组拆装</a:t>
            </a:r>
            <a:r>
              <a:rPr lang="zh-CN" altLang="en-US" sz="2400" b="0" dirty="0" smtClean="0">
                <a:solidFill>
                  <a:schemeClr val="tx1"/>
                </a:solidFill>
              </a:rPr>
              <a:t>。</a:t>
            </a:r>
            <a:endParaRPr lang="zh-CN" altLang="en-US" sz="2400" b="0" dirty="0">
              <a:solidFill>
                <a:schemeClr val="tx1"/>
              </a:solidFill>
            </a:endParaRP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47</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ATM</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适配层（</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AAL</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7.5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异步传递方式</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7656020"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7696757"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广域网</a:t>
            </a:r>
            <a:endParaRPr lang="zh-CN" altLang="en-US" sz="1200" b="1" dirty="0">
              <a:solidFill>
                <a:schemeClr val="bg1"/>
              </a:solidFill>
            </a:endParaRPr>
          </a:p>
        </p:txBody>
      </p:sp>
      <p:sp>
        <p:nvSpPr>
          <p:cNvPr id="23" name="TextBox 5"/>
          <p:cNvSpPr txBox="1"/>
          <p:nvPr/>
        </p:nvSpPr>
        <p:spPr>
          <a:xfrm>
            <a:off x="6127689" y="300366"/>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4" name="Rectangle 8"/>
          <p:cNvSpPr txBox="1">
            <a:spLocks noChangeArrowheads="1"/>
          </p:cNvSpPr>
          <p:nvPr/>
        </p:nvSpPr>
        <p:spPr>
          <a:xfrm>
            <a:off x="326408" y="1608792"/>
            <a:ext cx="8345643" cy="445968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AAL</a:t>
            </a:r>
            <a:r>
              <a:rPr lang="zh-CN" altLang="en-US" sz="2400" b="0" dirty="0">
                <a:solidFill>
                  <a:schemeClr val="tx1"/>
                </a:solidFill>
              </a:rPr>
              <a:t>层被划分为</a:t>
            </a:r>
            <a:r>
              <a:rPr lang="zh-CN" altLang="en-US" sz="2400" b="0" dirty="0">
                <a:solidFill>
                  <a:srgbClr val="C00000"/>
                </a:solidFill>
              </a:rPr>
              <a:t>两个子层</a:t>
            </a:r>
            <a:r>
              <a:rPr lang="zh-CN" altLang="en-US" sz="2400" b="0" dirty="0">
                <a:solidFill>
                  <a:schemeClr val="tx1"/>
                </a:solidFill>
              </a:rPr>
              <a:t>，</a:t>
            </a:r>
            <a:r>
              <a:rPr lang="zh-CN" altLang="en-US" sz="2400" b="0" dirty="0" smtClean="0">
                <a:solidFill>
                  <a:schemeClr val="tx1"/>
                </a:solidFill>
              </a:rPr>
              <a:t>即</a:t>
            </a:r>
            <a:r>
              <a:rPr lang="zh-CN" altLang="en-US" sz="2400" b="0" dirty="0">
                <a:solidFill>
                  <a:srgbClr val="C00000"/>
                </a:solidFill>
              </a:rPr>
              <a:t>汇聚子层</a:t>
            </a:r>
            <a:r>
              <a:rPr lang="en-US" altLang="zh-CN" sz="2400" b="0" dirty="0" smtClean="0">
                <a:solidFill>
                  <a:schemeClr val="tx1"/>
                </a:solidFill>
              </a:rPr>
              <a:t>CS</a:t>
            </a:r>
            <a:r>
              <a:rPr lang="zh-CN" altLang="en-US" sz="2400" b="0" dirty="0" smtClean="0">
                <a:solidFill>
                  <a:schemeClr val="tx1"/>
                </a:solidFill>
              </a:rPr>
              <a:t>和</a:t>
            </a:r>
            <a:r>
              <a:rPr lang="zh-CN" altLang="en-US" sz="2400" b="0" dirty="0">
                <a:solidFill>
                  <a:srgbClr val="C00000"/>
                </a:solidFill>
              </a:rPr>
              <a:t>拆装子层</a:t>
            </a:r>
            <a:r>
              <a:rPr lang="en-US" altLang="zh-CN" sz="2400" b="0" dirty="0" smtClean="0">
                <a:solidFill>
                  <a:schemeClr val="tx1"/>
                </a:solidFill>
              </a:rPr>
              <a:t>SAR</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汇聚子层</a:t>
            </a:r>
            <a:r>
              <a:rPr lang="en-US" altLang="zh-CN" sz="2400" b="0" dirty="0">
                <a:solidFill>
                  <a:schemeClr val="tx1"/>
                </a:solidFill>
              </a:rPr>
              <a:t>CS</a:t>
            </a:r>
            <a:r>
              <a:rPr lang="zh-CN" altLang="en-US" sz="2400" b="0" dirty="0" smtClean="0">
                <a:solidFill>
                  <a:schemeClr val="tx1"/>
                </a:solidFill>
              </a:rPr>
              <a:t>：使</a:t>
            </a:r>
            <a:r>
              <a:rPr lang="en-US" altLang="zh-CN" sz="2400" b="0" dirty="0">
                <a:solidFill>
                  <a:schemeClr val="tx1"/>
                </a:solidFill>
              </a:rPr>
              <a:t>ATM</a:t>
            </a:r>
            <a:r>
              <a:rPr lang="zh-CN" altLang="en-US" sz="2400" b="0" dirty="0">
                <a:solidFill>
                  <a:schemeClr val="tx1"/>
                </a:solidFill>
              </a:rPr>
              <a:t>系统可以对不同的应用</a:t>
            </a:r>
            <a:r>
              <a:rPr lang="en-US" altLang="zh-CN" sz="2400" b="0" dirty="0">
                <a:solidFill>
                  <a:schemeClr val="tx1"/>
                </a:solidFill>
              </a:rPr>
              <a:t>(</a:t>
            </a:r>
            <a:r>
              <a:rPr lang="zh-CN" altLang="en-US" sz="2400" b="0" dirty="0">
                <a:solidFill>
                  <a:schemeClr val="tx1"/>
                </a:solidFill>
              </a:rPr>
              <a:t>如文件传送、点播视像等</a:t>
            </a:r>
            <a:r>
              <a:rPr lang="en-US" altLang="zh-CN" sz="2400" b="0" dirty="0">
                <a:solidFill>
                  <a:schemeClr val="tx1"/>
                </a:solidFill>
              </a:rPr>
              <a:t>)</a:t>
            </a:r>
            <a:r>
              <a:rPr lang="zh-CN" altLang="en-US" sz="2400" b="0" dirty="0">
                <a:solidFill>
                  <a:schemeClr val="tx1"/>
                </a:solidFill>
              </a:rPr>
              <a:t>提供不同的服务</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拆装子层</a:t>
            </a:r>
            <a:r>
              <a:rPr lang="en-US" altLang="zh-CN" sz="2400" b="0" dirty="0" smtClean="0">
                <a:solidFill>
                  <a:schemeClr val="tx1"/>
                </a:solidFill>
              </a:rPr>
              <a:t>SAR</a:t>
            </a:r>
            <a:r>
              <a:rPr lang="zh-CN" altLang="en-US" sz="2400" b="0" dirty="0" smtClean="0">
                <a:solidFill>
                  <a:schemeClr val="tx1"/>
                </a:solidFill>
              </a:rPr>
              <a:t>：</a:t>
            </a:r>
            <a:r>
              <a:rPr lang="zh-CN" altLang="en-US" sz="2400" b="0" dirty="0">
                <a:solidFill>
                  <a:srgbClr val="C00000"/>
                </a:solidFill>
              </a:rPr>
              <a:t>在发送时</a:t>
            </a:r>
            <a:r>
              <a:rPr lang="zh-CN" altLang="en-US" sz="2400" b="0" dirty="0">
                <a:solidFill>
                  <a:schemeClr val="tx1"/>
                </a:solidFill>
              </a:rPr>
              <a:t>，将</a:t>
            </a:r>
            <a:r>
              <a:rPr lang="en-US" altLang="zh-CN" sz="2400" b="0" dirty="0">
                <a:solidFill>
                  <a:schemeClr val="tx1"/>
                </a:solidFill>
              </a:rPr>
              <a:t>CS</a:t>
            </a:r>
            <a:r>
              <a:rPr lang="zh-CN" altLang="en-US" sz="2400" b="0" dirty="0">
                <a:solidFill>
                  <a:schemeClr val="tx1"/>
                </a:solidFill>
              </a:rPr>
              <a:t>子层传下来的协议数据单元划分成为长度为</a:t>
            </a:r>
            <a:r>
              <a:rPr lang="en-US" altLang="zh-CN" sz="2400" b="0" dirty="0">
                <a:solidFill>
                  <a:schemeClr val="tx1"/>
                </a:solidFill>
              </a:rPr>
              <a:t>48</a:t>
            </a:r>
            <a:r>
              <a:rPr lang="zh-CN" altLang="en-US" sz="2400" b="0" dirty="0">
                <a:solidFill>
                  <a:schemeClr val="tx1"/>
                </a:solidFill>
              </a:rPr>
              <a:t>字节的单元，交给</a:t>
            </a:r>
            <a:r>
              <a:rPr lang="en-US" altLang="zh-CN" sz="2400" b="0" dirty="0">
                <a:solidFill>
                  <a:schemeClr val="tx1"/>
                </a:solidFill>
              </a:rPr>
              <a:t>ATM</a:t>
            </a:r>
            <a:r>
              <a:rPr lang="zh-CN" altLang="en-US" sz="2400" b="0" dirty="0">
                <a:solidFill>
                  <a:schemeClr val="tx1"/>
                </a:solidFill>
              </a:rPr>
              <a:t>层作为信元的有效载荷。</a:t>
            </a:r>
            <a:r>
              <a:rPr lang="zh-CN" altLang="en-US" sz="2400" b="0" dirty="0">
                <a:solidFill>
                  <a:srgbClr val="C00000"/>
                </a:solidFill>
              </a:rPr>
              <a:t>在接收时</a:t>
            </a:r>
            <a:r>
              <a:rPr lang="zh-CN" altLang="en-US" sz="2400" b="0" dirty="0">
                <a:solidFill>
                  <a:schemeClr val="tx1"/>
                </a:solidFill>
              </a:rPr>
              <a:t>，</a:t>
            </a:r>
            <a:r>
              <a:rPr lang="en-US" altLang="zh-CN" sz="2400" b="0" dirty="0">
                <a:solidFill>
                  <a:schemeClr val="tx1"/>
                </a:solidFill>
              </a:rPr>
              <a:t>SAR</a:t>
            </a:r>
            <a:r>
              <a:rPr lang="zh-CN" altLang="en-US" sz="2400" b="0" dirty="0">
                <a:solidFill>
                  <a:schemeClr val="tx1"/>
                </a:solidFill>
              </a:rPr>
              <a:t>子层进行相反的操作，将</a:t>
            </a:r>
            <a:r>
              <a:rPr lang="en-US" altLang="zh-CN" sz="2400" b="0" dirty="0">
                <a:solidFill>
                  <a:schemeClr val="tx1"/>
                </a:solidFill>
              </a:rPr>
              <a:t>ATM</a:t>
            </a:r>
            <a:r>
              <a:rPr lang="zh-CN" altLang="en-US" sz="2400" b="0" dirty="0">
                <a:solidFill>
                  <a:schemeClr val="tx1"/>
                </a:solidFill>
              </a:rPr>
              <a:t>层交上来的</a:t>
            </a:r>
            <a:r>
              <a:rPr lang="en-US" altLang="zh-CN" sz="2400" b="0" dirty="0">
                <a:solidFill>
                  <a:schemeClr val="tx1"/>
                </a:solidFill>
              </a:rPr>
              <a:t>48</a:t>
            </a:r>
            <a:r>
              <a:rPr lang="zh-CN" altLang="en-US" sz="2400" b="0" dirty="0">
                <a:solidFill>
                  <a:schemeClr val="tx1"/>
                </a:solidFill>
              </a:rPr>
              <a:t>字节长的有效载荷装配成汇聚子层协议数据单元。</a:t>
            </a:r>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矩形 111"/>
          <p:cNvSpPr/>
          <p:nvPr/>
        </p:nvSpPr>
        <p:spPr>
          <a:xfrm>
            <a:off x="0" y="-1"/>
            <a:ext cx="9144000" cy="3918857"/>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66FF"/>
              </a:solidFill>
            </a:endParaRPr>
          </a:p>
        </p:txBody>
      </p:sp>
      <p:sp>
        <p:nvSpPr>
          <p:cNvPr id="119" name="标题 1"/>
          <p:cNvSpPr txBox="1">
            <a:spLocks noChangeArrowheads="1"/>
          </p:cNvSpPr>
          <p:nvPr/>
        </p:nvSpPr>
        <p:spPr>
          <a:xfrm>
            <a:off x="2201052" y="1704439"/>
            <a:ext cx="5669153" cy="125851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7200" dirty="0" smtClean="0">
                <a:solidFill>
                  <a:schemeClr val="bg1"/>
                </a:solidFill>
                <a:effectLst>
                  <a:reflection blurRad="6350" stA="55000" endA="300" endPos="45500" dir="5400000" sy="-100000" algn="bl" rotWithShape="0"/>
                </a:effectLst>
                <a:latin typeface="Broadway" pitchFamily="82" charset="0"/>
                <a:sym typeface="Impact" panose="020B0806030902050204" pitchFamily="34" charset="0"/>
              </a:rPr>
              <a:t>Thank </a:t>
            </a:r>
            <a:r>
              <a:rPr lang="en-US" altLang="zh-CN" sz="7200" dirty="0" smtClean="0">
                <a:solidFill>
                  <a:schemeClr val="bg1"/>
                </a:solidFill>
                <a:effectLst>
                  <a:reflection blurRad="6350" stA="55000" endA="300" endPos="45500" dir="5400000" sy="-100000" algn="bl" rotWithShape="0"/>
                </a:effectLst>
                <a:latin typeface="Broadway" pitchFamily="82" charset="0"/>
                <a:sym typeface="Impact" panose="020B0806030902050204" pitchFamily="34" charset="0"/>
              </a:rPr>
              <a:t>You</a:t>
            </a:r>
            <a:endParaRPr lang="zh-CN" altLang="en-US" sz="3200" dirty="0">
              <a:solidFill>
                <a:schemeClr val="bg1"/>
              </a:solidFill>
              <a:effectLst>
                <a:reflection blurRad="6350" stA="55000" endA="300" endPos="45500" dir="5400000" sy="-100000" algn="bl" rotWithShape="0"/>
              </a:effectLst>
              <a:latin typeface="Broadway" pitchFamily="82" charset="0"/>
            </a:endParaRPr>
          </a:p>
        </p:txBody>
      </p:sp>
      <p:sp>
        <p:nvSpPr>
          <p:cNvPr id="120" name="矩形 119"/>
          <p:cNvSpPr/>
          <p:nvPr/>
        </p:nvSpPr>
        <p:spPr>
          <a:xfrm>
            <a:off x="2653138" y="5423241"/>
            <a:ext cx="4608954" cy="400110"/>
          </a:xfrm>
          <a:prstGeom prst="rect">
            <a:avLst/>
          </a:prstGeom>
        </p:spPr>
        <p:txBody>
          <a:bodyPr wrap="none">
            <a:spAutoFit/>
          </a:bodyPr>
          <a:lstStyle/>
          <a:p>
            <a:pPr eaLnBrk="1" hangingPunct="1">
              <a:defRPr/>
            </a:pPr>
            <a:r>
              <a:rPr lang="zh-CN" altLang="en-US" sz="2000" b="1" spc="300" dirty="0" smtClean="0">
                <a:solidFill>
                  <a:schemeClr val="tx1">
                    <a:lumMod val="75000"/>
                    <a:lumOff val="25000"/>
                  </a:schemeClr>
                </a:solidFill>
                <a:latin typeface="方正正黑简体" panose="02000000000000000000" pitchFamily="2" charset="-122"/>
                <a:ea typeface="方正正黑简体" panose="02000000000000000000" pitchFamily="2" charset="-122"/>
              </a:rPr>
              <a:t>南京邮电大学通信与信息工程学院</a:t>
            </a:r>
          </a:p>
        </p:txBody>
      </p:sp>
      <p:cxnSp>
        <p:nvCxnSpPr>
          <p:cNvPr id="122" name="直接连接符 121"/>
          <p:cNvCxnSpPr/>
          <p:nvPr/>
        </p:nvCxnSpPr>
        <p:spPr>
          <a:xfrm flipH="1">
            <a:off x="3379589" y="5877835"/>
            <a:ext cx="3156052" cy="0"/>
          </a:xfrm>
          <a:prstGeom prst="line">
            <a:avLst/>
          </a:prstGeom>
          <a:ln w="63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flipH="1">
            <a:off x="3379589" y="5013458"/>
            <a:ext cx="3156052" cy="0"/>
          </a:xfrm>
          <a:prstGeom prst="line">
            <a:avLst/>
          </a:prstGeom>
          <a:ln w="63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3348057" y="4561946"/>
            <a:ext cx="3194058" cy="307777"/>
          </a:xfrm>
          <a:prstGeom prst="rect">
            <a:avLst/>
          </a:prstGeom>
        </p:spPr>
        <p:txBody>
          <a:bodyPr wrap="square">
            <a:spAutoFit/>
          </a:bodyPr>
          <a:lstStyle/>
          <a:p>
            <a:pPr algn="dist" eaLnBrk="1" hangingPunct="1">
              <a:defRPr/>
            </a:pPr>
            <a:r>
              <a:rPr lang="en-US" altLang="zh-CN" sz="1400" b="1" dirty="0" smtClean="0">
                <a:solidFill>
                  <a:schemeClr val="tx1">
                    <a:lumMod val="75000"/>
                    <a:lumOff val="25000"/>
                  </a:schemeClr>
                </a:solidFill>
                <a:latin typeface="方正正黑简体" panose="02000000000000000000" pitchFamily="2" charset="-122"/>
                <a:ea typeface="方正正黑简体" panose="02000000000000000000" pitchFamily="2" charset="-122"/>
              </a:rPr>
              <a:t>Have A Nice Day</a:t>
            </a:r>
            <a:endParaRPr lang="zh-CN" altLang="en-US" sz="1400" b="1" dirty="0" smtClean="0">
              <a:solidFill>
                <a:schemeClr val="tx1">
                  <a:lumMod val="75000"/>
                  <a:lumOff val="25000"/>
                </a:schemeClr>
              </a:solidFill>
              <a:latin typeface="方正正黑简体" panose="02000000000000000000" pitchFamily="2" charset="-122"/>
              <a:ea typeface="方正正黑简体" panose="02000000000000000000"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9"/>
                                        </p:tgtEl>
                                        <p:attrNameLst>
                                          <p:attrName>style.visibility</p:attrName>
                                        </p:attrNameLst>
                                      </p:cBhvr>
                                      <p:to>
                                        <p:strVal val="visible"/>
                                      </p:to>
                                    </p:set>
                                  </p:childTnLst>
                                </p:cTn>
                              </p:par>
                              <p:par>
                                <p:cTn id="7" presetID="0" presetClass="path" presetSubtype="0" accel="50000" decel="50000" fill="hold" grpId="1" nodeType="withEffect">
                                  <p:stCondLst>
                                    <p:cond delay="0"/>
                                  </p:stCondLst>
                                  <p:childTnLst>
                                    <p:animMotion origin="layout" path="M 1.40552E-7 -1.19861 L 1.40552E-7 2.59259E-6 L 0.00039 -0.12153 L 1.40552E-7 2.59259E-6 " pathEditMode="relative" rAng="0" ptsTypes="AAAA">
                                      <p:cBhvr>
                                        <p:cTn id="8" dur="600" fill="hold"/>
                                        <p:tgtEl>
                                          <p:spTgt spid="119"/>
                                        </p:tgtEl>
                                        <p:attrNameLst>
                                          <p:attrName>ppt_x</p:attrName>
                                          <p:attrName>ppt_y</p:attrName>
                                        </p:attrNameLst>
                                      </p:cBhvr>
                                      <p:rCtr x="13" y="5993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animBg="1"/>
      <p:bldP spid="119"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5</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72936"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体系标准</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1.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局域网的相关标准</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5" name="Rectangle 8"/>
          <p:cNvSpPr txBox="1">
            <a:spLocks noChangeArrowheads="1"/>
          </p:cNvSpPr>
          <p:nvPr/>
        </p:nvSpPr>
        <p:spPr>
          <a:xfrm>
            <a:off x="326408" y="1608792"/>
            <a:ext cx="8345643" cy="58105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50000"/>
              </a:lnSpc>
              <a:spcBef>
                <a:spcPts val="600"/>
              </a:spcBef>
              <a:buFont typeface="Wingdings" panose="05000000000000000000" pitchFamily="2" charset="2"/>
              <a:buChar char="p"/>
            </a:pPr>
            <a:r>
              <a:rPr lang="en-US" altLang="zh-CN" sz="2400" b="0" dirty="0">
                <a:solidFill>
                  <a:srgbClr val="C00000"/>
                </a:solidFill>
              </a:rPr>
              <a:t>IEEE 802 </a:t>
            </a:r>
            <a:r>
              <a:rPr lang="zh-CN" altLang="en-US" sz="2400" b="0" dirty="0">
                <a:solidFill>
                  <a:srgbClr val="C00000"/>
                </a:solidFill>
              </a:rPr>
              <a:t>系列标准之间的逻辑关系</a:t>
            </a:r>
          </a:p>
        </p:txBody>
      </p:sp>
      <p:graphicFrame>
        <p:nvGraphicFramePr>
          <p:cNvPr id="3" name="对象 2"/>
          <p:cNvGraphicFramePr>
            <a:graphicFrameLocks noChangeAspect="1"/>
          </p:cNvGraphicFramePr>
          <p:nvPr/>
        </p:nvGraphicFramePr>
        <p:xfrm>
          <a:off x="261540" y="2419784"/>
          <a:ext cx="8498302" cy="3669289"/>
        </p:xfrm>
        <a:graphic>
          <a:graphicData uri="http://schemas.openxmlformats.org/presentationml/2006/ole">
            <mc:AlternateContent xmlns:mc="http://schemas.openxmlformats.org/markup-compatibility/2006">
              <mc:Choice xmlns:v="urn:schemas-microsoft-com:vml" Requires="v">
                <p:oleObj spid="_x0000_s1348" name="Visio" r:id="rId4" imgW="7505700" imgH="3225800" progId="Visio.Drawing.11">
                  <p:embed/>
                </p:oleObj>
              </mc:Choice>
              <mc:Fallback>
                <p:oleObj name="Visio" r:id="rId4" imgW="7505700" imgH="3225800" progId="Visio.Drawing.11">
                  <p:embed/>
                  <p:pic>
                    <p:nvPicPr>
                      <p:cNvPr id="0" name="Object 1"/>
                      <p:cNvPicPr>
                        <a:picLocks noChangeAspect="1" noChangeArrowheads="1"/>
                      </p:cNvPicPr>
                      <p:nvPr/>
                    </p:nvPicPr>
                    <p:blipFill>
                      <a:blip r:embed="rId5"/>
                      <a:srcRect/>
                      <a:stretch>
                        <a:fillRect/>
                      </a:stretch>
                    </p:blipFill>
                    <p:spPr bwMode="auto">
                      <a:xfrm>
                        <a:off x="261540" y="2419784"/>
                        <a:ext cx="8498302" cy="3669289"/>
                      </a:xfrm>
                      <a:prstGeom prst="rect">
                        <a:avLst/>
                      </a:prstGeom>
                      <a:noFill/>
                    </p:spPr>
                  </p:pic>
                </p:oleObj>
              </mc:Fallback>
            </mc:AlternateContent>
          </a:graphicData>
        </a:graphic>
      </p:graphicFrame>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6</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72936"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体系标准</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1.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局域网的相关标准</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5" name="Rectangle 8"/>
          <p:cNvSpPr txBox="1">
            <a:spLocks noChangeArrowheads="1"/>
          </p:cNvSpPr>
          <p:nvPr/>
        </p:nvSpPr>
        <p:spPr>
          <a:xfrm>
            <a:off x="326408" y="1608792"/>
            <a:ext cx="8345643" cy="404726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50000"/>
              </a:lnSpc>
              <a:spcBef>
                <a:spcPts val="600"/>
              </a:spcBef>
              <a:buFont typeface="Wingdings" panose="05000000000000000000" pitchFamily="2" charset="2"/>
              <a:buChar char="p"/>
            </a:pPr>
            <a:r>
              <a:rPr lang="en-US" altLang="zh-CN" sz="2400" b="0" dirty="0">
                <a:solidFill>
                  <a:srgbClr val="C00000"/>
                </a:solidFill>
              </a:rPr>
              <a:t>IEEE 802 </a:t>
            </a:r>
            <a:r>
              <a:rPr lang="zh-CN" altLang="en-US" sz="2400" b="0" dirty="0">
                <a:solidFill>
                  <a:srgbClr val="C00000"/>
                </a:solidFill>
              </a:rPr>
              <a:t>系列标准</a:t>
            </a:r>
            <a:r>
              <a:rPr lang="zh-CN" altLang="en-US" sz="2400" b="0" dirty="0" smtClean="0">
                <a:solidFill>
                  <a:schemeClr val="tx1"/>
                </a:solidFill>
              </a:rPr>
              <a:t>主要集中在</a:t>
            </a:r>
            <a:r>
              <a:rPr lang="en-US" altLang="zh-CN" sz="2400" b="0" dirty="0" smtClean="0">
                <a:solidFill>
                  <a:schemeClr val="tx1"/>
                </a:solidFill>
              </a:rPr>
              <a:t>OSI</a:t>
            </a:r>
            <a:r>
              <a:rPr lang="zh-CN" altLang="en-US" sz="2400" b="0" dirty="0" smtClean="0">
                <a:solidFill>
                  <a:schemeClr val="tx1"/>
                </a:solidFill>
              </a:rPr>
              <a:t>体系的低两层，</a:t>
            </a:r>
            <a:endParaRPr lang="en-US" altLang="zh-CN" sz="2400" b="0" dirty="0" smtClean="0">
              <a:solidFill>
                <a:schemeClr val="tx1"/>
              </a:solidFill>
            </a:endParaRPr>
          </a:p>
          <a:p>
            <a:pPr marL="342900" indent="-342900" algn="just">
              <a:lnSpc>
                <a:spcPct val="150000"/>
              </a:lnSpc>
              <a:spcBef>
                <a:spcPts val="600"/>
              </a:spcBef>
              <a:buFont typeface="Wingdings" panose="05000000000000000000" pitchFamily="2" charset="2"/>
              <a:buChar char="p"/>
            </a:pPr>
            <a:r>
              <a:rPr lang="zh-CN" altLang="en-US" sz="2400" b="0" dirty="0">
                <a:solidFill>
                  <a:schemeClr val="tx1"/>
                </a:solidFill>
              </a:rPr>
              <a:t>标准</a:t>
            </a:r>
            <a:r>
              <a:rPr lang="zh-CN" altLang="en-US" sz="2400" b="0" dirty="0" smtClean="0">
                <a:solidFill>
                  <a:schemeClr val="tx1"/>
                </a:solidFill>
              </a:rPr>
              <a:t>涵盖了体系结构</a:t>
            </a:r>
            <a:r>
              <a:rPr lang="en-US" altLang="zh-CN" sz="2400" b="0" dirty="0" smtClean="0">
                <a:solidFill>
                  <a:schemeClr val="tx1"/>
                </a:solidFill>
              </a:rPr>
              <a:t>(</a:t>
            </a:r>
            <a:r>
              <a:rPr lang="en-US" altLang="zh-CN" sz="2400" b="0" dirty="0">
                <a:solidFill>
                  <a:srgbClr val="C00000"/>
                </a:solidFill>
              </a:rPr>
              <a:t>IEEE </a:t>
            </a:r>
            <a:r>
              <a:rPr lang="en-US" altLang="zh-CN" sz="2400" b="0" dirty="0" smtClean="0">
                <a:solidFill>
                  <a:srgbClr val="C00000"/>
                </a:solidFill>
              </a:rPr>
              <a:t>802.1a</a:t>
            </a:r>
            <a:r>
              <a:rPr lang="en-US" altLang="zh-CN" sz="2400" b="0" dirty="0" smtClean="0">
                <a:solidFill>
                  <a:schemeClr val="tx1"/>
                </a:solidFill>
              </a:rPr>
              <a:t>)</a:t>
            </a:r>
            <a:r>
              <a:rPr lang="zh-CN" altLang="en-US" sz="2400" b="0" dirty="0" smtClean="0">
                <a:solidFill>
                  <a:schemeClr val="tx1"/>
                </a:solidFill>
              </a:rPr>
              <a:t>、虚拟局域网</a:t>
            </a:r>
            <a:r>
              <a:rPr lang="en-US" altLang="zh-CN" sz="2400" b="0" dirty="0" smtClean="0">
                <a:solidFill>
                  <a:schemeClr val="tx1"/>
                </a:solidFill>
              </a:rPr>
              <a:t>(</a:t>
            </a:r>
            <a:r>
              <a:rPr lang="en-US" altLang="zh-CN" sz="2400" b="0" dirty="0">
                <a:solidFill>
                  <a:srgbClr val="C00000"/>
                </a:solidFill>
              </a:rPr>
              <a:t>IEEE 802.1q</a:t>
            </a:r>
            <a:r>
              <a:rPr lang="en-US" altLang="zh-CN" sz="2400" b="0" dirty="0" smtClean="0">
                <a:solidFill>
                  <a:schemeClr val="tx1"/>
                </a:solidFill>
              </a:rPr>
              <a:t>)</a:t>
            </a:r>
            <a:r>
              <a:rPr lang="zh-CN" altLang="en-US" sz="2400" b="0" dirty="0" smtClean="0">
                <a:solidFill>
                  <a:schemeClr val="tx1"/>
                </a:solidFill>
              </a:rPr>
              <a:t>、逻辑链路控制协议</a:t>
            </a:r>
            <a:r>
              <a:rPr lang="en-US" altLang="zh-CN" sz="2400" b="0" dirty="0" smtClean="0">
                <a:solidFill>
                  <a:schemeClr val="tx1"/>
                </a:solidFill>
              </a:rPr>
              <a:t>LLC(</a:t>
            </a:r>
            <a:r>
              <a:rPr lang="en-US" altLang="zh-CN" sz="2400" b="0" dirty="0">
                <a:solidFill>
                  <a:srgbClr val="C00000"/>
                </a:solidFill>
              </a:rPr>
              <a:t>IEEE 802.2</a:t>
            </a:r>
            <a:r>
              <a:rPr lang="en-US" altLang="zh-CN" sz="2400" b="0" dirty="0" smtClean="0">
                <a:solidFill>
                  <a:schemeClr val="tx1"/>
                </a:solidFill>
              </a:rPr>
              <a:t>)</a:t>
            </a:r>
            <a:r>
              <a:rPr lang="zh-CN" altLang="en-US" sz="2400" b="0" dirty="0" smtClean="0">
                <a:solidFill>
                  <a:schemeClr val="tx1"/>
                </a:solidFill>
              </a:rPr>
              <a:t>、</a:t>
            </a:r>
            <a:r>
              <a:rPr lang="en-US" altLang="zh-CN" sz="2400" b="0" dirty="0" smtClean="0">
                <a:solidFill>
                  <a:schemeClr val="tx1"/>
                </a:solidFill>
              </a:rPr>
              <a:t>CSMA/CD</a:t>
            </a:r>
            <a:r>
              <a:rPr lang="zh-CN" altLang="en-US" sz="2400" b="0" dirty="0" smtClean="0">
                <a:solidFill>
                  <a:schemeClr val="tx1"/>
                </a:solidFill>
              </a:rPr>
              <a:t>和物理层规范</a:t>
            </a:r>
            <a:r>
              <a:rPr lang="en-US" altLang="zh-CN" sz="2400" b="0" dirty="0" smtClean="0">
                <a:solidFill>
                  <a:schemeClr val="tx1"/>
                </a:solidFill>
              </a:rPr>
              <a:t>(</a:t>
            </a:r>
            <a:r>
              <a:rPr lang="en-US" altLang="zh-CN" sz="2400" b="0" dirty="0">
                <a:solidFill>
                  <a:srgbClr val="C00000"/>
                </a:solidFill>
              </a:rPr>
              <a:t>IEEE </a:t>
            </a:r>
            <a:r>
              <a:rPr lang="en-US" altLang="zh-CN" sz="2400" b="0" dirty="0" smtClean="0">
                <a:solidFill>
                  <a:srgbClr val="C00000"/>
                </a:solidFill>
              </a:rPr>
              <a:t>802.3</a:t>
            </a:r>
            <a:r>
              <a:rPr lang="en-US" altLang="zh-CN" sz="2400" b="0" dirty="0" smtClean="0">
                <a:solidFill>
                  <a:schemeClr val="tx1"/>
                </a:solidFill>
              </a:rPr>
              <a:t>)</a:t>
            </a:r>
            <a:r>
              <a:rPr lang="zh-CN" altLang="en-US" sz="2400" b="0" dirty="0" smtClean="0">
                <a:solidFill>
                  <a:schemeClr val="tx1"/>
                </a:solidFill>
              </a:rPr>
              <a:t>、快速局域网</a:t>
            </a:r>
            <a:r>
              <a:rPr lang="en-US" altLang="zh-CN" sz="2400" b="0" dirty="0" smtClean="0">
                <a:solidFill>
                  <a:schemeClr val="tx1"/>
                </a:solidFill>
              </a:rPr>
              <a:t>(</a:t>
            </a:r>
            <a:r>
              <a:rPr lang="en-US" altLang="zh-CN" sz="2400" b="0" dirty="0">
                <a:solidFill>
                  <a:srgbClr val="C00000"/>
                </a:solidFill>
              </a:rPr>
              <a:t>IEEE </a:t>
            </a:r>
            <a:r>
              <a:rPr lang="en-US" altLang="zh-CN" sz="2400" b="0" dirty="0" smtClean="0">
                <a:solidFill>
                  <a:srgbClr val="C00000"/>
                </a:solidFill>
              </a:rPr>
              <a:t>802.3u</a:t>
            </a:r>
            <a:r>
              <a:rPr lang="en-US" altLang="zh-CN" sz="2400" b="0" dirty="0" smtClean="0">
                <a:solidFill>
                  <a:schemeClr val="tx1"/>
                </a:solidFill>
              </a:rPr>
              <a:t>)</a:t>
            </a:r>
            <a:r>
              <a:rPr lang="zh-CN" altLang="en-US" sz="2400" b="0" dirty="0" smtClean="0">
                <a:solidFill>
                  <a:schemeClr val="tx1"/>
                </a:solidFill>
              </a:rPr>
              <a:t>、高速局域网</a:t>
            </a:r>
            <a:r>
              <a:rPr lang="en-US" altLang="zh-CN" sz="2400" b="0" dirty="0" smtClean="0">
                <a:solidFill>
                  <a:schemeClr val="tx1"/>
                </a:solidFill>
              </a:rPr>
              <a:t>(</a:t>
            </a:r>
            <a:r>
              <a:rPr lang="en-US" altLang="zh-CN" sz="2400" b="0" dirty="0">
                <a:solidFill>
                  <a:srgbClr val="C00000"/>
                </a:solidFill>
              </a:rPr>
              <a:t>IEEE </a:t>
            </a:r>
            <a:r>
              <a:rPr lang="en-US" altLang="zh-CN" sz="2400" b="0" dirty="0" smtClean="0">
                <a:solidFill>
                  <a:srgbClr val="C00000"/>
                </a:solidFill>
              </a:rPr>
              <a:t>802.3z</a:t>
            </a:r>
            <a:r>
              <a:rPr lang="en-US" altLang="zh-CN" sz="2400" b="0" dirty="0" smtClean="0">
                <a:solidFill>
                  <a:schemeClr val="tx1"/>
                </a:solidFill>
              </a:rPr>
              <a:t>)</a:t>
            </a:r>
            <a:r>
              <a:rPr lang="zh-CN" altLang="en-US" sz="2400" b="0" dirty="0" smtClean="0">
                <a:solidFill>
                  <a:schemeClr val="tx1"/>
                </a:solidFill>
              </a:rPr>
              <a:t>、令牌总线网</a:t>
            </a:r>
            <a:r>
              <a:rPr lang="en-US" altLang="zh-CN" sz="2400" b="0" dirty="0" smtClean="0">
                <a:solidFill>
                  <a:schemeClr val="tx1"/>
                </a:solidFill>
              </a:rPr>
              <a:t>(</a:t>
            </a:r>
            <a:r>
              <a:rPr lang="en-US" altLang="zh-CN" sz="2400" b="0" dirty="0">
                <a:solidFill>
                  <a:srgbClr val="C00000"/>
                </a:solidFill>
              </a:rPr>
              <a:t>IEEE </a:t>
            </a:r>
            <a:r>
              <a:rPr lang="en-US" altLang="zh-CN" sz="2400" b="0" dirty="0" smtClean="0">
                <a:solidFill>
                  <a:srgbClr val="C00000"/>
                </a:solidFill>
              </a:rPr>
              <a:t>802.4</a:t>
            </a:r>
            <a:r>
              <a:rPr lang="en-US" altLang="zh-CN" sz="2400" b="0" dirty="0" smtClean="0">
                <a:solidFill>
                  <a:schemeClr val="tx1"/>
                </a:solidFill>
              </a:rPr>
              <a:t>)</a:t>
            </a:r>
            <a:r>
              <a:rPr lang="zh-CN" altLang="en-US" sz="2400" b="0" dirty="0" smtClean="0">
                <a:solidFill>
                  <a:schemeClr val="tx1"/>
                </a:solidFill>
              </a:rPr>
              <a:t>、令牌环网</a:t>
            </a:r>
            <a:r>
              <a:rPr lang="en-US" altLang="zh-CN" sz="2400" b="0" dirty="0" smtClean="0">
                <a:solidFill>
                  <a:schemeClr val="tx1"/>
                </a:solidFill>
              </a:rPr>
              <a:t>(</a:t>
            </a:r>
            <a:r>
              <a:rPr lang="en-US" altLang="zh-CN" sz="2400" b="0" dirty="0">
                <a:solidFill>
                  <a:srgbClr val="C00000"/>
                </a:solidFill>
              </a:rPr>
              <a:t>IEEE </a:t>
            </a:r>
            <a:r>
              <a:rPr lang="en-US" altLang="zh-CN" sz="2400" b="0" dirty="0" smtClean="0">
                <a:solidFill>
                  <a:srgbClr val="C00000"/>
                </a:solidFill>
              </a:rPr>
              <a:t>802.5</a:t>
            </a:r>
            <a:r>
              <a:rPr lang="en-US" altLang="zh-CN" sz="2400" b="0" dirty="0" smtClean="0">
                <a:solidFill>
                  <a:schemeClr val="tx1"/>
                </a:solidFill>
              </a:rPr>
              <a:t>)</a:t>
            </a:r>
            <a:r>
              <a:rPr lang="zh-CN" altLang="en-US" sz="2400" b="0" dirty="0" smtClean="0">
                <a:solidFill>
                  <a:schemeClr val="tx1"/>
                </a:solidFill>
              </a:rPr>
              <a:t>、城域网</a:t>
            </a:r>
            <a:r>
              <a:rPr lang="en-US" altLang="zh-CN" sz="2400" b="0" dirty="0" smtClean="0">
                <a:solidFill>
                  <a:schemeClr val="tx1"/>
                </a:solidFill>
              </a:rPr>
              <a:t>(</a:t>
            </a:r>
            <a:r>
              <a:rPr lang="en-US" altLang="zh-CN" sz="2400" b="0" dirty="0">
                <a:solidFill>
                  <a:srgbClr val="C00000"/>
                </a:solidFill>
              </a:rPr>
              <a:t>IEEE </a:t>
            </a:r>
            <a:r>
              <a:rPr lang="en-US" altLang="zh-CN" sz="2400" b="0" dirty="0" smtClean="0">
                <a:solidFill>
                  <a:srgbClr val="C00000"/>
                </a:solidFill>
              </a:rPr>
              <a:t>802.6</a:t>
            </a:r>
            <a:r>
              <a:rPr lang="en-US" altLang="zh-CN" sz="2400" b="0" dirty="0" smtClean="0">
                <a:solidFill>
                  <a:schemeClr val="tx1"/>
                </a:solidFill>
              </a:rPr>
              <a:t>)</a:t>
            </a:r>
            <a:r>
              <a:rPr lang="zh-CN" altLang="en-US" sz="2400" b="0" dirty="0" smtClean="0">
                <a:solidFill>
                  <a:schemeClr val="tx1"/>
                </a:solidFill>
              </a:rPr>
              <a:t>、无线局域网</a:t>
            </a:r>
            <a:r>
              <a:rPr lang="en-US" altLang="zh-CN" sz="2400" b="0" dirty="0" smtClean="0">
                <a:solidFill>
                  <a:schemeClr val="tx1"/>
                </a:solidFill>
              </a:rPr>
              <a:t>(</a:t>
            </a:r>
            <a:r>
              <a:rPr lang="en-US" altLang="zh-CN" sz="2400" b="0" dirty="0">
                <a:solidFill>
                  <a:srgbClr val="C00000"/>
                </a:solidFill>
              </a:rPr>
              <a:t>IEEE </a:t>
            </a:r>
            <a:r>
              <a:rPr lang="en-US" altLang="zh-CN" sz="2400" b="0" dirty="0" smtClean="0">
                <a:solidFill>
                  <a:srgbClr val="C00000"/>
                </a:solidFill>
              </a:rPr>
              <a:t>802.11</a:t>
            </a:r>
            <a:r>
              <a:rPr lang="en-US" altLang="zh-CN" sz="2400" b="0" dirty="0" smtClean="0">
                <a:solidFill>
                  <a:schemeClr val="tx1"/>
                </a:solidFill>
              </a:rPr>
              <a:t>)</a:t>
            </a:r>
            <a:r>
              <a:rPr lang="zh-CN" altLang="en-US" sz="2400" b="0" dirty="0" smtClean="0">
                <a:solidFill>
                  <a:schemeClr val="tx1"/>
                </a:solidFill>
              </a:rPr>
              <a:t>等</a:t>
            </a:r>
            <a:r>
              <a:rPr lang="en-US" altLang="zh-CN" sz="2400" b="0" dirty="0" smtClean="0">
                <a:solidFill>
                  <a:schemeClr val="tx1"/>
                </a:solidFill>
              </a:rPr>
              <a:t>….</a:t>
            </a:r>
            <a:r>
              <a:rPr lang="zh-CN" altLang="en-US" sz="2400" b="0" dirty="0" smtClean="0">
                <a:solidFill>
                  <a:schemeClr val="tx1"/>
                </a:solidFill>
              </a:rPr>
              <a:t>。</a:t>
            </a:r>
            <a:endParaRPr lang="zh-CN" altLang="en-US" sz="2400" b="0" dirty="0">
              <a:solidFill>
                <a:schemeClr val="tx1"/>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7</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72936"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体系标准</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1.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局域网的相关标准</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5" name="Rectangle 8"/>
          <p:cNvSpPr txBox="1">
            <a:spLocks noChangeArrowheads="1"/>
          </p:cNvSpPr>
          <p:nvPr/>
        </p:nvSpPr>
        <p:spPr>
          <a:xfrm>
            <a:off x="326408" y="1608792"/>
            <a:ext cx="8345643" cy="481298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algn="just">
              <a:lnSpc>
                <a:spcPct val="125000"/>
              </a:lnSpc>
              <a:spcBef>
                <a:spcPts val="600"/>
              </a:spcBef>
            </a:pPr>
            <a:r>
              <a:rPr lang="zh-CN" altLang="en-US" sz="2400" dirty="0" smtClean="0">
                <a:solidFill>
                  <a:srgbClr val="FF0000"/>
                </a:solidFill>
              </a:rPr>
              <a:t>近年来出现的系列标准：</a:t>
            </a:r>
            <a:endParaRPr lang="en-US" altLang="zh-CN" sz="2400" dirty="0" smtClean="0">
              <a:solidFill>
                <a:srgbClr val="FF0000"/>
              </a:solidFill>
            </a:endParaRPr>
          </a:p>
          <a:p>
            <a:pPr marL="342900" indent="-342900" algn="just">
              <a:lnSpc>
                <a:spcPct val="125000"/>
              </a:lnSpc>
              <a:buFont typeface="Wingdings" panose="05000000000000000000" pitchFamily="2" charset="2"/>
              <a:buChar char="u"/>
            </a:pPr>
            <a:r>
              <a:rPr lang="en-US" altLang="zh-CN" sz="2400" b="0" dirty="0" smtClean="0">
                <a:solidFill>
                  <a:schemeClr val="tx1"/>
                </a:solidFill>
              </a:rPr>
              <a:t>802.3ab</a:t>
            </a:r>
            <a:r>
              <a:rPr lang="zh-CN" altLang="en-US" sz="2400" b="0" dirty="0" smtClean="0">
                <a:solidFill>
                  <a:schemeClr val="tx1"/>
                </a:solidFill>
              </a:rPr>
              <a:t>：</a:t>
            </a:r>
            <a:r>
              <a:rPr lang="en-US" altLang="zh-CN" sz="2400" b="0" dirty="0">
                <a:solidFill>
                  <a:schemeClr val="tx1"/>
                </a:solidFill>
              </a:rPr>
              <a:t>802.3ac</a:t>
            </a:r>
            <a:r>
              <a:rPr lang="zh-CN" altLang="en-US" sz="2400" b="0" dirty="0">
                <a:solidFill>
                  <a:schemeClr val="tx1"/>
                </a:solidFill>
              </a:rPr>
              <a:t>：虚拟局域网</a:t>
            </a:r>
            <a:r>
              <a:rPr lang="en-US" altLang="zh-CN" sz="2400" b="0" dirty="0">
                <a:solidFill>
                  <a:schemeClr val="tx1"/>
                </a:solidFill>
              </a:rPr>
              <a:t>VLAN</a:t>
            </a:r>
            <a:r>
              <a:rPr lang="zh-CN" altLang="en-US" sz="2400" b="0" dirty="0">
                <a:solidFill>
                  <a:schemeClr val="tx1"/>
                </a:solidFill>
              </a:rPr>
              <a:t>（</a:t>
            </a:r>
            <a:r>
              <a:rPr lang="en-US" altLang="zh-CN" sz="2400" b="0" dirty="0">
                <a:solidFill>
                  <a:schemeClr val="tx1"/>
                </a:solidFill>
              </a:rPr>
              <a:t>1998</a:t>
            </a:r>
            <a:r>
              <a:rPr lang="zh-CN" altLang="en-US" sz="2400" b="0" dirty="0">
                <a:solidFill>
                  <a:schemeClr val="tx1"/>
                </a:solidFill>
              </a:rPr>
              <a:t>）。</a:t>
            </a:r>
          </a:p>
          <a:p>
            <a:pPr marL="342900" indent="-342900" algn="just">
              <a:lnSpc>
                <a:spcPct val="125000"/>
              </a:lnSpc>
              <a:buFont typeface="Wingdings" panose="05000000000000000000" pitchFamily="2" charset="2"/>
              <a:buChar char="u"/>
            </a:pPr>
            <a:r>
              <a:rPr lang="en-US" altLang="zh-CN" sz="2400" b="0" dirty="0" smtClean="0">
                <a:solidFill>
                  <a:schemeClr val="tx1"/>
                </a:solidFill>
              </a:rPr>
              <a:t>1000Base-T</a:t>
            </a:r>
            <a:r>
              <a:rPr lang="zh-CN" altLang="en-US" sz="2400" b="0" dirty="0">
                <a:solidFill>
                  <a:schemeClr val="tx1"/>
                </a:solidFill>
              </a:rPr>
              <a:t>物理层参数和规范（</a:t>
            </a:r>
            <a:r>
              <a:rPr lang="en-US" altLang="zh-CN" sz="2400" b="0" dirty="0">
                <a:solidFill>
                  <a:schemeClr val="tx1"/>
                </a:solidFill>
              </a:rPr>
              <a:t>1999</a:t>
            </a:r>
            <a:r>
              <a:rPr lang="zh-CN" altLang="en-US" sz="2400" b="0" dirty="0">
                <a:solidFill>
                  <a:schemeClr val="tx1"/>
                </a:solidFill>
              </a:rPr>
              <a:t>）。</a:t>
            </a:r>
          </a:p>
          <a:p>
            <a:pPr marL="342900" indent="-342900" algn="just">
              <a:lnSpc>
                <a:spcPct val="125000"/>
              </a:lnSpc>
              <a:buFont typeface="Wingdings" panose="05000000000000000000" pitchFamily="2" charset="2"/>
              <a:buChar char="u"/>
            </a:pPr>
            <a:r>
              <a:rPr lang="en-US" altLang="zh-CN" sz="2400" b="0" dirty="0" smtClean="0">
                <a:solidFill>
                  <a:schemeClr val="tx1"/>
                </a:solidFill>
              </a:rPr>
              <a:t>802.3ad</a:t>
            </a:r>
            <a:r>
              <a:rPr lang="zh-CN" altLang="en-US" sz="2400" b="0" dirty="0">
                <a:solidFill>
                  <a:schemeClr val="tx1"/>
                </a:solidFill>
              </a:rPr>
              <a:t>：多重链接分段的聚合协议（</a:t>
            </a:r>
            <a:r>
              <a:rPr lang="en-US" altLang="zh-CN" sz="2400" b="0" dirty="0">
                <a:solidFill>
                  <a:schemeClr val="tx1"/>
                </a:solidFill>
              </a:rPr>
              <a:t>2000</a:t>
            </a:r>
            <a:r>
              <a:rPr lang="zh-CN" altLang="en-US" sz="2400" b="0" dirty="0">
                <a:solidFill>
                  <a:schemeClr val="tx1"/>
                </a:solidFill>
              </a:rPr>
              <a:t>）。</a:t>
            </a:r>
          </a:p>
          <a:p>
            <a:pPr marL="342900" indent="-342900" algn="just">
              <a:lnSpc>
                <a:spcPct val="125000"/>
              </a:lnSpc>
              <a:buFont typeface="Wingdings" panose="05000000000000000000" pitchFamily="2" charset="2"/>
              <a:buChar char="u"/>
            </a:pPr>
            <a:r>
              <a:rPr lang="en-US" altLang="zh-CN" sz="2400" b="0" dirty="0" smtClean="0">
                <a:solidFill>
                  <a:schemeClr val="tx1"/>
                </a:solidFill>
              </a:rPr>
              <a:t>802.3u</a:t>
            </a:r>
            <a:r>
              <a:rPr lang="zh-CN" altLang="en-US" sz="2400" b="0" dirty="0">
                <a:solidFill>
                  <a:schemeClr val="tx1"/>
                </a:solidFill>
              </a:rPr>
              <a:t>：</a:t>
            </a:r>
            <a:r>
              <a:rPr lang="en-US" altLang="zh-CN" sz="2400" b="0" dirty="0">
                <a:solidFill>
                  <a:schemeClr val="tx1"/>
                </a:solidFill>
              </a:rPr>
              <a:t>100Mbit/s</a:t>
            </a:r>
            <a:r>
              <a:rPr lang="zh-CN" altLang="en-US" sz="2400" b="0" dirty="0">
                <a:solidFill>
                  <a:schemeClr val="tx1"/>
                </a:solidFill>
              </a:rPr>
              <a:t>快速以太网。</a:t>
            </a:r>
          </a:p>
          <a:p>
            <a:pPr marL="342900" indent="-342900" algn="just">
              <a:lnSpc>
                <a:spcPct val="125000"/>
              </a:lnSpc>
              <a:buFont typeface="Wingdings" panose="05000000000000000000" pitchFamily="2" charset="2"/>
              <a:buChar char="u"/>
            </a:pPr>
            <a:r>
              <a:rPr lang="en-US" altLang="zh-CN" sz="2400" b="0" dirty="0" smtClean="0">
                <a:solidFill>
                  <a:schemeClr val="tx1"/>
                </a:solidFill>
              </a:rPr>
              <a:t>802.1Q</a:t>
            </a:r>
            <a:r>
              <a:rPr lang="en-US" altLang="zh-CN" sz="2400" b="0" dirty="0">
                <a:solidFill>
                  <a:schemeClr val="tx1"/>
                </a:solidFill>
              </a:rPr>
              <a:t>: </a:t>
            </a:r>
            <a:r>
              <a:rPr lang="zh-CN" altLang="en-US" sz="2400" b="0" dirty="0">
                <a:solidFill>
                  <a:schemeClr val="tx1"/>
                </a:solidFill>
              </a:rPr>
              <a:t>虚拟桥接以太网</a:t>
            </a:r>
            <a:r>
              <a:rPr lang="en-US" altLang="zh-CN" sz="2400" b="0" dirty="0">
                <a:solidFill>
                  <a:schemeClr val="tx1"/>
                </a:solidFill>
              </a:rPr>
              <a:t>(1998)</a:t>
            </a:r>
            <a:r>
              <a:rPr lang="zh-CN" altLang="en-US" sz="2400" b="0" dirty="0">
                <a:solidFill>
                  <a:schemeClr val="tx1"/>
                </a:solidFill>
              </a:rPr>
              <a:t>。</a:t>
            </a:r>
          </a:p>
          <a:p>
            <a:pPr marL="342900" indent="-342900" algn="just">
              <a:lnSpc>
                <a:spcPct val="125000"/>
              </a:lnSpc>
              <a:buFont typeface="Wingdings" panose="05000000000000000000" pitchFamily="2" charset="2"/>
              <a:buChar char="u"/>
            </a:pPr>
            <a:r>
              <a:rPr lang="en-US" altLang="zh-CN" sz="2400" b="0" dirty="0" smtClean="0">
                <a:solidFill>
                  <a:schemeClr val="tx1"/>
                </a:solidFill>
              </a:rPr>
              <a:t>802.14</a:t>
            </a:r>
            <a:r>
              <a:rPr lang="zh-CN" altLang="en-US" sz="2400" b="0" dirty="0">
                <a:solidFill>
                  <a:schemeClr val="tx1"/>
                </a:solidFill>
              </a:rPr>
              <a:t>：利用</a:t>
            </a:r>
            <a:r>
              <a:rPr lang="en-US" altLang="zh-CN" sz="2400" b="0" dirty="0">
                <a:solidFill>
                  <a:schemeClr val="tx1"/>
                </a:solidFill>
              </a:rPr>
              <a:t>CATV</a:t>
            </a:r>
            <a:r>
              <a:rPr lang="zh-CN" altLang="en-US" sz="2400" b="0" dirty="0">
                <a:solidFill>
                  <a:schemeClr val="tx1"/>
                </a:solidFill>
              </a:rPr>
              <a:t>宽带通信标准（</a:t>
            </a:r>
            <a:r>
              <a:rPr lang="en-US" altLang="zh-CN" sz="2400" b="0" dirty="0">
                <a:solidFill>
                  <a:schemeClr val="tx1"/>
                </a:solidFill>
              </a:rPr>
              <a:t>1998</a:t>
            </a:r>
            <a:r>
              <a:rPr lang="zh-CN" altLang="en-US" sz="2400" b="0" dirty="0">
                <a:solidFill>
                  <a:schemeClr val="tx1"/>
                </a:solidFill>
              </a:rPr>
              <a:t>）。</a:t>
            </a:r>
          </a:p>
          <a:p>
            <a:pPr marL="342900" indent="-342900" algn="just">
              <a:lnSpc>
                <a:spcPct val="125000"/>
              </a:lnSpc>
              <a:buFont typeface="Wingdings" panose="05000000000000000000" pitchFamily="2" charset="2"/>
              <a:buChar char="u"/>
            </a:pPr>
            <a:r>
              <a:rPr lang="en-US" altLang="zh-CN" sz="2400" b="0" dirty="0" smtClean="0">
                <a:solidFill>
                  <a:schemeClr val="tx1"/>
                </a:solidFill>
              </a:rPr>
              <a:t>802.15</a:t>
            </a:r>
            <a:r>
              <a:rPr lang="zh-CN" altLang="en-US" sz="2400" b="0" dirty="0">
                <a:solidFill>
                  <a:schemeClr val="tx1"/>
                </a:solidFill>
              </a:rPr>
              <a:t>：无线个人</a:t>
            </a:r>
            <a:r>
              <a:rPr lang="zh-CN" altLang="en-US" sz="2400" b="0" dirty="0" smtClean="0">
                <a:solidFill>
                  <a:schemeClr val="tx1"/>
                </a:solidFill>
              </a:rPr>
              <a:t>网（</a:t>
            </a:r>
            <a:r>
              <a:rPr lang="en-US" altLang="zh-CN" sz="2400" b="0" dirty="0" smtClean="0">
                <a:solidFill>
                  <a:schemeClr val="tx1"/>
                </a:solidFill>
              </a:rPr>
              <a:t>WPAN</a:t>
            </a:r>
            <a:r>
              <a:rPr lang="zh-CN" altLang="en-US" sz="2400" b="0" dirty="0" smtClean="0">
                <a:solidFill>
                  <a:schemeClr val="tx1"/>
                </a:solidFill>
              </a:rPr>
              <a:t>）。</a:t>
            </a:r>
            <a:endParaRPr lang="zh-CN" altLang="en-US" sz="2400" b="0" dirty="0">
              <a:solidFill>
                <a:schemeClr val="tx1"/>
              </a:solidFill>
            </a:endParaRPr>
          </a:p>
          <a:p>
            <a:pPr marL="342900" indent="-342900" algn="just">
              <a:lnSpc>
                <a:spcPct val="125000"/>
              </a:lnSpc>
              <a:buFont typeface="Wingdings" panose="05000000000000000000" pitchFamily="2" charset="2"/>
              <a:buChar char="u"/>
            </a:pPr>
            <a:r>
              <a:rPr lang="en-US" altLang="zh-CN" sz="2400" b="0" dirty="0" smtClean="0">
                <a:solidFill>
                  <a:schemeClr val="tx1"/>
                </a:solidFill>
              </a:rPr>
              <a:t>802.16</a:t>
            </a:r>
            <a:r>
              <a:rPr lang="zh-CN" altLang="en-US" sz="2400" b="0" dirty="0">
                <a:solidFill>
                  <a:schemeClr val="tx1"/>
                </a:solidFill>
              </a:rPr>
              <a:t>：宽带无线访问标准。</a:t>
            </a:r>
          </a:p>
          <a:p>
            <a:pPr marL="342900" indent="-342900" algn="just">
              <a:lnSpc>
                <a:spcPct val="150000"/>
              </a:lnSpc>
              <a:spcBef>
                <a:spcPts val="600"/>
              </a:spcBef>
              <a:buFont typeface="Wingdings" panose="05000000000000000000" pitchFamily="2" charset="2"/>
              <a:buChar char="p"/>
            </a:pPr>
            <a:endParaRPr lang="zh-CN" altLang="en-US" sz="2400" b="0" dirty="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panose="020B0503020204020204" charset="-122"/>
              </a:rPr>
              <a:t>过渡页</a:t>
            </a:r>
            <a:endParaRPr lang="zh-CN" altLang="en-US" sz="4000" b="1" dirty="0">
              <a:solidFill>
                <a:schemeClr val="bg1"/>
              </a:solidFill>
              <a:ea typeface="微软雅黑" panose="020B0503020204020204" charset="-122"/>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7"/>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8"/>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9"/>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0"/>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3"/>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5"/>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7"/>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18"/>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8</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40" name="矩形 39"/>
          <p:cNvSpPr/>
          <p:nvPr/>
        </p:nvSpPr>
        <p:spPr>
          <a:xfrm>
            <a:off x="3023419" y="353291"/>
            <a:ext cx="5928852" cy="4765731"/>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TextBox 5"/>
          <p:cNvSpPr txBox="1"/>
          <p:nvPr/>
        </p:nvSpPr>
        <p:spPr>
          <a:xfrm>
            <a:off x="3641730" y="3061563"/>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5     </a:t>
            </a:r>
            <a:r>
              <a:rPr lang="zh-CN" altLang="en-US" sz="2800" dirty="0" smtClean="0">
                <a:solidFill>
                  <a:srgbClr val="213F99"/>
                </a:solidFill>
                <a:latin typeface="微软雅黑" panose="020B0503020204020204" charset="-122"/>
                <a:ea typeface="微软雅黑" panose="020B0503020204020204" charset="-122"/>
              </a:rPr>
              <a:t>虚拟</a:t>
            </a:r>
            <a:r>
              <a:rPr lang="zh-CN" altLang="en-US" sz="2800" dirty="0">
                <a:solidFill>
                  <a:srgbClr val="213F99"/>
                </a:solidFill>
                <a:latin typeface="微软雅黑" panose="020B0503020204020204" charset="-122"/>
                <a:ea typeface="微软雅黑" panose="020B0503020204020204" charset="-122"/>
              </a:rPr>
              <a:t>局域网</a:t>
            </a:r>
          </a:p>
        </p:txBody>
      </p:sp>
      <p:sp>
        <p:nvSpPr>
          <p:cNvPr id="46" name="TextBox 46"/>
          <p:cNvSpPr txBox="1"/>
          <p:nvPr/>
        </p:nvSpPr>
        <p:spPr>
          <a:xfrm>
            <a:off x="3656244" y="1840392"/>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3    </a:t>
            </a:r>
            <a:r>
              <a:rPr lang="zh-CN" altLang="en-US" sz="2800" dirty="0" smtClean="0">
                <a:solidFill>
                  <a:srgbClr val="213F99"/>
                </a:solidFill>
                <a:latin typeface="微软雅黑" panose="020B0503020204020204" charset="-122"/>
                <a:ea typeface="微软雅黑" panose="020B0503020204020204" charset="-122"/>
              </a:rPr>
              <a:t>局域网</a:t>
            </a:r>
            <a:r>
              <a:rPr lang="zh-CN" altLang="en-US" sz="2800" dirty="0">
                <a:solidFill>
                  <a:srgbClr val="213F99"/>
                </a:solidFill>
                <a:latin typeface="微软雅黑" panose="020B0503020204020204" charset="-122"/>
                <a:ea typeface="微软雅黑" panose="020B0503020204020204" charset="-122"/>
              </a:rPr>
              <a:t>的扩展</a:t>
            </a:r>
          </a:p>
        </p:txBody>
      </p:sp>
      <p:sp>
        <p:nvSpPr>
          <p:cNvPr id="47" name="TextBox 47"/>
          <p:cNvSpPr txBox="1"/>
          <p:nvPr/>
        </p:nvSpPr>
        <p:spPr>
          <a:xfrm>
            <a:off x="3648987" y="2471763"/>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4   </a:t>
            </a:r>
            <a:r>
              <a:rPr lang="zh-CN" altLang="en-US" sz="2800" dirty="0" smtClean="0">
                <a:solidFill>
                  <a:srgbClr val="213F99"/>
                </a:solidFill>
                <a:latin typeface="微软雅黑" panose="020B0503020204020204" charset="-122"/>
                <a:ea typeface="微软雅黑" panose="020B0503020204020204" charset="-122"/>
              </a:rPr>
              <a:t>高速</a:t>
            </a:r>
            <a:r>
              <a:rPr lang="zh-CN" altLang="en-US" sz="2800" dirty="0">
                <a:solidFill>
                  <a:srgbClr val="213F99"/>
                </a:solidFill>
                <a:latin typeface="微软雅黑" panose="020B0503020204020204" charset="-122"/>
                <a:ea typeface="微软雅黑" panose="020B0503020204020204" charset="-122"/>
              </a:rPr>
              <a:t>以太网</a:t>
            </a:r>
          </a:p>
        </p:txBody>
      </p:sp>
      <p:sp>
        <p:nvSpPr>
          <p:cNvPr id="48" name="TextBox 5"/>
          <p:cNvSpPr txBox="1"/>
          <p:nvPr/>
        </p:nvSpPr>
        <p:spPr>
          <a:xfrm>
            <a:off x="3627874" y="42530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7     </a:t>
            </a:r>
            <a:r>
              <a:rPr lang="zh-CN" altLang="en-US" sz="2800" dirty="0" smtClean="0">
                <a:solidFill>
                  <a:srgbClr val="213F99"/>
                </a:solidFill>
                <a:latin typeface="微软雅黑" panose="020B0503020204020204" charset="-122"/>
                <a:ea typeface="微软雅黑" panose="020B0503020204020204" charset="-122"/>
              </a:rPr>
              <a:t>广域网</a:t>
            </a:r>
            <a:endParaRPr lang="zh-CN" altLang="en-US" sz="2800" dirty="0">
              <a:solidFill>
                <a:srgbClr val="213F99"/>
              </a:solidFill>
              <a:latin typeface="微软雅黑" panose="020B0503020204020204" charset="-122"/>
              <a:ea typeface="微软雅黑" panose="020B0503020204020204" charset="-122"/>
            </a:endParaRPr>
          </a:p>
        </p:txBody>
      </p:sp>
      <p:sp>
        <p:nvSpPr>
          <p:cNvPr id="49" name="TextBox 47"/>
          <p:cNvSpPr txBox="1"/>
          <p:nvPr/>
        </p:nvSpPr>
        <p:spPr>
          <a:xfrm>
            <a:off x="3635131" y="36632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6    </a:t>
            </a:r>
            <a:r>
              <a:rPr lang="zh-CN" altLang="en-US" sz="2800" dirty="0" smtClean="0">
                <a:solidFill>
                  <a:srgbClr val="213F99"/>
                </a:solidFill>
                <a:latin typeface="微软雅黑" panose="020B0503020204020204" charset="-122"/>
                <a:ea typeface="微软雅黑" panose="020B0503020204020204" charset="-122"/>
              </a:rPr>
              <a:t>无线</a:t>
            </a:r>
            <a:r>
              <a:rPr lang="zh-CN" altLang="en-US" sz="2800" dirty="0">
                <a:solidFill>
                  <a:srgbClr val="213F99"/>
                </a:solidFill>
                <a:latin typeface="微软雅黑" panose="020B0503020204020204" charset="-122"/>
                <a:ea typeface="微软雅黑" panose="020B0503020204020204" charset="-122"/>
              </a:rPr>
              <a:t>局域网</a:t>
            </a:r>
          </a:p>
        </p:txBody>
      </p:sp>
      <p:sp>
        <p:nvSpPr>
          <p:cNvPr id="34" name="TextBox 6"/>
          <p:cNvSpPr txBox="1"/>
          <p:nvPr/>
        </p:nvSpPr>
        <p:spPr>
          <a:xfrm>
            <a:off x="3637388" y="1195220"/>
            <a:ext cx="4580215" cy="430887"/>
          </a:xfrm>
          <a:prstGeom prst="rect">
            <a:avLst/>
          </a:prstGeom>
          <a:solidFill>
            <a:srgbClr val="213F99"/>
          </a:solidFill>
        </p:spPr>
        <p:txBody>
          <a:bodyPr vert="horz" wrap="square" lIns="0" tIns="0" rIns="0" bIns="0" rtlCol="0" anchor="ctr">
            <a:spAutoFit/>
          </a:bodyPr>
          <a:lstStyle/>
          <a:p>
            <a:r>
              <a:rPr lang="en-US" altLang="zh-CN" sz="2800" dirty="0" smtClean="0">
                <a:solidFill>
                  <a:schemeClr val="bg1"/>
                </a:solidFill>
                <a:latin typeface="Impact" panose="020B0806030902050204" pitchFamily="34" charset="0"/>
                <a:ea typeface="微软雅黑" panose="020B0503020204020204" charset="-122"/>
              </a:rPr>
              <a:t>02     </a:t>
            </a:r>
            <a:r>
              <a:rPr lang="zh-CN" altLang="en-US" sz="2800" dirty="0" smtClean="0">
                <a:solidFill>
                  <a:schemeClr val="bg1"/>
                </a:solidFill>
                <a:latin typeface="Impact" panose="020B0806030902050204" pitchFamily="34" charset="0"/>
                <a:ea typeface="微软雅黑" panose="020B0503020204020204" charset="-122"/>
              </a:rPr>
              <a:t>以太网技术</a:t>
            </a:r>
            <a:endParaRPr lang="zh-CN" altLang="en-US" sz="2800" dirty="0">
              <a:solidFill>
                <a:schemeClr val="bg1"/>
              </a:solidFill>
              <a:latin typeface="Impact" panose="020B0806030902050204" pitchFamily="34" charset="0"/>
              <a:ea typeface="微软雅黑" panose="020B0503020204020204" charset="-122"/>
            </a:endParaRPr>
          </a:p>
        </p:txBody>
      </p:sp>
      <p:sp>
        <p:nvSpPr>
          <p:cNvPr id="35" name="TextBox 10"/>
          <p:cNvSpPr txBox="1"/>
          <p:nvPr/>
        </p:nvSpPr>
        <p:spPr>
          <a:xfrm>
            <a:off x="3676695" y="531255"/>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1    </a:t>
            </a:r>
            <a:r>
              <a:rPr lang="zh-CN" altLang="en-US" sz="2800" dirty="0" smtClean="0">
                <a:solidFill>
                  <a:srgbClr val="213F99"/>
                </a:solidFill>
                <a:latin typeface="微软雅黑" panose="020B0503020204020204" charset="-122"/>
                <a:ea typeface="微软雅黑" panose="020B0503020204020204" charset="-122"/>
              </a:rPr>
              <a:t>局域网的基本概念</a:t>
            </a:r>
            <a:endParaRPr lang="zh-CN" altLang="en-US" sz="2800" dirty="0">
              <a:solidFill>
                <a:srgbClr val="213F99"/>
              </a:solidFill>
              <a:latin typeface="微软雅黑" panose="020B0503020204020204" charset="-122"/>
              <a:ea typeface="微软雅黑" panose="020B0503020204020204"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19</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2" name="五边形 21"/>
          <p:cNvSpPr/>
          <p:nvPr/>
        </p:nvSpPr>
        <p:spPr>
          <a:xfrm>
            <a:off x="3301930" y="1334366"/>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五边形 22"/>
          <p:cNvSpPr/>
          <p:nvPr/>
        </p:nvSpPr>
        <p:spPr>
          <a:xfrm>
            <a:off x="3331508" y="2374944"/>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354215" y="1464153"/>
            <a:ext cx="1980029"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以太网</a:t>
            </a:r>
            <a:r>
              <a:rPr lang="zh-CN" altLang="en-US" sz="2800" dirty="0">
                <a:solidFill>
                  <a:schemeClr val="bg1"/>
                </a:solidFill>
                <a:latin typeface="微软雅黑" panose="020B0503020204020204" charset="-122"/>
                <a:ea typeface="微软雅黑" panose="020B0503020204020204" charset="-122"/>
              </a:rPr>
              <a:t>概述</a:t>
            </a:r>
          </a:p>
        </p:txBody>
      </p:sp>
      <p:sp>
        <p:nvSpPr>
          <p:cNvPr id="25" name="矩形 24"/>
          <p:cNvSpPr/>
          <p:nvPr/>
        </p:nvSpPr>
        <p:spPr>
          <a:xfrm>
            <a:off x="3369746" y="2486711"/>
            <a:ext cx="2819746"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以太网</a:t>
            </a:r>
            <a:r>
              <a:rPr lang="zh-CN" altLang="en-US" sz="2800" dirty="0">
                <a:solidFill>
                  <a:schemeClr val="bg1"/>
                </a:solidFill>
                <a:latin typeface="微软雅黑" panose="020B0503020204020204" charset="-122"/>
                <a:ea typeface="微软雅黑" panose="020B0503020204020204" charset="-122"/>
              </a:rPr>
              <a:t>的</a:t>
            </a:r>
            <a:r>
              <a:rPr lang="en-US" altLang="zh-CN" sz="2800" dirty="0">
                <a:solidFill>
                  <a:schemeClr val="bg1"/>
                </a:solidFill>
                <a:latin typeface="微软雅黑" panose="020B0503020204020204" charset="-122"/>
                <a:ea typeface="微软雅黑" panose="020B0503020204020204" charset="-122"/>
              </a:rPr>
              <a:t>MAC</a:t>
            </a:r>
            <a:r>
              <a:rPr lang="zh-CN" altLang="en-US" sz="2800" dirty="0">
                <a:solidFill>
                  <a:schemeClr val="bg1"/>
                </a:solidFill>
                <a:latin typeface="微软雅黑" panose="020B0503020204020204" charset="-122"/>
                <a:ea typeface="微软雅黑" panose="020B0503020204020204" charset="-122"/>
              </a:rPr>
              <a:t>层</a:t>
            </a:r>
          </a:p>
        </p:txBody>
      </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75379" y="3466372"/>
            <a:ext cx="917862" cy="917862"/>
          </a:xfrm>
          <a:prstGeom prst="rect">
            <a:avLst/>
          </a:prstGeom>
        </p:spPr>
      </p:pic>
      <p:pic>
        <p:nvPicPr>
          <p:cNvPr id="31"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98249" y="2313585"/>
            <a:ext cx="920238" cy="920238"/>
          </a:xfrm>
          <a:prstGeom prst="rect">
            <a:avLst/>
          </a:prstGeom>
        </p:spPr>
      </p:pic>
      <p:grpSp>
        <p:nvGrpSpPr>
          <p:cNvPr id="37" name="组合 31"/>
          <p:cNvGrpSpPr/>
          <p:nvPr/>
        </p:nvGrpSpPr>
        <p:grpSpPr>
          <a:xfrm>
            <a:off x="8620776" y="875376"/>
            <a:ext cx="305510" cy="333991"/>
            <a:chOff x="11707415" y="1054709"/>
            <a:chExt cx="368424" cy="432048"/>
          </a:xfrm>
        </p:grpSpPr>
        <p:sp>
          <p:nvSpPr>
            <p:cNvPr id="38" name="燕尾形 37"/>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1" name="燕尾形 40"/>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42" name="五边形 41"/>
          <p:cNvSpPr/>
          <p:nvPr/>
        </p:nvSpPr>
        <p:spPr>
          <a:xfrm>
            <a:off x="3345472" y="3512492"/>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3354214" y="3656793"/>
            <a:ext cx="3057247"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以太网</a:t>
            </a:r>
            <a:r>
              <a:rPr lang="zh-CN" altLang="en-US" sz="2800" dirty="0">
                <a:solidFill>
                  <a:schemeClr val="bg1"/>
                </a:solidFill>
                <a:latin typeface="微软雅黑" panose="020B0503020204020204" charset="-122"/>
                <a:ea typeface="微软雅黑" panose="020B0503020204020204" charset="-122"/>
              </a:rPr>
              <a:t>的工作参数</a:t>
            </a:r>
          </a:p>
        </p:txBody>
      </p:sp>
      <p:pic>
        <p:nvPicPr>
          <p:cNvPr id="44" name="图片 43" descr="A000220150322G76PPIC.png"/>
          <p:cNvPicPr>
            <a:picLocks noChangeAspect="1"/>
          </p:cNvPicPr>
          <p:nvPr/>
        </p:nvPicPr>
        <p:blipFill>
          <a:blip r:embed="rId5" cstate="print"/>
          <a:stretch>
            <a:fillRect/>
          </a:stretch>
        </p:blipFill>
        <p:spPr>
          <a:xfrm>
            <a:off x="1661830" y="1543238"/>
            <a:ext cx="717033" cy="480403"/>
          </a:xfrm>
          <a:prstGeom prst="rect">
            <a:avLst/>
          </a:prstGeom>
        </p:spPr>
      </p:pic>
      <p:sp>
        <p:nvSpPr>
          <p:cNvPr id="46" name="五边形 45"/>
          <p:cNvSpPr/>
          <p:nvPr/>
        </p:nvSpPr>
        <p:spPr>
          <a:xfrm>
            <a:off x="3345472" y="4649390"/>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3354214" y="4793691"/>
            <a:ext cx="3416320"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以太网</a:t>
            </a:r>
            <a:r>
              <a:rPr lang="zh-CN" altLang="en-US" sz="2800" dirty="0">
                <a:solidFill>
                  <a:schemeClr val="bg1"/>
                </a:solidFill>
                <a:latin typeface="微软雅黑" panose="020B0503020204020204" charset="-122"/>
                <a:ea typeface="微软雅黑" panose="020B0503020204020204" charset="-122"/>
              </a:rPr>
              <a:t>的信道利用率</a:t>
            </a:r>
          </a:p>
        </p:txBody>
      </p:sp>
      <p:sp>
        <p:nvSpPr>
          <p:cNvPr id="49" name="五边形 48"/>
          <p:cNvSpPr/>
          <p:nvPr/>
        </p:nvSpPr>
        <p:spPr>
          <a:xfrm>
            <a:off x="3301930" y="5744167"/>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3310672" y="5888468"/>
            <a:ext cx="3057247"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以太网</a:t>
            </a:r>
            <a:r>
              <a:rPr lang="zh-CN" altLang="en-US" sz="2800" dirty="0">
                <a:solidFill>
                  <a:schemeClr val="bg1"/>
                </a:solidFill>
                <a:latin typeface="微软雅黑" panose="020B0503020204020204" charset="-122"/>
                <a:ea typeface="微软雅黑" panose="020B0503020204020204" charset="-122"/>
              </a:rPr>
              <a:t>的连接方法</a:t>
            </a:r>
          </a:p>
        </p:txBody>
      </p:sp>
      <p:pic>
        <p:nvPicPr>
          <p:cNvPr id="51" name="图片 50" descr="A000220150318R99PPIC.png"/>
          <p:cNvPicPr>
            <a:picLocks noChangeAspect="1"/>
          </p:cNvPicPr>
          <p:nvPr/>
        </p:nvPicPr>
        <p:blipFill>
          <a:blip r:embed="rId6" cstate="print"/>
          <a:stretch>
            <a:fillRect/>
          </a:stretch>
        </p:blipFill>
        <p:spPr>
          <a:xfrm>
            <a:off x="1696141" y="5921095"/>
            <a:ext cx="717034" cy="576479"/>
          </a:xfrm>
          <a:prstGeom prst="rect">
            <a:avLst/>
          </a:prstGeom>
        </p:spPr>
      </p:pic>
      <p:pic>
        <p:nvPicPr>
          <p:cNvPr id="52" name="图片 5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603954" y="4686919"/>
            <a:ext cx="717034" cy="717034"/>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15"/>
          <p:cNvSpPr txBox="1"/>
          <p:nvPr/>
        </p:nvSpPr>
        <p:spPr>
          <a:xfrm>
            <a:off x="-67623" y="2185685"/>
            <a:ext cx="2866975"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Requirements</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43045"/>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panose="020B0503020204020204" charset="-122"/>
              </a:rPr>
              <a:t>大纲要求</a:t>
            </a:r>
            <a:endParaRPr lang="zh-CN" altLang="en-US" sz="4000" b="1" dirty="0">
              <a:solidFill>
                <a:schemeClr val="bg1"/>
              </a:solidFill>
              <a:ea typeface="微软雅黑" panose="020B0503020204020204" charset="-122"/>
            </a:endParaRPr>
          </a:p>
        </p:txBody>
      </p:sp>
      <p:sp>
        <p:nvSpPr>
          <p:cNvPr id="7" name="TextBox 6"/>
          <p:cNvSpPr txBox="1"/>
          <p:nvPr/>
        </p:nvSpPr>
        <p:spPr>
          <a:xfrm>
            <a:off x="3598606" y="913972"/>
            <a:ext cx="5058697" cy="1292662"/>
          </a:xfrm>
          <a:prstGeom prst="rect">
            <a:avLst/>
          </a:prstGeom>
          <a:noFill/>
        </p:spPr>
        <p:txBody>
          <a:bodyPr vert="horz" wrap="square" lIns="0" tIns="0" rIns="0" bIns="0" rtlCol="0" anchor="ctr">
            <a:spAutoFit/>
          </a:bodyPr>
          <a:lstStyle/>
          <a:p>
            <a:r>
              <a:rPr lang="en-US" altLang="zh-CN" sz="2800" dirty="0" smtClean="0">
                <a:solidFill>
                  <a:schemeClr val="tx1">
                    <a:lumMod val="65000"/>
                    <a:lumOff val="35000"/>
                  </a:schemeClr>
                </a:solidFill>
                <a:latin typeface="Impact" panose="020B0806030902050204" pitchFamily="34" charset="0"/>
                <a:ea typeface="微软雅黑" panose="020B0503020204020204" charset="-122"/>
              </a:rPr>
              <a:t>01     </a:t>
            </a:r>
            <a:r>
              <a:rPr lang="zh-CN" altLang="en-US" sz="2800" dirty="0" smtClean="0">
                <a:solidFill>
                  <a:schemeClr val="tx1">
                    <a:lumMod val="65000"/>
                    <a:lumOff val="35000"/>
                  </a:schemeClr>
                </a:solidFill>
                <a:latin typeface="Impact" panose="020B0806030902050204" pitchFamily="34" charset="0"/>
                <a:ea typeface="微软雅黑" panose="020B0503020204020204" charset="-122"/>
              </a:rPr>
              <a:t>了解局域网相关标准</a:t>
            </a:r>
            <a:r>
              <a:rPr lang="zh-CN" altLang="en-US" sz="2800" dirty="0">
                <a:solidFill>
                  <a:schemeClr val="tx1">
                    <a:lumMod val="65000"/>
                    <a:lumOff val="35000"/>
                  </a:schemeClr>
                </a:solidFill>
                <a:latin typeface="Impact" panose="020B0806030902050204" pitchFamily="34" charset="0"/>
                <a:ea typeface="微软雅黑" panose="020B0503020204020204" charset="-122"/>
              </a:rPr>
              <a:t>、组成和拓扑结构</a:t>
            </a:r>
            <a:r>
              <a:rPr lang="zh-CN" altLang="en-US" sz="2800" dirty="0" smtClean="0">
                <a:solidFill>
                  <a:schemeClr val="tx1">
                    <a:lumMod val="65000"/>
                    <a:lumOff val="35000"/>
                  </a:schemeClr>
                </a:solidFill>
                <a:latin typeface="Impact" panose="020B0806030902050204" pitchFamily="34" charset="0"/>
                <a:ea typeface="微软雅黑" panose="020B0503020204020204" charset="-122"/>
              </a:rPr>
              <a:t>，以及局域网</a:t>
            </a:r>
            <a:r>
              <a:rPr lang="zh-CN" altLang="en-US" sz="2800" dirty="0">
                <a:solidFill>
                  <a:schemeClr val="tx1">
                    <a:lumMod val="65000"/>
                    <a:lumOff val="35000"/>
                  </a:schemeClr>
                </a:solidFill>
                <a:latin typeface="Impact" panose="020B0806030902050204" pitchFamily="34" charset="0"/>
                <a:ea typeface="微软雅黑" panose="020B0503020204020204" charset="-122"/>
              </a:rPr>
              <a:t>技术的发展等</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8" name="TextBox 6"/>
          <p:cNvSpPr txBox="1"/>
          <p:nvPr/>
        </p:nvSpPr>
        <p:spPr>
          <a:xfrm>
            <a:off x="3613355" y="2395891"/>
            <a:ext cx="4921046" cy="861774"/>
          </a:xfrm>
          <a:prstGeom prst="rect">
            <a:avLst/>
          </a:prstGeom>
          <a:noFill/>
        </p:spPr>
        <p:txBody>
          <a:bodyPr vert="horz" wrap="square" lIns="0" tIns="0" rIns="0" bIns="0" rtlCol="0" anchor="ctr">
            <a:spAutoFit/>
          </a:bodyPr>
          <a:lstStyle/>
          <a:p>
            <a:r>
              <a:rPr lang="en-US" altLang="zh-CN" sz="2800" dirty="0" smtClean="0">
                <a:solidFill>
                  <a:schemeClr val="tx1">
                    <a:lumMod val="65000"/>
                    <a:lumOff val="35000"/>
                  </a:schemeClr>
                </a:solidFill>
                <a:latin typeface="Impact" panose="020B0806030902050204" pitchFamily="34" charset="0"/>
                <a:ea typeface="微软雅黑" panose="020B0503020204020204" charset="-122"/>
              </a:rPr>
              <a:t>02    </a:t>
            </a:r>
            <a:r>
              <a:rPr lang="zh-CN" altLang="en-US" sz="2800" dirty="0" smtClean="0">
                <a:solidFill>
                  <a:schemeClr val="tx1">
                    <a:lumMod val="65000"/>
                    <a:lumOff val="35000"/>
                  </a:schemeClr>
                </a:solidFill>
                <a:latin typeface="Impact" panose="020B0806030902050204" pitchFamily="34" charset="0"/>
                <a:ea typeface="微软雅黑" panose="020B0503020204020204" charset="-122"/>
              </a:rPr>
              <a:t>掌握</a:t>
            </a:r>
            <a:r>
              <a:rPr lang="zh-CN" altLang="en-US" sz="2800" dirty="0">
                <a:solidFill>
                  <a:schemeClr val="tx1">
                    <a:lumMod val="65000"/>
                    <a:lumOff val="35000"/>
                  </a:schemeClr>
                </a:solidFill>
                <a:latin typeface="Impact" panose="020B0806030902050204" pitchFamily="34" charset="0"/>
                <a:ea typeface="微软雅黑" panose="020B0503020204020204" charset="-122"/>
              </a:rPr>
              <a:t>以太网介质访问控制</a:t>
            </a:r>
            <a:r>
              <a:rPr lang="zh-CN" altLang="en-US" sz="2800" dirty="0" smtClean="0">
                <a:solidFill>
                  <a:schemeClr val="tx1">
                    <a:lumMod val="65000"/>
                    <a:lumOff val="35000"/>
                  </a:schemeClr>
                </a:solidFill>
                <a:latin typeface="Impact" panose="020B0806030902050204" pitchFamily="34" charset="0"/>
                <a:ea typeface="微软雅黑" panose="020B0503020204020204" charset="-122"/>
              </a:rPr>
              <a:t>方法、虚拟</a:t>
            </a:r>
            <a:r>
              <a:rPr lang="zh-CN" altLang="en-US" sz="2800" dirty="0">
                <a:solidFill>
                  <a:schemeClr val="tx1">
                    <a:lumMod val="65000"/>
                    <a:lumOff val="35000"/>
                  </a:schemeClr>
                </a:solidFill>
                <a:latin typeface="Impact" panose="020B0806030902050204" pitchFamily="34" charset="0"/>
                <a:ea typeface="微软雅黑" panose="020B0503020204020204" charset="-122"/>
              </a:rPr>
              <a:t>局域网的</a:t>
            </a:r>
            <a:r>
              <a:rPr lang="zh-CN" altLang="en-US" sz="2800" dirty="0" smtClean="0">
                <a:solidFill>
                  <a:schemeClr val="tx1">
                    <a:lumMod val="65000"/>
                    <a:lumOff val="35000"/>
                  </a:schemeClr>
                </a:solidFill>
                <a:latin typeface="Impact" panose="020B0806030902050204" pitchFamily="34" charset="0"/>
                <a:ea typeface="微软雅黑" panose="020B0503020204020204" charset="-122"/>
              </a:rPr>
              <a:t>原理</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9" name="TextBox 6"/>
          <p:cNvSpPr txBox="1"/>
          <p:nvPr/>
        </p:nvSpPr>
        <p:spPr>
          <a:xfrm>
            <a:off x="3613355" y="3413518"/>
            <a:ext cx="4921046" cy="861774"/>
          </a:xfrm>
          <a:prstGeom prst="rect">
            <a:avLst/>
          </a:prstGeom>
          <a:noFill/>
        </p:spPr>
        <p:txBody>
          <a:bodyPr vert="horz" wrap="square" lIns="0" tIns="0" rIns="0" bIns="0" rtlCol="0" anchor="ctr">
            <a:spAutoFit/>
          </a:bodyPr>
          <a:lstStyle/>
          <a:p>
            <a:r>
              <a:rPr lang="en-US" altLang="zh-CN" sz="2800" dirty="0" smtClean="0">
                <a:solidFill>
                  <a:schemeClr val="tx1">
                    <a:lumMod val="65000"/>
                    <a:lumOff val="35000"/>
                  </a:schemeClr>
                </a:solidFill>
                <a:latin typeface="Impact" panose="020B0806030902050204" pitchFamily="34" charset="0"/>
                <a:ea typeface="微软雅黑" panose="020B0503020204020204" charset="-122"/>
              </a:rPr>
              <a:t>03    </a:t>
            </a:r>
            <a:r>
              <a:rPr lang="zh-CN" altLang="en-US" sz="2800" dirty="0">
                <a:solidFill>
                  <a:schemeClr val="tx1">
                    <a:lumMod val="65000"/>
                    <a:lumOff val="35000"/>
                  </a:schemeClr>
                </a:solidFill>
                <a:latin typeface="Impact" panose="020B0806030902050204" pitchFamily="34" charset="0"/>
                <a:ea typeface="微软雅黑" panose="020B0503020204020204" charset="-122"/>
              </a:rPr>
              <a:t>了解高速局域网、无线局域网</a:t>
            </a:r>
            <a:r>
              <a:rPr lang="zh-CN" altLang="en-US" sz="2800" dirty="0" smtClean="0">
                <a:solidFill>
                  <a:schemeClr val="tx1">
                    <a:lumMod val="65000"/>
                    <a:lumOff val="35000"/>
                  </a:schemeClr>
                </a:solidFill>
                <a:latin typeface="Impact" panose="020B0806030902050204" pitchFamily="34" charset="0"/>
                <a:ea typeface="微软雅黑" panose="020B0503020204020204" charset="-122"/>
              </a:rPr>
              <a:t>技术</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10" name="TextBox 6"/>
          <p:cNvSpPr txBox="1"/>
          <p:nvPr/>
        </p:nvSpPr>
        <p:spPr>
          <a:xfrm>
            <a:off x="3613355" y="4516482"/>
            <a:ext cx="4921046" cy="1292662"/>
          </a:xfrm>
          <a:prstGeom prst="rect">
            <a:avLst/>
          </a:prstGeom>
          <a:noFill/>
        </p:spPr>
        <p:txBody>
          <a:bodyPr vert="horz" wrap="square" lIns="0" tIns="0" rIns="0" bIns="0" rtlCol="0" anchor="ctr">
            <a:spAutoFit/>
          </a:bodyPr>
          <a:lstStyle/>
          <a:p>
            <a:r>
              <a:rPr lang="en-US" altLang="zh-CN" sz="2800" dirty="0" smtClean="0">
                <a:solidFill>
                  <a:schemeClr val="tx1">
                    <a:lumMod val="65000"/>
                    <a:lumOff val="35000"/>
                  </a:schemeClr>
                </a:solidFill>
                <a:latin typeface="Impact" panose="020B0806030902050204" pitchFamily="34" charset="0"/>
                <a:ea typeface="微软雅黑" panose="020B0503020204020204" charset="-122"/>
              </a:rPr>
              <a:t>04    </a:t>
            </a:r>
            <a:r>
              <a:rPr lang="zh-CN" altLang="en-US" sz="2800" dirty="0" smtClean="0">
                <a:solidFill>
                  <a:schemeClr val="tx1">
                    <a:lumMod val="65000"/>
                    <a:lumOff val="35000"/>
                  </a:schemeClr>
                </a:solidFill>
                <a:latin typeface="Impact" panose="020B0806030902050204" pitchFamily="34" charset="0"/>
                <a:ea typeface="微软雅黑" panose="020B0503020204020204" charset="-122"/>
              </a:rPr>
              <a:t>了解</a:t>
            </a:r>
            <a:r>
              <a:rPr lang="zh-CN" altLang="en-US" sz="2800" dirty="0">
                <a:solidFill>
                  <a:schemeClr val="tx1">
                    <a:lumMod val="65000"/>
                    <a:lumOff val="35000"/>
                  </a:schemeClr>
                </a:solidFill>
                <a:latin typeface="Impact" panose="020B0806030902050204" pitchFamily="34" charset="0"/>
                <a:ea typeface="微软雅黑" panose="020B0503020204020204" charset="-122"/>
              </a:rPr>
              <a:t>广域网</a:t>
            </a:r>
            <a:r>
              <a:rPr lang="zh-CN" altLang="en-US" sz="2800" dirty="0" smtClean="0">
                <a:solidFill>
                  <a:schemeClr val="tx1">
                    <a:lumMod val="65000"/>
                    <a:lumOff val="35000"/>
                  </a:schemeClr>
                </a:solidFill>
                <a:latin typeface="Impact" panose="020B0806030902050204" pitchFamily="34" charset="0"/>
                <a:ea typeface="微软雅黑" panose="020B0503020204020204" charset="-122"/>
              </a:rPr>
              <a:t>技术</a:t>
            </a:r>
            <a:r>
              <a:rPr lang="zh-CN" altLang="en-US" sz="2800" dirty="0">
                <a:solidFill>
                  <a:schemeClr val="tx1">
                    <a:lumMod val="65000"/>
                    <a:lumOff val="35000"/>
                  </a:schemeClr>
                </a:solidFill>
                <a:latin typeface="Impact" panose="020B0806030902050204" pitchFamily="34" charset="0"/>
                <a:ea typeface="微软雅黑" panose="020B0503020204020204" charset="-122"/>
              </a:rPr>
              <a:t>，包括分组交换</a:t>
            </a:r>
            <a:r>
              <a:rPr lang="en-US" altLang="zh-CN" sz="2800" dirty="0">
                <a:solidFill>
                  <a:schemeClr val="tx1">
                    <a:lumMod val="65000"/>
                    <a:lumOff val="35000"/>
                  </a:schemeClr>
                </a:solidFill>
                <a:latin typeface="Impact" panose="020B0806030902050204" pitchFamily="34" charset="0"/>
                <a:ea typeface="微软雅黑" panose="020B0503020204020204" charset="-122"/>
              </a:rPr>
              <a:t>X.25 </a:t>
            </a:r>
            <a:r>
              <a:rPr lang="zh-CN" altLang="en-US" sz="2800" dirty="0">
                <a:solidFill>
                  <a:schemeClr val="tx1">
                    <a:lumMod val="65000"/>
                    <a:lumOff val="35000"/>
                  </a:schemeClr>
                </a:solidFill>
                <a:latin typeface="Impact" panose="020B0806030902050204" pitchFamily="34" charset="0"/>
                <a:ea typeface="微软雅黑" panose="020B0503020204020204" charset="-122"/>
              </a:rPr>
              <a:t>建议标准及帧中继、</a:t>
            </a:r>
            <a:r>
              <a:rPr lang="en-US" altLang="zh-CN" sz="2800" dirty="0">
                <a:solidFill>
                  <a:schemeClr val="tx1">
                    <a:lumMod val="65000"/>
                    <a:lumOff val="35000"/>
                  </a:schemeClr>
                </a:solidFill>
                <a:latin typeface="Impact" panose="020B0806030902050204" pitchFamily="34" charset="0"/>
                <a:ea typeface="微软雅黑" panose="020B0503020204020204" charset="-122"/>
              </a:rPr>
              <a:t>ATM</a:t>
            </a:r>
            <a:r>
              <a:rPr lang="zh-CN" altLang="en-US" sz="2800" dirty="0">
                <a:solidFill>
                  <a:schemeClr val="tx1">
                    <a:lumMod val="65000"/>
                    <a:lumOff val="35000"/>
                  </a:schemeClr>
                </a:solidFill>
                <a:latin typeface="Impact" panose="020B0806030902050204" pitchFamily="34" charset="0"/>
                <a:ea typeface="微软雅黑" panose="020B0503020204020204" charset="-122"/>
              </a:rPr>
              <a:t>的</a:t>
            </a:r>
            <a:r>
              <a:rPr lang="zh-CN" altLang="en-US" sz="2800" dirty="0" smtClean="0">
                <a:solidFill>
                  <a:schemeClr val="tx1">
                    <a:lumMod val="65000"/>
                    <a:lumOff val="35000"/>
                  </a:schemeClr>
                </a:solidFill>
                <a:latin typeface="Impact" panose="020B0806030902050204" pitchFamily="34" charset="0"/>
                <a:ea typeface="微软雅黑" panose="020B0503020204020204" charset="-122"/>
              </a:rPr>
              <a:t>概念</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grpSp>
        <p:nvGrpSpPr>
          <p:cNvPr id="1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7"/>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8"/>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9"/>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0"/>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3"/>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5"/>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7"/>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18"/>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2</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2" name="矩形 31"/>
          <p:cNvSpPr/>
          <p:nvPr/>
        </p:nvSpPr>
        <p:spPr>
          <a:xfrm>
            <a:off x="3023419" y="265471"/>
            <a:ext cx="5928852" cy="5943600"/>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20</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effectLst>
                  <a:outerShdw blurRad="38100" dist="38100" dir="2700000" algn="tl">
                    <a:srgbClr val="000000"/>
                  </a:outerShdw>
                </a:effectLst>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effectLst>
                  <a:outerShdw blurRad="38100" dist="38100" dir="2700000" algn="tl">
                    <a:srgbClr val="000000"/>
                  </a:outerShdw>
                </a:effectLst>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基本概念</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概述</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40" name="Rectangle 8"/>
          <p:cNvSpPr txBox="1">
            <a:spLocks noChangeArrowheads="1"/>
          </p:cNvSpPr>
          <p:nvPr/>
        </p:nvSpPr>
        <p:spPr>
          <a:xfrm>
            <a:off x="326408" y="1608792"/>
            <a:ext cx="8345643" cy="451290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25000"/>
              </a:lnSpc>
              <a:spcBef>
                <a:spcPts val="600"/>
              </a:spcBef>
              <a:buFont typeface="Wingdings" panose="05000000000000000000" pitchFamily="2" charset="2"/>
              <a:buChar char="n"/>
            </a:pPr>
            <a:r>
              <a:rPr lang="zh-CN" altLang="en-US" sz="2800" dirty="0" smtClean="0">
                <a:solidFill>
                  <a:srgbClr val="C00000"/>
                </a:solidFill>
              </a:rPr>
              <a:t>以太网</a:t>
            </a:r>
            <a:r>
              <a:rPr lang="en-US" altLang="zh-CN" sz="2800" dirty="0" smtClean="0">
                <a:solidFill>
                  <a:srgbClr val="C00000"/>
                </a:solidFill>
              </a:rPr>
              <a:t>——</a:t>
            </a:r>
            <a:r>
              <a:rPr lang="zh-CN" altLang="en-US" sz="2400" b="0" dirty="0" smtClean="0">
                <a:solidFill>
                  <a:schemeClr val="tx1"/>
                </a:solidFill>
              </a:rPr>
              <a:t>是以</a:t>
            </a:r>
            <a:r>
              <a:rPr lang="en-US" altLang="zh-CN" sz="2400" b="0" dirty="0" smtClean="0">
                <a:solidFill>
                  <a:schemeClr val="tx1"/>
                </a:solidFill>
              </a:rPr>
              <a:t>CSMA/CD</a:t>
            </a:r>
            <a:r>
              <a:rPr lang="zh-CN" altLang="en-US" sz="2400" b="0" dirty="0" smtClean="0">
                <a:solidFill>
                  <a:schemeClr val="tx1"/>
                </a:solidFill>
              </a:rPr>
              <a:t>方式工作的一种总线式局域网，由美国</a:t>
            </a:r>
            <a:r>
              <a:rPr lang="en-US" altLang="zh-CN" sz="2400" b="0" dirty="0" smtClean="0">
                <a:solidFill>
                  <a:schemeClr val="tx1"/>
                </a:solidFill>
              </a:rPr>
              <a:t>Xerox</a:t>
            </a:r>
            <a:r>
              <a:rPr lang="zh-CN" altLang="en-US" sz="2400" b="0" dirty="0" smtClean="0">
                <a:solidFill>
                  <a:schemeClr val="tx1"/>
                </a:solidFill>
              </a:rPr>
              <a:t>公司的</a:t>
            </a:r>
            <a:r>
              <a:rPr lang="en-US" altLang="zh-CN" sz="2400" b="0" dirty="0" smtClean="0">
                <a:solidFill>
                  <a:schemeClr val="tx1"/>
                </a:solidFill>
              </a:rPr>
              <a:t>Palo Alto</a:t>
            </a:r>
            <a:r>
              <a:rPr lang="zh-CN" altLang="en-US" sz="2400" b="0" dirty="0" smtClean="0">
                <a:solidFill>
                  <a:schemeClr val="tx1"/>
                </a:solidFill>
              </a:rPr>
              <a:t>研究中心于</a:t>
            </a:r>
            <a:r>
              <a:rPr lang="en-US" altLang="zh-CN" sz="2400" b="0" dirty="0" smtClean="0">
                <a:solidFill>
                  <a:schemeClr val="tx1"/>
                </a:solidFill>
              </a:rPr>
              <a:t>1975 </a:t>
            </a:r>
            <a:r>
              <a:rPr lang="zh-CN" altLang="en-US" sz="2400" b="0" dirty="0" smtClean="0">
                <a:solidFill>
                  <a:schemeClr val="tx1"/>
                </a:solidFill>
              </a:rPr>
              <a:t>年研制成功。</a:t>
            </a:r>
            <a:endParaRPr lang="en-US" altLang="zh-CN" sz="2400" b="0" dirty="0" smtClean="0">
              <a:solidFill>
                <a:schemeClr val="tx1"/>
              </a:solidFill>
            </a:endParaRPr>
          </a:p>
          <a:p>
            <a:pPr marL="457200" indent="-457200" algn="just">
              <a:lnSpc>
                <a:spcPct val="125000"/>
              </a:lnSpc>
              <a:spcBef>
                <a:spcPts val="600"/>
              </a:spcBef>
              <a:buFont typeface="Wingdings" panose="05000000000000000000" pitchFamily="2" charset="2"/>
              <a:buChar char="n"/>
            </a:pPr>
            <a:r>
              <a:rPr lang="zh-CN" altLang="en-US" sz="2400" b="0" dirty="0" smtClean="0">
                <a:solidFill>
                  <a:schemeClr val="tx1"/>
                </a:solidFill>
              </a:rPr>
              <a:t>最初的以太网采用</a:t>
            </a:r>
            <a:r>
              <a:rPr lang="zh-CN" altLang="en-US" sz="2400" b="0" dirty="0">
                <a:solidFill>
                  <a:srgbClr val="C00000"/>
                </a:solidFill>
              </a:rPr>
              <a:t>同轴电缆</a:t>
            </a:r>
            <a:r>
              <a:rPr lang="zh-CN" altLang="en-US" sz="2400" b="0" dirty="0" smtClean="0">
                <a:solidFill>
                  <a:schemeClr val="tx1"/>
                </a:solidFill>
              </a:rPr>
              <a:t>作为总线来传输数据。</a:t>
            </a:r>
            <a:endParaRPr lang="en-US" altLang="zh-CN" sz="2400" b="0" dirty="0" smtClean="0">
              <a:solidFill>
                <a:schemeClr val="tx1"/>
              </a:solidFill>
            </a:endParaRPr>
          </a:p>
          <a:p>
            <a:pPr marL="457200" indent="-457200" algn="just">
              <a:lnSpc>
                <a:spcPct val="125000"/>
              </a:lnSpc>
              <a:spcBef>
                <a:spcPts val="600"/>
              </a:spcBef>
              <a:buFont typeface="Wingdings" panose="05000000000000000000" pitchFamily="2" charset="2"/>
              <a:buChar char="n"/>
            </a:pPr>
            <a:r>
              <a:rPr lang="zh-CN" altLang="en-US" sz="2400" b="0" dirty="0" smtClean="0">
                <a:solidFill>
                  <a:schemeClr val="tx1"/>
                </a:solidFill>
              </a:rPr>
              <a:t>以太网规范由</a:t>
            </a:r>
            <a:r>
              <a:rPr lang="en-US" altLang="zh-CN" sz="2400" b="0" dirty="0" smtClean="0">
                <a:solidFill>
                  <a:schemeClr val="tx1"/>
                </a:solidFill>
              </a:rPr>
              <a:t>DEC</a:t>
            </a:r>
            <a:r>
              <a:rPr lang="zh-CN" altLang="en-US" sz="2400" b="0" dirty="0" smtClean="0">
                <a:solidFill>
                  <a:schemeClr val="tx1"/>
                </a:solidFill>
              </a:rPr>
              <a:t>、</a:t>
            </a:r>
            <a:r>
              <a:rPr lang="en-US" altLang="zh-CN" sz="2400" b="0" dirty="0" smtClean="0">
                <a:solidFill>
                  <a:schemeClr val="tx1"/>
                </a:solidFill>
              </a:rPr>
              <a:t>Intel</a:t>
            </a:r>
            <a:r>
              <a:rPr lang="zh-CN" altLang="en-US" sz="2400" b="0" dirty="0" smtClean="0">
                <a:solidFill>
                  <a:schemeClr val="tx1"/>
                </a:solidFill>
              </a:rPr>
              <a:t>和</a:t>
            </a:r>
            <a:r>
              <a:rPr lang="en-US" altLang="zh-CN" sz="2400" b="0" dirty="0" smtClean="0">
                <a:solidFill>
                  <a:schemeClr val="tx1"/>
                </a:solidFill>
              </a:rPr>
              <a:t>Xerox</a:t>
            </a:r>
            <a:r>
              <a:rPr lang="zh-CN" altLang="en-US" sz="2400" b="0" dirty="0" smtClean="0">
                <a:solidFill>
                  <a:schemeClr val="tx1"/>
                </a:solidFill>
              </a:rPr>
              <a:t>公司于</a:t>
            </a:r>
            <a:r>
              <a:rPr lang="en-US" altLang="zh-CN" sz="2400" b="0" dirty="0" smtClean="0">
                <a:solidFill>
                  <a:schemeClr val="tx1"/>
                </a:solidFill>
              </a:rPr>
              <a:t>1980</a:t>
            </a:r>
            <a:r>
              <a:rPr lang="zh-CN" altLang="en-US" sz="2400" b="0" dirty="0" smtClean="0">
                <a:solidFill>
                  <a:schemeClr val="tx1"/>
                </a:solidFill>
              </a:rPr>
              <a:t>年提出，称为</a:t>
            </a:r>
            <a:r>
              <a:rPr lang="en-US" altLang="zh-CN" sz="2400" b="0" dirty="0">
                <a:solidFill>
                  <a:srgbClr val="C00000"/>
                </a:solidFill>
              </a:rPr>
              <a:t>DIX</a:t>
            </a:r>
            <a:r>
              <a:rPr lang="zh-CN" altLang="en-US" sz="2400" b="0" dirty="0">
                <a:solidFill>
                  <a:srgbClr val="C00000"/>
                </a:solidFill>
              </a:rPr>
              <a:t>规范</a:t>
            </a:r>
            <a:r>
              <a:rPr lang="en-US" altLang="zh-CN" sz="2400" b="0" dirty="0" smtClean="0">
                <a:solidFill>
                  <a:schemeClr val="tx1"/>
                </a:solidFill>
              </a:rPr>
              <a:t>v1.0</a:t>
            </a:r>
            <a:r>
              <a:rPr lang="zh-CN" altLang="en-US" sz="2400" b="0" dirty="0" smtClean="0">
                <a:solidFill>
                  <a:schemeClr val="tx1"/>
                </a:solidFill>
              </a:rPr>
              <a:t>，随后提出规范</a:t>
            </a:r>
            <a:r>
              <a:rPr lang="en-US" altLang="zh-CN" sz="2400" b="0" dirty="0" smtClean="0">
                <a:solidFill>
                  <a:schemeClr val="tx1"/>
                </a:solidFill>
              </a:rPr>
              <a:t>v2.0</a:t>
            </a:r>
            <a:r>
              <a:rPr lang="zh-CN" altLang="en-US" sz="2400" b="0" dirty="0" smtClean="0">
                <a:solidFill>
                  <a:schemeClr val="tx1"/>
                </a:solidFill>
              </a:rPr>
              <a:t>。</a:t>
            </a:r>
            <a:r>
              <a:rPr lang="en-US" altLang="zh-CN" sz="2400" b="0" dirty="0" smtClean="0">
                <a:solidFill>
                  <a:schemeClr val="tx1"/>
                </a:solidFill>
              </a:rPr>
              <a:t>DIX</a:t>
            </a:r>
            <a:r>
              <a:rPr lang="zh-CN" altLang="en-US" sz="2400" b="0" dirty="0" smtClean="0">
                <a:solidFill>
                  <a:schemeClr val="tx1"/>
                </a:solidFill>
              </a:rPr>
              <a:t>规范成为事实上的局域网工业标准。</a:t>
            </a:r>
            <a:endParaRPr lang="en-US" altLang="zh-CN" sz="2800" b="0" dirty="0">
              <a:solidFill>
                <a:schemeClr val="tx1"/>
              </a:solidFill>
            </a:endParaRPr>
          </a:p>
          <a:p>
            <a:pPr marL="457200" indent="-457200" algn="just">
              <a:lnSpc>
                <a:spcPct val="125000"/>
              </a:lnSpc>
              <a:spcBef>
                <a:spcPts val="600"/>
              </a:spcBef>
              <a:buFont typeface="Wingdings" panose="05000000000000000000" pitchFamily="2" charset="2"/>
              <a:buChar char="n"/>
            </a:pPr>
            <a:r>
              <a:rPr lang="zh-CN" altLang="en-US" sz="2400" b="0" dirty="0" smtClean="0">
                <a:solidFill>
                  <a:schemeClr val="tx1"/>
                </a:solidFill>
              </a:rPr>
              <a:t>在此基础上，</a:t>
            </a:r>
            <a:r>
              <a:rPr lang="en-US" altLang="zh-CN" sz="2400" b="0" dirty="0">
                <a:solidFill>
                  <a:srgbClr val="C00000"/>
                </a:solidFill>
              </a:rPr>
              <a:t>IEEE 802</a:t>
            </a:r>
            <a:r>
              <a:rPr lang="zh-CN" altLang="en-US" sz="2400" b="0" dirty="0" smtClean="0">
                <a:solidFill>
                  <a:schemeClr val="tx1"/>
                </a:solidFill>
              </a:rPr>
              <a:t>委员会制定了局域网标准</a:t>
            </a:r>
            <a:r>
              <a:rPr lang="en-US" altLang="zh-CN" sz="2400" b="0" dirty="0" smtClean="0">
                <a:solidFill>
                  <a:schemeClr val="tx1"/>
                </a:solidFill>
              </a:rPr>
              <a:t>IEEE802.3</a:t>
            </a:r>
            <a:r>
              <a:rPr lang="zh-CN" altLang="en-US" sz="2400" b="0" dirty="0" smtClean="0">
                <a:solidFill>
                  <a:schemeClr val="tx1"/>
                </a:solidFill>
              </a:rPr>
              <a:t>，定义了</a:t>
            </a:r>
            <a:r>
              <a:rPr lang="en-US" altLang="zh-CN" sz="2400" b="0" dirty="0">
                <a:solidFill>
                  <a:srgbClr val="C00000"/>
                </a:solidFill>
              </a:rPr>
              <a:t>LLC</a:t>
            </a:r>
            <a:r>
              <a:rPr lang="zh-CN" altLang="en-US" sz="2400" b="0" dirty="0">
                <a:solidFill>
                  <a:srgbClr val="C00000"/>
                </a:solidFill>
              </a:rPr>
              <a:t>子层</a:t>
            </a:r>
            <a:r>
              <a:rPr lang="zh-CN" altLang="en-US" sz="2400" b="0" dirty="0" smtClean="0">
                <a:solidFill>
                  <a:schemeClr val="tx1"/>
                </a:solidFill>
              </a:rPr>
              <a:t>。</a:t>
            </a:r>
            <a:endParaRPr lang="en-US" altLang="zh-CN" sz="2400" b="0" dirty="0" smtClean="0">
              <a:solidFill>
                <a:schemeClr val="tx1"/>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21</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a:solidFill>
                  <a:schemeClr val="tx1">
                    <a:lumMod val="65000"/>
                    <a:lumOff val="35000"/>
                  </a:schemeClr>
                </a:solidFill>
                <a:latin typeface="微软雅黑" panose="020B0503020204020204" charset="-122"/>
                <a:ea typeface="微软雅黑" panose="020B0503020204020204" charset="-122"/>
              </a:rPr>
              <a:t>基本概念</a:t>
            </a: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概述</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3425553"/>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en-US" altLang="zh-CN" sz="2400" b="0" dirty="0">
                <a:solidFill>
                  <a:schemeClr val="tx1"/>
                </a:solidFill>
              </a:rPr>
              <a:t>IEEE 802.3</a:t>
            </a:r>
            <a:r>
              <a:rPr lang="zh-CN" altLang="en-US" sz="2400" b="0" dirty="0">
                <a:solidFill>
                  <a:schemeClr val="tx1"/>
                </a:solidFill>
              </a:rPr>
              <a:t>局域网标准增加 </a:t>
            </a:r>
            <a:r>
              <a:rPr lang="en-US" altLang="zh-CN" sz="2400" b="0" dirty="0">
                <a:solidFill>
                  <a:schemeClr val="tx1"/>
                </a:solidFill>
              </a:rPr>
              <a:t>LLC</a:t>
            </a:r>
            <a:r>
              <a:rPr lang="zh-CN" altLang="en-US" sz="2400" b="0" dirty="0" smtClean="0">
                <a:solidFill>
                  <a:schemeClr val="tx1"/>
                </a:solidFill>
              </a:rPr>
              <a:t>子层的目的是屏蔽底层</a:t>
            </a:r>
            <a:r>
              <a:rPr lang="en-US" altLang="zh-CN" sz="2400" b="0" dirty="0" smtClean="0">
                <a:solidFill>
                  <a:schemeClr val="tx1"/>
                </a:solidFill>
              </a:rPr>
              <a:t>MAC</a:t>
            </a:r>
            <a:r>
              <a:rPr lang="zh-CN" altLang="en-US" sz="2400" b="0" dirty="0" smtClean="0">
                <a:solidFill>
                  <a:schemeClr val="tx1"/>
                </a:solidFill>
              </a:rPr>
              <a:t>协议的差异，支持多类型局域网的互联 。</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随着以太网技术占据垄断地位，</a:t>
            </a:r>
            <a:r>
              <a:rPr lang="en-US" altLang="zh-CN" sz="2400" b="0" dirty="0" smtClean="0">
                <a:solidFill>
                  <a:schemeClr val="tx1"/>
                </a:solidFill>
              </a:rPr>
              <a:t>LLC</a:t>
            </a:r>
            <a:r>
              <a:rPr lang="zh-CN" altLang="en-US" sz="2400" b="0" dirty="0" smtClean="0">
                <a:solidFill>
                  <a:schemeClr val="tx1"/>
                </a:solidFill>
              </a:rPr>
              <a:t>子层的作用已弱化，现在的网卡基本只实现了</a:t>
            </a:r>
            <a:r>
              <a:rPr lang="en-US" altLang="zh-CN" sz="2400" b="0" dirty="0" smtClean="0">
                <a:solidFill>
                  <a:schemeClr val="tx1"/>
                </a:solidFill>
              </a:rPr>
              <a:t>MAC</a:t>
            </a:r>
            <a:r>
              <a:rPr lang="zh-CN" altLang="en-US" sz="2400" b="0" dirty="0" smtClean="0">
                <a:solidFill>
                  <a:schemeClr val="tx1"/>
                </a:solidFill>
              </a:rPr>
              <a:t>协议了。</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zh-CN" altLang="en-US" sz="2400" b="0" dirty="0">
                <a:solidFill>
                  <a:srgbClr val="C00000"/>
                </a:solidFill>
              </a:rPr>
              <a:t>以太网采用的总线式拓扑结构：</a:t>
            </a:r>
            <a:endParaRPr lang="en-US" altLang="zh-CN" sz="2400" b="0" dirty="0">
              <a:solidFill>
                <a:srgbClr val="C00000"/>
              </a:solidFill>
            </a:endParaRPr>
          </a:p>
          <a:p>
            <a:pPr marL="457200" indent="-457200" algn="just">
              <a:lnSpc>
                <a:spcPct val="140000"/>
              </a:lnSpc>
              <a:spcBef>
                <a:spcPts val="600"/>
              </a:spcBef>
              <a:buFont typeface="Wingdings" panose="05000000000000000000" pitchFamily="2" charset="2"/>
              <a:buChar char="n"/>
            </a:pPr>
            <a:endParaRPr lang="en-US" altLang="zh-CN" sz="2400" b="0" dirty="0" smtClean="0">
              <a:solidFill>
                <a:srgbClr val="FF0000"/>
              </a:solidFill>
            </a:endParaRPr>
          </a:p>
        </p:txBody>
      </p:sp>
      <p:pic>
        <p:nvPicPr>
          <p:cNvPr id="2" name="图片 1"/>
          <p:cNvPicPr>
            <a:picLocks noChangeAspect="1"/>
          </p:cNvPicPr>
          <p:nvPr/>
        </p:nvPicPr>
        <p:blipFill>
          <a:blip r:embed="rId3"/>
          <a:stretch>
            <a:fillRect/>
          </a:stretch>
        </p:blipFill>
        <p:spPr>
          <a:xfrm>
            <a:off x="2533928" y="4704095"/>
            <a:ext cx="4334963" cy="1459350"/>
          </a:xfrm>
          <a:prstGeom prst="rect">
            <a:avLst/>
          </a:prstGeom>
        </p:spPr>
      </p:pic>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50196"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41129"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22</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a:solidFill>
                  <a:schemeClr val="tx1">
                    <a:lumMod val="65000"/>
                    <a:lumOff val="35000"/>
                  </a:schemeClr>
                </a:solidFill>
                <a:latin typeface="微软雅黑" panose="020B0503020204020204" charset="-122"/>
                <a:ea typeface="微软雅黑" panose="020B0503020204020204" charset="-122"/>
              </a:rPr>
              <a:t>基本概念</a:t>
            </a: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概述</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40" name="Rectangle 8"/>
          <p:cNvSpPr txBox="1">
            <a:spLocks noChangeArrowheads="1"/>
          </p:cNvSpPr>
          <p:nvPr/>
        </p:nvSpPr>
        <p:spPr>
          <a:xfrm>
            <a:off x="326408" y="1608792"/>
            <a:ext cx="8345643" cy="438273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随着局域网技术和结构化布线技术的发展，目前正广泛采用双绞线</a:t>
            </a:r>
            <a:r>
              <a:rPr lang="zh-CN" altLang="en-US" sz="2400" b="0" dirty="0">
                <a:solidFill>
                  <a:schemeClr val="tx1"/>
                </a:solidFill>
              </a:rPr>
              <a:t>作为传输媒体</a:t>
            </a:r>
            <a:r>
              <a:rPr lang="zh-CN" altLang="en-US" sz="2400" b="0" dirty="0" smtClean="0">
                <a:solidFill>
                  <a:schemeClr val="tx1"/>
                </a:solidFill>
              </a:rPr>
              <a:t>，在</a:t>
            </a:r>
            <a:r>
              <a:rPr lang="zh-CN" altLang="en-US" sz="2400" b="0" dirty="0">
                <a:solidFill>
                  <a:schemeClr val="tx1"/>
                </a:solidFill>
              </a:rPr>
              <a:t>物理上呈现</a:t>
            </a:r>
            <a:r>
              <a:rPr lang="zh-CN" altLang="en-US" sz="2400" b="0" dirty="0">
                <a:solidFill>
                  <a:srgbClr val="C00000"/>
                </a:solidFill>
              </a:rPr>
              <a:t>以集线器为中心的星形拓扑结构</a:t>
            </a:r>
            <a:r>
              <a:rPr lang="zh-CN" altLang="en-US" sz="2400" b="0" dirty="0">
                <a:solidFill>
                  <a:schemeClr val="tx1"/>
                </a:solidFill>
              </a:rPr>
              <a:t>，但在</a:t>
            </a:r>
            <a:r>
              <a:rPr lang="zh-CN" altLang="en-US" sz="2400" b="0" dirty="0">
                <a:solidFill>
                  <a:srgbClr val="C00000"/>
                </a:solidFill>
              </a:rPr>
              <a:t>逻辑上仍然属于总线式的</a:t>
            </a:r>
            <a:r>
              <a:rPr lang="zh-CN" altLang="en-US" sz="2400" b="0" dirty="0" smtClean="0">
                <a:solidFill>
                  <a:schemeClr val="tx1"/>
                </a:solidFill>
              </a:rPr>
              <a:t>。</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en-US" altLang="zh-CN" sz="2400" b="0" dirty="0" smtClean="0">
                <a:solidFill>
                  <a:srgbClr val="C00000"/>
                </a:solidFill>
              </a:rPr>
              <a:t>1. </a:t>
            </a:r>
            <a:r>
              <a:rPr lang="zh-CN" altLang="en-US" sz="2400" b="0" dirty="0" smtClean="0">
                <a:solidFill>
                  <a:srgbClr val="C00000"/>
                </a:solidFill>
              </a:rPr>
              <a:t>总线式广播信道怎么协调多台计算机接入？</a:t>
            </a:r>
            <a:r>
              <a:rPr lang="en-US" altLang="zh-CN" sz="2400" b="0" dirty="0" smtClean="0">
                <a:solidFill>
                  <a:srgbClr val="C00000"/>
                </a:solidFill>
              </a:rPr>
              <a:t>2.</a:t>
            </a:r>
            <a:r>
              <a:rPr lang="zh-CN" altLang="en-US" sz="2400" b="0" dirty="0" smtClean="0">
                <a:solidFill>
                  <a:srgbClr val="C00000"/>
                </a:solidFill>
              </a:rPr>
              <a:t>怎么实现计算机一对一通信？</a:t>
            </a:r>
            <a:endParaRPr lang="en-US" altLang="zh-CN" sz="2400" b="0" dirty="0" smtClean="0">
              <a:solidFill>
                <a:srgbClr val="C00000"/>
              </a:solidFill>
            </a:endParaRPr>
          </a:p>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以太网</a:t>
            </a:r>
            <a:r>
              <a:rPr lang="en-US" altLang="zh-CN" sz="2400" b="0" dirty="0" smtClean="0">
                <a:solidFill>
                  <a:schemeClr val="tx1"/>
                </a:solidFill>
              </a:rPr>
              <a:t>MAC</a:t>
            </a:r>
            <a:r>
              <a:rPr lang="zh-CN" altLang="en-US" sz="2400" b="0" dirty="0" smtClean="0">
                <a:solidFill>
                  <a:schemeClr val="tx1"/>
                </a:solidFill>
              </a:rPr>
              <a:t>协议采用</a:t>
            </a:r>
            <a:r>
              <a:rPr lang="en-US" altLang="zh-CN" sz="2400" b="0" dirty="0">
                <a:solidFill>
                  <a:srgbClr val="C00000"/>
                </a:solidFill>
              </a:rPr>
              <a:t>CSMA/CD</a:t>
            </a:r>
            <a:r>
              <a:rPr lang="zh-CN" altLang="en-US" sz="2400" b="0" dirty="0" smtClean="0">
                <a:solidFill>
                  <a:schemeClr val="tx1"/>
                </a:solidFill>
              </a:rPr>
              <a:t>， </a:t>
            </a:r>
            <a:r>
              <a:rPr lang="en-US" altLang="zh-CN" sz="2400" b="0" dirty="0" smtClean="0">
                <a:solidFill>
                  <a:schemeClr val="tx1"/>
                </a:solidFill>
              </a:rPr>
              <a:t>CSMA/CD</a:t>
            </a:r>
            <a:r>
              <a:rPr lang="zh-CN" altLang="en-US" sz="2400" b="0" dirty="0" smtClean="0">
                <a:solidFill>
                  <a:schemeClr val="tx1"/>
                </a:solidFill>
              </a:rPr>
              <a:t>在第</a:t>
            </a:r>
            <a:r>
              <a:rPr lang="en-US" altLang="zh-CN" sz="2400" b="0" dirty="0" smtClean="0">
                <a:solidFill>
                  <a:schemeClr val="tx1"/>
                </a:solidFill>
              </a:rPr>
              <a:t>3</a:t>
            </a:r>
            <a:r>
              <a:rPr lang="zh-CN" altLang="en-US" sz="2400" b="0" dirty="0" smtClean="0">
                <a:solidFill>
                  <a:schemeClr val="tx1"/>
                </a:solidFill>
              </a:rPr>
              <a:t>章 中</a:t>
            </a:r>
            <a:r>
              <a:rPr lang="en-US" altLang="zh-CN" sz="2400" b="0" dirty="0" smtClean="0">
                <a:solidFill>
                  <a:schemeClr val="tx1"/>
                </a:solidFill>
              </a:rPr>
              <a:t>3.4.2</a:t>
            </a:r>
            <a:r>
              <a:rPr lang="zh-CN" altLang="en-US" sz="2400" b="0" dirty="0">
                <a:solidFill>
                  <a:schemeClr val="tx1"/>
                </a:solidFill>
              </a:rPr>
              <a:t>竞争系统的介质访问</a:t>
            </a:r>
            <a:r>
              <a:rPr lang="zh-CN" altLang="en-US" sz="2400" b="0" dirty="0" smtClean="0">
                <a:solidFill>
                  <a:schemeClr val="tx1"/>
                </a:solidFill>
              </a:rPr>
              <a:t>控制技术 一节中进行过详细介绍，包括</a:t>
            </a:r>
            <a:r>
              <a:rPr lang="en-US" altLang="zh-CN" sz="2400" b="0" dirty="0" smtClean="0">
                <a:solidFill>
                  <a:schemeClr val="tx1"/>
                </a:solidFill>
              </a:rPr>
              <a:t>CSMA/CD</a:t>
            </a:r>
            <a:r>
              <a:rPr lang="zh-CN" altLang="en-US" sz="2400" b="0" dirty="0" smtClean="0">
                <a:solidFill>
                  <a:schemeClr val="tx1"/>
                </a:solidFill>
              </a:rPr>
              <a:t>工作原理、争用期等。</a:t>
            </a:r>
            <a:endParaRPr lang="en-US" altLang="zh-CN" sz="2400" b="0" dirty="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50196"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41129"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23</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383133"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CSMA/CD</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工作原理 回顾</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概述</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419743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20000"/>
              </a:lnSpc>
              <a:spcBef>
                <a:spcPts val="600"/>
              </a:spcBef>
              <a:buFont typeface="Wingdings" panose="05000000000000000000" pitchFamily="2" charset="2"/>
              <a:buChar char="n"/>
            </a:pPr>
            <a:r>
              <a:rPr lang="zh-CN" altLang="en-US" sz="2400" b="0" dirty="0">
                <a:solidFill>
                  <a:srgbClr val="C00000"/>
                </a:solidFill>
              </a:rPr>
              <a:t>载波监听</a:t>
            </a:r>
            <a:r>
              <a:rPr lang="zh-CN" altLang="en-US" sz="2400" b="0" dirty="0">
                <a:solidFill>
                  <a:schemeClr val="tx1"/>
                </a:solidFill>
              </a:rPr>
              <a:t>：任一站要发送信息时，首先要监测总线，用来判决介质上有否其他站的发送信号。如果介质状态忙，则继续检测，直到发现介质空闲。如果检测介质为空闲，则可以立即发送。</a:t>
            </a:r>
          </a:p>
          <a:p>
            <a:pPr marL="457200" indent="-457200" algn="just">
              <a:lnSpc>
                <a:spcPct val="120000"/>
              </a:lnSpc>
              <a:spcBef>
                <a:spcPts val="600"/>
              </a:spcBef>
              <a:buFont typeface="Wingdings" panose="05000000000000000000" pitchFamily="2" charset="2"/>
              <a:buChar char="n"/>
            </a:pPr>
            <a:r>
              <a:rPr lang="zh-CN" altLang="en-US" sz="2400" b="0" dirty="0">
                <a:solidFill>
                  <a:srgbClr val="C00000"/>
                </a:solidFill>
              </a:rPr>
              <a:t>多路访问</a:t>
            </a:r>
            <a:r>
              <a:rPr lang="zh-CN" altLang="en-US" sz="2400" b="0" dirty="0">
                <a:solidFill>
                  <a:schemeClr val="tx1"/>
                </a:solidFill>
              </a:rPr>
              <a:t>：意思是网络上所有主机收发数据共同使用同一条总线，且发送数据是广播式的。 </a:t>
            </a:r>
            <a:endParaRPr lang="en-US" altLang="zh-CN" sz="2400" b="0" dirty="0" smtClean="0">
              <a:solidFill>
                <a:schemeClr val="tx1"/>
              </a:solidFill>
            </a:endParaRPr>
          </a:p>
          <a:p>
            <a:pPr marL="457200" indent="-457200" algn="just">
              <a:lnSpc>
                <a:spcPct val="120000"/>
              </a:lnSpc>
              <a:spcBef>
                <a:spcPts val="600"/>
              </a:spcBef>
              <a:buFont typeface="Wingdings" panose="05000000000000000000" pitchFamily="2" charset="2"/>
              <a:buChar char="n"/>
            </a:pPr>
            <a:r>
              <a:rPr lang="zh-CN" altLang="en-US" sz="2400" b="0" dirty="0">
                <a:solidFill>
                  <a:srgbClr val="C00000"/>
                </a:solidFill>
              </a:rPr>
              <a:t>冲突检测</a:t>
            </a:r>
            <a:r>
              <a:rPr lang="zh-CN" altLang="en-US" sz="2400" b="0" dirty="0">
                <a:solidFill>
                  <a:schemeClr val="tx1"/>
                </a:solidFill>
              </a:rPr>
              <a:t>：每个站在发送帧期间，同时具有检测冲突的能力。一旦检测到冲突，就立即停止发送，并向总线上发一串阻塞信号，通报总线上各站已发生冲突</a:t>
            </a:r>
            <a:r>
              <a:rPr lang="zh-CN" altLang="en-US" sz="2400" b="0" dirty="0" smtClean="0">
                <a:solidFill>
                  <a:schemeClr val="tx1"/>
                </a:solidFill>
              </a:rPr>
              <a:t>。</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24</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291772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en-US" altLang="zh-CN" sz="2400" b="0" dirty="0">
                <a:solidFill>
                  <a:srgbClr val="C00000"/>
                </a:solidFill>
              </a:rPr>
              <a:t>MAC</a:t>
            </a:r>
            <a:r>
              <a:rPr lang="zh-CN" altLang="en-US" sz="2400" b="0" dirty="0">
                <a:solidFill>
                  <a:srgbClr val="C00000"/>
                </a:solidFill>
              </a:rPr>
              <a:t>地址</a:t>
            </a:r>
            <a:r>
              <a:rPr lang="zh-CN" altLang="en-US" sz="2400" b="0" dirty="0">
                <a:solidFill>
                  <a:schemeClr val="tx1"/>
                </a:solidFill>
              </a:rPr>
              <a:t>：局域网中的每台主机必须具有一个可唯一标识其地址的标识符</a:t>
            </a:r>
            <a:r>
              <a:rPr lang="zh-CN" altLang="en-US" sz="2400" b="0" dirty="0" smtClean="0">
                <a:solidFill>
                  <a:schemeClr val="tx1"/>
                </a:solidFill>
              </a:rPr>
              <a:t>。</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en-US" altLang="zh-CN" sz="2400" b="0" dirty="0">
                <a:solidFill>
                  <a:srgbClr val="C00000"/>
                </a:solidFill>
              </a:rPr>
              <a:t>MAC</a:t>
            </a:r>
            <a:r>
              <a:rPr lang="zh-CN" altLang="en-US" sz="2400" b="0" dirty="0">
                <a:solidFill>
                  <a:srgbClr val="C00000"/>
                </a:solidFill>
              </a:rPr>
              <a:t>帧格式</a:t>
            </a:r>
            <a:r>
              <a:rPr lang="zh-CN" altLang="en-US" sz="2400" b="0" dirty="0" smtClean="0">
                <a:solidFill>
                  <a:schemeClr val="tx1"/>
                </a:solidFill>
              </a:rPr>
              <a:t>：</a:t>
            </a:r>
            <a:r>
              <a:rPr lang="en-US" altLang="zh-CN" sz="2400" b="0" dirty="0" smtClean="0">
                <a:solidFill>
                  <a:schemeClr val="tx1"/>
                </a:solidFill>
              </a:rPr>
              <a:t>MAC</a:t>
            </a:r>
            <a:r>
              <a:rPr lang="zh-CN" altLang="en-US" sz="2400" b="0" dirty="0" smtClean="0">
                <a:solidFill>
                  <a:schemeClr val="tx1"/>
                </a:solidFill>
              </a:rPr>
              <a:t>层协议数据单元的格式。 </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en-US" altLang="zh-CN" sz="2400" b="0" dirty="0">
                <a:solidFill>
                  <a:srgbClr val="C00000"/>
                </a:solidFill>
              </a:rPr>
              <a:t>CSMA/CD</a:t>
            </a:r>
            <a:r>
              <a:rPr lang="zh-CN" altLang="en-US" sz="2400" b="0" dirty="0">
                <a:solidFill>
                  <a:srgbClr val="C00000"/>
                </a:solidFill>
              </a:rPr>
              <a:t>的工作过程</a:t>
            </a:r>
            <a:r>
              <a:rPr lang="zh-CN" altLang="en-US" sz="2400" b="0" dirty="0" smtClean="0">
                <a:solidFill>
                  <a:schemeClr val="tx1"/>
                </a:solidFill>
              </a:rPr>
              <a:t>：主要说明</a:t>
            </a:r>
            <a:r>
              <a:rPr lang="en-US" altLang="zh-CN" sz="2400" b="0" dirty="0" smtClean="0">
                <a:solidFill>
                  <a:schemeClr val="tx1"/>
                </a:solidFill>
              </a:rPr>
              <a:t>MAC</a:t>
            </a:r>
            <a:r>
              <a:rPr lang="zh-CN" altLang="en-US" sz="2400" b="0" dirty="0" smtClean="0">
                <a:solidFill>
                  <a:schemeClr val="tx1"/>
                </a:solidFill>
              </a:rPr>
              <a:t>协议的具体实现步骤。</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25</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地址</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394261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在</a:t>
            </a:r>
            <a:r>
              <a:rPr lang="zh-CN" altLang="en-US" sz="2400" b="0" dirty="0">
                <a:solidFill>
                  <a:schemeClr val="tx1"/>
                </a:solidFill>
              </a:rPr>
              <a:t>局域网中</a:t>
            </a:r>
            <a:r>
              <a:rPr lang="zh-CN" altLang="en-US" sz="2400" b="0" dirty="0" smtClean="0">
                <a:solidFill>
                  <a:schemeClr val="tx1"/>
                </a:solidFill>
              </a:rPr>
              <a:t>，</a:t>
            </a:r>
            <a:r>
              <a:rPr lang="en-US" altLang="zh-CN" sz="2400" b="0" dirty="0">
                <a:solidFill>
                  <a:schemeClr val="tx1"/>
                </a:solidFill>
              </a:rPr>
              <a:t> </a:t>
            </a:r>
            <a:r>
              <a:rPr lang="en-US" altLang="zh-CN" sz="2400" b="0" dirty="0">
                <a:solidFill>
                  <a:srgbClr val="C00000"/>
                </a:solidFill>
              </a:rPr>
              <a:t>MAC </a:t>
            </a:r>
            <a:r>
              <a:rPr lang="zh-CN" altLang="en-US" sz="2400" b="0" dirty="0">
                <a:solidFill>
                  <a:srgbClr val="C00000"/>
                </a:solidFill>
              </a:rPr>
              <a:t>地址</a:t>
            </a:r>
            <a:r>
              <a:rPr lang="zh-CN" altLang="en-US" sz="2400" b="0" dirty="0">
                <a:solidFill>
                  <a:schemeClr val="tx1"/>
                </a:solidFill>
              </a:rPr>
              <a:t>又称为</a:t>
            </a:r>
            <a:r>
              <a:rPr lang="zh-CN" altLang="en-US" sz="2400" b="0" dirty="0">
                <a:solidFill>
                  <a:srgbClr val="C00000"/>
                </a:solidFill>
              </a:rPr>
              <a:t>硬件地址</a:t>
            </a:r>
            <a:r>
              <a:rPr lang="zh-CN" altLang="en-US" sz="2400" b="0" dirty="0" smtClean="0">
                <a:solidFill>
                  <a:schemeClr val="tx1"/>
                </a:solidFill>
              </a:rPr>
              <a:t>或</a:t>
            </a:r>
            <a:r>
              <a:rPr lang="zh-CN" altLang="en-US" sz="2400" b="0" dirty="0">
                <a:solidFill>
                  <a:srgbClr val="C00000"/>
                </a:solidFill>
              </a:rPr>
              <a:t>物理地址</a:t>
            </a:r>
            <a:r>
              <a:rPr lang="zh-CN" altLang="en-US" sz="2400" b="0" dirty="0" smtClean="0">
                <a:solidFill>
                  <a:schemeClr val="tx1"/>
                </a:solidFill>
              </a:rPr>
              <a:t>。 </a:t>
            </a:r>
            <a:endParaRPr lang="zh-CN" altLang="en-US" sz="2400" b="0" dirty="0">
              <a:solidFill>
                <a:schemeClr val="tx1"/>
              </a:solidFill>
            </a:endParaRPr>
          </a:p>
          <a:p>
            <a:pPr marL="457200" indent="-457200" algn="just">
              <a:lnSpc>
                <a:spcPct val="140000"/>
              </a:lnSpc>
              <a:spcBef>
                <a:spcPts val="600"/>
              </a:spcBef>
              <a:buFont typeface="Wingdings" panose="05000000000000000000" pitchFamily="2" charset="2"/>
              <a:buChar char="n"/>
            </a:pPr>
            <a:r>
              <a:rPr lang="en-US" altLang="zh-CN" sz="2400" b="0" dirty="0" smtClean="0">
                <a:solidFill>
                  <a:schemeClr val="tx1"/>
                </a:solidFill>
              </a:rPr>
              <a:t>IEEE 802 </a:t>
            </a:r>
            <a:r>
              <a:rPr lang="zh-CN" altLang="en-US" sz="2400" b="0" dirty="0">
                <a:solidFill>
                  <a:schemeClr val="tx1"/>
                </a:solidFill>
              </a:rPr>
              <a:t>标准所说的“地址”严格地讲应当是每一个站的“名字”或标识符。 </a:t>
            </a: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但鉴于大家都早已习惯了将这种 </a:t>
            </a:r>
            <a:r>
              <a:rPr lang="en-US" altLang="zh-CN" sz="2400" b="0" dirty="0">
                <a:solidFill>
                  <a:schemeClr val="tx1"/>
                </a:solidFill>
              </a:rPr>
              <a:t>48 bit </a:t>
            </a:r>
            <a:r>
              <a:rPr lang="zh-CN" altLang="en-US" sz="2400" b="0" dirty="0">
                <a:solidFill>
                  <a:schemeClr val="tx1"/>
                </a:solidFill>
              </a:rPr>
              <a:t>的“名字”称为“地址”，所以本书也采用这种习惯用法，尽管这种说法并不太严格。</a:t>
            </a:r>
          </a:p>
          <a:p>
            <a:pPr marL="457200" indent="-457200" algn="just">
              <a:lnSpc>
                <a:spcPct val="140000"/>
              </a:lnSpc>
              <a:spcBef>
                <a:spcPts val="600"/>
              </a:spcBef>
              <a:buFont typeface="Wingdings" panose="05000000000000000000" pitchFamily="2" charset="2"/>
              <a:buChar char="n"/>
            </a:pPr>
            <a:endParaRPr lang="en-US" altLang="zh-CN" sz="2400" b="0" dirty="0" smtClean="0"/>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26</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地址</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386567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以太网</a:t>
            </a:r>
            <a:r>
              <a:rPr lang="en-US" altLang="zh-CN" sz="2400" b="0" dirty="0" smtClean="0">
                <a:solidFill>
                  <a:schemeClr val="tx1"/>
                </a:solidFill>
              </a:rPr>
              <a:t>MAC</a:t>
            </a:r>
            <a:r>
              <a:rPr lang="zh-CN" altLang="en-US" sz="2400" b="0" dirty="0" smtClean="0">
                <a:solidFill>
                  <a:schemeClr val="tx1"/>
                </a:solidFill>
              </a:rPr>
              <a:t>地址采用扩展</a:t>
            </a:r>
            <a:r>
              <a:rPr lang="zh-CN" altLang="en-US" sz="2400" b="0" dirty="0">
                <a:solidFill>
                  <a:schemeClr val="tx1"/>
                </a:solidFill>
              </a:rPr>
              <a:t>的唯一标识符</a:t>
            </a:r>
            <a:r>
              <a:rPr lang="en-US" altLang="zh-CN" sz="2400" b="0" dirty="0" smtClean="0">
                <a:solidFill>
                  <a:schemeClr val="tx1"/>
                </a:solidFill>
              </a:rPr>
              <a:t>EUI-48</a:t>
            </a:r>
            <a:r>
              <a:rPr lang="zh-CN" altLang="en-US" sz="2400" b="0" dirty="0" smtClean="0">
                <a:solidFill>
                  <a:schemeClr val="tx1"/>
                </a:solidFill>
              </a:rPr>
              <a:t>格式，占</a:t>
            </a:r>
            <a:r>
              <a:rPr lang="en-US" altLang="zh-CN" sz="2400" b="0" dirty="0">
                <a:solidFill>
                  <a:schemeClr val="tx1"/>
                </a:solidFill>
              </a:rPr>
              <a:t>48</a:t>
            </a:r>
            <a:r>
              <a:rPr lang="zh-CN" altLang="en-US" sz="2400" b="0" dirty="0" smtClean="0">
                <a:solidFill>
                  <a:schemeClr val="tx1"/>
                </a:solidFill>
              </a:rPr>
              <a:t>位，</a:t>
            </a:r>
            <a:r>
              <a:rPr lang="zh-CN" altLang="en-US" sz="2400" b="0" dirty="0">
                <a:solidFill>
                  <a:schemeClr val="tx1"/>
                </a:solidFill>
              </a:rPr>
              <a:t>分为</a:t>
            </a:r>
            <a:r>
              <a:rPr lang="zh-CN" altLang="en-US" sz="2400" b="0" dirty="0">
                <a:solidFill>
                  <a:srgbClr val="C00000"/>
                </a:solidFill>
              </a:rPr>
              <a:t>机构唯一标识符</a:t>
            </a:r>
            <a:r>
              <a:rPr lang="zh-CN" altLang="en-US" sz="2400" b="0" dirty="0">
                <a:solidFill>
                  <a:schemeClr val="tx1"/>
                </a:solidFill>
              </a:rPr>
              <a:t>和</a:t>
            </a:r>
            <a:r>
              <a:rPr lang="zh-CN" altLang="en-US" sz="2400" b="0" dirty="0">
                <a:solidFill>
                  <a:srgbClr val="C00000"/>
                </a:solidFill>
              </a:rPr>
              <a:t>扩展标识符</a:t>
            </a:r>
            <a:r>
              <a:rPr lang="zh-CN" altLang="en-US" sz="2400" b="0" dirty="0">
                <a:solidFill>
                  <a:schemeClr val="tx1"/>
                </a:solidFill>
              </a:rPr>
              <a:t>两部分。并通过特定比特位的设置来区分</a:t>
            </a:r>
            <a:r>
              <a:rPr lang="zh-CN" altLang="en-US" sz="2400" b="0" dirty="0" smtClean="0">
                <a:solidFill>
                  <a:schemeClr val="tx1"/>
                </a:solidFill>
              </a:rPr>
              <a:t>全局和本地地址</a:t>
            </a:r>
            <a:r>
              <a:rPr lang="zh-CN" altLang="en-US" sz="2400" b="0" dirty="0">
                <a:solidFill>
                  <a:schemeClr val="tx1"/>
                </a:solidFill>
              </a:rPr>
              <a:t>，以及区分单</a:t>
            </a:r>
            <a:r>
              <a:rPr lang="zh-CN" altLang="en-US" sz="2400" b="0" dirty="0" smtClean="0">
                <a:solidFill>
                  <a:schemeClr val="tx1"/>
                </a:solidFill>
              </a:rPr>
              <a:t>播和</a:t>
            </a:r>
            <a:r>
              <a:rPr lang="zh-CN" altLang="en-US" sz="2400" b="0" dirty="0">
                <a:solidFill>
                  <a:schemeClr val="tx1"/>
                </a:solidFill>
              </a:rPr>
              <a:t>组播地址</a:t>
            </a:r>
            <a:r>
              <a:rPr lang="zh-CN" altLang="en-US" sz="2400" b="0" dirty="0" smtClean="0">
                <a:solidFill>
                  <a:schemeClr val="tx1"/>
                </a:solidFill>
              </a:rPr>
              <a:t>。</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网卡从网络上每收到一个</a:t>
            </a:r>
            <a:r>
              <a:rPr lang="en-US" altLang="zh-CN" sz="2400" b="0" dirty="0">
                <a:solidFill>
                  <a:schemeClr val="tx1"/>
                </a:solidFill>
              </a:rPr>
              <a:t>MAC</a:t>
            </a:r>
            <a:r>
              <a:rPr lang="zh-CN" altLang="en-US" sz="2400" b="0" dirty="0">
                <a:solidFill>
                  <a:schemeClr val="tx1"/>
                </a:solidFill>
              </a:rPr>
              <a:t>帧就首先用硬件检查</a:t>
            </a:r>
            <a:r>
              <a:rPr lang="en-US" altLang="zh-CN" sz="2400" b="0" dirty="0">
                <a:solidFill>
                  <a:schemeClr val="tx1"/>
                </a:solidFill>
              </a:rPr>
              <a:t>MAC</a:t>
            </a:r>
            <a:r>
              <a:rPr lang="zh-CN" altLang="en-US" sz="2400" b="0" dirty="0">
                <a:solidFill>
                  <a:schemeClr val="tx1"/>
                </a:solidFill>
              </a:rPr>
              <a:t>帧中的</a:t>
            </a:r>
            <a:r>
              <a:rPr lang="en-US" altLang="zh-CN" sz="2400" b="0" dirty="0">
                <a:solidFill>
                  <a:schemeClr val="tx1"/>
                </a:solidFill>
              </a:rPr>
              <a:t>MAC</a:t>
            </a:r>
            <a:r>
              <a:rPr lang="zh-CN" altLang="en-US" sz="2400" b="0" dirty="0" smtClean="0">
                <a:solidFill>
                  <a:schemeClr val="tx1"/>
                </a:solidFill>
              </a:rPr>
              <a:t>地址，决定是否接收该</a:t>
            </a:r>
            <a:r>
              <a:rPr lang="en-US" altLang="zh-CN" sz="2400" b="0" dirty="0" smtClean="0">
                <a:solidFill>
                  <a:schemeClr val="tx1"/>
                </a:solidFill>
              </a:rPr>
              <a:t>MAC</a:t>
            </a:r>
            <a:r>
              <a:rPr lang="zh-CN" altLang="en-US" sz="2400" b="0" dirty="0" smtClean="0">
                <a:solidFill>
                  <a:schemeClr val="tx1"/>
                </a:solidFill>
              </a:rPr>
              <a:t>帧。</a:t>
            </a:r>
            <a:endParaRPr lang="zh-CN" altLang="en-US" sz="2400" b="0" dirty="0">
              <a:solidFill>
                <a:schemeClr val="tx1"/>
              </a:solidFill>
            </a:endParaRPr>
          </a:p>
          <a:p>
            <a:pPr marL="457200" indent="-457200" algn="just">
              <a:lnSpc>
                <a:spcPct val="140000"/>
              </a:lnSpc>
              <a:spcBef>
                <a:spcPts val="600"/>
              </a:spcBef>
              <a:buFont typeface="Wingdings" panose="05000000000000000000" pitchFamily="2" charset="2"/>
              <a:buChar char="n"/>
            </a:pPr>
            <a:endParaRPr lang="en-US" altLang="zh-CN" sz="2400" b="0" dirty="0" smtClean="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27</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地址</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223753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路由器</a:t>
            </a:r>
            <a:r>
              <a:rPr lang="zh-CN" altLang="en-US" sz="2400" b="0" dirty="0">
                <a:solidFill>
                  <a:schemeClr val="tx1"/>
                </a:solidFill>
              </a:rPr>
              <a:t>由于同时连接到两</a:t>
            </a:r>
            <a:r>
              <a:rPr lang="zh-CN" altLang="en-US" sz="2400" b="0" dirty="0" smtClean="0">
                <a:solidFill>
                  <a:schemeClr val="tx1"/>
                </a:solidFill>
              </a:rPr>
              <a:t>个（或两个以上）网络</a:t>
            </a:r>
            <a:r>
              <a:rPr lang="zh-CN" altLang="en-US" sz="2400" b="0" dirty="0">
                <a:solidFill>
                  <a:schemeClr val="tx1"/>
                </a:solidFill>
              </a:rPr>
              <a:t>上，因此它有两</a:t>
            </a:r>
            <a:r>
              <a:rPr lang="zh-CN" altLang="en-US" sz="2400" b="0" dirty="0" smtClean="0">
                <a:solidFill>
                  <a:schemeClr val="tx1"/>
                </a:solidFill>
              </a:rPr>
              <a:t>块</a:t>
            </a:r>
            <a:r>
              <a:rPr lang="zh-CN" altLang="en-US" sz="2400" b="0" dirty="0">
                <a:solidFill>
                  <a:schemeClr val="tx1"/>
                </a:solidFill>
              </a:rPr>
              <a:t>（</a:t>
            </a:r>
            <a:r>
              <a:rPr lang="zh-CN" altLang="en-US" sz="2400" b="0" dirty="0" smtClean="0">
                <a:solidFill>
                  <a:schemeClr val="tx1"/>
                </a:solidFill>
              </a:rPr>
              <a:t>或</a:t>
            </a:r>
            <a:r>
              <a:rPr lang="zh-CN" altLang="en-US" sz="2400" b="0" dirty="0">
                <a:solidFill>
                  <a:schemeClr val="tx1"/>
                </a:solidFill>
              </a:rPr>
              <a:t>两个</a:t>
            </a:r>
            <a:r>
              <a:rPr lang="zh-CN" altLang="en-US" sz="2400" b="0" dirty="0" smtClean="0">
                <a:solidFill>
                  <a:schemeClr val="tx1"/>
                </a:solidFill>
              </a:rPr>
              <a:t>以上</a:t>
            </a:r>
            <a:r>
              <a:rPr lang="zh-CN" altLang="en-US" sz="2400" b="0" dirty="0">
                <a:solidFill>
                  <a:schemeClr val="tx1"/>
                </a:solidFill>
              </a:rPr>
              <a:t>）</a:t>
            </a:r>
            <a:r>
              <a:rPr lang="zh-CN" altLang="en-US" sz="2400" b="0" dirty="0" smtClean="0">
                <a:solidFill>
                  <a:schemeClr val="tx1"/>
                </a:solidFill>
              </a:rPr>
              <a:t>网卡</a:t>
            </a:r>
            <a:r>
              <a:rPr lang="zh-CN" altLang="en-US" sz="2400" b="0" dirty="0">
                <a:solidFill>
                  <a:schemeClr val="tx1"/>
                </a:solidFill>
              </a:rPr>
              <a:t>和两</a:t>
            </a:r>
            <a:r>
              <a:rPr lang="zh-CN" altLang="en-US" sz="2400" b="0" dirty="0" smtClean="0">
                <a:solidFill>
                  <a:schemeClr val="tx1"/>
                </a:solidFill>
              </a:rPr>
              <a:t>个</a:t>
            </a:r>
            <a:r>
              <a:rPr lang="zh-CN" altLang="en-US" sz="2400" b="0" dirty="0">
                <a:solidFill>
                  <a:schemeClr val="tx1"/>
                </a:solidFill>
              </a:rPr>
              <a:t>（</a:t>
            </a:r>
            <a:r>
              <a:rPr lang="zh-CN" altLang="en-US" sz="2400" b="0" dirty="0" smtClean="0">
                <a:solidFill>
                  <a:schemeClr val="tx1"/>
                </a:solidFill>
              </a:rPr>
              <a:t>或</a:t>
            </a:r>
            <a:r>
              <a:rPr lang="zh-CN" altLang="en-US" sz="2400" b="0" dirty="0">
                <a:solidFill>
                  <a:schemeClr val="tx1"/>
                </a:solidFill>
              </a:rPr>
              <a:t>两个</a:t>
            </a:r>
            <a:r>
              <a:rPr lang="zh-CN" altLang="en-US" sz="2400" b="0" dirty="0" smtClean="0">
                <a:solidFill>
                  <a:schemeClr val="tx1"/>
                </a:solidFill>
              </a:rPr>
              <a:t>以上）</a:t>
            </a:r>
            <a:r>
              <a:rPr lang="en-US" altLang="zh-CN" sz="2400" b="0" dirty="0" smtClean="0">
                <a:solidFill>
                  <a:schemeClr val="tx1"/>
                </a:solidFill>
              </a:rPr>
              <a:t>MAC</a:t>
            </a:r>
            <a:r>
              <a:rPr lang="zh-CN" altLang="en-US" sz="2400" b="0" dirty="0" smtClean="0">
                <a:solidFill>
                  <a:schemeClr val="tx1"/>
                </a:solidFill>
              </a:rPr>
              <a:t>地址</a:t>
            </a:r>
            <a:r>
              <a:rPr lang="zh-CN" altLang="en-US" sz="2400" b="0" dirty="0">
                <a:solidFill>
                  <a:schemeClr val="tx1"/>
                </a:solidFill>
              </a:rPr>
              <a:t>。</a:t>
            </a:r>
          </a:p>
          <a:p>
            <a:pPr marL="457200" indent="-457200" algn="just">
              <a:lnSpc>
                <a:spcPct val="140000"/>
              </a:lnSpc>
              <a:spcBef>
                <a:spcPts val="600"/>
              </a:spcBef>
              <a:buFont typeface="Wingdings" panose="05000000000000000000" pitchFamily="2" charset="2"/>
              <a:buChar char="n"/>
            </a:pPr>
            <a:endParaRPr lang="zh-CN" altLang="en-US" sz="2400" b="0" dirty="0" smtClean="0"/>
          </a:p>
        </p:txBody>
      </p:sp>
      <p:sp>
        <p:nvSpPr>
          <p:cNvPr id="22" name="Freeform 6"/>
          <p:cNvSpPr/>
          <p:nvPr/>
        </p:nvSpPr>
        <p:spPr bwMode="auto">
          <a:xfrm>
            <a:off x="2266950" y="4424363"/>
            <a:ext cx="1835150" cy="503237"/>
          </a:xfrm>
          <a:custGeom>
            <a:avLst/>
            <a:gdLst>
              <a:gd name="T0" fmla="*/ 0 w 1200"/>
              <a:gd name="T1" fmla="*/ 0 h 288"/>
              <a:gd name="T2" fmla="*/ 1200 w 1200"/>
              <a:gd name="T3" fmla="*/ 0 h 288"/>
              <a:gd name="T4" fmla="*/ 1200 w 1200"/>
              <a:gd name="T5" fmla="*/ 288 h 288"/>
            </a:gdLst>
            <a:ahLst/>
            <a:cxnLst>
              <a:cxn ang="0">
                <a:pos x="T0" y="T1"/>
              </a:cxn>
              <a:cxn ang="0">
                <a:pos x="T2" y="T3"/>
              </a:cxn>
              <a:cxn ang="0">
                <a:pos x="T4" y="T5"/>
              </a:cxn>
            </a:cxnLst>
            <a:rect l="0" t="0" r="r" b="b"/>
            <a:pathLst>
              <a:path w="1200" h="288">
                <a:moveTo>
                  <a:pt x="0" y="0"/>
                </a:moveTo>
                <a:lnTo>
                  <a:pt x="1200" y="0"/>
                </a:lnTo>
                <a:lnTo>
                  <a:pt x="1200" y="288"/>
                </a:lnTo>
              </a:path>
            </a:pathLst>
          </a:custGeom>
          <a:noFill/>
          <a:ln w="28575"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Freeform 7"/>
          <p:cNvSpPr/>
          <p:nvPr/>
        </p:nvSpPr>
        <p:spPr bwMode="auto">
          <a:xfrm>
            <a:off x="1825625" y="4927600"/>
            <a:ext cx="5505450" cy="838200"/>
          </a:xfrm>
          <a:custGeom>
            <a:avLst/>
            <a:gdLst>
              <a:gd name="T0" fmla="*/ 0 w 3648"/>
              <a:gd name="T1" fmla="*/ 480 h 480"/>
              <a:gd name="T2" fmla="*/ 96 w 3648"/>
              <a:gd name="T3" fmla="*/ 480 h 480"/>
              <a:gd name="T4" fmla="*/ 96 w 3648"/>
              <a:gd name="T5" fmla="*/ 0 h 480"/>
              <a:gd name="T6" fmla="*/ 3648 w 3648"/>
              <a:gd name="T7" fmla="*/ 0 h 480"/>
              <a:gd name="T8" fmla="*/ 3648 w 3648"/>
              <a:gd name="T9" fmla="*/ 480 h 480"/>
              <a:gd name="T10" fmla="*/ 3552 w 3648"/>
              <a:gd name="T11" fmla="*/ 480 h 480"/>
            </a:gdLst>
            <a:ahLst/>
            <a:cxnLst>
              <a:cxn ang="0">
                <a:pos x="T0" y="T1"/>
              </a:cxn>
              <a:cxn ang="0">
                <a:pos x="T2" y="T3"/>
              </a:cxn>
              <a:cxn ang="0">
                <a:pos x="T4" y="T5"/>
              </a:cxn>
              <a:cxn ang="0">
                <a:pos x="T6" y="T7"/>
              </a:cxn>
              <a:cxn ang="0">
                <a:pos x="T8" y="T9"/>
              </a:cxn>
              <a:cxn ang="0">
                <a:pos x="T10" y="T11"/>
              </a:cxn>
            </a:cxnLst>
            <a:rect l="0" t="0" r="r" b="b"/>
            <a:pathLst>
              <a:path w="3648" h="480">
                <a:moveTo>
                  <a:pt x="0" y="480"/>
                </a:moveTo>
                <a:lnTo>
                  <a:pt x="96" y="480"/>
                </a:lnTo>
                <a:lnTo>
                  <a:pt x="96" y="0"/>
                </a:lnTo>
                <a:lnTo>
                  <a:pt x="3648" y="0"/>
                </a:lnTo>
                <a:lnTo>
                  <a:pt x="3648" y="480"/>
                </a:lnTo>
                <a:lnTo>
                  <a:pt x="3552" y="480"/>
                </a:lnTo>
              </a:path>
            </a:pathLst>
          </a:custGeom>
          <a:noFill/>
          <a:ln w="28575"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4" name="Picture 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5688" y="5319713"/>
            <a:ext cx="65405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9"/>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46425" y="4173538"/>
            <a:ext cx="503238"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28" name="Text Box 10"/>
          <p:cNvSpPr txBox="1">
            <a:spLocks noChangeArrowheads="1"/>
          </p:cNvSpPr>
          <p:nvPr/>
        </p:nvSpPr>
        <p:spPr bwMode="auto">
          <a:xfrm>
            <a:off x="2957513" y="3616325"/>
            <a:ext cx="950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zh-CN" altLang="en-US" sz="2000">
                <a:solidFill>
                  <a:schemeClr val="tx1"/>
                </a:solidFill>
              </a:rPr>
              <a:t>路由器</a:t>
            </a:r>
          </a:p>
        </p:txBody>
      </p:sp>
      <p:sp>
        <p:nvSpPr>
          <p:cNvPr id="31" name="Rectangle 11"/>
          <p:cNvSpPr>
            <a:spLocks noChangeArrowheads="1"/>
          </p:cNvSpPr>
          <p:nvPr/>
        </p:nvSpPr>
        <p:spPr bwMode="auto">
          <a:xfrm>
            <a:off x="3513138" y="4341813"/>
            <a:ext cx="368300" cy="16668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Rectangle 12"/>
          <p:cNvSpPr>
            <a:spLocks noChangeArrowheads="1"/>
          </p:cNvSpPr>
          <p:nvPr/>
        </p:nvSpPr>
        <p:spPr bwMode="auto">
          <a:xfrm>
            <a:off x="1458913" y="5683250"/>
            <a:ext cx="366712" cy="166688"/>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8" name="Picture 1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60775" y="5310188"/>
            <a:ext cx="65563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1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0475" y="5297488"/>
            <a:ext cx="652463"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Rectangle 15"/>
          <p:cNvSpPr>
            <a:spLocks noChangeArrowheads="1"/>
          </p:cNvSpPr>
          <p:nvPr/>
        </p:nvSpPr>
        <p:spPr bwMode="auto">
          <a:xfrm>
            <a:off x="4102100" y="5683250"/>
            <a:ext cx="366713" cy="166688"/>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Rectangle 16"/>
          <p:cNvSpPr>
            <a:spLocks noChangeArrowheads="1"/>
          </p:cNvSpPr>
          <p:nvPr/>
        </p:nvSpPr>
        <p:spPr bwMode="auto">
          <a:xfrm>
            <a:off x="6816725" y="5683250"/>
            <a:ext cx="368300" cy="166688"/>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Freeform 17"/>
          <p:cNvSpPr/>
          <p:nvPr/>
        </p:nvSpPr>
        <p:spPr bwMode="auto">
          <a:xfrm>
            <a:off x="4468813" y="4927600"/>
            <a:ext cx="147637" cy="838200"/>
          </a:xfrm>
          <a:custGeom>
            <a:avLst/>
            <a:gdLst>
              <a:gd name="T0" fmla="*/ 0 w 96"/>
              <a:gd name="T1" fmla="*/ 480 h 480"/>
              <a:gd name="T2" fmla="*/ 96 w 96"/>
              <a:gd name="T3" fmla="*/ 480 h 480"/>
              <a:gd name="T4" fmla="*/ 96 w 96"/>
              <a:gd name="T5" fmla="*/ 0 h 480"/>
            </a:gdLst>
            <a:ahLst/>
            <a:cxnLst>
              <a:cxn ang="0">
                <a:pos x="T0" y="T1"/>
              </a:cxn>
              <a:cxn ang="0">
                <a:pos x="T2" y="T3"/>
              </a:cxn>
              <a:cxn ang="0">
                <a:pos x="T4" y="T5"/>
              </a:cxn>
            </a:cxnLst>
            <a:rect l="0" t="0" r="r" b="b"/>
            <a:pathLst>
              <a:path w="96" h="480">
                <a:moveTo>
                  <a:pt x="0" y="480"/>
                </a:moveTo>
                <a:lnTo>
                  <a:pt x="96" y="480"/>
                </a:lnTo>
                <a:lnTo>
                  <a:pt x="96" y="0"/>
                </a:lnTo>
              </a:path>
            </a:pathLst>
          </a:custGeom>
          <a:noFill/>
          <a:ln w="28575"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Rectangle 18"/>
          <p:cNvSpPr>
            <a:spLocks noChangeArrowheads="1"/>
          </p:cNvSpPr>
          <p:nvPr/>
        </p:nvSpPr>
        <p:spPr bwMode="auto">
          <a:xfrm>
            <a:off x="2852738" y="4341813"/>
            <a:ext cx="366712" cy="16668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Text Box 19"/>
          <p:cNvSpPr txBox="1">
            <a:spLocks noChangeArrowheads="1"/>
          </p:cNvSpPr>
          <p:nvPr/>
        </p:nvSpPr>
        <p:spPr bwMode="auto">
          <a:xfrm>
            <a:off x="730250" y="3425825"/>
            <a:ext cx="2300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000">
                <a:solidFill>
                  <a:schemeClr val="tx1"/>
                </a:solidFill>
              </a:rPr>
              <a:t>1A-24-F6-54-1B-0E</a:t>
            </a:r>
          </a:p>
        </p:txBody>
      </p:sp>
      <p:sp>
        <p:nvSpPr>
          <p:cNvPr id="47" name="Line 20"/>
          <p:cNvSpPr>
            <a:spLocks noChangeShapeType="1"/>
          </p:cNvSpPr>
          <p:nvPr/>
        </p:nvSpPr>
        <p:spPr bwMode="auto">
          <a:xfrm>
            <a:off x="2559050" y="3932238"/>
            <a:ext cx="441325" cy="504825"/>
          </a:xfrm>
          <a:prstGeom prst="line">
            <a:avLst/>
          </a:prstGeom>
          <a:noFill/>
          <a:ln w="9525">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21"/>
          <p:cNvSpPr txBox="1">
            <a:spLocks noChangeArrowheads="1"/>
          </p:cNvSpPr>
          <p:nvPr/>
        </p:nvSpPr>
        <p:spPr bwMode="auto">
          <a:xfrm>
            <a:off x="4116388" y="3425825"/>
            <a:ext cx="2300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000" dirty="0">
                <a:solidFill>
                  <a:schemeClr val="tx1"/>
                </a:solidFill>
              </a:rPr>
              <a:t>00-00-A2-A4-2C-02</a:t>
            </a:r>
          </a:p>
        </p:txBody>
      </p:sp>
      <p:sp>
        <p:nvSpPr>
          <p:cNvPr id="49" name="Line 22"/>
          <p:cNvSpPr>
            <a:spLocks noChangeShapeType="1"/>
          </p:cNvSpPr>
          <p:nvPr/>
        </p:nvSpPr>
        <p:spPr bwMode="auto">
          <a:xfrm flipH="1">
            <a:off x="3733800" y="3932238"/>
            <a:ext cx="808038" cy="504825"/>
          </a:xfrm>
          <a:prstGeom prst="line">
            <a:avLst/>
          </a:prstGeom>
          <a:noFill/>
          <a:ln w="9525">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23"/>
          <p:cNvSpPr txBox="1">
            <a:spLocks noChangeArrowheads="1"/>
          </p:cNvSpPr>
          <p:nvPr/>
        </p:nvSpPr>
        <p:spPr bwMode="auto">
          <a:xfrm>
            <a:off x="1312863" y="6130925"/>
            <a:ext cx="2300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000">
                <a:solidFill>
                  <a:schemeClr val="tx1"/>
                </a:solidFill>
              </a:rPr>
              <a:t>20-60-8C-C7-75-2A</a:t>
            </a:r>
          </a:p>
        </p:txBody>
      </p:sp>
      <p:sp>
        <p:nvSpPr>
          <p:cNvPr id="51" name="Line 24"/>
          <p:cNvSpPr>
            <a:spLocks noChangeShapeType="1"/>
          </p:cNvSpPr>
          <p:nvPr/>
        </p:nvSpPr>
        <p:spPr bwMode="auto">
          <a:xfrm rot="16200000" flipV="1">
            <a:off x="1648620" y="5799931"/>
            <a:ext cx="461962" cy="333375"/>
          </a:xfrm>
          <a:prstGeom prst="line">
            <a:avLst/>
          </a:prstGeom>
          <a:noFill/>
          <a:ln w="9525">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25"/>
          <p:cNvSpPr txBox="1">
            <a:spLocks noChangeArrowheads="1"/>
          </p:cNvSpPr>
          <p:nvPr/>
        </p:nvSpPr>
        <p:spPr bwMode="auto">
          <a:xfrm>
            <a:off x="3775075" y="6130925"/>
            <a:ext cx="2200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000" dirty="0">
                <a:solidFill>
                  <a:schemeClr val="tx1"/>
                </a:solidFill>
              </a:rPr>
              <a:t>08-00-20-47-1F-E4</a:t>
            </a:r>
          </a:p>
        </p:txBody>
      </p:sp>
      <p:sp>
        <p:nvSpPr>
          <p:cNvPr id="53" name="Text Box 26"/>
          <p:cNvSpPr txBox="1">
            <a:spLocks noChangeArrowheads="1"/>
          </p:cNvSpPr>
          <p:nvPr/>
        </p:nvSpPr>
        <p:spPr bwMode="auto">
          <a:xfrm>
            <a:off x="6421438" y="6130925"/>
            <a:ext cx="22717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000">
                <a:solidFill>
                  <a:schemeClr val="tx1"/>
                </a:solidFill>
              </a:rPr>
              <a:t>20-60-8C-11-D2-F6</a:t>
            </a:r>
          </a:p>
        </p:txBody>
      </p:sp>
      <p:sp>
        <p:nvSpPr>
          <p:cNvPr id="54" name="Line 27"/>
          <p:cNvSpPr>
            <a:spLocks noChangeShapeType="1"/>
          </p:cNvSpPr>
          <p:nvPr/>
        </p:nvSpPr>
        <p:spPr bwMode="auto">
          <a:xfrm rot="16200000" flipV="1">
            <a:off x="4217988" y="5799138"/>
            <a:ext cx="461962" cy="334962"/>
          </a:xfrm>
          <a:prstGeom prst="line">
            <a:avLst/>
          </a:prstGeom>
          <a:noFill/>
          <a:ln w="9525">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28"/>
          <p:cNvSpPr>
            <a:spLocks noChangeShapeType="1"/>
          </p:cNvSpPr>
          <p:nvPr/>
        </p:nvSpPr>
        <p:spPr bwMode="auto">
          <a:xfrm rot="16200000" flipV="1">
            <a:off x="6859588" y="5799138"/>
            <a:ext cx="461962" cy="334962"/>
          </a:xfrm>
          <a:prstGeom prst="line">
            <a:avLst/>
          </a:prstGeom>
          <a:noFill/>
          <a:ln w="9525">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28</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网卡检查</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地址</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453662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网卡从网络上每收到一个 </a:t>
            </a:r>
            <a:r>
              <a:rPr lang="en-US" altLang="zh-CN" sz="2400" b="0" dirty="0">
                <a:solidFill>
                  <a:schemeClr val="tx1"/>
                </a:solidFill>
              </a:rPr>
              <a:t>MAC </a:t>
            </a:r>
            <a:r>
              <a:rPr lang="zh-CN" altLang="en-US" sz="2400" b="0" dirty="0">
                <a:solidFill>
                  <a:schemeClr val="tx1"/>
                </a:solidFill>
              </a:rPr>
              <a:t>帧就首先用硬件检查 </a:t>
            </a:r>
            <a:r>
              <a:rPr lang="en-US" altLang="zh-CN" sz="2400" b="0" dirty="0">
                <a:solidFill>
                  <a:schemeClr val="tx1"/>
                </a:solidFill>
              </a:rPr>
              <a:t>MAC </a:t>
            </a:r>
            <a:r>
              <a:rPr lang="zh-CN" altLang="en-US" sz="2400" b="0" dirty="0">
                <a:solidFill>
                  <a:schemeClr val="tx1"/>
                </a:solidFill>
              </a:rPr>
              <a:t>帧中的 </a:t>
            </a:r>
            <a:r>
              <a:rPr lang="en-US" altLang="zh-CN" sz="2400" b="0" dirty="0">
                <a:solidFill>
                  <a:schemeClr val="tx1"/>
                </a:solidFill>
              </a:rPr>
              <a:t>MAC </a:t>
            </a:r>
            <a:r>
              <a:rPr lang="zh-CN" altLang="en-US" sz="2400" b="0" dirty="0" smtClean="0">
                <a:solidFill>
                  <a:schemeClr val="tx1"/>
                </a:solidFill>
              </a:rPr>
              <a:t>地址。如果</a:t>
            </a:r>
            <a:r>
              <a:rPr lang="zh-CN" altLang="en-US" sz="2400" b="0" dirty="0">
                <a:solidFill>
                  <a:schemeClr val="tx1"/>
                </a:solidFill>
              </a:rPr>
              <a:t>是发往本站的帧则收下，然后进行其他处理</a:t>
            </a:r>
            <a:r>
              <a:rPr lang="zh-CN" altLang="en-US" sz="2400" b="0" dirty="0" smtClean="0">
                <a:solidFill>
                  <a:schemeClr val="tx1"/>
                </a:solidFill>
              </a:rPr>
              <a:t>。否则</a:t>
            </a:r>
            <a:r>
              <a:rPr lang="zh-CN" altLang="en-US" sz="2400" b="0" dirty="0">
                <a:solidFill>
                  <a:schemeClr val="tx1"/>
                </a:solidFill>
              </a:rPr>
              <a:t>就将此帧丢弃，不再进行其他的处理。</a:t>
            </a: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发往本站的帧”包括以下三种帧： </a:t>
            </a:r>
          </a:p>
          <a:p>
            <a:pPr marL="914400" lvl="1" indent="-457200" algn="just">
              <a:lnSpc>
                <a:spcPct val="140000"/>
              </a:lnSpc>
              <a:spcBef>
                <a:spcPts val="600"/>
              </a:spcBef>
              <a:buFont typeface="Wingdings" panose="05000000000000000000" pitchFamily="2" charset="2"/>
              <a:buChar char="n"/>
            </a:pPr>
            <a:r>
              <a:rPr lang="zh-CN" altLang="en-US" sz="2400" dirty="0">
                <a:solidFill>
                  <a:srgbClr val="C00000"/>
                </a:solidFill>
                <a:latin typeface="微软雅黑" panose="020B0503020204020204" charset="-122"/>
                <a:ea typeface="微软雅黑" panose="020B0503020204020204" charset="-122"/>
              </a:rPr>
              <a:t>单播</a:t>
            </a:r>
            <a:r>
              <a:rPr lang="en-US" altLang="zh-CN" sz="2400" dirty="0">
                <a:solidFill>
                  <a:srgbClr val="C00000"/>
                </a:solidFill>
                <a:latin typeface="微软雅黑" panose="020B0503020204020204" charset="-122"/>
                <a:ea typeface="微软雅黑" panose="020B0503020204020204" charset="-122"/>
              </a:rPr>
              <a:t>(unicast)</a:t>
            </a:r>
            <a:r>
              <a:rPr lang="zh-CN" altLang="en-US" sz="2400" dirty="0">
                <a:solidFill>
                  <a:srgbClr val="C00000"/>
                </a:solidFill>
                <a:latin typeface="微软雅黑" panose="020B0503020204020204" charset="-122"/>
                <a:ea typeface="微软雅黑" panose="020B0503020204020204" charset="-122"/>
              </a:rPr>
              <a:t>帧</a:t>
            </a:r>
            <a:r>
              <a:rPr lang="zh-CN" altLang="en-US" sz="2400" b="0" dirty="0">
                <a:latin typeface="微软雅黑" panose="020B0503020204020204" charset="-122"/>
                <a:ea typeface="微软雅黑" panose="020B0503020204020204" charset="-122"/>
              </a:rPr>
              <a:t>（一对一）</a:t>
            </a:r>
          </a:p>
          <a:p>
            <a:pPr marL="914400" lvl="1" indent="-457200" algn="just">
              <a:lnSpc>
                <a:spcPct val="140000"/>
              </a:lnSpc>
              <a:spcBef>
                <a:spcPts val="600"/>
              </a:spcBef>
              <a:buFont typeface="Wingdings" panose="05000000000000000000" pitchFamily="2" charset="2"/>
              <a:buChar char="n"/>
            </a:pPr>
            <a:r>
              <a:rPr lang="zh-CN" altLang="en-US" sz="2400" dirty="0">
                <a:solidFill>
                  <a:srgbClr val="C00000"/>
                </a:solidFill>
                <a:latin typeface="微软雅黑" panose="020B0503020204020204" charset="-122"/>
                <a:ea typeface="微软雅黑" panose="020B0503020204020204" charset="-122"/>
              </a:rPr>
              <a:t>广播</a:t>
            </a:r>
            <a:r>
              <a:rPr lang="en-US" altLang="zh-CN" sz="2400" dirty="0">
                <a:solidFill>
                  <a:srgbClr val="C00000"/>
                </a:solidFill>
                <a:latin typeface="微软雅黑" panose="020B0503020204020204" charset="-122"/>
                <a:ea typeface="微软雅黑" panose="020B0503020204020204" charset="-122"/>
              </a:rPr>
              <a:t>(broadcast)</a:t>
            </a:r>
            <a:r>
              <a:rPr lang="zh-CN" altLang="en-US" sz="2400" dirty="0">
                <a:solidFill>
                  <a:srgbClr val="C00000"/>
                </a:solidFill>
                <a:latin typeface="微软雅黑" panose="020B0503020204020204" charset="-122"/>
                <a:ea typeface="微软雅黑" panose="020B0503020204020204" charset="-122"/>
              </a:rPr>
              <a:t>帧</a:t>
            </a:r>
            <a:r>
              <a:rPr lang="zh-CN" altLang="en-US" sz="2400" b="0" dirty="0">
                <a:latin typeface="微软雅黑" panose="020B0503020204020204" charset="-122"/>
                <a:ea typeface="微软雅黑" panose="020B0503020204020204" charset="-122"/>
              </a:rPr>
              <a:t>（一对全体）</a:t>
            </a:r>
          </a:p>
          <a:p>
            <a:pPr marL="914400" lvl="1" indent="-457200" algn="just">
              <a:lnSpc>
                <a:spcPct val="140000"/>
              </a:lnSpc>
              <a:spcBef>
                <a:spcPts val="600"/>
              </a:spcBef>
              <a:buFont typeface="Wingdings" panose="05000000000000000000" pitchFamily="2" charset="2"/>
              <a:buChar char="n"/>
            </a:pPr>
            <a:r>
              <a:rPr lang="zh-CN" altLang="en-US" sz="2400" dirty="0">
                <a:solidFill>
                  <a:srgbClr val="C00000"/>
                </a:solidFill>
                <a:latin typeface="微软雅黑" panose="020B0503020204020204" charset="-122"/>
                <a:ea typeface="微软雅黑" panose="020B0503020204020204" charset="-122"/>
              </a:rPr>
              <a:t>多播</a:t>
            </a:r>
            <a:r>
              <a:rPr lang="en-US" altLang="zh-CN" sz="2400" dirty="0">
                <a:solidFill>
                  <a:srgbClr val="C00000"/>
                </a:solidFill>
                <a:latin typeface="微软雅黑" panose="020B0503020204020204" charset="-122"/>
                <a:ea typeface="微软雅黑" panose="020B0503020204020204" charset="-122"/>
              </a:rPr>
              <a:t>(multicast)</a:t>
            </a:r>
            <a:r>
              <a:rPr lang="zh-CN" altLang="en-US" sz="2400" dirty="0">
                <a:solidFill>
                  <a:srgbClr val="C00000"/>
                </a:solidFill>
                <a:latin typeface="微软雅黑" panose="020B0503020204020204" charset="-122"/>
                <a:ea typeface="微软雅黑" panose="020B0503020204020204" charset="-122"/>
              </a:rPr>
              <a:t>帧</a:t>
            </a:r>
            <a:r>
              <a:rPr lang="zh-CN" altLang="en-US" sz="2400" b="0" dirty="0">
                <a:latin typeface="微软雅黑" panose="020B0503020204020204" charset="-122"/>
                <a:ea typeface="微软雅黑" panose="020B0503020204020204" charset="-122"/>
              </a:rPr>
              <a:t>（一对多）</a:t>
            </a: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29</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帧格式</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2985433"/>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常用</a:t>
            </a:r>
            <a:r>
              <a:rPr lang="zh-CN" altLang="en-US" sz="2400" b="0" dirty="0">
                <a:solidFill>
                  <a:schemeClr val="tx1"/>
                </a:solidFill>
              </a:rPr>
              <a:t>的以太网</a:t>
            </a:r>
            <a:r>
              <a:rPr lang="en-US" altLang="zh-CN" sz="2400" b="0" dirty="0">
                <a:solidFill>
                  <a:schemeClr val="tx1"/>
                </a:solidFill>
              </a:rPr>
              <a:t>MAC</a:t>
            </a:r>
            <a:r>
              <a:rPr lang="zh-CN" altLang="en-US" sz="2400" b="0" dirty="0">
                <a:solidFill>
                  <a:schemeClr val="tx1"/>
                </a:solidFill>
              </a:rPr>
              <a:t>帧格式有两种标准 ：</a:t>
            </a:r>
          </a:p>
          <a:p>
            <a:pPr marL="914400" lvl="1" indent="-457200" algn="just">
              <a:lnSpc>
                <a:spcPct val="140000"/>
              </a:lnSpc>
              <a:spcBef>
                <a:spcPts val="600"/>
              </a:spcBef>
              <a:buFont typeface="Wingdings" panose="05000000000000000000" pitchFamily="2" charset="2"/>
              <a:buChar char="n"/>
            </a:pPr>
            <a:r>
              <a:rPr lang="zh-CN" altLang="en-US" sz="2400" dirty="0">
                <a:solidFill>
                  <a:srgbClr val="C00000"/>
                </a:solidFill>
                <a:latin typeface="微软雅黑" panose="020B0503020204020204" charset="-122"/>
                <a:ea typeface="微软雅黑" panose="020B0503020204020204" charset="-122"/>
              </a:rPr>
              <a:t>以太网</a:t>
            </a:r>
            <a:r>
              <a:rPr lang="en-US" altLang="zh-CN" sz="2400" dirty="0">
                <a:solidFill>
                  <a:srgbClr val="C00000"/>
                </a:solidFill>
                <a:latin typeface="微软雅黑" panose="020B0503020204020204" charset="-122"/>
                <a:ea typeface="微软雅黑" panose="020B0503020204020204" charset="-122"/>
              </a:rPr>
              <a:t>DIX v2 </a:t>
            </a:r>
            <a:r>
              <a:rPr lang="zh-CN" altLang="en-US" sz="2400" dirty="0">
                <a:solidFill>
                  <a:srgbClr val="C00000"/>
                </a:solidFill>
                <a:latin typeface="微软雅黑" panose="020B0503020204020204" charset="-122"/>
                <a:ea typeface="微软雅黑" panose="020B0503020204020204" charset="-122"/>
              </a:rPr>
              <a:t>标准</a:t>
            </a:r>
          </a:p>
          <a:p>
            <a:pPr marL="914400" lvl="1" indent="-457200" algn="just">
              <a:lnSpc>
                <a:spcPct val="140000"/>
              </a:lnSpc>
              <a:spcBef>
                <a:spcPts val="600"/>
              </a:spcBef>
              <a:buFont typeface="Wingdings" panose="05000000000000000000" pitchFamily="2" charset="2"/>
              <a:buChar char="n"/>
            </a:pPr>
            <a:r>
              <a:rPr lang="en-US" altLang="zh-CN" sz="2400" dirty="0">
                <a:solidFill>
                  <a:srgbClr val="C00000"/>
                </a:solidFill>
                <a:latin typeface="微软雅黑" panose="020B0503020204020204" charset="-122"/>
                <a:ea typeface="微软雅黑" panose="020B0503020204020204" charset="-122"/>
              </a:rPr>
              <a:t>IEEE</a:t>
            </a:r>
            <a:r>
              <a:rPr lang="zh-CN" altLang="en-US" sz="2400" dirty="0">
                <a:solidFill>
                  <a:srgbClr val="C00000"/>
                </a:solidFill>
                <a:latin typeface="微软雅黑" panose="020B0503020204020204" charset="-122"/>
                <a:ea typeface="微软雅黑" panose="020B0503020204020204" charset="-122"/>
              </a:rPr>
              <a:t> </a:t>
            </a:r>
            <a:r>
              <a:rPr lang="en-US" altLang="zh-CN" sz="2400" dirty="0">
                <a:solidFill>
                  <a:srgbClr val="C00000"/>
                </a:solidFill>
                <a:latin typeface="微软雅黑" panose="020B0503020204020204" charset="-122"/>
                <a:ea typeface="微软雅黑" panose="020B0503020204020204" charset="-122"/>
              </a:rPr>
              <a:t>802.3 </a:t>
            </a:r>
            <a:r>
              <a:rPr lang="zh-CN" altLang="en-US" sz="2400" dirty="0">
                <a:solidFill>
                  <a:srgbClr val="C00000"/>
                </a:solidFill>
                <a:latin typeface="微软雅黑" panose="020B0503020204020204" charset="-122"/>
                <a:ea typeface="微软雅黑" panose="020B0503020204020204" charset="-122"/>
              </a:rPr>
              <a:t>标准</a:t>
            </a: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最常用的 </a:t>
            </a:r>
            <a:r>
              <a:rPr lang="en-US" altLang="zh-CN" sz="2400" b="0" dirty="0">
                <a:solidFill>
                  <a:schemeClr val="tx1"/>
                </a:solidFill>
              </a:rPr>
              <a:t>MAC </a:t>
            </a:r>
            <a:r>
              <a:rPr lang="zh-CN" altLang="en-US" sz="2400" b="0" dirty="0">
                <a:solidFill>
                  <a:schemeClr val="tx1"/>
                </a:solidFill>
              </a:rPr>
              <a:t>帧是以太网 </a:t>
            </a:r>
            <a:r>
              <a:rPr lang="en-US" altLang="zh-CN" sz="2400" b="0" dirty="0">
                <a:solidFill>
                  <a:schemeClr val="tx1"/>
                </a:solidFill>
              </a:rPr>
              <a:t>V2 </a:t>
            </a:r>
            <a:r>
              <a:rPr lang="zh-CN" altLang="en-US" sz="2400" b="0" dirty="0">
                <a:solidFill>
                  <a:schemeClr val="tx1"/>
                </a:solidFill>
              </a:rPr>
              <a:t>的格式。</a:t>
            </a:r>
          </a:p>
          <a:p>
            <a:pPr marL="457200" indent="-457200" algn="just">
              <a:lnSpc>
                <a:spcPct val="140000"/>
              </a:lnSpc>
              <a:spcBef>
                <a:spcPts val="600"/>
              </a:spcBef>
              <a:buFont typeface="Wingdings" panose="05000000000000000000" pitchFamily="2" charset="2"/>
              <a:buChar char="n"/>
            </a:pPr>
            <a:endParaRPr lang="zh-CN" altLang="en-US" sz="2400" b="0" dirty="0">
              <a:latin typeface="微软雅黑" panose="020B0503020204020204" charset="-122"/>
              <a:ea typeface="微软雅黑" panose="020B0503020204020204" charset="-122"/>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Contents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panose="020B0503020204020204" charset="-122"/>
              </a:rPr>
              <a:t>内容纲要</a:t>
            </a:r>
            <a:endParaRPr lang="zh-CN" altLang="en-US" sz="4000" b="1" dirty="0">
              <a:solidFill>
                <a:schemeClr val="bg1"/>
              </a:solidFill>
              <a:ea typeface="微软雅黑" panose="020B0503020204020204" charset="-122"/>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7"/>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8"/>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9"/>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0"/>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3"/>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5"/>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7"/>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18"/>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3</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2" name="矩形 31"/>
          <p:cNvSpPr/>
          <p:nvPr/>
        </p:nvSpPr>
        <p:spPr>
          <a:xfrm>
            <a:off x="3023419" y="380185"/>
            <a:ext cx="5928852" cy="4583169"/>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TextBox 6"/>
          <p:cNvSpPr txBox="1"/>
          <p:nvPr/>
        </p:nvSpPr>
        <p:spPr>
          <a:xfrm>
            <a:off x="3656243" y="589072"/>
            <a:ext cx="4094385"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1     </a:t>
            </a:r>
            <a:r>
              <a:rPr lang="zh-CN" altLang="en-US" sz="2800" dirty="0" smtClean="0">
                <a:solidFill>
                  <a:srgbClr val="213F99"/>
                </a:solidFill>
                <a:latin typeface="Impact" panose="020B0806030902050204" pitchFamily="34" charset="0"/>
                <a:ea typeface="微软雅黑" panose="020B0503020204020204" charset="-122"/>
              </a:rPr>
              <a:t>局域网的基本概念</a:t>
            </a:r>
            <a:endParaRPr lang="zh-CN" altLang="en-US" sz="2800" dirty="0">
              <a:solidFill>
                <a:srgbClr val="213F99"/>
              </a:solidFill>
              <a:latin typeface="微软雅黑" panose="020B0503020204020204" charset="-122"/>
              <a:ea typeface="微软雅黑" panose="020B0503020204020204" charset="-122"/>
            </a:endParaRPr>
          </a:p>
        </p:txBody>
      </p:sp>
      <p:sp>
        <p:nvSpPr>
          <p:cNvPr id="44" name="TextBox 10"/>
          <p:cNvSpPr txBox="1"/>
          <p:nvPr/>
        </p:nvSpPr>
        <p:spPr>
          <a:xfrm>
            <a:off x="3656244" y="1215157"/>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2    </a:t>
            </a:r>
            <a:r>
              <a:rPr lang="zh-CN" altLang="en-US" sz="2800" dirty="0" smtClean="0">
                <a:solidFill>
                  <a:srgbClr val="213F99"/>
                </a:solidFill>
                <a:latin typeface="微软雅黑" panose="020B0503020204020204" charset="-122"/>
                <a:ea typeface="微软雅黑" panose="020B0503020204020204" charset="-122"/>
              </a:rPr>
              <a:t>以太网</a:t>
            </a:r>
            <a:r>
              <a:rPr lang="zh-CN" altLang="en-US" sz="2800" dirty="0">
                <a:solidFill>
                  <a:srgbClr val="213F99"/>
                </a:solidFill>
                <a:latin typeface="微软雅黑" panose="020B0503020204020204" charset="-122"/>
                <a:ea typeface="微软雅黑" panose="020B0503020204020204" charset="-122"/>
              </a:rPr>
              <a:t>技术</a:t>
            </a:r>
          </a:p>
        </p:txBody>
      </p:sp>
      <p:sp>
        <p:nvSpPr>
          <p:cNvPr id="46" name="TextBox 5"/>
          <p:cNvSpPr txBox="1"/>
          <p:nvPr/>
        </p:nvSpPr>
        <p:spPr>
          <a:xfrm>
            <a:off x="3641730" y="3046894"/>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5     </a:t>
            </a:r>
            <a:r>
              <a:rPr lang="zh-CN" altLang="en-US" sz="2800" dirty="0" smtClean="0">
                <a:solidFill>
                  <a:srgbClr val="213F99"/>
                </a:solidFill>
                <a:latin typeface="微软雅黑" panose="020B0503020204020204" charset="-122"/>
                <a:ea typeface="微软雅黑" panose="020B0503020204020204" charset="-122"/>
              </a:rPr>
              <a:t>虚拟</a:t>
            </a:r>
            <a:r>
              <a:rPr lang="zh-CN" altLang="en-US" sz="2800" dirty="0">
                <a:solidFill>
                  <a:srgbClr val="213F99"/>
                </a:solidFill>
                <a:latin typeface="微软雅黑" panose="020B0503020204020204" charset="-122"/>
                <a:ea typeface="微软雅黑" panose="020B0503020204020204" charset="-122"/>
              </a:rPr>
              <a:t>局域网</a:t>
            </a:r>
          </a:p>
        </p:txBody>
      </p:sp>
      <p:sp>
        <p:nvSpPr>
          <p:cNvPr id="47" name="TextBox 46"/>
          <p:cNvSpPr txBox="1"/>
          <p:nvPr/>
        </p:nvSpPr>
        <p:spPr>
          <a:xfrm>
            <a:off x="3656244" y="1825723"/>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3    </a:t>
            </a:r>
            <a:r>
              <a:rPr lang="zh-CN" altLang="en-US" sz="2800" dirty="0" smtClean="0">
                <a:solidFill>
                  <a:srgbClr val="213F99"/>
                </a:solidFill>
                <a:latin typeface="微软雅黑" panose="020B0503020204020204" charset="-122"/>
                <a:ea typeface="微软雅黑" panose="020B0503020204020204" charset="-122"/>
              </a:rPr>
              <a:t>局域网</a:t>
            </a:r>
            <a:r>
              <a:rPr lang="zh-CN" altLang="en-US" sz="2800" dirty="0">
                <a:solidFill>
                  <a:srgbClr val="213F99"/>
                </a:solidFill>
                <a:latin typeface="微软雅黑" panose="020B0503020204020204" charset="-122"/>
                <a:ea typeface="微软雅黑" panose="020B0503020204020204" charset="-122"/>
              </a:rPr>
              <a:t>的扩展</a:t>
            </a:r>
          </a:p>
        </p:txBody>
      </p:sp>
      <p:sp>
        <p:nvSpPr>
          <p:cNvPr id="48" name="TextBox 47"/>
          <p:cNvSpPr txBox="1"/>
          <p:nvPr/>
        </p:nvSpPr>
        <p:spPr>
          <a:xfrm>
            <a:off x="3648987" y="2457094"/>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4    </a:t>
            </a:r>
            <a:r>
              <a:rPr lang="zh-CN" altLang="en-US" sz="2800" dirty="0" smtClean="0">
                <a:solidFill>
                  <a:srgbClr val="213F99"/>
                </a:solidFill>
                <a:latin typeface="微软雅黑" panose="020B0503020204020204" charset="-122"/>
                <a:ea typeface="微软雅黑" panose="020B0503020204020204" charset="-122"/>
              </a:rPr>
              <a:t>高速</a:t>
            </a:r>
            <a:r>
              <a:rPr lang="zh-CN" altLang="en-US" sz="2800" dirty="0">
                <a:solidFill>
                  <a:srgbClr val="213F99"/>
                </a:solidFill>
                <a:latin typeface="微软雅黑" panose="020B0503020204020204" charset="-122"/>
                <a:ea typeface="微软雅黑" panose="020B0503020204020204" charset="-122"/>
              </a:rPr>
              <a:t>以太网</a:t>
            </a:r>
          </a:p>
        </p:txBody>
      </p:sp>
      <p:sp>
        <p:nvSpPr>
          <p:cNvPr id="33" name="TextBox 5"/>
          <p:cNvSpPr txBox="1"/>
          <p:nvPr/>
        </p:nvSpPr>
        <p:spPr>
          <a:xfrm>
            <a:off x="3627874" y="4238382"/>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7     </a:t>
            </a:r>
            <a:r>
              <a:rPr lang="zh-CN" altLang="en-US" sz="2800" dirty="0" smtClean="0">
                <a:solidFill>
                  <a:srgbClr val="213F99"/>
                </a:solidFill>
                <a:latin typeface="微软雅黑" panose="020B0503020204020204" charset="-122"/>
                <a:ea typeface="微软雅黑" panose="020B0503020204020204" charset="-122"/>
              </a:rPr>
              <a:t>广域网</a:t>
            </a:r>
            <a:endParaRPr lang="zh-CN" altLang="en-US" sz="2800" dirty="0">
              <a:solidFill>
                <a:srgbClr val="213F99"/>
              </a:solidFill>
              <a:latin typeface="微软雅黑" panose="020B0503020204020204" charset="-122"/>
              <a:ea typeface="微软雅黑" panose="020B0503020204020204" charset="-122"/>
            </a:endParaRPr>
          </a:p>
        </p:txBody>
      </p:sp>
      <p:sp>
        <p:nvSpPr>
          <p:cNvPr id="34" name="TextBox 47"/>
          <p:cNvSpPr txBox="1"/>
          <p:nvPr/>
        </p:nvSpPr>
        <p:spPr>
          <a:xfrm>
            <a:off x="3635131" y="3648582"/>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6    </a:t>
            </a:r>
            <a:r>
              <a:rPr lang="zh-CN" altLang="en-US" sz="2800" dirty="0" smtClean="0">
                <a:solidFill>
                  <a:srgbClr val="213F99"/>
                </a:solidFill>
                <a:latin typeface="微软雅黑" panose="020B0503020204020204" charset="-122"/>
                <a:ea typeface="微软雅黑" panose="020B0503020204020204" charset="-122"/>
              </a:rPr>
              <a:t>无线</a:t>
            </a:r>
            <a:r>
              <a:rPr lang="zh-CN" altLang="en-US" sz="2800" dirty="0">
                <a:solidFill>
                  <a:srgbClr val="213F99"/>
                </a:solidFill>
                <a:latin typeface="微软雅黑" panose="020B0503020204020204" charset="-122"/>
                <a:ea typeface="微软雅黑" panose="020B0503020204020204" charset="-122"/>
              </a:rPr>
              <a:t>局域网</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30</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帧格式</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4" name="Line 3"/>
          <p:cNvSpPr>
            <a:spLocks noChangeShapeType="1"/>
          </p:cNvSpPr>
          <p:nvPr/>
        </p:nvSpPr>
        <p:spPr bwMode="auto">
          <a:xfrm>
            <a:off x="152400" y="4608513"/>
            <a:ext cx="8915400" cy="0"/>
          </a:xfrm>
          <a:prstGeom prst="line">
            <a:avLst/>
          </a:prstGeom>
          <a:noFill/>
          <a:ln w="38100" cmpd="dbl">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4"/>
          <p:cNvSpPr>
            <a:spLocks noChangeArrowheads="1"/>
          </p:cNvSpPr>
          <p:nvPr/>
        </p:nvSpPr>
        <p:spPr bwMode="auto">
          <a:xfrm>
            <a:off x="1554163" y="4843463"/>
            <a:ext cx="6413500" cy="495300"/>
          </a:xfrm>
          <a:prstGeom prst="rect">
            <a:avLst/>
          </a:prstGeom>
          <a:solidFill>
            <a:schemeClr val="bg2"/>
          </a:solidFill>
          <a:ln>
            <a:noFill/>
          </a:ln>
          <a:effectLst/>
        </p:spPr>
        <p:txBody>
          <a:bodyPr wrap="none" anchor="ctr"/>
          <a:lstStyle/>
          <a:p>
            <a:endParaRPr lang="zh-CN" altLang="en-US"/>
          </a:p>
        </p:txBody>
      </p:sp>
      <p:sp>
        <p:nvSpPr>
          <p:cNvPr id="28" name="Rectangle 5"/>
          <p:cNvSpPr>
            <a:spLocks noChangeArrowheads="1"/>
          </p:cNvSpPr>
          <p:nvPr/>
        </p:nvSpPr>
        <p:spPr bwMode="auto">
          <a:xfrm>
            <a:off x="1547813" y="4843463"/>
            <a:ext cx="6419850" cy="488950"/>
          </a:xfrm>
          <a:prstGeom prst="rect">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Rectangle 6"/>
          <p:cNvSpPr>
            <a:spLocks noChangeArrowheads="1"/>
          </p:cNvSpPr>
          <p:nvPr/>
        </p:nvSpPr>
        <p:spPr bwMode="auto">
          <a:xfrm>
            <a:off x="4256088" y="4948238"/>
            <a:ext cx="9207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MAC </a:t>
            </a:r>
            <a:r>
              <a:rPr kumimoji="1" lang="zh-CN" altLang="en-US" sz="1600">
                <a:latin typeface="Times New Roman" panose="02020603050405020304" pitchFamily="18" charset="0"/>
              </a:rPr>
              <a:t>帧</a:t>
            </a:r>
          </a:p>
        </p:txBody>
      </p:sp>
      <p:sp>
        <p:nvSpPr>
          <p:cNvPr id="37" name="Rectangle 7"/>
          <p:cNvSpPr>
            <a:spLocks noChangeArrowheads="1"/>
          </p:cNvSpPr>
          <p:nvPr/>
        </p:nvSpPr>
        <p:spPr bwMode="auto">
          <a:xfrm>
            <a:off x="1077913" y="1944688"/>
            <a:ext cx="5905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字节</a:t>
            </a:r>
          </a:p>
        </p:txBody>
      </p:sp>
      <p:sp>
        <p:nvSpPr>
          <p:cNvPr id="38" name="Rectangle 8"/>
          <p:cNvSpPr>
            <a:spLocks noChangeArrowheads="1"/>
          </p:cNvSpPr>
          <p:nvPr/>
        </p:nvSpPr>
        <p:spPr bwMode="auto">
          <a:xfrm>
            <a:off x="1893888" y="1944688"/>
            <a:ext cx="28533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6</a:t>
            </a:r>
          </a:p>
        </p:txBody>
      </p:sp>
      <p:sp>
        <p:nvSpPr>
          <p:cNvPr id="41" name="Rectangle 9"/>
          <p:cNvSpPr>
            <a:spLocks noChangeArrowheads="1"/>
          </p:cNvSpPr>
          <p:nvPr/>
        </p:nvSpPr>
        <p:spPr bwMode="auto">
          <a:xfrm>
            <a:off x="2862263" y="1944688"/>
            <a:ext cx="28533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6</a:t>
            </a:r>
          </a:p>
        </p:txBody>
      </p:sp>
      <p:sp>
        <p:nvSpPr>
          <p:cNvPr id="42" name="Rectangle 10"/>
          <p:cNvSpPr>
            <a:spLocks noChangeArrowheads="1"/>
          </p:cNvSpPr>
          <p:nvPr/>
        </p:nvSpPr>
        <p:spPr bwMode="auto">
          <a:xfrm>
            <a:off x="3776663" y="1944688"/>
            <a:ext cx="28533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2</a:t>
            </a:r>
          </a:p>
        </p:txBody>
      </p:sp>
      <p:sp>
        <p:nvSpPr>
          <p:cNvPr id="43" name="Rectangle 11"/>
          <p:cNvSpPr>
            <a:spLocks noChangeArrowheads="1"/>
          </p:cNvSpPr>
          <p:nvPr/>
        </p:nvSpPr>
        <p:spPr bwMode="auto">
          <a:xfrm>
            <a:off x="7586663" y="1944688"/>
            <a:ext cx="28533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4</a:t>
            </a:r>
          </a:p>
        </p:txBody>
      </p:sp>
      <p:sp>
        <p:nvSpPr>
          <p:cNvPr id="45" name="Rectangle 13"/>
          <p:cNvSpPr>
            <a:spLocks noChangeArrowheads="1"/>
          </p:cNvSpPr>
          <p:nvPr/>
        </p:nvSpPr>
        <p:spPr bwMode="auto">
          <a:xfrm>
            <a:off x="8243888" y="4927600"/>
            <a:ext cx="79533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物理层</a:t>
            </a:r>
          </a:p>
        </p:txBody>
      </p:sp>
      <p:sp>
        <p:nvSpPr>
          <p:cNvPr id="47" name="Line 15"/>
          <p:cNvSpPr>
            <a:spLocks noChangeShapeType="1"/>
          </p:cNvSpPr>
          <p:nvPr/>
        </p:nvSpPr>
        <p:spPr bwMode="auto">
          <a:xfrm>
            <a:off x="1544638" y="2316163"/>
            <a:ext cx="0" cy="4445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16"/>
          <p:cNvSpPr>
            <a:spLocks noChangeShapeType="1"/>
          </p:cNvSpPr>
          <p:nvPr/>
        </p:nvSpPr>
        <p:spPr bwMode="auto">
          <a:xfrm>
            <a:off x="7980363" y="2316163"/>
            <a:ext cx="0" cy="4635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Rectangle 17"/>
          <p:cNvSpPr>
            <a:spLocks noChangeArrowheads="1"/>
          </p:cNvSpPr>
          <p:nvPr/>
        </p:nvSpPr>
        <p:spPr bwMode="auto">
          <a:xfrm>
            <a:off x="1546225" y="2290763"/>
            <a:ext cx="6421438" cy="457200"/>
          </a:xfrm>
          <a:prstGeom prst="rect">
            <a:avLst/>
          </a:prstGeom>
          <a:solidFill>
            <a:schemeClr val="bg2"/>
          </a:solidFill>
          <a:ln w="19050">
            <a:solidFill>
              <a:schemeClr val="tx1"/>
            </a:solidFill>
            <a:miter lim="800000"/>
          </a:ln>
          <a:effectLst/>
        </p:spPr>
        <p:txBody>
          <a:bodyPr wrap="none" anchor="ctr"/>
          <a:lstStyle/>
          <a:p>
            <a:endParaRPr lang="zh-CN" altLang="en-US"/>
          </a:p>
        </p:txBody>
      </p:sp>
      <p:sp>
        <p:nvSpPr>
          <p:cNvPr id="50" name="Line 18"/>
          <p:cNvSpPr>
            <a:spLocks noChangeShapeType="1"/>
          </p:cNvSpPr>
          <p:nvPr/>
        </p:nvSpPr>
        <p:spPr bwMode="auto">
          <a:xfrm>
            <a:off x="2481263" y="2290763"/>
            <a:ext cx="0" cy="4572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19"/>
          <p:cNvSpPr>
            <a:spLocks noChangeShapeType="1"/>
          </p:cNvSpPr>
          <p:nvPr/>
        </p:nvSpPr>
        <p:spPr bwMode="auto">
          <a:xfrm>
            <a:off x="3395663" y="2290763"/>
            <a:ext cx="0" cy="4572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20"/>
          <p:cNvSpPr>
            <a:spLocks noChangeShapeType="1"/>
          </p:cNvSpPr>
          <p:nvPr/>
        </p:nvSpPr>
        <p:spPr bwMode="auto">
          <a:xfrm>
            <a:off x="4310063" y="2290763"/>
            <a:ext cx="0" cy="4572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21"/>
          <p:cNvSpPr>
            <a:spLocks noChangeShapeType="1"/>
          </p:cNvSpPr>
          <p:nvPr/>
        </p:nvSpPr>
        <p:spPr bwMode="auto">
          <a:xfrm>
            <a:off x="7434263" y="2290763"/>
            <a:ext cx="0" cy="4572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Rectangle 22"/>
          <p:cNvSpPr>
            <a:spLocks noChangeArrowheads="1"/>
          </p:cNvSpPr>
          <p:nvPr/>
        </p:nvSpPr>
        <p:spPr bwMode="auto">
          <a:xfrm>
            <a:off x="1528763" y="2354263"/>
            <a:ext cx="10001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目的地址</a:t>
            </a:r>
          </a:p>
        </p:txBody>
      </p:sp>
      <p:sp>
        <p:nvSpPr>
          <p:cNvPr id="55" name="Rectangle 23"/>
          <p:cNvSpPr>
            <a:spLocks noChangeArrowheads="1"/>
          </p:cNvSpPr>
          <p:nvPr/>
        </p:nvSpPr>
        <p:spPr bwMode="auto">
          <a:xfrm>
            <a:off x="2541588" y="2354263"/>
            <a:ext cx="79533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源地址</a:t>
            </a:r>
          </a:p>
        </p:txBody>
      </p:sp>
      <p:sp>
        <p:nvSpPr>
          <p:cNvPr id="56" name="Rectangle 24"/>
          <p:cNvSpPr>
            <a:spLocks noChangeArrowheads="1"/>
          </p:cNvSpPr>
          <p:nvPr/>
        </p:nvSpPr>
        <p:spPr bwMode="auto">
          <a:xfrm>
            <a:off x="3319463" y="2366963"/>
            <a:ext cx="10572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长度</a:t>
            </a:r>
            <a:r>
              <a:rPr kumimoji="1" lang="en-US" altLang="zh-CN" sz="1600">
                <a:latin typeface="Times New Roman" panose="02020603050405020304" pitchFamily="18" charset="0"/>
              </a:rPr>
              <a:t>/</a:t>
            </a:r>
            <a:r>
              <a:rPr kumimoji="1" lang="zh-CN" altLang="en-US" sz="1600">
                <a:latin typeface="Times New Roman" panose="02020603050405020304" pitchFamily="18" charset="0"/>
              </a:rPr>
              <a:t>类型</a:t>
            </a:r>
          </a:p>
        </p:txBody>
      </p:sp>
      <p:sp>
        <p:nvSpPr>
          <p:cNvPr id="57" name="Rectangle 25"/>
          <p:cNvSpPr>
            <a:spLocks noChangeArrowheads="1"/>
          </p:cNvSpPr>
          <p:nvPr/>
        </p:nvSpPr>
        <p:spPr bwMode="auto">
          <a:xfrm>
            <a:off x="7434263" y="2354263"/>
            <a:ext cx="563562"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dirty="0">
                <a:latin typeface="Times New Roman" panose="02020603050405020304" pitchFamily="18" charset="0"/>
              </a:rPr>
              <a:t>FCS</a:t>
            </a:r>
          </a:p>
        </p:txBody>
      </p:sp>
      <p:sp>
        <p:nvSpPr>
          <p:cNvPr id="58" name="Rectangle 26"/>
          <p:cNvSpPr>
            <a:spLocks noChangeArrowheads="1"/>
          </p:cNvSpPr>
          <p:nvPr/>
        </p:nvSpPr>
        <p:spPr bwMode="auto">
          <a:xfrm>
            <a:off x="8213725" y="3998913"/>
            <a:ext cx="920750" cy="333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MAC </a:t>
            </a:r>
            <a:r>
              <a:rPr kumimoji="1" lang="zh-CN" altLang="en-US" sz="1600">
                <a:latin typeface="Times New Roman" panose="02020603050405020304" pitchFamily="18" charset="0"/>
              </a:rPr>
              <a:t>层</a:t>
            </a:r>
          </a:p>
        </p:txBody>
      </p:sp>
      <p:sp>
        <p:nvSpPr>
          <p:cNvPr id="59" name="Line 27"/>
          <p:cNvSpPr>
            <a:spLocks noChangeShapeType="1"/>
          </p:cNvSpPr>
          <p:nvPr/>
        </p:nvSpPr>
        <p:spPr bwMode="auto">
          <a:xfrm flipH="1">
            <a:off x="1546225" y="4333875"/>
            <a:ext cx="1588" cy="514350"/>
          </a:xfrm>
          <a:prstGeom prst="line">
            <a:avLst/>
          </a:prstGeom>
          <a:noFill/>
          <a:ln w="127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8"/>
          <p:cNvSpPr>
            <a:spLocks noChangeShapeType="1"/>
          </p:cNvSpPr>
          <p:nvPr/>
        </p:nvSpPr>
        <p:spPr bwMode="auto">
          <a:xfrm>
            <a:off x="7956550" y="4405313"/>
            <a:ext cx="11113" cy="431800"/>
          </a:xfrm>
          <a:prstGeom prst="line">
            <a:avLst/>
          </a:prstGeom>
          <a:noFill/>
          <a:ln w="127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Rectangle 29"/>
          <p:cNvSpPr>
            <a:spLocks noChangeArrowheads="1"/>
          </p:cNvSpPr>
          <p:nvPr/>
        </p:nvSpPr>
        <p:spPr bwMode="auto">
          <a:xfrm>
            <a:off x="195263" y="5837238"/>
            <a:ext cx="4010025" cy="415925"/>
          </a:xfrm>
          <a:prstGeom prst="rect">
            <a:avLst/>
          </a:prstGeom>
          <a:solidFill>
            <a:schemeClr val="bg2"/>
          </a:solidFill>
          <a:ln w="19050">
            <a:solidFill>
              <a:schemeClr val="tx1"/>
            </a:solidFill>
            <a:miter lim="800000"/>
          </a:ln>
          <a:effectLst/>
        </p:spPr>
        <p:txBody>
          <a:bodyPr wrap="none" anchor="ctr"/>
          <a:lstStyle/>
          <a:p>
            <a:endParaRPr lang="zh-CN" altLang="en-US"/>
          </a:p>
        </p:txBody>
      </p:sp>
      <p:sp>
        <p:nvSpPr>
          <p:cNvPr id="62" name="Rectangle 30"/>
          <p:cNvSpPr>
            <a:spLocks noChangeArrowheads="1"/>
          </p:cNvSpPr>
          <p:nvPr/>
        </p:nvSpPr>
        <p:spPr bwMode="auto">
          <a:xfrm>
            <a:off x="176213" y="5880100"/>
            <a:ext cx="4092575" cy="33337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dirty="0">
                <a:latin typeface="Times New Roman" panose="02020603050405020304" pitchFamily="18" charset="0"/>
              </a:rPr>
              <a:t>10101010101010         10101010101010101011</a:t>
            </a:r>
          </a:p>
        </p:txBody>
      </p:sp>
      <p:sp>
        <p:nvSpPr>
          <p:cNvPr id="63" name="Line 31"/>
          <p:cNvSpPr>
            <a:spLocks noChangeShapeType="1"/>
          </p:cNvSpPr>
          <p:nvPr/>
        </p:nvSpPr>
        <p:spPr bwMode="auto">
          <a:xfrm>
            <a:off x="3373438" y="5834063"/>
            <a:ext cx="0" cy="4318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Rectangle 32"/>
          <p:cNvSpPr>
            <a:spLocks noChangeArrowheads="1"/>
          </p:cNvSpPr>
          <p:nvPr/>
        </p:nvSpPr>
        <p:spPr bwMode="auto">
          <a:xfrm>
            <a:off x="1335088" y="6291263"/>
            <a:ext cx="10001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前同步码</a:t>
            </a:r>
          </a:p>
        </p:txBody>
      </p:sp>
      <p:sp>
        <p:nvSpPr>
          <p:cNvPr id="65" name="Rectangle 33"/>
          <p:cNvSpPr>
            <a:spLocks noChangeArrowheads="1"/>
          </p:cNvSpPr>
          <p:nvPr/>
        </p:nvSpPr>
        <p:spPr bwMode="auto">
          <a:xfrm>
            <a:off x="3443288" y="6262688"/>
            <a:ext cx="820737" cy="4837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80000"/>
              </a:lnSpc>
            </a:pPr>
            <a:r>
              <a:rPr kumimoji="1" lang="zh-CN" altLang="en-US" sz="1600" dirty="0">
                <a:latin typeface="Times New Roman" panose="02020603050405020304" pitchFamily="18" charset="0"/>
              </a:rPr>
              <a:t>帧开始</a:t>
            </a:r>
          </a:p>
          <a:p>
            <a:pPr eaLnBrk="0" hangingPunct="0">
              <a:lnSpc>
                <a:spcPct val="80000"/>
              </a:lnSpc>
            </a:pPr>
            <a:r>
              <a:rPr kumimoji="1" lang="zh-CN" altLang="en-US" sz="1600" dirty="0">
                <a:latin typeface="Times New Roman" panose="02020603050405020304" pitchFamily="18" charset="0"/>
              </a:rPr>
              <a:t>定界符</a:t>
            </a:r>
          </a:p>
        </p:txBody>
      </p:sp>
      <p:sp>
        <p:nvSpPr>
          <p:cNvPr id="66" name="Rectangle 34"/>
          <p:cNvSpPr>
            <a:spLocks noChangeArrowheads="1"/>
          </p:cNvSpPr>
          <p:nvPr/>
        </p:nvSpPr>
        <p:spPr bwMode="auto">
          <a:xfrm>
            <a:off x="1403350" y="5500688"/>
            <a:ext cx="7429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dirty="0">
                <a:latin typeface="Times New Roman" panose="02020603050405020304" pitchFamily="18" charset="0"/>
              </a:rPr>
              <a:t>7 </a:t>
            </a:r>
            <a:r>
              <a:rPr kumimoji="1" lang="zh-CN" altLang="en-US" sz="1600" dirty="0">
                <a:latin typeface="Times New Roman" panose="02020603050405020304" pitchFamily="18" charset="0"/>
              </a:rPr>
              <a:t>字节</a:t>
            </a:r>
          </a:p>
        </p:txBody>
      </p:sp>
      <p:sp>
        <p:nvSpPr>
          <p:cNvPr id="67" name="Rectangle 35"/>
          <p:cNvSpPr>
            <a:spLocks noChangeArrowheads="1"/>
          </p:cNvSpPr>
          <p:nvPr/>
        </p:nvSpPr>
        <p:spPr bwMode="auto">
          <a:xfrm>
            <a:off x="3424238" y="5500688"/>
            <a:ext cx="7429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1 </a:t>
            </a:r>
            <a:r>
              <a:rPr kumimoji="1" lang="zh-CN" altLang="en-US" sz="1600">
                <a:latin typeface="Times New Roman" panose="02020603050405020304" pitchFamily="18" charset="0"/>
              </a:rPr>
              <a:t>字节</a:t>
            </a:r>
          </a:p>
        </p:txBody>
      </p:sp>
      <p:sp>
        <p:nvSpPr>
          <p:cNvPr id="68" name="Line 36"/>
          <p:cNvSpPr>
            <a:spLocks noChangeShapeType="1"/>
          </p:cNvSpPr>
          <p:nvPr/>
        </p:nvSpPr>
        <p:spPr bwMode="auto">
          <a:xfrm flipV="1">
            <a:off x="207963" y="5341938"/>
            <a:ext cx="292100" cy="492125"/>
          </a:xfrm>
          <a:prstGeom prst="line">
            <a:avLst/>
          </a:prstGeom>
          <a:noFill/>
          <a:ln w="127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37"/>
          <p:cNvSpPr>
            <a:spLocks noChangeShapeType="1"/>
          </p:cNvSpPr>
          <p:nvPr/>
        </p:nvSpPr>
        <p:spPr bwMode="auto">
          <a:xfrm>
            <a:off x="1538288" y="5354638"/>
            <a:ext cx="2667000" cy="482600"/>
          </a:xfrm>
          <a:prstGeom prst="line">
            <a:avLst/>
          </a:prstGeom>
          <a:noFill/>
          <a:ln w="127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Text Box 38"/>
          <p:cNvSpPr txBox="1">
            <a:spLocks noChangeArrowheads="1"/>
          </p:cNvSpPr>
          <p:nvPr/>
        </p:nvSpPr>
        <p:spPr bwMode="auto">
          <a:xfrm>
            <a:off x="1746250" y="5848350"/>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000">
                <a:latin typeface="Times New Roman" panose="02020603050405020304" pitchFamily="18" charset="0"/>
              </a:rPr>
              <a:t>…</a:t>
            </a:r>
          </a:p>
        </p:txBody>
      </p:sp>
      <p:grpSp>
        <p:nvGrpSpPr>
          <p:cNvPr id="71" name="Group 39"/>
          <p:cNvGrpSpPr/>
          <p:nvPr/>
        </p:nvGrpSpPr>
        <p:grpSpPr bwMode="auto">
          <a:xfrm>
            <a:off x="179388" y="4456113"/>
            <a:ext cx="1368425" cy="869950"/>
            <a:chOff x="171" y="2736"/>
            <a:chExt cx="804" cy="548"/>
          </a:xfrm>
        </p:grpSpPr>
        <p:grpSp>
          <p:nvGrpSpPr>
            <p:cNvPr id="72" name="Group 40"/>
            <p:cNvGrpSpPr/>
            <p:nvPr/>
          </p:nvGrpSpPr>
          <p:grpSpPr bwMode="auto">
            <a:xfrm>
              <a:off x="333" y="2976"/>
              <a:ext cx="642" cy="308"/>
              <a:chOff x="333" y="2976"/>
              <a:chExt cx="642" cy="308"/>
            </a:xfrm>
          </p:grpSpPr>
          <p:sp>
            <p:nvSpPr>
              <p:cNvPr id="75" name="Rectangle 41"/>
              <p:cNvSpPr>
                <a:spLocks noChangeArrowheads="1"/>
              </p:cNvSpPr>
              <p:nvPr/>
            </p:nvSpPr>
            <p:spPr bwMode="auto">
              <a:xfrm>
                <a:off x="333" y="2976"/>
                <a:ext cx="642" cy="308"/>
              </a:xfrm>
              <a:prstGeom prst="rect">
                <a:avLst/>
              </a:prstGeom>
              <a:solidFill>
                <a:schemeClr val="bg2"/>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Rectangle 42"/>
              <p:cNvSpPr>
                <a:spLocks noChangeArrowheads="1"/>
              </p:cNvSpPr>
              <p:nvPr/>
            </p:nvSpPr>
            <p:spPr bwMode="auto">
              <a:xfrm>
                <a:off x="419" y="3034"/>
                <a:ext cx="437" cy="210"/>
              </a:xfrm>
              <a:prstGeom prst="rect">
                <a:avLst/>
              </a:prstGeom>
              <a:no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dirty="0">
                    <a:latin typeface="Times New Roman" panose="02020603050405020304" pitchFamily="18" charset="0"/>
                  </a:rPr>
                  <a:t>8 </a:t>
                </a:r>
                <a:r>
                  <a:rPr kumimoji="1" lang="zh-CN" altLang="en-US" sz="1600" dirty="0">
                    <a:latin typeface="Times New Roman" panose="02020603050405020304" pitchFamily="18" charset="0"/>
                  </a:rPr>
                  <a:t>字节</a:t>
                </a:r>
              </a:p>
            </p:txBody>
          </p:sp>
        </p:grpSp>
        <p:sp>
          <p:nvSpPr>
            <p:cNvPr id="73" name="AutoShape 43"/>
            <p:cNvSpPr>
              <a:spLocks noChangeArrowheads="1"/>
            </p:cNvSpPr>
            <p:nvPr/>
          </p:nvSpPr>
          <p:spPr bwMode="auto">
            <a:xfrm>
              <a:off x="171" y="2752"/>
              <a:ext cx="400" cy="168"/>
            </a:xfrm>
            <a:prstGeom prst="wedgeRoundRectCallout">
              <a:avLst>
                <a:gd name="adj1" fmla="val 48000"/>
                <a:gd name="adj2" fmla="val 139880"/>
                <a:gd name="adj3" fmla="val 16667"/>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endParaRPr kumimoji="1" lang="zh-CN" altLang="zh-CN" sz="1600">
                <a:latin typeface="Times New Roman" panose="02020603050405020304" pitchFamily="18" charset="0"/>
              </a:endParaRPr>
            </a:p>
          </p:txBody>
        </p:sp>
        <p:sp>
          <p:nvSpPr>
            <p:cNvPr id="74" name="Rectangle 44"/>
            <p:cNvSpPr>
              <a:spLocks noChangeArrowheads="1"/>
            </p:cNvSpPr>
            <p:nvPr/>
          </p:nvSpPr>
          <p:spPr bwMode="auto">
            <a:xfrm>
              <a:off x="187" y="2736"/>
              <a:ext cx="370" cy="21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dirty="0">
                  <a:latin typeface="Times New Roman" panose="02020603050405020304" pitchFamily="18" charset="0"/>
                </a:rPr>
                <a:t>插入</a:t>
              </a:r>
            </a:p>
          </p:txBody>
        </p:sp>
      </p:grpSp>
      <p:sp>
        <p:nvSpPr>
          <p:cNvPr id="77" name="Rectangle 45"/>
          <p:cNvSpPr>
            <a:spLocks noChangeArrowheads="1"/>
          </p:cNvSpPr>
          <p:nvPr/>
        </p:nvSpPr>
        <p:spPr bwMode="auto">
          <a:xfrm>
            <a:off x="6270625" y="2370138"/>
            <a:ext cx="8445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数     据</a:t>
            </a:r>
          </a:p>
        </p:txBody>
      </p:sp>
      <p:sp>
        <p:nvSpPr>
          <p:cNvPr id="78" name="Rectangle 47"/>
          <p:cNvSpPr>
            <a:spLocks noChangeArrowheads="1"/>
          </p:cNvSpPr>
          <p:nvPr/>
        </p:nvSpPr>
        <p:spPr bwMode="auto">
          <a:xfrm>
            <a:off x="8348663" y="3084513"/>
            <a:ext cx="639762"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IP </a:t>
            </a:r>
            <a:r>
              <a:rPr kumimoji="1" lang="zh-CN" altLang="en-US" sz="1600">
                <a:latin typeface="Times New Roman" panose="02020603050405020304" pitchFamily="18" charset="0"/>
              </a:rPr>
              <a:t>层</a:t>
            </a:r>
          </a:p>
        </p:txBody>
      </p:sp>
      <p:sp>
        <p:nvSpPr>
          <p:cNvPr id="79" name="Line 48"/>
          <p:cNvSpPr>
            <a:spLocks noChangeShapeType="1"/>
          </p:cNvSpPr>
          <p:nvPr/>
        </p:nvSpPr>
        <p:spPr bwMode="auto">
          <a:xfrm>
            <a:off x="8196263" y="3617913"/>
            <a:ext cx="820737" cy="11112"/>
          </a:xfrm>
          <a:prstGeom prst="line">
            <a:avLst/>
          </a:prstGeom>
          <a:noFill/>
          <a:ln w="12700">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6" name="Group 56"/>
          <p:cNvGrpSpPr/>
          <p:nvPr/>
        </p:nvGrpSpPr>
        <p:grpSpPr bwMode="auto">
          <a:xfrm>
            <a:off x="152400" y="2263775"/>
            <a:ext cx="1371600" cy="479425"/>
            <a:chOff x="96" y="1355"/>
            <a:chExt cx="864" cy="302"/>
          </a:xfrm>
        </p:grpSpPr>
        <p:sp>
          <p:nvSpPr>
            <p:cNvPr id="87" name="Rectangle 57"/>
            <p:cNvSpPr>
              <a:spLocks noChangeArrowheads="1"/>
            </p:cNvSpPr>
            <p:nvPr/>
          </p:nvSpPr>
          <p:spPr bwMode="auto">
            <a:xfrm>
              <a:off x="96" y="1355"/>
              <a:ext cx="580"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80000"/>
                </a:lnSpc>
              </a:pPr>
              <a:r>
                <a:rPr kumimoji="1" lang="en-US" altLang="zh-CN" sz="1600">
                  <a:solidFill>
                    <a:srgbClr val="C00000"/>
                  </a:solidFill>
                  <a:latin typeface="Times New Roman" panose="02020603050405020304" pitchFamily="18" charset="0"/>
                </a:rPr>
                <a:t>  802.3</a:t>
              </a:r>
            </a:p>
            <a:p>
              <a:pPr eaLnBrk="0" hangingPunct="0">
                <a:lnSpc>
                  <a:spcPct val="80000"/>
                </a:lnSpc>
              </a:pPr>
              <a:r>
                <a:rPr kumimoji="1" lang="en-US" altLang="zh-CN" sz="1600">
                  <a:solidFill>
                    <a:srgbClr val="C00000"/>
                  </a:solidFill>
                  <a:latin typeface="Times New Roman" panose="02020603050405020304" pitchFamily="18" charset="0"/>
                </a:rPr>
                <a:t>MAC </a:t>
              </a:r>
              <a:r>
                <a:rPr kumimoji="1" lang="zh-CN" altLang="en-US" sz="1600">
                  <a:solidFill>
                    <a:srgbClr val="C00000"/>
                  </a:solidFill>
                  <a:latin typeface="Times New Roman" panose="02020603050405020304" pitchFamily="18" charset="0"/>
                </a:rPr>
                <a:t>帧</a:t>
              </a:r>
            </a:p>
          </p:txBody>
        </p:sp>
        <p:sp>
          <p:nvSpPr>
            <p:cNvPr id="88" name="AutoShape 58"/>
            <p:cNvSpPr>
              <a:spLocks noChangeArrowheads="1"/>
            </p:cNvSpPr>
            <p:nvPr/>
          </p:nvSpPr>
          <p:spPr bwMode="auto">
            <a:xfrm>
              <a:off x="624" y="1464"/>
              <a:ext cx="336" cy="96"/>
            </a:xfrm>
            <a:prstGeom prst="rightArrow">
              <a:avLst>
                <a:gd name="adj1" fmla="val 61111"/>
                <a:gd name="adj2" fmla="val 145833"/>
              </a:avLst>
            </a:prstGeom>
            <a:solidFill>
              <a:schemeClr val="accent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C00000"/>
                </a:solidFill>
              </a:endParaRPr>
            </a:p>
          </p:txBody>
        </p:sp>
      </p:grpSp>
      <p:grpSp>
        <p:nvGrpSpPr>
          <p:cNvPr id="89" name="Group 59"/>
          <p:cNvGrpSpPr/>
          <p:nvPr/>
        </p:nvGrpSpPr>
        <p:grpSpPr bwMode="auto">
          <a:xfrm>
            <a:off x="0" y="3895725"/>
            <a:ext cx="1524000" cy="479425"/>
            <a:chOff x="0" y="2383"/>
            <a:chExt cx="960" cy="302"/>
          </a:xfrm>
        </p:grpSpPr>
        <p:sp>
          <p:nvSpPr>
            <p:cNvPr id="90" name="Rectangle 60"/>
            <p:cNvSpPr>
              <a:spLocks noChangeArrowheads="1"/>
            </p:cNvSpPr>
            <p:nvPr/>
          </p:nvSpPr>
          <p:spPr bwMode="auto">
            <a:xfrm>
              <a:off x="0" y="2383"/>
              <a:ext cx="689"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80000"/>
                </a:lnSpc>
              </a:pPr>
              <a:r>
                <a:rPr kumimoji="1" lang="zh-CN" altLang="en-US" sz="1600" dirty="0">
                  <a:solidFill>
                    <a:srgbClr val="C00000"/>
                  </a:solidFill>
                  <a:latin typeface="Times New Roman" panose="02020603050405020304" pitchFamily="18" charset="0"/>
                </a:rPr>
                <a:t>以太网 </a:t>
              </a:r>
              <a:r>
                <a:rPr kumimoji="1" lang="en-US" altLang="zh-CN" sz="1600" dirty="0">
                  <a:solidFill>
                    <a:srgbClr val="C00000"/>
                  </a:solidFill>
                  <a:latin typeface="Times New Roman" panose="02020603050405020304" pitchFamily="18" charset="0"/>
                </a:rPr>
                <a:t>V2</a:t>
              </a:r>
            </a:p>
            <a:p>
              <a:pPr eaLnBrk="0" hangingPunct="0">
                <a:lnSpc>
                  <a:spcPct val="80000"/>
                </a:lnSpc>
              </a:pPr>
              <a:r>
                <a:rPr kumimoji="1" lang="en-US" altLang="zh-CN" sz="1600" dirty="0">
                  <a:solidFill>
                    <a:srgbClr val="C00000"/>
                  </a:solidFill>
                  <a:latin typeface="Times New Roman" panose="02020603050405020304" pitchFamily="18" charset="0"/>
                </a:rPr>
                <a:t>  MAC </a:t>
              </a:r>
              <a:r>
                <a:rPr kumimoji="1" lang="zh-CN" altLang="en-US" sz="1600" dirty="0">
                  <a:solidFill>
                    <a:srgbClr val="C00000"/>
                  </a:solidFill>
                  <a:latin typeface="Times New Roman" panose="02020603050405020304" pitchFamily="18" charset="0"/>
                </a:rPr>
                <a:t>帧</a:t>
              </a:r>
            </a:p>
          </p:txBody>
        </p:sp>
        <p:sp>
          <p:nvSpPr>
            <p:cNvPr id="91" name="AutoShape 61"/>
            <p:cNvSpPr>
              <a:spLocks noChangeArrowheads="1"/>
            </p:cNvSpPr>
            <p:nvPr/>
          </p:nvSpPr>
          <p:spPr bwMode="auto">
            <a:xfrm>
              <a:off x="624" y="2496"/>
              <a:ext cx="336" cy="96"/>
            </a:xfrm>
            <a:prstGeom prst="rightArrow">
              <a:avLst>
                <a:gd name="adj1" fmla="val 61111"/>
                <a:gd name="adj2" fmla="val 145833"/>
              </a:avLst>
            </a:prstGeom>
            <a:solidFill>
              <a:schemeClr val="accent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3" name="Group 63"/>
          <p:cNvGrpSpPr/>
          <p:nvPr/>
        </p:nvGrpSpPr>
        <p:grpSpPr bwMode="auto">
          <a:xfrm>
            <a:off x="1046163" y="3576638"/>
            <a:ext cx="6951662" cy="1412875"/>
            <a:chOff x="659" y="2182"/>
            <a:chExt cx="4379" cy="890"/>
          </a:xfrm>
        </p:grpSpPr>
        <p:sp>
          <p:nvSpPr>
            <p:cNvPr id="94" name="AutoShape 64"/>
            <p:cNvSpPr>
              <a:spLocks noChangeArrowheads="1"/>
            </p:cNvSpPr>
            <p:nvPr/>
          </p:nvSpPr>
          <p:spPr bwMode="auto">
            <a:xfrm rot="16200000" flipH="1">
              <a:off x="2830" y="2807"/>
              <a:ext cx="384" cy="145"/>
            </a:xfrm>
            <a:prstGeom prst="rightArrow">
              <a:avLst>
                <a:gd name="adj1" fmla="val 50000"/>
                <a:gd name="adj2" fmla="val 132426"/>
              </a:avLst>
            </a:prstGeom>
            <a:solidFill>
              <a:schemeClr val="accent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5" name="Group 65"/>
            <p:cNvGrpSpPr/>
            <p:nvPr/>
          </p:nvGrpSpPr>
          <p:grpSpPr bwMode="auto">
            <a:xfrm>
              <a:off x="659" y="2182"/>
              <a:ext cx="4379" cy="506"/>
              <a:chOff x="659" y="2182"/>
              <a:chExt cx="4379" cy="506"/>
            </a:xfrm>
          </p:grpSpPr>
          <p:sp>
            <p:nvSpPr>
              <p:cNvPr id="96" name="Rectangle 66"/>
              <p:cNvSpPr>
                <a:spLocks noChangeArrowheads="1"/>
              </p:cNvSpPr>
              <p:nvPr/>
            </p:nvSpPr>
            <p:spPr bwMode="auto">
              <a:xfrm>
                <a:off x="974" y="2400"/>
                <a:ext cx="4045" cy="288"/>
              </a:xfrm>
              <a:prstGeom prst="rect">
                <a:avLst/>
              </a:prstGeom>
              <a:solidFill>
                <a:schemeClr val="bg2"/>
              </a:solidFill>
              <a:ln w="19050">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97" name="Line 67"/>
              <p:cNvSpPr>
                <a:spLocks noChangeShapeType="1"/>
              </p:cNvSpPr>
              <p:nvPr/>
            </p:nvSpPr>
            <p:spPr bwMode="auto">
              <a:xfrm>
                <a:off x="1563" y="2400"/>
                <a:ext cx="0" cy="2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68"/>
              <p:cNvSpPr>
                <a:spLocks noChangeShapeType="1"/>
              </p:cNvSpPr>
              <p:nvPr/>
            </p:nvSpPr>
            <p:spPr bwMode="auto">
              <a:xfrm>
                <a:off x="2139" y="2400"/>
                <a:ext cx="0" cy="2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69"/>
              <p:cNvSpPr>
                <a:spLocks noChangeShapeType="1"/>
              </p:cNvSpPr>
              <p:nvPr/>
            </p:nvSpPr>
            <p:spPr bwMode="auto">
              <a:xfrm>
                <a:off x="2715" y="2400"/>
                <a:ext cx="0" cy="2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70"/>
              <p:cNvSpPr>
                <a:spLocks noChangeShapeType="1"/>
              </p:cNvSpPr>
              <p:nvPr/>
            </p:nvSpPr>
            <p:spPr bwMode="auto">
              <a:xfrm>
                <a:off x="4683" y="2400"/>
                <a:ext cx="0" cy="2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Rectangle 71"/>
              <p:cNvSpPr>
                <a:spLocks noChangeArrowheads="1"/>
              </p:cNvSpPr>
              <p:nvPr/>
            </p:nvSpPr>
            <p:spPr bwMode="auto">
              <a:xfrm>
                <a:off x="963" y="2445"/>
                <a:ext cx="63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目的地址</a:t>
                </a:r>
              </a:p>
            </p:txBody>
          </p:sp>
          <p:sp>
            <p:nvSpPr>
              <p:cNvPr id="102" name="Rectangle 72"/>
              <p:cNvSpPr>
                <a:spLocks noChangeArrowheads="1"/>
              </p:cNvSpPr>
              <p:nvPr/>
            </p:nvSpPr>
            <p:spPr bwMode="auto">
              <a:xfrm>
                <a:off x="1609" y="2445"/>
                <a:ext cx="50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源地址</a:t>
                </a:r>
              </a:p>
            </p:txBody>
          </p:sp>
          <p:sp>
            <p:nvSpPr>
              <p:cNvPr id="103" name="Rectangle 73"/>
              <p:cNvSpPr>
                <a:spLocks noChangeArrowheads="1"/>
              </p:cNvSpPr>
              <p:nvPr/>
            </p:nvSpPr>
            <p:spPr bwMode="auto">
              <a:xfrm>
                <a:off x="2241" y="2445"/>
                <a:ext cx="37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类型</a:t>
                </a:r>
              </a:p>
            </p:txBody>
          </p:sp>
          <p:sp>
            <p:nvSpPr>
              <p:cNvPr id="104" name="Rectangle 74"/>
              <p:cNvSpPr>
                <a:spLocks noChangeArrowheads="1"/>
              </p:cNvSpPr>
              <p:nvPr/>
            </p:nvSpPr>
            <p:spPr bwMode="auto">
              <a:xfrm>
                <a:off x="3406" y="2445"/>
                <a:ext cx="62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数        据</a:t>
                </a:r>
              </a:p>
            </p:txBody>
          </p:sp>
          <p:sp>
            <p:nvSpPr>
              <p:cNvPr id="105" name="Rectangle 75"/>
              <p:cNvSpPr>
                <a:spLocks noChangeArrowheads="1"/>
              </p:cNvSpPr>
              <p:nvPr/>
            </p:nvSpPr>
            <p:spPr bwMode="auto">
              <a:xfrm>
                <a:off x="4683" y="2445"/>
                <a:ext cx="355"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FCS</a:t>
                </a:r>
              </a:p>
            </p:txBody>
          </p:sp>
          <p:sp>
            <p:nvSpPr>
              <p:cNvPr id="106" name="Rectangle 76"/>
              <p:cNvSpPr>
                <a:spLocks noChangeArrowheads="1"/>
              </p:cNvSpPr>
              <p:nvPr/>
            </p:nvSpPr>
            <p:spPr bwMode="auto">
              <a:xfrm>
                <a:off x="1193" y="2205"/>
                <a:ext cx="17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6</a:t>
                </a:r>
              </a:p>
            </p:txBody>
          </p:sp>
          <p:sp>
            <p:nvSpPr>
              <p:cNvPr id="107" name="Rectangle 77"/>
              <p:cNvSpPr>
                <a:spLocks noChangeArrowheads="1"/>
              </p:cNvSpPr>
              <p:nvPr/>
            </p:nvSpPr>
            <p:spPr bwMode="auto">
              <a:xfrm>
                <a:off x="1810" y="2205"/>
                <a:ext cx="17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6</a:t>
                </a:r>
              </a:p>
            </p:txBody>
          </p:sp>
          <p:sp>
            <p:nvSpPr>
              <p:cNvPr id="108" name="Rectangle 78"/>
              <p:cNvSpPr>
                <a:spLocks noChangeArrowheads="1"/>
              </p:cNvSpPr>
              <p:nvPr/>
            </p:nvSpPr>
            <p:spPr bwMode="auto">
              <a:xfrm>
                <a:off x="2379" y="2205"/>
                <a:ext cx="17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2</a:t>
                </a:r>
              </a:p>
            </p:txBody>
          </p:sp>
          <p:sp>
            <p:nvSpPr>
              <p:cNvPr id="109" name="Rectangle 79"/>
              <p:cNvSpPr>
                <a:spLocks noChangeArrowheads="1"/>
              </p:cNvSpPr>
              <p:nvPr/>
            </p:nvSpPr>
            <p:spPr bwMode="auto">
              <a:xfrm>
                <a:off x="4786" y="2205"/>
                <a:ext cx="17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4</a:t>
                </a:r>
              </a:p>
            </p:txBody>
          </p:sp>
          <p:sp>
            <p:nvSpPr>
              <p:cNvPr id="110" name="Rectangle 80"/>
              <p:cNvSpPr>
                <a:spLocks noChangeArrowheads="1"/>
              </p:cNvSpPr>
              <p:nvPr/>
            </p:nvSpPr>
            <p:spPr bwMode="auto">
              <a:xfrm>
                <a:off x="659" y="2182"/>
                <a:ext cx="37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字节</a:t>
                </a:r>
              </a:p>
            </p:txBody>
          </p:sp>
          <p:sp>
            <p:nvSpPr>
              <p:cNvPr id="111" name="Text Box 81"/>
              <p:cNvSpPr txBox="1">
                <a:spLocks noChangeArrowheads="1"/>
              </p:cNvSpPr>
              <p:nvPr/>
            </p:nvSpPr>
            <p:spPr bwMode="auto">
              <a:xfrm>
                <a:off x="3777" y="2185"/>
                <a:ext cx="6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46 ~ 1500</a:t>
                </a:r>
              </a:p>
            </p:txBody>
          </p:sp>
        </p:grpSp>
      </p:grpSp>
      <p:sp>
        <p:nvSpPr>
          <p:cNvPr id="112" name="Text Box 82"/>
          <p:cNvSpPr txBox="1">
            <a:spLocks noChangeArrowheads="1"/>
          </p:cNvSpPr>
          <p:nvPr/>
        </p:nvSpPr>
        <p:spPr bwMode="auto">
          <a:xfrm>
            <a:off x="6200775" y="1951038"/>
            <a:ext cx="101341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43 ~ 1497</a:t>
            </a:r>
          </a:p>
        </p:txBody>
      </p:sp>
      <p:sp>
        <p:nvSpPr>
          <p:cNvPr id="113" name="Rectangle 83"/>
          <p:cNvSpPr>
            <a:spLocks noChangeArrowheads="1"/>
          </p:cNvSpPr>
          <p:nvPr/>
        </p:nvSpPr>
        <p:spPr bwMode="auto">
          <a:xfrm>
            <a:off x="4546600" y="1976438"/>
            <a:ext cx="28533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1</a:t>
            </a:r>
          </a:p>
        </p:txBody>
      </p:sp>
      <p:sp>
        <p:nvSpPr>
          <p:cNvPr id="114" name="Rectangle 84"/>
          <p:cNvSpPr>
            <a:spLocks noChangeArrowheads="1"/>
          </p:cNvSpPr>
          <p:nvPr/>
        </p:nvSpPr>
        <p:spPr bwMode="auto">
          <a:xfrm>
            <a:off x="5080000" y="1976438"/>
            <a:ext cx="28533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1</a:t>
            </a:r>
          </a:p>
        </p:txBody>
      </p:sp>
      <p:sp>
        <p:nvSpPr>
          <p:cNvPr id="115" name="Rectangle 85"/>
          <p:cNvSpPr>
            <a:spLocks noChangeArrowheads="1"/>
          </p:cNvSpPr>
          <p:nvPr/>
        </p:nvSpPr>
        <p:spPr bwMode="auto">
          <a:xfrm>
            <a:off x="5559425" y="1976438"/>
            <a:ext cx="28533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1</a:t>
            </a:r>
          </a:p>
        </p:txBody>
      </p:sp>
      <p:sp>
        <p:nvSpPr>
          <p:cNvPr id="116" name="Line 86"/>
          <p:cNvSpPr>
            <a:spLocks noChangeShapeType="1"/>
          </p:cNvSpPr>
          <p:nvPr/>
        </p:nvSpPr>
        <p:spPr bwMode="auto">
          <a:xfrm>
            <a:off x="4876800" y="2309813"/>
            <a:ext cx="0" cy="4572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87"/>
          <p:cNvSpPr>
            <a:spLocks noChangeShapeType="1"/>
          </p:cNvSpPr>
          <p:nvPr/>
        </p:nvSpPr>
        <p:spPr bwMode="auto">
          <a:xfrm>
            <a:off x="5422900" y="2309813"/>
            <a:ext cx="0" cy="4572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88"/>
          <p:cNvSpPr>
            <a:spLocks noChangeShapeType="1"/>
          </p:cNvSpPr>
          <p:nvPr/>
        </p:nvSpPr>
        <p:spPr bwMode="auto">
          <a:xfrm>
            <a:off x="5946775" y="2309813"/>
            <a:ext cx="0" cy="4572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Text Box 89"/>
          <p:cNvSpPr txBox="1">
            <a:spLocks noChangeArrowheads="1"/>
          </p:cNvSpPr>
          <p:nvPr/>
        </p:nvSpPr>
        <p:spPr bwMode="auto">
          <a:xfrm>
            <a:off x="4264025" y="2359025"/>
            <a:ext cx="7127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DSAP</a:t>
            </a:r>
          </a:p>
        </p:txBody>
      </p:sp>
      <p:sp>
        <p:nvSpPr>
          <p:cNvPr id="120" name="Text Box 90"/>
          <p:cNvSpPr txBox="1">
            <a:spLocks noChangeArrowheads="1"/>
          </p:cNvSpPr>
          <p:nvPr/>
        </p:nvSpPr>
        <p:spPr bwMode="auto">
          <a:xfrm>
            <a:off x="4838700" y="2360613"/>
            <a:ext cx="679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1600">
                <a:latin typeface="Times New Roman" panose="02020603050405020304" pitchFamily="18" charset="0"/>
              </a:rPr>
              <a:t>SSAP</a:t>
            </a:r>
          </a:p>
        </p:txBody>
      </p:sp>
      <p:sp>
        <p:nvSpPr>
          <p:cNvPr id="133" name="Text Box 103"/>
          <p:cNvSpPr txBox="1">
            <a:spLocks noChangeArrowheads="1"/>
          </p:cNvSpPr>
          <p:nvPr/>
        </p:nvSpPr>
        <p:spPr bwMode="auto">
          <a:xfrm>
            <a:off x="5397500" y="2347913"/>
            <a:ext cx="593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1600">
                <a:latin typeface="Times New Roman" panose="02020603050405020304" pitchFamily="18" charset="0"/>
              </a:rPr>
              <a:t>控制</a:t>
            </a:r>
          </a:p>
        </p:txBody>
      </p:sp>
      <p:sp>
        <p:nvSpPr>
          <p:cNvPr id="137" name="Line 107"/>
          <p:cNvSpPr>
            <a:spLocks noChangeShapeType="1"/>
          </p:cNvSpPr>
          <p:nvPr/>
        </p:nvSpPr>
        <p:spPr bwMode="auto">
          <a:xfrm flipH="1">
            <a:off x="1547813" y="2749550"/>
            <a:ext cx="0" cy="1162050"/>
          </a:xfrm>
          <a:prstGeom prst="line">
            <a:avLst/>
          </a:prstGeom>
          <a:noFill/>
          <a:ln w="127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108"/>
          <p:cNvSpPr>
            <a:spLocks noChangeShapeType="1"/>
          </p:cNvSpPr>
          <p:nvPr/>
        </p:nvSpPr>
        <p:spPr bwMode="auto">
          <a:xfrm>
            <a:off x="7956550" y="2749550"/>
            <a:ext cx="11113" cy="1152525"/>
          </a:xfrm>
          <a:prstGeom prst="line">
            <a:avLst/>
          </a:prstGeom>
          <a:noFill/>
          <a:ln w="127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9" name="Group 109"/>
          <p:cNvGrpSpPr/>
          <p:nvPr/>
        </p:nvGrpSpPr>
        <p:grpSpPr bwMode="auto">
          <a:xfrm>
            <a:off x="4310063" y="3084513"/>
            <a:ext cx="3124200" cy="990600"/>
            <a:chOff x="2715" y="1872"/>
            <a:chExt cx="1968" cy="624"/>
          </a:xfrm>
        </p:grpSpPr>
        <p:sp>
          <p:nvSpPr>
            <p:cNvPr id="140" name="AutoShape 110"/>
            <p:cNvSpPr>
              <a:spLocks noChangeArrowheads="1"/>
            </p:cNvSpPr>
            <p:nvPr/>
          </p:nvSpPr>
          <p:spPr bwMode="auto">
            <a:xfrm rot="16200000" flipH="1">
              <a:off x="3508" y="2231"/>
              <a:ext cx="384" cy="145"/>
            </a:xfrm>
            <a:prstGeom prst="rightArrow">
              <a:avLst>
                <a:gd name="adj1" fmla="val 50000"/>
                <a:gd name="adj2" fmla="val 132426"/>
              </a:avLst>
            </a:prstGeom>
            <a:solidFill>
              <a:srgbClr val="33CCCC"/>
            </a:solidFill>
            <a:ln w="12700">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zh-CN">
                <a:solidFill>
                  <a:srgbClr val="00FFFF"/>
                </a:solidFill>
                <a:latin typeface="Times New Roman" panose="02020603050405020304" pitchFamily="18" charset="0"/>
                <a:ea typeface="黑体" panose="02010609060101010101" pitchFamily="49" charset="-122"/>
              </a:endParaRPr>
            </a:p>
          </p:txBody>
        </p:sp>
        <p:sp>
          <p:nvSpPr>
            <p:cNvPr id="141" name="Rectangle 111"/>
            <p:cNvSpPr>
              <a:spLocks noChangeArrowheads="1"/>
            </p:cNvSpPr>
            <p:nvPr/>
          </p:nvSpPr>
          <p:spPr bwMode="auto">
            <a:xfrm>
              <a:off x="2715" y="1872"/>
              <a:ext cx="1968" cy="240"/>
            </a:xfrm>
            <a:prstGeom prst="rect">
              <a:avLst/>
            </a:prstGeom>
            <a:solidFill>
              <a:schemeClr val="bg2"/>
            </a:solidFill>
            <a:ln w="19050">
              <a:solidFill>
                <a:schemeClr val="tx1"/>
              </a:solidFill>
              <a:miter lim="800000"/>
            </a:ln>
            <a:effectLst>
              <a:outerShdw dist="35921" dir="2700000" algn="ctr" rotWithShape="0">
                <a:schemeClr val="bg2"/>
              </a:outerShdw>
            </a:effectLst>
          </p:spPr>
          <p:txBody>
            <a:bodyPr wrap="none" anchor="ctr"/>
            <a:lstStyle>
              <a:lvl1pPr defTabSz="762000">
                <a:spcBef>
                  <a:spcPct val="0"/>
                </a:spcBef>
                <a:defRPr>
                  <a:solidFill>
                    <a:schemeClr val="tx1"/>
                  </a:solidFill>
                  <a:latin typeface="Arial" panose="020B0604020202020204" pitchFamily="34" charset="0"/>
                  <a:ea typeface="宋体" panose="02010600030101010101" pitchFamily="2" charset="-122"/>
                </a:defRPr>
              </a:lvl1pPr>
              <a:lvl2pPr marL="571500" defTabSz="762000">
                <a:spcBef>
                  <a:spcPct val="0"/>
                </a:spcBef>
                <a:defRPr>
                  <a:solidFill>
                    <a:schemeClr val="tx1"/>
                  </a:solidFill>
                  <a:latin typeface="Arial" panose="020B0604020202020204" pitchFamily="34" charset="0"/>
                  <a:ea typeface="宋体" panose="02010600030101010101" pitchFamily="2" charset="-122"/>
                </a:defRPr>
              </a:lvl2pPr>
              <a:lvl3pPr marL="1143000" defTabSz="762000">
                <a:spcBef>
                  <a:spcPct val="0"/>
                </a:spcBef>
                <a:defRPr>
                  <a:solidFill>
                    <a:schemeClr val="tx1"/>
                  </a:solidFill>
                  <a:latin typeface="Arial" panose="020B0604020202020204" pitchFamily="34" charset="0"/>
                  <a:ea typeface="宋体" panose="02010600030101010101" pitchFamily="2" charset="-122"/>
                </a:defRPr>
              </a:lvl3pPr>
              <a:lvl4pPr marL="1714500" defTabSz="762000">
                <a:spcBef>
                  <a:spcPct val="0"/>
                </a:spcBef>
                <a:defRPr>
                  <a:solidFill>
                    <a:schemeClr val="tx1"/>
                  </a:solidFill>
                  <a:latin typeface="Arial" panose="020B0604020202020204" pitchFamily="34" charset="0"/>
                  <a:ea typeface="宋体" panose="02010600030101010101" pitchFamily="2" charset="-122"/>
                </a:defRPr>
              </a:lvl4pPr>
              <a:lvl5pPr marL="2286000" defTabSz="762000">
                <a:spcBef>
                  <a:spcPct val="0"/>
                </a:spcBef>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r>
                <a:rPr kumimoji="1" lang="en-US" altLang="zh-CN" sz="1600">
                  <a:latin typeface="Times New Roman" panose="02020603050405020304" pitchFamily="18" charset="0"/>
                </a:rPr>
                <a:t>IP </a:t>
              </a:r>
              <a:r>
                <a:rPr kumimoji="1" lang="zh-CN" altLang="en-US" sz="1600">
                  <a:latin typeface="Times New Roman" panose="02020603050405020304" pitchFamily="18" charset="0"/>
                </a:rPr>
                <a:t>数据报</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nodeType="clickEffect">
                                  <p:stCondLst>
                                    <p:cond delay="0"/>
                                  </p:stCondLst>
                                  <p:childTnLst>
                                    <p:anim calcmode="discrete" valueType="str">
                                      <p:cBhvr>
                                        <p:cTn id="6" dur="500" fill="hold"/>
                                        <p:tgtEl>
                                          <p:spTgt spid="86"/>
                                        </p:tgtEl>
                                        <p:attrNameLst>
                                          <p:attrName>style.visibility</p:attrName>
                                        </p:attrNameLst>
                                      </p:cBhvr>
                                      <p:tavLst>
                                        <p:tav tm="0">
                                          <p:val>
                                            <p:strVal val="hidden"/>
                                          </p:val>
                                        </p:tav>
                                        <p:tav tm="50000">
                                          <p:val>
                                            <p:strVal val="visible"/>
                                          </p:val>
                                        </p:tav>
                                      </p:tavLst>
                                    </p:anim>
                                  </p:childTnLst>
                                </p:cTn>
                              </p:par>
                              <p:par>
                                <p:cTn id="7" presetID="10" presetClass="exit" presetSubtype="0" fill="hold" grpId="0" nodeType="withEffect">
                                  <p:stCondLst>
                                    <p:cond delay="0"/>
                                  </p:stCondLst>
                                  <p:childTnLst>
                                    <p:animEffect transition="out" filter="fade">
                                      <p:cBhvr>
                                        <p:cTn id="8" dur="2000"/>
                                        <p:tgtEl>
                                          <p:spTgt spid="37"/>
                                        </p:tgtEl>
                                      </p:cBhvr>
                                    </p:animEffect>
                                    <p:set>
                                      <p:cBhvr>
                                        <p:cTn id="9" dur="1" fill="hold">
                                          <p:stCondLst>
                                            <p:cond delay="1999"/>
                                          </p:stCondLst>
                                        </p:cTn>
                                        <p:tgtEl>
                                          <p:spTgt spid="37"/>
                                        </p:tgtEl>
                                        <p:attrNameLst>
                                          <p:attrName>style.visibility</p:attrName>
                                        </p:attrNameLst>
                                      </p:cBhvr>
                                      <p:to>
                                        <p:strVal val="hidden"/>
                                      </p:to>
                                    </p:set>
                                  </p:childTnLst>
                                </p:cTn>
                              </p:par>
                              <p:par>
                                <p:cTn id="10" presetID="10" presetClass="exit" presetSubtype="0" fill="hold" grpId="0" nodeType="withEffect">
                                  <p:stCondLst>
                                    <p:cond delay="0"/>
                                  </p:stCondLst>
                                  <p:childTnLst>
                                    <p:animEffect transition="out" filter="fade">
                                      <p:cBhvr>
                                        <p:cTn id="11" dur="2000"/>
                                        <p:tgtEl>
                                          <p:spTgt spid="38"/>
                                        </p:tgtEl>
                                      </p:cBhvr>
                                    </p:animEffect>
                                    <p:set>
                                      <p:cBhvr>
                                        <p:cTn id="12" dur="1" fill="hold">
                                          <p:stCondLst>
                                            <p:cond delay="1999"/>
                                          </p:stCondLst>
                                        </p:cTn>
                                        <p:tgtEl>
                                          <p:spTgt spid="38"/>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2000"/>
                                        <p:tgtEl>
                                          <p:spTgt spid="41"/>
                                        </p:tgtEl>
                                      </p:cBhvr>
                                    </p:animEffect>
                                    <p:set>
                                      <p:cBhvr>
                                        <p:cTn id="15" dur="1" fill="hold">
                                          <p:stCondLst>
                                            <p:cond delay="1999"/>
                                          </p:stCondLst>
                                        </p:cTn>
                                        <p:tgtEl>
                                          <p:spTgt spid="41"/>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2000"/>
                                        <p:tgtEl>
                                          <p:spTgt spid="42"/>
                                        </p:tgtEl>
                                      </p:cBhvr>
                                    </p:animEffect>
                                    <p:set>
                                      <p:cBhvr>
                                        <p:cTn id="18" dur="1" fill="hold">
                                          <p:stCondLst>
                                            <p:cond delay="1999"/>
                                          </p:stCondLst>
                                        </p:cTn>
                                        <p:tgtEl>
                                          <p:spTgt spid="42"/>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2000"/>
                                        <p:tgtEl>
                                          <p:spTgt spid="43"/>
                                        </p:tgtEl>
                                      </p:cBhvr>
                                    </p:animEffect>
                                    <p:set>
                                      <p:cBhvr>
                                        <p:cTn id="21" dur="1" fill="hold">
                                          <p:stCondLst>
                                            <p:cond delay="1999"/>
                                          </p:stCondLst>
                                        </p:cTn>
                                        <p:tgtEl>
                                          <p:spTgt spid="43"/>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2000"/>
                                        <p:tgtEl>
                                          <p:spTgt spid="47"/>
                                        </p:tgtEl>
                                      </p:cBhvr>
                                    </p:animEffect>
                                    <p:set>
                                      <p:cBhvr>
                                        <p:cTn id="24" dur="1" fill="hold">
                                          <p:stCondLst>
                                            <p:cond delay="1999"/>
                                          </p:stCondLst>
                                        </p:cTn>
                                        <p:tgtEl>
                                          <p:spTgt spid="47"/>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2000"/>
                                        <p:tgtEl>
                                          <p:spTgt spid="48"/>
                                        </p:tgtEl>
                                      </p:cBhvr>
                                    </p:animEffect>
                                    <p:set>
                                      <p:cBhvr>
                                        <p:cTn id="27" dur="1" fill="hold">
                                          <p:stCondLst>
                                            <p:cond delay="1999"/>
                                          </p:stCondLst>
                                        </p:cTn>
                                        <p:tgtEl>
                                          <p:spTgt spid="48"/>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2000"/>
                                        <p:tgtEl>
                                          <p:spTgt spid="49"/>
                                        </p:tgtEl>
                                      </p:cBhvr>
                                    </p:animEffect>
                                    <p:set>
                                      <p:cBhvr>
                                        <p:cTn id="30" dur="1" fill="hold">
                                          <p:stCondLst>
                                            <p:cond delay="1999"/>
                                          </p:stCondLst>
                                        </p:cTn>
                                        <p:tgtEl>
                                          <p:spTgt spid="49"/>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2000"/>
                                        <p:tgtEl>
                                          <p:spTgt spid="50"/>
                                        </p:tgtEl>
                                      </p:cBhvr>
                                    </p:animEffect>
                                    <p:set>
                                      <p:cBhvr>
                                        <p:cTn id="33" dur="1" fill="hold">
                                          <p:stCondLst>
                                            <p:cond delay="1999"/>
                                          </p:stCondLst>
                                        </p:cTn>
                                        <p:tgtEl>
                                          <p:spTgt spid="50"/>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2000"/>
                                        <p:tgtEl>
                                          <p:spTgt spid="51"/>
                                        </p:tgtEl>
                                      </p:cBhvr>
                                    </p:animEffect>
                                    <p:set>
                                      <p:cBhvr>
                                        <p:cTn id="36" dur="1" fill="hold">
                                          <p:stCondLst>
                                            <p:cond delay="1999"/>
                                          </p:stCondLst>
                                        </p:cTn>
                                        <p:tgtEl>
                                          <p:spTgt spid="51"/>
                                        </p:tgtEl>
                                        <p:attrNameLst>
                                          <p:attrName>style.visibility</p:attrName>
                                        </p:attrNameLst>
                                      </p:cBhvr>
                                      <p:to>
                                        <p:strVal val="hidden"/>
                                      </p:to>
                                    </p:set>
                                  </p:childTnLst>
                                </p:cTn>
                              </p:par>
                              <p:par>
                                <p:cTn id="37" presetID="10" presetClass="exit" presetSubtype="0" fill="hold" grpId="0" nodeType="withEffect">
                                  <p:stCondLst>
                                    <p:cond delay="0"/>
                                  </p:stCondLst>
                                  <p:childTnLst>
                                    <p:animEffect transition="out" filter="fade">
                                      <p:cBhvr>
                                        <p:cTn id="38" dur="2000"/>
                                        <p:tgtEl>
                                          <p:spTgt spid="52"/>
                                        </p:tgtEl>
                                      </p:cBhvr>
                                    </p:animEffect>
                                    <p:set>
                                      <p:cBhvr>
                                        <p:cTn id="39" dur="1" fill="hold">
                                          <p:stCondLst>
                                            <p:cond delay="1999"/>
                                          </p:stCondLst>
                                        </p:cTn>
                                        <p:tgtEl>
                                          <p:spTgt spid="52"/>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2000"/>
                                        <p:tgtEl>
                                          <p:spTgt spid="53"/>
                                        </p:tgtEl>
                                      </p:cBhvr>
                                    </p:animEffect>
                                    <p:set>
                                      <p:cBhvr>
                                        <p:cTn id="42" dur="1" fill="hold">
                                          <p:stCondLst>
                                            <p:cond delay="1999"/>
                                          </p:stCondLst>
                                        </p:cTn>
                                        <p:tgtEl>
                                          <p:spTgt spid="53"/>
                                        </p:tgtEl>
                                        <p:attrNameLst>
                                          <p:attrName>style.visibility</p:attrName>
                                        </p:attrNameLst>
                                      </p:cBhvr>
                                      <p:to>
                                        <p:strVal val="hidden"/>
                                      </p:to>
                                    </p:set>
                                  </p:childTnLst>
                                </p:cTn>
                              </p:par>
                              <p:par>
                                <p:cTn id="43" presetID="10" presetClass="exit" presetSubtype="0" fill="hold" grpId="0" nodeType="withEffect">
                                  <p:stCondLst>
                                    <p:cond delay="0"/>
                                  </p:stCondLst>
                                  <p:childTnLst>
                                    <p:animEffect transition="out" filter="fade">
                                      <p:cBhvr>
                                        <p:cTn id="44" dur="2000"/>
                                        <p:tgtEl>
                                          <p:spTgt spid="54"/>
                                        </p:tgtEl>
                                      </p:cBhvr>
                                    </p:animEffect>
                                    <p:set>
                                      <p:cBhvr>
                                        <p:cTn id="45" dur="1" fill="hold">
                                          <p:stCondLst>
                                            <p:cond delay="1999"/>
                                          </p:stCondLst>
                                        </p:cTn>
                                        <p:tgtEl>
                                          <p:spTgt spid="54"/>
                                        </p:tgtEl>
                                        <p:attrNameLst>
                                          <p:attrName>style.visibility</p:attrName>
                                        </p:attrNameLst>
                                      </p:cBhvr>
                                      <p:to>
                                        <p:strVal val="hidden"/>
                                      </p:to>
                                    </p:set>
                                  </p:childTnLst>
                                </p:cTn>
                              </p:par>
                              <p:par>
                                <p:cTn id="46" presetID="10" presetClass="exit" presetSubtype="0" fill="hold" grpId="0" nodeType="withEffect">
                                  <p:stCondLst>
                                    <p:cond delay="0"/>
                                  </p:stCondLst>
                                  <p:childTnLst>
                                    <p:animEffect transition="out" filter="fade">
                                      <p:cBhvr>
                                        <p:cTn id="47" dur="2000"/>
                                        <p:tgtEl>
                                          <p:spTgt spid="55"/>
                                        </p:tgtEl>
                                      </p:cBhvr>
                                    </p:animEffect>
                                    <p:set>
                                      <p:cBhvr>
                                        <p:cTn id="48" dur="1" fill="hold">
                                          <p:stCondLst>
                                            <p:cond delay="1999"/>
                                          </p:stCondLst>
                                        </p:cTn>
                                        <p:tgtEl>
                                          <p:spTgt spid="55"/>
                                        </p:tgtEl>
                                        <p:attrNameLst>
                                          <p:attrName>style.visibility</p:attrName>
                                        </p:attrNameLst>
                                      </p:cBhvr>
                                      <p:to>
                                        <p:strVal val="hidden"/>
                                      </p:to>
                                    </p:set>
                                  </p:childTnLst>
                                </p:cTn>
                              </p:par>
                              <p:par>
                                <p:cTn id="49" presetID="10" presetClass="exit" presetSubtype="0" fill="hold" grpId="0" nodeType="withEffect">
                                  <p:stCondLst>
                                    <p:cond delay="0"/>
                                  </p:stCondLst>
                                  <p:childTnLst>
                                    <p:animEffect transition="out" filter="fade">
                                      <p:cBhvr>
                                        <p:cTn id="50" dur="2000"/>
                                        <p:tgtEl>
                                          <p:spTgt spid="56"/>
                                        </p:tgtEl>
                                      </p:cBhvr>
                                    </p:animEffect>
                                    <p:set>
                                      <p:cBhvr>
                                        <p:cTn id="51" dur="1" fill="hold">
                                          <p:stCondLst>
                                            <p:cond delay="1999"/>
                                          </p:stCondLst>
                                        </p:cTn>
                                        <p:tgtEl>
                                          <p:spTgt spid="56"/>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2000"/>
                                        <p:tgtEl>
                                          <p:spTgt spid="57"/>
                                        </p:tgtEl>
                                      </p:cBhvr>
                                    </p:animEffect>
                                    <p:set>
                                      <p:cBhvr>
                                        <p:cTn id="54" dur="1" fill="hold">
                                          <p:stCondLst>
                                            <p:cond delay="1999"/>
                                          </p:stCondLst>
                                        </p:cTn>
                                        <p:tgtEl>
                                          <p:spTgt spid="57"/>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2000"/>
                                        <p:tgtEl>
                                          <p:spTgt spid="77"/>
                                        </p:tgtEl>
                                      </p:cBhvr>
                                    </p:animEffect>
                                    <p:set>
                                      <p:cBhvr>
                                        <p:cTn id="57" dur="1" fill="hold">
                                          <p:stCondLst>
                                            <p:cond delay="1999"/>
                                          </p:stCondLst>
                                        </p:cTn>
                                        <p:tgtEl>
                                          <p:spTgt spid="77"/>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2000"/>
                                        <p:tgtEl>
                                          <p:spTgt spid="86"/>
                                        </p:tgtEl>
                                      </p:cBhvr>
                                    </p:animEffect>
                                    <p:set>
                                      <p:cBhvr>
                                        <p:cTn id="60" dur="1" fill="hold">
                                          <p:stCondLst>
                                            <p:cond delay="1999"/>
                                          </p:stCondLst>
                                        </p:cTn>
                                        <p:tgtEl>
                                          <p:spTgt spid="86"/>
                                        </p:tgtEl>
                                        <p:attrNameLst>
                                          <p:attrName>style.visibility</p:attrName>
                                        </p:attrNameLst>
                                      </p:cBhvr>
                                      <p:to>
                                        <p:strVal val="hidden"/>
                                      </p:to>
                                    </p:set>
                                  </p:childTnLst>
                                </p:cTn>
                              </p:par>
                              <p:par>
                                <p:cTn id="61" presetID="10" presetClass="exit" presetSubtype="0" fill="hold" grpId="0" nodeType="withEffect">
                                  <p:stCondLst>
                                    <p:cond delay="0"/>
                                  </p:stCondLst>
                                  <p:childTnLst>
                                    <p:animEffect transition="out" filter="fade">
                                      <p:cBhvr>
                                        <p:cTn id="62" dur="2000"/>
                                        <p:tgtEl>
                                          <p:spTgt spid="112"/>
                                        </p:tgtEl>
                                      </p:cBhvr>
                                    </p:animEffect>
                                    <p:set>
                                      <p:cBhvr>
                                        <p:cTn id="63" dur="1" fill="hold">
                                          <p:stCondLst>
                                            <p:cond delay="1999"/>
                                          </p:stCondLst>
                                        </p:cTn>
                                        <p:tgtEl>
                                          <p:spTgt spid="112"/>
                                        </p:tgtEl>
                                        <p:attrNameLst>
                                          <p:attrName>style.visibility</p:attrName>
                                        </p:attrNameLst>
                                      </p:cBhvr>
                                      <p:to>
                                        <p:strVal val="hidden"/>
                                      </p:to>
                                    </p:set>
                                  </p:childTnLst>
                                </p:cTn>
                              </p:par>
                              <p:par>
                                <p:cTn id="64" presetID="10" presetClass="exit" presetSubtype="0" fill="hold" grpId="0" nodeType="withEffect">
                                  <p:stCondLst>
                                    <p:cond delay="0"/>
                                  </p:stCondLst>
                                  <p:childTnLst>
                                    <p:animEffect transition="out" filter="fade">
                                      <p:cBhvr>
                                        <p:cTn id="65" dur="2000"/>
                                        <p:tgtEl>
                                          <p:spTgt spid="113"/>
                                        </p:tgtEl>
                                      </p:cBhvr>
                                    </p:animEffect>
                                    <p:set>
                                      <p:cBhvr>
                                        <p:cTn id="66" dur="1" fill="hold">
                                          <p:stCondLst>
                                            <p:cond delay="1999"/>
                                          </p:stCondLst>
                                        </p:cTn>
                                        <p:tgtEl>
                                          <p:spTgt spid="113"/>
                                        </p:tgtEl>
                                        <p:attrNameLst>
                                          <p:attrName>style.visibility</p:attrName>
                                        </p:attrNameLst>
                                      </p:cBhvr>
                                      <p:to>
                                        <p:strVal val="hidden"/>
                                      </p:to>
                                    </p:set>
                                  </p:childTnLst>
                                </p:cTn>
                              </p:par>
                              <p:par>
                                <p:cTn id="67" presetID="10" presetClass="exit" presetSubtype="0" fill="hold" grpId="0" nodeType="withEffect">
                                  <p:stCondLst>
                                    <p:cond delay="0"/>
                                  </p:stCondLst>
                                  <p:childTnLst>
                                    <p:animEffect transition="out" filter="fade">
                                      <p:cBhvr>
                                        <p:cTn id="68" dur="2000"/>
                                        <p:tgtEl>
                                          <p:spTgt spid="114"/>
                                        </p:tgtEl>
                                      </p:cBhvr>
                                    </p:animEffect>
                                    <p:set>
                                      <p:cBhvr>
                                        <p:cTn id="69" dur="1" fill="hold">
                                          <p:stCondLst>
                                            <p:cond delay="1999"/>
                                          </p:stCondLst>
                                        </p:cTn>
                                        <p:tgtEl>
                                          <p:spTgt spid="114"/>
                                        </p:tgtEl>
                                        <p:attrNameLst>
                                          <p:attrName>style.visibility</p:attrName>
                                        </p:attrNameLst>
                                      </p:cBhvr>
                                      <p:to>
                                        <p:strVal val="hidden"/>
                                      </p:to>
                                    </p:set>
                                  </p:childTnLst>
                                </p:cTn>
                              </p:par>
                              <p:par>
                                <p:cTn id="70" presetID="10" presetClass="exit" presetSubtype="0" fill="hold" grpId="0" nodeType="withEffect">
                                  <p:stCondLst>
                                    <p:cond delay="0"/>
                                  </p:stCondLst>
                                  <p:childTnLst>
                                    <p:animEffect transition="out" filter="fade">
                                      <p:cBhvr>
                                        <p:cTn id="71" dur="2000"/>
                                        <p:tgtEl>
                                          <p:spTgt spid="115"/>
                                        </p:tgtEl>
                                      </p:cBhvr>
                                    </p:animEffect>
                                    <p:set>
                                      <p:cBhvr>
                                        <p:cTn id="72" dur="1" fill="hold">
                                          <p:stCondLst>
                                            <p:cond delay="1999"/>
                                          </p:stCondLst>
                                        </p:cTn>
                                        <p:tgtEl>
                                          <p:spTgt spid="115"/>
                                        </p:tgtEl>
                                        <p:attrNameLst>
                                          <p:attrName>style.visibility</p:attrName>
                                        </p:attrNameLst>
                                      </p:cBhvr>
                                      <p:to>
                                        <p:strVal val="hidden"/>
                                      </p:to>
                                    </p:set>
                                  </p:childTnLst>
                                </p:cTn>
                              </p:par>
                              <p:par>
                                <p:cTn id="73" presetID="10" presetClass="exit" presetSubtype="0" fill="hold" grpId="0" nodeType="withEffect">
                                  <p:stCondLst>
                                    <p:cond delay="0"/>
                                  </p:stCondLst>
                                  <p:childTnLst>
                                    <p:animEffect transition="out" filter="fade">
                                      <p:cBhvr>
                                        <p:cTn id="74" dur="2000"/>
                                        <p:tgtEl>
                                          <p:spTgt spid="116"/>
                                        </p:tgtEl>
                                      </p:cBhvr>
                                    </p:animEffect>
                                    <p:set>
                                      <p:cBhvr>
                                        <p:cTn id="75" dur="1" fill="hold">
                                          <p:stCondLst>
                                            <p:cond delay="1999"/>
                                          </p:stCondLst>
                                        </p:cTn>
                                        <p:tgtEl>
                                          <p:spTgt spid="116"/>
                                        </p:tgtEl>
                                        <p:attrNameLst>
                                          <p:attrName>style.visibility</p:attrName>
                                        </p:attrNameLst>
                                      </p:cBhvr>
                                      <p:to>
                                        <p:strVal val="hidden"/>
                                      </p:to>
                                    </p:set>
                                  </p:childTnLst>
                                </p:cTn>
                              </p:par>
                              <p:par>
                                <p:cTn id="76" presetID="10" presetClass="exit" presetSubtype="0" fill="hold" grpId="0" nodeType="withEffect">
                                  <p:stCondLst>
                                    <p:cond delay="0"/>
                                  </p:stCondLst>
                                  <p:childTnLst>
                                    <p:animEffect transition="out" filter="fade">
                                      <p:cBhvr>
                                        <p:cTn id="77" dur="2000"/>
                                        <p:tgtEl>
                                          <p:spTgt spid="117"/>
                                        </p:tgtEl>
                                      </p:cBhvr>
                                    </p:animEffect>
                                    <p:set>
                                      <p:cBhvr>
                                        <p:cTn id="78" dur="1" fill="hold">
                                          <p:stCondLst>
                                            <p:cond delay="1999"/>
                                          </p:stCondLst>
                                        </p:cTn>
                                        <p:tgtEl>
                                          <p:spTgt spid="117"/>
                                        </p:tgtEl>
                                        <p:attrNameLst>
                                          <p:attrName>style.visibility</p:attrName>
                                        </p:attrNameLst>
                                      </p:cBhvr>
                                      <p:to>
                                        <p:strVal val="hidden"/>
                                      </p:to>
                                    </p:set>
                                  </p:childTnLst>
                                </p:cTn>
                              </p:par>
                              <p:par>
                                <p:cTn id="79" presetID="10" presetClass="exit" presetSubtype="0" fill="hold" grpId="0" nodeType="withEffect">
                                  <p:stCondLst>
                                    <p:cond delay="0"/>
                                  </p:stCondLst>
                                  <p:childTnLst>
                                    <p:animEffect transition="out" filter="fade">
                                      <p:cBhvr>
                                        <p:cTn id="80" dur="2000"/>
                                        <p:tgtEl>
                                          <p:spTgt spid="118"/>
                                        </p:tgtEl>
                                      </p:cBhvr>
                                    </p:animEffect>
                                    <p:set>
                                      <p:cBhvr>
                                        <p:cTn id="81" dur="1" fill="hold">
                                          <p:stCondLst>
                                            <p:cond delay="1999"/>
                                          </p:stCondLst>
                                        </p:cTn>
                                        <p:tgtEl>
                                          <p:spTgt spid="118"/>
                                        </p:tgtEl>
                                        <p:attrNameLst>
                                          <p:attrName>style.visibility</p:attrName>
                                        </p:attrNameLst>
                                      </p:cBhvr>
                                      <p:to>
                                        <p:strVal val="hidden"/>
                                      </p:to>
                                    </p:set>
                                  </p:childTnLst>
                                </p:cTn>
                              </p:par>
                              <p:par>
                                <p:cTn id="82" presetID="10" presetClass="exit" presetSubtype="0" fill="hold" grpId="0" nodeType="withEffect">
                                  <p:stCondLst>
                                    <p:cond delay="0"/>
                                  </p:stCondLst>
                                  <p:childTnLst>
                                    <p:animEffect transition="out" filter="fade">
                                      <p:cBhvr>
                                        <p:cTn id="83" dur="2000"/>
                                        <p:tgtEl>
                                          <p:spTgt spid="119"/>
                                        </p:tgtEl>
                                      </p:cBhvr>
                                    </p:animEffect>
                                    <p:set>
                                      <p:cBhvr>
                                        <p:cTn id="84" dur="1" fill="hold">
                                          <p:stCondLst>
                                            <p:cond delay="1999"/>
                                          </p:stCondLst>
                                        </p:cTn>
                                        <p:tgtEl>
                                          <p:spTgt spid="119"/>
                                        </p:tgtEl>
                                        <p:attrNameLst>
                                          <p:attrName>style.visibility</p:attrName>
                                        </p:attrNameLst>
                                      </p:cBhvr>
                                      <p:to>
                                        <p:strVal val="hidden"/>
                                      </p:to>
                                    </p:set>
                                  </p:childTnLst>
                                </p:cTn>
                              </p:par>
                              <p:par>
                                <p:cTn id="85" presetID="10" presetClass="exit" presetSubtype="0" fill="hold" grpId="0" nodeType="withEffect">
                                  <p:stCondLst>
                                    <p:cond delay="0"/>
                                  </p:stCondLst>
                                  <p:childTnLst>
                                    <p:animEffect transition="out" filter="fade">
                                      <p:cBhvr>
                                        <p:cTn id="86" dur="2000"/>
                                        <p:tgtEl>
                                          <p:spTgt spid="120"/>
                                        </p:tgtEl>
                                      </p:cBhvr>
                                    </p:animEffect>
                                    <p:set>
                                      <p:cBhvr>
                                        <p:cTn id="87" dur="1" fill="hold">
                                          <p:stCondLst>
                                            <p:cond delay="1999"/>
                                          </p:stCondLst>
                                        </p:cTn>
                                        <p:tgtEl>
                                          <p:spTgt spid="120"/>
                                        </p:tgtEl>
                                        <p:attrNameLst>
                                          <p:attrName>style.visibility</p:attrName>
                                        </p:attrNameLst>
                                      </p:cBhvr>
                                      <p:to>
                                        <p:strVal val="hidden"/>
                                      </p:to>
                                    </p:set>
                                  </p:childTnLst>
                                </p:cTn>
                              </p:par>
                              <p:par>
                                <p:cTn id="88" presetID="10" presetClass="exit" presetSubtype="0" fill="hold" grpId="0" nodeType="withEffect">
                                  <p:stCondLst>
                                    <p:cond delay="0"/>
                                  </p:stCondLst>
                                  <p:childTnLst>
                                    <p:animEffect transition="out" filter="fade">
                                      <p:cBhvr>
                                        <p:cTn id="89" dur="2000"/>
                                        <p:tgtEl>
                                          <p:spTgt spid="133"/>
                                        </p:tgtEl>
                                      </p:cBhvr>
                                    </p:animEffect>
                                    <p:set>
                                      <p:cBhvr>
                                        <p:cTn id="90" dur="1" fill="hold">
                                          <p:stCondLst>
                                            <p:cond delay="1999"/>
                                          </p:stCondLst>
                                        </p:cTn>
                                        <p:tgtEl>
                                          <p:spTgt spid="133"/>
                                        </p:tgtEl>
                                        <p:attrNameLst>
                                          <p:attrName>style.visibility</p:attrName>
                                        </p:attrNameLst>
                                      </p:cBhvr>
                                      <p:to>
                                        <p:strVal val="hidden"/>
                                      </p:to>
                                    </p:set>
                                  </p:childTnLst>
                                </p:cTn>
                              </p:par>
                              <p:par>
                                <p:cTn id="91" presetID="10" presetClass="exit" presetSubtype="0" fill="hold" grpId="0" nodeType="withEffect">
                                  <p:stCondLst>
                                    <p:cond delay="0"/>
                                  </p:stCondLst>
                                  <p:childTnLst>
                                    <p:animEffect transition="out" filter="fade">
                                      <p:cBhvr>
                                        <p:cTn id="92" dur="2000"/>
                                        <p:tgtEl>
                                          <p:spTgt spid="137"/>
                                        </p:tgtEl>
                                      </p:cBhvr>
                                    </p:animEffect>
                                    <p:set>
                                      <p:cBhvr>
                                        <p:cTn id="93" dur="1" fill="hold">
                                          <p:stCondLst>
                                            <p:cond delay="1999"/>
                                          </p:stCondLst>
                                        </p:cTn>
                                        <p:tgtEl>
                                          <p:spTgt spid="137"/>
                                        </p:tgtEl>
                                        <p:attrNameLst>
                                          <p:attrName>style.visibility</p:attrName>
                                        </p:attrNameLst>
                                      </p:cBhvr>
                                      <p:to>
                                        <p:strVal val="hidden"/>
                                      </p:to>
                                    </p:set>
                                  </p:childTnLst>
                                </p:cTn>
                              </p:par>
                              <p:par>
                                <p:cTn id="94" presetID="10" presetClass="exit" presetSubtype="0" fill="hold" grpId="0" nodeType="withEffect">
                                  <p:stCondLst>
                                    <p:cond delay="0"/>
                                  </p:stCondLst>
                                  <p:childTnLst>
                                    <p:animEffect transition="out" filter="fade">
                                      <p:cBhvr>
                                        <p:cTn id="95" dur="2000"/>
                                        <p:tgtEl>
                                          <p:spTgt spid="138"/>
                                        </p:tgtEl>
                                      </p:cBhvr>
                                    </p:animEffect>
                                    <p:set>
                                      <p:cBhvr>
                                        <p:cTn id="96" dur="1" fill="hold">
                                          <p:stCondLst>
                                            <p:cond delay="1999"/>
                                          </p:stCondLst>
                                        </p:cTn>
                                        <p:tgtEl>
                                          <p:spTgt spid="138"/>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35" presetClass="emph" presetSubtype="0" repeatCount="4000" fill="hold" nodeType="clickEffect">
                                  <p:stCondLst>
                                    <p:cond delay="0"/>
                                  </p:stCondLst>
                                  <p:childTnLst>
                                    <p:anim calcmode="discrete" valueType="str">
                                      <p:cBhvr>
                                        <p:cTn id="100" dur="500" fill="hold"/>
                                        <p:tgtEl>
                                          <p:spTgt spid="139"/>
                                        </p:tgtEl>
                                        <p:attrNameLst>
                                          <p:attrName>style.visibility</p:attrName>
                                        </p:attrNameLst>
                                      </p:cBhvr>
                                      <p:tavLst>
                                        <p:tav tm="0">
                                          <p:val>
                                            <p:strVal val="hidden"/>
                                          </p:val>
                                        </p:tav>
                                        <p:tav tm="50000">
                                          <p:val>
                                            <p:strVal val="visible"/>
                                          </p:val>
                                        </p:tav>
                                      </p:tavLst>
                                    </p:anim>
                                  </p:childTnLst>
                                </p:cTn>
                              </p:par>
                            </p:childTnLst>
                          </p:cTn>
                        </p:par>
                      </p:childTnLst>
                    </p:cTn>
                  </p:par>
                  <p:par>
                    <p:cTn id="101" fill="hold">
                      <p:stCondLst>
                        <p:cond delay="indefinite"/>
                      </p:stCondLst>
                      <p:childTnLst>
                        <p:par>
                          <p:cTn id="102" fill="hold">
                            <p:stCondLst>
                              <p:cond delay="0"/>
                            </p:stCondLst>
                            <p:childTnLst>
                              <p:par>
                                <p:cTn id="103" presetID="35" presetClass="emph" presetSubtype="0" repeatCount="4000" fill="hold" nodeType="clickEffect">
                                  <p:stCondLst>
                                    <p:cond delay="0"/>
                                  </p:stCondLst>
                                  <p:childTnLst>
                                    <p:anim calcmode="discrete" valueType="str">
                                      <p:cBhvr>
                                        <p:cTn id="104" dur="500" fill="hold"/>
                                        <p:tgtEl>
                                          <p:spTgt spid="89"/>
                                        </p:tgtEl>
                                        <p:attrNameLst>
                                          <p:attrName>style.visibility</p:attrName>
                                        </p:attrNameLst>
                                      </p:cBhvr>
                                      <p:tavLst>
                                        <p:tav tm="0">
                                          <p:val>
                                            <p:strVal val="hidden"/>
                                          </p:val>
                                        </p:tav>
                                        <p:tav tm="50000">
                                          <p:val>
                                            <p:strVal val="visible"/>
                                          </p:val>
                                        </p:tav>
                                      </p:tavLst>
                                    </p:anim>
                                  </p:childTnLst>
                                </p:cTn>
                              </p:par>
                            </p:childTnLst>
                          </p:cTn>
                        </p:par>
                      </p:childTnLst>
                    </p:cTn>
                  </p:par>
                  <p:par>
                    <p:cTn id="105" fill="hold">
                      <p:stCondLst>
                        <p:cond delay="indefinite"/>
                      </p:stCondLst>
                      <p:childTnLst>
                        <p:par>
                          <p:cTn id="106" fill="hold">
                            <p:stCondLst>
                              <p:cond delay="0"/>
                            </p:stCondLst>
                            <p:childTnLst>
                              <p:par>
                                <p:cTn id="107" presetID="35" presetClass="emph" presetSubtype="0" repeatCount="4000" fill="hold" nodeType="clickEffect">
                                  <p:stCondLst>
                                    <p:cond delay="0"/>
                                  </p:stCondLst>
                                  <p:childTnLst>
                                    <p:anim calcmode="discrete" valueType="str">
                                      <p:cBhvr>
                                        <p:cTn id="108" dur="500" fill="hold"/>
                                        <p:tgtEl>
                                          <p:spTgt spid="9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41" grpId="0"/>
      <p:bldP spid="42" grpId="0"/>
      <p:bldP spid="43" grpId="0"/>
      <p:bldP spid="47" grpId="0" animBg="1"/>
      <p:bldP spid="48" grpId="0" animBg="1"/>
      <p:bldP spid="49" grpId="0" animBg="1"/>
      <p:bldP spid="50" grpId="0" animBg="1"/>
      <p:bldP spid="51" grpId="0" animBg="1"/>
      <p:bldP spid="52" grpId="0" animBg="1"/>
      <p:bldP spid="53" grpId="0" animBg="1"/>
      <p:bldP spid="54" grpId="0"/>
      <p:bldP spid="55" grpId="0"/>
      <p:bldP spid="56" grpId="0"/>
      <p:bldP spid="57" grpId="0"/>
      <p:bldP spid="77" grpId="0"/>
      <p:bldP spid="112" grpId="0"/>
      <p:bldP spid="113" grpId="0"/>
      <p:bldP spid="114" grpId="0"/>
      <p:bldP spid="115" grpId="0"/>
      <p:bldP spid="116" grpId="0" animBg="1"/>
      <p:bldP spid="117" grpId="0" animBg="1"/>
      <p:bldP spid="118" grpId="0" animBg="1"/>
      <p:bldP spid="119" grpId="0"/>
      <p:bldP spid="120" grpId="0"/>
      <p:bldP spid="133" grpId="0"/>
      <p:bldP spid="137" grpId="0" animBg="1"/>
      <p:bldP spid="13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31</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以太网</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DIX v2</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帧格式</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501611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25000"/>
              </a:lnSpc>
              <a:spcBef>
                <a:spcPts val="600"/>
              </a:spcBef>
              <a:buFont typeface="Wingdings" panose="05000000000000000000" pitchFamily="2" charset="2"/>
              <a:buChar char="n"/>
            </a:pPr>
            <a:r>
              <a:rPr lang="zh-CN" altLang="en-US" sz="2400" b="0" dirty="0">
                <a:solidFill>
                  <a:srgbClr val="C00000"/>
                </a:solidFill>
              </a:rPr>
              <a:t>目的地址</a:t>
            </a:r>
            <a:r>
              <a:rPr lang="zh-CN" altLang="en-US" sz="2400" b="0" dirty="0">
                <a:solidFill>
                  <a:schemeClr val="tx1"/>
                </a:solidFill>
              </a:rPr>
              <a:t>字段 </a:t>
            </a:r>
            <a:r>
              <a:rPr lang="en-US" altLang="zh-CN" sz="2400" b="0" dirty="0">
                <a:solidFill>
                  <a:schemeClr val="tx1"/>
                </a:solidFill>
              </a:rPr>
              <a:t>6 </a:t>
            </a:r>
            <a:r>
              <a:rPr lang="zh-CN" altLang="en-US" sz="2400" b="0" dirty="0">
                <a:solidFill>
                  <a:schemeClr val="tx1"/>
                </a:solidFill>
              </a:rPr>
              <a:t>字节，源地址字段 </a:t>
            </a:r>
            <a:r>
              <a:rPr lang="en-US" altLang="zh-CN" sz="2400" b="0" dirty="0">
                <a:solidFill>
                  <a:schemeClr val="tx1"/>
                </a:solidFill>
              </a:rPr>
              <a:t>6 </a:t>
            </a:r>
            <a:r>
              <a:rPr lang="zh-CN" altLang="en-US" sz="2400" b="0" dirty="0" smtClean="0">
                <a:solidFill>
                  <a:schemeClr val="tx1"/>
                </a:solidFill>
              </a:rPr>
              <a:t>字节；</a:t>
            </a:r>
            <a:endParaRPr lang="zh-CN" altLang="en-US" sz="2400" b="0" dirty="0">
              <a:solidFill>
                <a:schemeClr val="tx1"/>
              </a:solidFill>
            </a:endParaRPr>
          </a:p>
          <a:p>
            <a:pPr marL="457200" indent="-457200" algn="just">
              <a:lnSpc>
                <a:spcPct val="125000"/>
              </a:lnSpc>
              <a:spcBef>
                <a:spcPts val="600"/>
              </a:spcBef>
              <a:buFont typeface="Wingdings" panose="05000000000000000000" pitchFamily="2" charset="2"/>
              <a:buChar char="n"/>
            </a:pPr>
            <a:r>
              <a:rPr lang="zh-CN" altLang="en-US" sz="2400" b="0" dirty="0">
                <a:solidFill>
                  <a:srgbClr val="C00000"/>
                </a:solidFill>
              </a:rPr>
              <a:t>类型</a:t>
            </a:r>
            <a:r>
              <a:rPr lang="zh-CN" altLang="en-US" sz="2400" b="0" dirty="0">
                <a:solidFill>
                  <a:schemeClr val="tx1"/>
                </a:solidFill>
              </a:rPr>
              <a:t>字段 </a:t>
            </a:r>
            <a:r>
              <a:rPr lang="en-US" altLang="zh-CN" sz="2400" b="0" dirty="0">
                <a:solidFill>
                  <a:schemeClr val="tx1"/>
                </a:solidFill>
              </a:rPr>
              <a:t>2 </a:t>
            </a:r>
            <a:r>
              <a:rPr lang="zh-CN" altLang="en-US" sz="2400" b="0" dirty="0">
                <a:solidFill>
                  <a:schemeClr val="tx1"/>
                </a:solidFill>
              </a:rPr>
              <a:t>字节：类型字段用来标志上一层使用的是什么协议，以便把收到的 </a:t>
            </a:r>
            <a:r>
              <a:rPr lang="en-US" altLang="zh-CN" sz="2400" b="0" dirty="0">
                <a:solidFill>
                  <a:schemeClr val="tx1"/>
                </a:solidFill>
              </a:rPr>
              <a:t>MAC </a:t>
            </a:r>
            <a:r>
              <a:rPr lang="zh-CN" altLang="en-US" sz="2400" b="0" dirty="0">
                <a:solidFill>
                  <a:schemeClr val="tx1"/>
                </a:solidFill>
              </a:rPr>
              <a:t>帧的数据上交给上一层的这个</a:t>
            </a:r>
            <a:r>
              <a:rPr lang="zh-CN" altLang="en-US" sz="2400" b="0" dirty="0" smtClean="0">
                <a:solidFill>
                  <a:schemeClr val="tx1"/>
                </a:solidFill>
              </a:rPr>
              <a:t>协议；</a:t>
            </a:r>
            <a:endParaRPr lang="zh-CN" altLang="en-US" sz="2400" b="0" dirty="0">
              <a:solidFill>
                <a:schemeClr val="tx1"/>
              </a:solidFill>
            </a:endParaRPr>
          </a:p>
          <a:p>
            <a:pPr marL="457200" indent="-457200" algn="just">
              <a:lnSpc>
                <a:spcPct val="125000"/>
              </a:lnSpc>
              <a:spcBef>
                <a:spcPts val="600"/>
              </a:spcBef>
              <a:buFont typeface="Wingdings" panose="05000000000000000000" pitchFamily="2" charset="2"/>
              <a:buChar char="n"/>
            </a:pPr>
            <a:r>
              <a:rPr lang="zh-CN" altLang="en-US" sz="2400" b="0" dirty="0">
                <a:solidFill>
                  <a:srgbClr val="C00000"/>
                </a:solidFill>
              </a:rPr>
              <a:t>数据字段的最小长度</a:t>
            </a:r>
            <a:r>
              <a:rPr lang="zh-CN" altLang="en-US" sz="2400" b="0" dirty="0">
                <a:solidFill>
                  <a:schemeClr val="tx1"/>
                </a:solidFill>
              </a:rPr>
              <a:t>（</a:t>
            </a:r>
            <a:r>
              <a:rPr lang="en-US" altLang="zh-CN" sz="2400" b="0" dirty="0">
                <a:solidFill>
                  <a:schemeClr val="tx1"/>
                </a:solidFill>
              </a:rPr>
              <a:t>46</a:t>
            </a:r>
            <a:r>
              <a:rPr lang="zh-CN" altLang="en-US" sz="2400" b="0" dirty="0">
                <a:solidFill>
                  <a:schemeClr val="tx1"/>
                </a:solidFill>
              </a:rPr>
              <a:t>字节</a:t>
            </a:r>
            <a:r>
              <a:rPr lang="zh-CN" altLang="en-US" sz="2400" b="0" dirty="0" smtClean="0">
                <a:solidFill>
                  <a:schemeClr val="tx1"/>
                </a:solidFill>
              </a:rPr>
              <a:t>）</a:t>
            </a:r>
            <a:r>
              <a:rPr lang="en-US" altLang="zh-CN" sz="2400" b="0" dirty="0" smtClean="0">
                <a:solidFill>
                  <a:schemeClr val="tx1"/>
                </a:solidFill>
              </a:rPr>
              <a:t>=</a:t>
            </a:r>
            <a:r>
              <a:rPr lang="zh-CN" altLang="en-US" sz="2400" b="0" dirty="0" smtClean="0">
                <a:solidFill>
                  <a:schemeClr val="tx1"/>
                </a:solidFill>
              </a:rPr>
              <a:t> 最小帧长（</a:t>
            </a:r>
            <a:r>
              <a:rPr lang="en-US" altLang="zh-CN" sz="2400" b="0" dirty="0" smtClean="0">
                <a:solidFill>
                  <a:schemeClr val="tx1"/>
                </a:solidFill>
              </a:rPr>
              <a:t>64 </a:t>
            </a:r>
            <a:r>
              <a:rPr lang="zh-CN" altLang="en-US" sz="2400" b="0" dirty="0" smtClean="0">
                <a:solidFill>
                  <a:schemeClr val="tx1"/>
                </a:solidFill>
              </a:rPr>
              <a:t>字节</a:t>
            </a:r>
            <a:r>
              <a:rPr lang="en-US" altLang="zh-CN" sz="2400" b="0" dirty="0" smtClean="0">
                <a:solidFill>
                  <a:schemeClr val="tx1"/>
                </a:solidFill>
              </a:rPr>
              <a:t>)</a:t>
            </a:r>
            <a:r>
              <a:rPr lang="zh-CN" altLang="en-US" sz="2400" b="0" dirty="0" smtClean="0">
                <a:solidFill>
                  <a:schemeClr val="tx1"/>
                </a:solidFill>
              </a:rPr>
              <a:t> </a:t>
            </a:r>
            <a:r>
              <a:rPr lang="en-US" altLang="zh-CN" sz="2400" b="0" dirty="0" smtClean="0">
                <a:solidFill>
                  <a:schemeClr val="tx1"/>
                </a:solidFill>
              </a:rPr>
              <a:t>- </a:t>
            </a:r>
            <a:r>
              <a:rPr lang="zh-CN" altLang="en-US" sz="2400" b="0" dirty="0" smtClean="0">
                <a:solidFill>
                  <a:schemeClr val="tx1"/>
                </a:solidFill>
              </a:rPr>
              <a:t>首部</a:t>
            </a:r>
            <a:r>
              <a:rPr lang="zh-CN" altLang="en-US" sz="2400" b="0" dirty="0">
                <a:solidFill>
                  <a:schemeClr val="tx1"/>
                </a:solidFill>
              </a:rPr>
              <a:t>和尾部 </a:t>
            </a:r>
            <a:r>
              <a:rPr lang="zh-CN" altLang="en-US" sz="2400" b="0" dirty="0" smtClean="0">
                <a:solidFill>
                  <a:schemeClr val="tx1"/>
                </a:solidFill>
              </a:rPr>
              <a:t>长度（</a:t>
            </a:r>
            <a:r>
              <a:rPr lang="en-US" altLang="zh-CN" sz="2400" b="0" dirty="0" smtClean="0">
                <a:solidFill>
                  <a:schemeClr val="tx1"/>
                </a:solidFill>
              </a:rPr>
              <a:t>18 </a:t>
            </a:r>
            <a:r>
              <a:rPr lang="zh-CN" altLang="en-US" sz="2400" b="0" dirty="0" smtClean="0">
                <a:solidFill>
                  <a:schemeClr val="tx1"/>
                </a:solidFill>
              </a:rPr>
              <a:t>字节）。</a:t>
            </a:r>
            <a:endParaRPr lang="en-US" altLang="zh-CN" sz="2400" b="0" dirty="0" smtClean="0">
              <a:solidFill>
                <a:schemeClr val="tx1"/>
              </a:solidFill>
            </a:endParaRPr>
          </a:p>
          <a:p>
            <a:pPr marL="457200" indent="-457200" algn="just">
              <a:lnSpc>
                <a:spcPct val="125000"/>
              </a:lnSpc>
              <a:spcBef>
                <a:spcPts val="600"/>
              </a:spcBef>
              <a:buFont typeface="Wingdings" panose="05000000000000000000" pitchFamily="2" charset="2"/>
              <a:buChar char="n"/>
            </a:pPr>
            <a:r>
              <a:rPr lang="zh-CN" altLang="en-US" sz="2400" b="0" dirty="0">
                <a:solidFill>
                  <a:srgbClr val="C00000"/>
                </a:solidFill>
              </a:rPr>
              <a:t>数据字段的长度</a:t>
            </a:r>
            <a:r>
              <a:rPr lang="en-US" altLang="zh-CN" sz="2400" b="0" dirty="0" smtClean="0">
                <a:solidFill>
                  <a:schemeClr val="tx1"/>
                </a:solidFill>
              </a:rPr>
              <a:t>46</a:t>
            </a:r>
            <a:r>
              <a:rPr lang="zh-CN" altLang="en-US" sz="2400" b="0" dirty="0" smtClean="0">
                <a:solidFill>
                  <a:schemeClr val="tx1"/>
                </a:solidFill>
              </a:rPr>
              <a:t>～</a:t>
            </a:r>
            <a:r>
              <a:rPr lang="en-US" altLang="zh-CN" sz="2400" b="0" dirty="0" smtClean="0">
                <a:solidFill>
                  <a:schemeClr val="tx1"/>
                </a:solidFill>
              </a:rPr>
              <a:t>1500</a:t>
            </a:r>
            <a:r>
              <a:rPr lang="zh-CN" altLang="en-US" sz="2400" b="0" dirty="0">
                <a:solidFill>
                  <a:schemeClr val="tx1"/>
                </a:solidFill>
              </a:rPr>
              <a:t>字节。当数据字段的长度小于 </a:t>
            </a:r>
            <a:r>
              <a:rPr lang="en-US" altLang="zh-CN" sz="2400" b="0" dirty="0">
                <a:solidFill>
                  <a:schemeClr val="tx1"/>
                </a:solidFill>
              </a:rPr>
              <a:t>46 </a:t>
            </a:r>
            <a:r>
              <a:rPr lang="zh-CN" altLang="en-US" sz="2400" b="0" dirty="0">
                <a:solidFill>
                  <a:schemeClr val="tx1"/>
                </a:solidFill>
              </a:rPr>
              <a:t>字节时，应在数据字段的后面加入整数字节的填充字段，以保证以太网的 </a:t>
            </a:r>
            <a:r>
              <a:rPr lang="en-US" altLang="zh-CN" sz="2400" b="0" dirty="0">
                <a:solidFill>
                  <a:schemeClr val="tx1"/>
                </a:solidFill>
              </a:rPr>
              <a:t>MAC </a:t>
            </a:r>
            <a:r>
              <a:rPr lang="zh-CN" altLang="en-US" sz="2400" b="0" dirty="0">
                <a:solidFill>
                  <a:schemeClr val="tx1"/>
                </a:solidFill>
              </a:rPr>
              <a:t>帧长不小于 </a:t>
            </a:r>
            <a:r>
              <a:rPr lang="en-US" altLang="zh-CN" sz="2400" b="0" dirty="0">
                <a:solidFill>
                  <a:schemeClr val="tx1"/>
                </a:solidFill>
              </a:rPr>
              <a:t>64 </a:t>
            </a:r>
            <a:r>
              <a:rPr lang="zh-CN" altLang="en-US" sz="2400" b="0" dirty="0" smtClean="0">
                <a:solidFill>
                  <a:schemeClr val="tx1"/>
                </a:solidFill>
              </a:rPr>
              <a:t>字节。</a:t>
            </a:r>
            <a:endParaRPr lang="zh-CN" altLang="en-US" sz="2400" b="0" dirty="0">
              <a:solidFill>
                <a:schemeClr val="tx1"/>
              </a:solidFill>
            </a:endParaRPr>
          </a:p>
          <a:p>
            <a:pPr marL="457200" indent="-457200" algn="just">
              <a:lnSpc>
                <a:spcPct val="140000"/>
              </a:lnSpc>
              <a:spcBef>
                <a:spcPts val="600"/>
              </a:spcBef>
              <a:buFont typeface="Wingdings" panose="05000000000000000000" pitchFamily="2" charset="2"/>
              <a:buChar char="n"/>
            </a:pPr>
            <a:endParaRPr lang="zh-CN" altLang="en-US" sz="2400" b="0" dirty="0">
              <a:solidFill>
                <a:schemeClr val="tx1"/>
              </a:solidFill>
              <a:latin typeface="微软雅黑" panose="020B0503020204020204" charset="-122"/>
              <a:ea typeface="微软雅黑" panose="020B0503020204020204" charset="-122"/>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32</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740083"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以太网</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DIX v2</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帧格式</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445968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a:solidFill>
                  <a:srgbClr val="C00000"/>
                </a:solidFill>
              </a:rPr>
              <a:t>帧校验序列</a:t>
            </a:r>
            <a:r>
              <a:rPr lang="en-US" altLang="zh-CN" sz="2400" b="0" dirty="0">
                <a:solidFill>
                  <a:srgbClr val="C00000"/>
                </a:solidFill>
              </a:rPr>
              <a:t>FCS</a:t>
            </a:r>
            <a:r>
              <a:rPr lang="zh-CN" altLang="en-US" sz="2400" b="0" dirty="0" smtClean="0">
                <a:solidFill>
                  <a:schemeClr val="tx1"/>
                </a:solidFill>
              </a:rPr>
              <a:t>占</a:t>
            </a:r>
            <a:r>
              <a:rPr lang="en-US" altLang="zh-CN" sz="2400" b="0" dirty="0" smtClean="0">
                <a:solidFill>
                  <a:schemeClr val="tx1"/>
                </a:solidFill>
              </a:rPr>
              <a:t>4</a:t>
            </a:r>
            <a:r>
              <a:rPr lang="zh-CN" altLang="en-US" sz="2400" b="0" dirty="0" smtClean="0">
                <a:solidFill>
                  <a:schemeClr val="tx1"/>
                </a:solidFill>
              </a:rPr>
              <a:t>字节</a:t>
            </a:r>
            <a:r>
              <a:rPr lang="zh-CN" altLang="en-US" sz="2400" b="0" dirty="0">
                <a:solidFill>
                  <a:schemeClr val="tx1"/>
                </a:solidFill>
              </a:rPr>
              <a:t>：当传输媒体的误码率为 </a:t>
            </a:r>
            <a:r>
              <a:rPr lang="en-US" altLang="zh-CN" sz="2400" b="0" dirty="0" smtClean="0">
                <a:solidFill>
                  <a:schemeClr val="tx1"/>
                </a:solidFill>
              </a:rPr>
              <a:t>1×10</a:t>
            </a:r>
            <a:r>
              <a:rPr lang="en-US" altLang="zh-CN" sz="2400" b="0" baseline="30000" dirty="0" smtClean="0">
                <a:solidFill>
                  <a:schemeClr val="tx1"/>
                </a:solidFill>
              </a:rPr>
              <a:t>-8</a:t>
            </a:r>
            <a:r>
              <a:rPr lang="en-US" altLang="zh-CN" sz="2400" b="0" dirty="0" smtClean="0">
                <a:solidFill>
                  <a:schemeClr val="tx1"/>
                </a:solidFill>
              </a:rPr>
              <a:t> </a:t>
            </a:r>
            <a:r>
              <a:rPr lang="zh-CN" altLang="en-US" sz="2400" b="0" dirty="0">
                <a:solidFill>
                  <a:schemeClr val="tx1"/>
                </a:solidFill>
              </a:rPr>
              <a:t>时，</a:t>
            </a:r>
            <a:r>
              <a:rPr lang="en-US" altLang="zh-CN" sz="2400" b="0" dirty="0">
                <a:solidFill>
                  <a:schemeClr val="tx1"/>
                </a:solidFill>
              </a:rPr>
              <a:t>MAC </a:t>
            </a:r>
            <a:r>
              <a:rPr lang="zh-CN" altLang="en-US" sz="2400" b="0" dirty="0">
                <a:solidFill>
                  <a:schemeClr val="tx1"/>
                </a:solidFill>
              </a:rPr>
              <a:t>子层可使未检测到的差错小于 </a:t>
            </a:r>
            <a:r>
              <a:rPr lang="en-US" altLang="zh-CN" sz="2400" b="0" dirty="0" smtClean="0">
                <a:solidFill>
                  <a:schemeClr val="tx1"/>
                </a:solidFill>
              </a:rPr>
              <a:t>1×10</a:t>
            </a:r>
            <a:r>
              <a:rPr lang="en-US" altLang="zh-CN" sz="2400" b="0" baseline="30000" dirty="0" smtClean="0">
                <a:solidFill>
                  <a:schemeClr val="tx1"/>
                </a:solidFill>
              </a:rPr>
              <a:t>-14</a:t>
            </a:r>
            <a:r>
              <a:rPr lang="zh-CN" altLang="en-US" sz="2400" b="0" dirty="0" smtClean="0">
                <a:solidFill>
                  <a:schemeClr val="tx1"/>
                </a:solidFill>
              </a:rPr>
              <a:t>。</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为了达到比特同步，在传输媒体上实际传送的要比 </a:t>
            </a:r>
            <a:r>
              <a:rPr lang="en-US" altLang="zh-CN" sz="2400" b="0" dirty="0">
                <a:solidFill>
                  <a:schemeClr val="tx1"/>
                </a:solidFill>
              </a:rPr>
              <a:t>MAC </a:t>
            </a:r>
            <a:r>
              <a:rPr lang="zh-CN" altLang="en-US" sz="2400" b="0" dirty="0" smtClean="0">
                <a:solidFill>
                  <a:schemeClr val="tx1"/>
                </a:solidFill>
              </a:rPr>
              <a:t>帧多 </a:t>
            </a:r>
            <a:r>
              <a:rPr lang="en-US" altLang="zh-CN" sz="2400" b="0" dirty="0">
                <a:solidFill>
                  <a:schemeClr val="tx1"/>
                </a:solidFill>
              </a:rPr>
              <a:t>8 </a:t>
            </a:r>
            <a:r>
              <a:rPr lang="zh-CN" altLang="en-US" sz="2400" b="0" dirty="0">
                <a:solidFill>
                  <a:schemeClr val="tx1"/>
                </a:solidFill>
              </a:rPr>
              <a:t>个</a:t>
            </a:r>
            <a:r>
              <a:rPr lang="zh-CN" altLang="en-US" sz="2400" b="0" dirty="0" smtClean="0">
                <a:solidFill>
                  <a:schemeClr val="tx1"/>
                </a:solidFill>
              </a:rPr>
              <a:t>字节，这 </a:t>
            </a:r>
            <a:r>
              <a:rPr lang="en-US" altLang="zh-CN" sz="2400" b="0" dirty="0">
                <a:solidFill>
                  <a:schemeClr val="tx1"/>
                </a:solidFill>
              </a:rPr>
              <a:t>8 </a:t>
            </a:r>
            <a:r>
              <a:rPr lang="zh-CN" altLang="en-US" sz="2400" b="0" dirty="0">
                <a:solidFill>
                  <a:schemeClr val="tx1"/>
                </a:solidFill>
              </a:rPr>
              <a:t>字节中</a:t>
            </a:r>
            <a:r>
              <a:rPr lang="zh-CN" altLang="en-US" sz="2400" b="0" dirty="0" smtClean="0">
                <a:solidFill>
                  <a:schemeClr val="tx1"/>
                </a:solidFill>
              </a:rPr>
              <a:t>的前 </a:t>
            </a:r>
            <a:r>
              <a:rPr lang="en-US" altLang="zh-CN" sz="2400" b="0" dirty="0">
                <a:solidFill>
                  <a:schemeClr val="tx1"/>
                </a:solidFill>
              </a:rPr>
              <a:t>7 </a:t>
            </a:r>
            <a:r>
              <a:rPr lang="zh-CN" altLang="en-US" sz="2400" b="0" dirty="0">
                <a:solidFill>
                  <a:schemeClr val="tx1"/>
                </a:solidFill>
              </a:rPr>
              <a:t>个</a:t>
            </a:r>
            <a:r>
              <a:rPr lang="zh-CN" altLang="en-US" sz="2400" b="0" dirty="0" smtClean="0">
                <a:solidFill>
                  <a:schemeClr val="tx1"/>
                </a:solidFill>
              </a:rPr>
              <a:t>字节是</a:t>
            </a:r>
            <a:r>
              <a:rPr lang="zh-CN" altLang="en-US" sz="2400" b="0" dirty="0">
                <a:solidFill>
                  <a:srgbClr val="C00000"/>
                </a:solidFill>
              </a:rPr>
              <a:t>前同步码</a:t>
            </a:r>
            <a:r>
              <a:rPr lang="zh-CN" altLang="en-US" sz="2400" b="0" dirty="0" smtClean="0">
                <a:solidFill>
                  <a:schemeClr val="tx1"/>
                </a:solidFill>
              </a:rPr>
              <a:t>，后 </a:t>
            </a:r>
            <a:r>
              <a:rPr lang="en-US" altLang="zh-CN" sz="2400" b="0" dirty="0" smtClean="0">
                <a:solidFill>
                  <a:schemeClr val="tx1"/>
                </a:solidFill>
              </a:rPr>
              <a:t>1 </a:t>
            </a:r>
            <a:r>
              <a:rPr lang="zh-CN" altLang="en-US" sz="2400" b="0" dirty="0" smtClean="0">
                <a:solidFill>
                  <a:schemeClr val="tx1"/>
                </a:solidFill>
              </a:rPr>
              <a:t>个字节是</a:t>
            </a:r>
            <a:r>
              <a:rPr lang="zh-CN" altLang="en-US" sz="2400" b="0" dirty="0">
                <a:solidFill>
                  <a:srgbClr val="C00000"/>
                </a:solidFill>
              </a:rPr>
              <a:t>帧开始定界符</a:t>
            </a:r>
            <a:r>
              <a:rPr lang="zh-CN" altLang="en-US" sz="2400" b="0" dirty="0" smtClean="0">
                <a:solidFill>
                  <a:schemeClr val="tx1"/>
                </a:solidFill>
              </a:rPr>
              <a:t>。以实现 </a:t>
            </a:r>
            <a:r>
              <a:rPr lang="en-US" altLang="zh-CN" sz="2400" b="0" dirty="0">
                <a:solidFill>
                  <a:schemeClr val="tx1"/>
                </a:solidFill>
              </a:rPr>
              <a:t>MAC </a:t>
            </a:r>
            <a:r>
              <a:rPr lang="zh-CN" altLang="en-US" sz="2400" b="0" dirty="0">
                <a:solidFill>
                  <a:schemeClr val="tx1"/>
                </a:solidFill>
              </a:rPr>
              <a:t>帧的比特</a:t>
            </a:r>
            <a:r>
              <a:rPr lang="zh-CN" altLang="en-US" sz="2400" b="0" dirty="0" smtClean="0">
                <a:solidFill>
                  <a:schemeClr val="tx1"/>
                </a:solidFill>
              </a:rPr>
              <a:t>同步，</a:t>
            </a:r>
            <a:r>
              <a:rPr lang="zh-CN" altLang="en-US" sz="2400" b="0" dirty="0">
                <a:solidFill>
                  <a:schemeClr val="tx1"/>
                </a:solidFill>
              </a:rPr>
              <a:t>表示</a:t>
            </a:r>
            <a:r>
              <a:rPr lang="zh-CN" altLang="en-US" sz="2400" b="0" dirty="0" smtClean="0">
                <a:solidFill>
                  <a:schemeClr val="tx1"/>
                </a:solidFill>
              </a:rPr>
              <a:t>后面到达的信息是一个</a:t>
            </a:r>
            <a:r>
              <a:rPr lang="en-US" altLang="zh-CN" sz="2400" b="0" dirty="0" smtClean="0">
                <a:solidFill>
                  <a:schemeClr val="tx1"/>
                </a:solidFill>
              </a:rPr>
              <a:t>MAC </a:t>
            </a:r>
            <a:r>
              <a:rPr lang="zh-CN" altLang="en-US" sz="2400" b="0" dirty="0">
                <a:solidFill>
                  <a:schemeClr val="tx1"/>
                </a:solidFill>
              </a:rPr>
              <a:t>帧。</a:t>
            </a:r>
          </a:p>
          <a:p>
            <a:pPr marL="457200" indent="-457200" algn="just">
              <a:lnSpc>
                <a:spcPct val="140000"/>
              </a:lnSpc>
              <a:spcBef>
                <a:spcPts val="600"/>
              </a:spcBef>
              <a:buFont typeface="Wingdings" panose="05000000000000000000" pitchFamily="2" charset="2"/>
              <a:buChar char="n"/>
            </a:pPr>
            <a:r>
              <a:rPr lang="zh-CN" altLang="en-US" sz="2400" b="0" dirty="0">
                <a:solidFill>
                  <a:srgbClr val="C00000"/>
                </a:solidFill>
              </a:rPr>
              <a:t>帧长度</a:t>
            </a:r>
            <a:r>
              <a:rPr lang="zh-CN" altLang="en-US" sz="2400" b="0" dirty="0" smtClean="0">
                <a:solidFill>
                  <a:schemeClr val="tx1"/>
                </a:solidFill>
              </a:rPr>
              <a:t>不</a:t>
            </a:r>
            <a:r>
              <a:rPr lang="zh-CN" altLang="en-US" sz="2400" b="0" dirty="0">
                <a:solidFill>
                  <a:schemeClr val="tx1"/>
                </a:solidFill>
              </a:rPr>
              <a:t>包括前同步码和帧开始定界符。</a:t>
            </a:r>
          </a:p>
          <a:p>
            <a:pPr marL="457200" indent="-457200" algn="just">
              <a:lnSpc>
                <a:spcPct val="140000"/>
              </a:lnSpc>
              <a:spcBef>
                <a:spcPts val="600"/>
              </a:spcBef>
              <a:buFont typeface="Wingdings" panose="05000000000000000000" pitchFamily="2" charset="2"/>
              <a:buChar char="n"/>
            </a:pPr>
            <a:endParaRPr lang="en-US" altLang="zh-CN" sz="2400" b="0" dirty="0" smtClean="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33</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CSMA/CD</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的工作过程</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394261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en-US" altLang="zh-CN" sz="2400" b="0" dirty="0">
                <a:solidFill>
                  <a:srgbClr val="C00000"/>
                </a:solidFill>
              </a:rPr>
              <a:t>CSMA/CD</a:t>
            </a:r>
            <a:r>
              <a:rPr lang="zh-CN" altLang="en-US" sz="2400" b="0" dirty="0">
                <a:solidFill>
                  <a:srgbClr val="C00000"/>
                </a:solidFill>
              </a:rPr>
              <a:t>方式的发送方工作过程 </a:t>
            </a:r>
            <a:r>
              <a:rPr lang="zh-CN" altLang="en-US" sz="2400" b="0" dirty="0"/>
              <a:t>：</a:t>
            </a:r>
          </a:p>
          <a:p>
            <a:pPr algn="just">
              <a:lnSpc>
                <a:spcPct val="140000"/>
              </a:lnSpc>
              <a:spcBef>
                <a:spcPts val="600"/>
              </a:spcBef>
            </a:pPr>
            <a:r>
              <a:rPr lang="en-US" altLang="zh-CN" sz="2400" b="0" dirty="0">
                <a:solidFill>
                  <a:schemeClr val="tx1"/>
                </a:solidFill>
              </a:rPr>
              <a:t>(1</a:t>
            </a:r>
            <a:r>
              <a:rPr lang="en-US" altLang="zh-CN" sz="2400" b="0" dirty="0" smtClean="0">
                <a:solidFill>
                  <a:schemeClr val="tx1"/>
                </a:solidFill>
              </a:rPr>
              <a:t>)</a:t>
            </a:r>
            <a:r>
              <a:rPr lang="zh-CN" altLang="en-US" sz="2400" b="0" dirty="0" smtClean="0">
                <a:solidFill>
                  <a:schemeClr val="tx1"/>
                </a:solidFill>
              </a:rPr>
              <a:t>当</a:t>
            </a:r>
            <a:r>
              <a:rPr lang="zh-CN" altLang="en-US" sz="2400" b="0" dirty="0">
                <a:solidFill>
                  <a:schemeClr val="tx1"/>
                </a:solidFill>
              </a:rPr>
              <a:t>某个结点的</a:t>
            </a:r>
            <a:r>
              <a:rPr lang="en-US" altLang="zh-CN" sz="2400" b="0" dirty="0">
                <a:solidFill>
                  <a:schemeClr val="tx1"/>
                </a:solidFill>
              </a:rPr>
              <a:t>LLC</a:t>
            </a:r>
            <a:r>
              <a:rPr lang="zh-CN" altLang="en-US" sz="2400" b="0" dirty="0">
                <a:solidFill>
                  <a:schemeClr val="tx1"/>
                </a:solidFill>
              </a:rPr>
              <a:t>协议实体希望发送数据时，将</a:t>
            </a:r>
            <a:r>
              <a:rPr lang="en-US" altLang="zh-CN" sz="2400" b="0" dirty="0">
                <a:solidFill>
                  <a:schemeClr val="tx1"/>
                </a:solidFill>
              </a:rPr>
              <a:t>LLC</a:t>
            </a:r>
            <a:r>
              <a:rPr lang="zh-CN" altLang="en-US" sz="2400" b="0" dirty="0">
                <a:solidFill>
                  <a:schemeClr val="tx1"/>
                </a:solidFill>
              </a:rPr>
              <a:t>帧传给下层的</a:t>
            </a:r>
            <a:r>
              <a:rPr lang="en-US" altLang="zh-CN" sz="2400" b="0" dirty="0">
                <a:solidFill>
                  <a:schemeClr val="tx1"/>
                </a:solidFill>
              </a:rPr>
              <a:t>MAC</a:t>
            </a:r>
            <a:r>
              <a:rPr lang="zh-CN" altLang="en-US" sz="2400" b="0" dirty="0">
                <a:solidFill>
                  <a:schemeClr val="tx1"/>
                </a:solidFill>
              </a:rPr>
              <a:t>协议实体，</a:t>
            </a:r>
            <a:r>
              <a:rPr lang="en-US" altLang="zh-CN" sz="2400" b="0" dirty="0">
                <a:solidFill>
                  <a:schemeClr val="tx1"/>
                </a:solidFill>
              </a:rPr>
              <a:t>MAC</a:t>
            </a:r>
            <a:r>
              <a:rPr lang="zh-CN" altLang="en-US" sz="2400" b="0" dirty="0">
                <a:solidFill>
                  <a:schemeClr val="tx1"/>
                </a:solidFill>
              </a:rPr>
              <a:t>协议实体将</a:t>
            </a:r>
            <a:r>
              <a:rPr lang="en-US" altLang="zh-CN" sz="2400" b="0" dirty="0">
                <a:solidFill>
                  <a:schemeClr val="tx1"/>
                </a:solidFill>
              </a:rPr>
              <a:t>LLC</a:t>
            </a:r>
            <a:r>
              <a:rPr lang="zh-CN" altLang="en-US" sz="2400" b="0" dirty="0">
                <a:solidFill>
                  <a:schemeClr val="tx1"/>
                </a:solidFill>
              </a:rPr>
              <a:t>帧封装在用户数据字段，形成</a:t>
            </a:r>
            <a:r>
              <a:rPr lang="en-US" altLang="zh-CN" sz="2400" b="0" dirty="0">
                <a:solidFill>
                  <a:schemeClr val="tx1"/>
                </a:solidFill>
              </a:rPr>
              <a:t>MAC</a:t>
            </a:r>
            <a:r>
              <a:rPr lang="zh-CN" altLang="en-US" sz="2400" b="0" dirty="0">
                <a:solidFill>
                  <a:schemeClr val="tx1"/>
                </a:solidFill>
              </a:rPr>
              <a:t>帧。</a:t>
            </a:r>
          </a:p>
          <a:p>
            <a:pPr algn="just">
              <a:lnSpc>
                <a:spcPct val="140000"/>
              </a:lnSpc>
              <a:spcBef>
                <a:spcPts val="600"/>
              </a:spcBef>
            </a:pPr>
            <a:r>
              <a:rPr lang="en-US" altLang="zh-CN" sz="2400" b="0" dirty="0">
                <a:solidFill>
                  <a:schemeClr val="tx1"/>
                </a:solidFill>
              </a:rPr>
              <a:t>(</a:t>
            </a:r>
            <a:r>
              <a:rPr lang="en-US" altLang="zh-CN" sz="2400" b="0" dirty="0" smtClean="0">
                <a:solidFill>
                  <a:schemeClr val="tx1"/>
                </a:solidFill>
              </a:rPr>
              <a:t>2)MAC</a:t>
            </a:r>
            <a:r>
              <a:rPr lang="zh-CN" altLang="en-US" sz="2400" b="0" dirty="0">
                <a:solidFill>
                  <a:schemeClr val="tx1"/>
                </a:solidFill>
              </a:rPr>
              <a:t>协议实体监听传输媒体，检查是否有信号正在传输。</a:t>
            </a:r>
          </a:p>
          <a:p>
            <a:pPr algn="just">
              <a:lnSpc>
                <a:spcPct val="140000"/>
              </a:lnSpc>
              <a:spcBef>
                <a:spcPts val="600"/>
              </a:spcBef>
            </a:pPr>
            <a:r>
              <a:rPr lang="en-US" altLang="zh-CN" sz="2400" b="0" dirty="0">
                <a:solidFill>
                  <a:schemeClr val="tx1"/>
                </a:solidFill>
              </a:rPr>
              <a:t>(3</a:t>
            </a:r>
            <a:r>
              <a:rPr lang="en-US" altLang="zh-CN" sz="2400" b="0" dirty="0" smtClean="0">
                <a:solidFill>
                  <a:schemeClr val="tx1"/>
                </a:solidFill>
              </a:rPr>
              <a:t>)</a:t>
            </a:r>
            <a:r>
              <a:rPr lang="zh-CN" altLang="en-US" sz="2400" b="0" dirty="0" smtClean="0">
                <a:solidFill>
                  <a:schemeClr val="tx1"/>
                </a:solidFill>
              </a:rPr>
              <a:t>如果</a:t>
            </a:r>
            <a:r>
              <a:rPr lang="zh-CN" altLang="en-US" sz="2400" b="0" dirty="0">
                <a:solidFill>
                  <a:schemeClr val="tx1"/>
                </a:solidFill>
              </a:rPr>
              <a:t>媒体上有信号在传输，则转</a:t>
            </a:r>
            <a:r>
              <a:rPr lang="en-US" altLang="zh-CN" sz="2400" b="0" dirty="0">
                <a:solidFill>
                  <a:schemeClr val="tx1"/>
                </a:solidFill>
              </a:rPr>
              <a:t>(2)</a:t>
            </a:r>
            <a:r>
              <a:rPr lang="zh-CN" altLang="en-US" sz="2400" b="0" dirty="0">
                <a:solidFill>
                  <a:schemeClr val="tx1"/>
                </a:solidFill>
              </a:rPr>
              <a:t>继续监听，否则，发送数据，同时对媒体继续监听</a:t>
            </a:r>
            <a:r>
              <a:rPr lang="zh-CN" altLang="en-US" sz="2400" b="0" dirty="0" smtClean="0">
                <a:solidFill>
                  <a:schemeClr val="tx1"/>
                </a:solidFill>
              </a:rPr>
              <a:t>。</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34</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CSMA/CD</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的工作过程</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4939173"/>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25000"/>
              </a:lnSpc>
              <a:spcBef>
                <a:spcPts val="600"/>
              </a:spcBef>
              <a:buFont typeface="Wingdings" panose="05000000000000000000" pitchFamily="2" charset="2"/>
              <a:buChar char="n"/>
            </a:pPr>
            <a:r>
              <a:rPr lang="en-US" altLang="zh-CN" sz="2400" b="0" dirty="0">
                <a:solidFill>
                  <a:srgbClr val="C00000"/>
                </a:solidFill>
              </a:rPr>
              <a:t>CSMA/CD</a:t>
            </a:r>
            <a:r>
              <a:rPr lang="zh-CN" altLang="en-US" sz="2400" b="0" dirty="0">
                <a:solidFill>
                  <a:srgbClr val="C00000"/>
                </a:solidFill>
              </a:rPr>
              <a:t>方式的发送方工作过程 </a:t>
            </a:r>
            <a:r>
              <a:rPr lang="zh-CN" altLang="en-US" sz="2400" b="0" dirty="0"/>
              <a:t>：</a:t>
            </a:r>
          </a:p>
          <a:p>
            <a:pPr algn="just">
              <a:lnSpc>
                <a:spcPct val="125000"/>
              </a:lnSpc>
              <a:spcBef>
                <a:spcPts val="600"/>
              </a:spcBef>
            </a:pPr>
            <a:r>
              <a:rPr lang="en-US" altLang="zh-CN" sz="2400" b="0" dirty="0" smtClean="0">
                <a:solidFill>
                  <a:schemeClr val="tx1"/>
                </a:solidFill>
              </a:rPr>
              <a:t>(</a:t>
            </a:r>
            <a:r>
              <a:rPr lang="en-US" altLang="zh-CN" sz="2400" b="0" dirty="0">
                <a:solidFill>
                  <a:schemeClr val="tx1"/>
                </a:solidFill>
              </a:rPr>
              <a:t>4</a:t>
            </a:r>
            <a:r>
              <a:rPr lang="en-US" altLang="zh-CN" sz="2400" b="0" dirty="0" smtClean="0">
                <a:solidFill>
                  <a:schemeClr val="tx1"/>
                </a:solidFill>
              </a:rPr>
              <a:t>)</a:t>
            </a:r>
            <a:r>
              <a:rPr lang="zh-CN" altLang="en-US" sz="2400" b="0" dirty="0" smtClean="0">
                <a:solidFill>
                  <a:schemeClr val="tx1"/>
                </a:solidFill>
              </a:rPr>
              <a:t>如果</a:t>
            </a:r>
            <a:r>
              <a:rPr lang="zh-CN" altLang="en-US" sz="2400" b="0" dirty="0">
                <a:solidFill>
                  <a:schemeClr val="tx1"/>
                </a:solidFill>
              </a:rPr>
              <a:t>在发送数据过程中没有检测到冲突，则本次发送任务成功完成。否则，立即终止本次发送过程，并向媒体发送一个冲突加强的信号。以使其它结点都能感知到发生冲突，</a:t>
            </a:r>
            <a:r>
              <a:rPr lang="en-US" altLang="zh-CN" sz="2400" b="0" dirty="0">
                <a:solidFill>
                  <a:schemeClr val="tx1"/>
                </a:solidFill>
              </a:rPr>
              <a:t>MAC</a:t>
            </a:r>
            <a:r>
              <a:rPr lang="zh-CN" altLang="en-US" sz="2400" b="0" dirty="0">
                <a:solidFill>
                  <a:schemeClr val="tx1"/>
                </a:solidFill>
              </a:rPr>
              <a:t>协议实体计算发送失败的次数。</a:t>
            </a:r>
          </a:p>
          <a:p>
            <a:pPr algn="just">
              <a:lnSpc>
                <a:spcPct val="125000"/>
              </a:lnSpc>
              <a:spcBef>
                <a:spcPts val="600"/>
              </a:spcBef>
            </a:pPr>
            <a:r>
              <a:rPr lang="en-US" altLang="zh-CN" sz="2400" b="0" dirty="0">
                <a:solidFill>
                  <a:schemeClr val="tx1"/>
                </a:solidFill>
              </a:rPr>
              <a:t>(5</a:t>
            </a:r>
            <a:r>
              <a:rPr lang="en-US" altLang="zh-CN" sz="2400" b="0" dirty="0" smtClean="0">
                <a:solidFill>
                  <a:schemeClr val="tx1"/>
                </a:solidFill>
              </a:rPr>
              <a:t>)</a:t>
            </a:r>
            <a:r>
              <a:rPr lang="zh-CN" altLang="en-US" sz="2400" b="0" dirty="0" smtClean="0">
                <a:solidFill>
                  <a:schemeClr val="tx1"/>
                </a:solidFill>
              </a:rPr>
              <a:t>如果</a:t>
            </a:r>
            <a:r>
              <a:rPr lang="zh-CN" altLang="en-US" sz="2400" b="0" dirty="0">
                <a:solidFill>
                  <a:schemeClr val="tx1"/>
                </a:solidFill>
              </a:rPr>
              <a:t>在发送失败次数小于等于某个阈值，根据失败次数执行二进制指数退避算法，计算得到某个退避时间值，等待该退避时间，转</a:t>
            </a:r>
            <a:r>
              <a:rPr lang="en-US" altLang="zh-CN" sz="2400" b="0" dirty="0">
                <a:solidFill>
                  <a:schemeClr val="tx1"/>
                </a:solidFill>
              </a:rPr>
              <a:t>(2)</a:t>
            </a:r>
            <a:r>
              <a:rPr lang="zh-CN" altLang="en-US" sz="2400" b="0" dirty="0">
                <a:solidFill>
                  <a:schemeClr val="tx1"/>
                </a:solidFill>
              </a:rPr>
              <a:t>准备重新发送。否则，停止发送尝试，通知上层</a:t>
            </a:r>
            <a:r>
              <a:rPr lang="en-US" altLang="zh-CN" sz="2400" b="0" dirty="0">
                <a:solidFill>
                  <a:schemeClr val="tx1"/>
                </a:solidFill>
              </a:rPr>
              <a:t>LLC</a:t>
            </a:r>
            <a:r>
              <a:rPr lang="zh-CN" altLang="en-US" sz="2400" b="0" dirty="0">
                <a:solidFill>
                  <a:schemeClr val="tx1"/>
                </a:solidFill>
              </a:rPr>
              <a:t>实体，报告可能出现网络故障。</a:t>
            </a:r>
          </a:p>
          <a:p>
            <a:pPr marL="457200" indent="-457200" algn="just">
              <a:lnSpc>
                <a:spcPct val="140000"/>
              </a:lnSpc>
              <a:spcBef>
                <a:spcPts val="600"/>
              </a:spcBef>
              <a:buFont typeface="Wingdings" panose="05000000000000000000" pitchFamily="2" charset="2"/>
              <a:buChar char="n"/>
            </a:pPr>
            <a:endParaRPr lang="en-US" altLang="zh-CN" sz="2400" b="0" dirty="0" smtClean="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35</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CSMA/CD</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的工作过程</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443595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25000"/>
              </a:lnSpc>
              <a:spcBef>
                <a:spcPts val="600"/>
              </a:spcBef>
              <a:buFont typeface="Wingdings" panose="05000000000000000000" pitchFamily="2" charset="2"/>
              <a:buChar char="n"/>
            </a:pPr>
            <a:r>
              <a:rPr lang="en-US" altLang="zh-CN" sz="2400" b="0" dirty="0">
                <a:solidFill>
                  <a:srgbClr val="C00000"/>
                </a:solidFill>
              </a:rPr>
              <a:t>CSMA/CD</a:t>
            </a:r>
            <a:r>
              <a:rPr lang="zh-CN" altLang="en-US" sz="2400" b="0" dirty="0">
                <a:solidFill>
                  <a:srgbClr val="C00000"/>
                </a:solidFill>
              </a:rPr>
              <a:t>方式的接收方工作过程 </a:t>
            </a:r>
            <a:r>
              <a:rPr lang="zh-CN" altLang="en-US" sz="2400" b="0" dirty="0"/>
              <a:t>：</a:t>
            </a:r>
          </a:p>
          <a:p>
            <a:pPr algn="just">
              <a:lnSpc>
                <a:spcPct val="125000"/>
              </a:lnSpc>
              <a:spcBef>
                <a:spcPts val="600"/>
              </a:spcBef>
            </a:pPr>
            <a:r>
              <a:rPr lang="en-US" altLang="zh-CN" sz="2400" b="0" dirty="0">
                <a:solidFill>
                  <a:schemeClr val="tx1"/>
                </a:solidFill>
              </a:rPr>
              <a:t>(1</a:t>
            </a:r>
            <a:r>
              <a:rPr lang="en-US" altLang="zh-CN" sz="2400" b="0" dirty="0" smtClean="0">
                <a:solidFill>
                  <a:schemeClr val="tx1"/>
                </a:solidFill>
              </a:rPr>
              <a:t>)</a:t>
            </a:r>
            <a:r>
              <a:rPr lang="zh-CN" altLang="en-US" sz="2400" b="0" dirty="0" smtClean="0">
                <a:solidFill>
                  <a:schemeClr val="tx1"/>
                </a:solidFill>
              </a:rPr>
              <a:t>局域网</a:t>
            </a:r>
            <a:r>
              <a:rPr lang="zh-CN" altLang="en-US" sz="2400" b="0" dirty="0">
                <a:solidFill>
                  <a:schemeClr val="tx1"/>
                </a:solidFill>
              </a:rPr>
              <a:t>上的每个站点的</a:t>
            </a:r>
            <a:r>
              <a:rPr lang="en-US" altLang="zh-CN" sz="2400" b="0" dirty="0">
                <a:solidFill>
                  <a:schemeClr val="tx1"/>
                </a:solidFill>
              </a:rPr>
              <a:t>MAC</a:t>
            </a:r>
            <a:r>
              <a:rPr lang="zh-CN" altLang="en-US" sz="2400" b="0" dirty="0">
                <a:solidFill>
                  <a:schemeClr val="tx1"/>
                </a:solidFill>
              </a:rPr>
              <a:t>协议实体都监听传输媒体，如果有信号传输，则接收信息，得到</a:t>
            </a:r>
            <a:r>
              <a:rPr lang="en-US" altLang="zh-CN" sz="2400" b="0" dirty="0">
                <a:solidFill>
                  <a:schemeClr val="tx1"/>
                </a:solidFill>
              </a:rPr>
              <a:t>MAC</a:t>
            </a:r>
            <a:r>
              <a:rPr lang="zh-CN" altLang="en-US" sz="2400" b="0" dirty="0">
                <a:solidFill>
                  <a:schemeClr val="tx1"/>
                </a:solidFill>
              </a:rPr>
              <a:t>帧；其中，对于因冲突造成的长度不足最小有效帧长的残帧，</a:t>
            </a:r>
            <a:r>
              <a:rPr lang="en-US" altLang="zh-CN" sz="2400" b="0" dirty="0">
                <a:solidFill>
                  <a:schemeClr val="tx1"/>
                </a:solidFill>
              </a:rPr>
              <a:t>MAC</a:t>
            </a:r>
            <a:r>
              <a:rPr lang="zh-CN" altLang="en-US" sz="2400" b="0" dirty="0">
                <a:solidFill>
                  <a:schemeClr val="tx1"/>
                </a:solidFill>
              </a:rPr>
              <a:t>实体不予理会</a:t>
            </a:r>
            <a:r>
              <a:rPr lang="zh-CN" altLang="en-US" sz="2400" b="0" dirty="0" smtClean="0">
                <a:solidFill>
                  <a:schemeClr val="tx1"/>
                </a:solidFill>
              </a:rPr>
              <a:t>。</a:t>
            </a:r>
            <a:endParaRPr lang="zh-CN" altLang="en-US" sz="2400" b="0" dirty="0">
              <a:solidFill>
                <a:schemeClr val="tx1"/>
              </a:solidFill>
            </a:endParaRPr>
          </a:p>
          <a:p>
            <a:pPr algn="just">
              <a:lnSpc>
                <a:spcPct val="125000"/>
              </a:lnSpc>
              <a:spcBef>
                <a:spcPts val="600"/>
              </a:spcBef>
            </a:pPr>
            <a:r>
              <a:rPr lang="en-US" altLang="zh-CN" sz="2400" b="0" dirty="0">
                <a:solidFill>
                  <a:schemeClr val="tx1"/>
                </a:solidFill>
              </a:rPr>
              <a:t>(</a:t>
            </a:r>
            <a:r>
              <a:rPr lang="en-US" altLang="zh-CN" sz="2400" b="0" dirty="0" smtClean="0">
                <a:solidFill>
                  <a:schemeClr val="tx1"/>
                </a:solidFill>
              </a:rPr>
              <a:t>2)MAC</a:t>
            </a:r>
            <a:r>
              <a:rPr lang="zh-CN" altLang="en-US" sz="2400" b="0" dirty="0">
                <a:solidFill>
                  <a:schemeClr val="tx1"/>
                </a:solidFill>
              </a:rPr>
              <a:t>实体分析帧中的目的地址，如果目的地址为本站点地址，就复制接收该帧。否则，简单丢弃该帧。特别地，对于具有组播地址和广播地址的数据帧，将会有多个站点复制和接收该帧</a:t>
            </a:r>
            <a:r>
              <a:rPr lang="zh-CN" altLang="en-US" sz="2400" b="0" dirty="0" smtClean="0">
                <a:solidFill>
                  <a:schemeClr val="tx1"/>
                </a:solidFill>
              </a:rPr>
              <a:t>。</a:t>
            </a:r>
            <a:endParaRPr lang="zh-CN" altLang="en-US" sz="2400" b="0" dirty="0">
              <a:solidFill>
                <a:schemeClr val="tx1"/>
              </a:solidFill>
            </a:endParaRPr>
          </a:p>
          <a:p>
            <a:pPr algn="just">
              <a:lnSpc>
                <a:spcPct val="125000"/>
              </a:lnSpc>
              <a:spcBef>
                <a:spcPts val="600"/>
              </a:spcBef>
            </a:pPr>
            <a:r>
              <a:rPr lang="zh-CN" altLang="en-US" sz="2400" b="0" dirty="0">
                <a:solidFill>
                  <a:schemeClr val="tx1"/>
                </a:solidFill>
              </a:rPr>
              <a:t>其中</a:t>
            </a:r>
            <a:r>
              <a:rPr lang="zh-CN" altLang="en-US" sz="2400" b="0" dirty="0" smtClean="0">
                <a:solidFill>
                  <a:schemeClr val="tx1"/>
                </a:solidFill>
              </a:rPr>
              <a:t>，在</a:t>
            </a:r>
            <a:r>
              <a:rPr lang="zh-CN" altLang="en-US" sz="2400" b="0" dirty="0">
                <a:solidFill>
                  <a:schemeClr val="tx1"/>
                </a:solidFill>
              </a:rPr>
              <a:t>发生冲突时采用二进制指数退避算法</a:t>
            </a:r>
            <a:r>
              <a:rPr lang="zh-CN" altLang="en-US" sz="2400" b="0" dirty="0" smtClean="0">
                <a:solidFill>
                  <a:schemeClr val="tx1"/>
                </a:solidFill>
              </a:rPr>
              <a:t>。</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36</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latin typeface="微软雅黑" panose="020B0503020204020204" charset="-122"/>
                <a:ea typeface="微软雅黑" panose="020B0503020204020204" charset="-122"/>
              </a:rPr>
              <a:t>CSMA/CD</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的工作过程</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a:t>
            </a:r>
            <a:r>
              <a:rPr lang="en-US" altLang="zh-CN" sz="2800" b="1" dirty="0" smtClean="0">
                <a:solidFill>
                  <a:schemeClr val="tx1">
                    <a:lumMod val="65000"/>
                    <a:lumOff val="35000"/>
                  </a:schemeClr>
                </a:solidFill>
                <a:latin typeface="微软雅黑" panose="020B0503020204020204" charset="-122"/>
                <a:ea typeface="微软雅黑" panose="020B0503020204020204" charset="-122"/>
              </a:rPr>
              <a:t>MAC</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40" name="Rectangle 8"/>
          <p:cNvSpPr txBox="1">
            <a:spLocks noChangeArrowheads="1"/>
          </p:cNvSpPr>
          <p:nvPr/>
        </p:nvSpPr>
        <p:spPr>
          <a:xfrm>
            <a:off x="326408" y="1608792"/>
            <a:ext cx="8345643" cy="404726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25000"/>
              </a:lnSpc>
              <a:spcBef>
                <a:spcPts val="600"/>
              </a:spcBef>
              <a:buFont typeface="Wingdings" panose="05000000000000000000" pitchFamily="2" charset="2"/>
              <a:buChar char="n"/>
            </a:pPr>
            <a:r>
              <a:rPr lang="zh-CN" altLang="en-US" sz="2400" b="0" dirty="0" smtClean="0">
                <a:solidFill>
                  <a:srgbClr val="C00000"/>
                </a:solidFill>
              </a:rPr>
              <a:t>二进制</a:t>
            </a:r>
            <a:r>
              <a:rPr lang="zh-CN" altLang="en-US" sz="2400" b="0" dirty="0">
                <a:solidFill>
                  <a:srgbClr val="C00000"/>
                </a:solidFill>
              </a:rPr>
              <a:t>指数退避</a:t>
            </a:r>
            <a:r>
              <a:rPr lang="zh-CN" altLang="en-US" sz="2400" b="0" dirty="0" smtClean="0">
                <a:solidFill>
                  <a:srgbClr val="C00000"/>
                </a:solidFill>
              </a:rPr>
              <a:t>算法</a:t>
            </a:r>
            <a:endParaRPr lang="zh-CN" altLang="en-US" sz="2400" b="0" dirty="0">
              <a:latin typeface="微软雅黑" panose="020B0503020204020204" pitchFamily="34" charset="-122"/>
              <a:ea typeface="微软雅黑" panose="020B0503020204020204" pitchFamily="34" charset="-122"/>
            </a:endParaRPr>
          </a:p>
          <a:p>
            <a:pPr algn="l"/>
            <a:r>
              <a:rPr lang="zh-CN" altLang="en-US" sz="2400" b="0" dirty="0" smtClean="0">
                <a:latin typeface="微软雅黑" panose="020B0503020204020204" pitchFamily="34" charset="-122"/>
                <a:ea typeface="微软雅黑" panose="020B0503020204020204" pitchFamily="34" charset="-122"/>
              </a:rPr>
              <a:t>    发生</a:t>
            </a:r>
            <a:r>
              <a:rPr lang="zh-CN" altLang="en-US" sz="2400" b="0" dirty="0">
                <a:latin typeface="微软雅黑" panose="020B0503020204020204" pitchFamily="34" charset="-122"/>
                <a:ea typeface="微软雅黑" panose="020B0503020204020204" pitchFamily="34" charset="-122"/>
              </a:rPr>
              <a:t>碰撞的站在停止发送数据后，要推迟（退避）一个</a:t>
            </a:r>
            <a:r>
              <a:rPr lang="zh-CN" altLang="en-US" sz="2400" b="0" dirty="0">
                <a:solidFill>
                  <a:srgbClr val="C00000"/>
                </a:solidFill>
                <a:latin typeface="微软雅黑" panose="020B0503020204020204" pitchFamily="34" charset="-122"/>
                <a:ea typeface="微软雅黑" panose="020B0503020204020204" pitchFamily="34" charset="-122"/>
              </a:rPr>
              <a:t>随机时间</a:t>
            </a:r>
            <a:r>
              <a:rPr lang="zh-CN" altLang="en-US" sz="2400" b="0" dirty="0">
                <a:latin typeface="微软雅黑" panose="020B0503020204020204" pitchFamily="34" charset="-122"/>
                <a:ea typeface="微软雅黑" panose="020B0503020204020204" pitchFamily="34" charset="-122"/>
              </a:rPr>
              <a:t>才能再发送数据</a:t>
            </a:r>
            <a:r>
              <a:rPr lang="zh-CN" altLang="en-US" sz="2400" b="0" dirty="0" smtClean="0">
                <a:latin typeface="微软雅黑" panose="020B0503020204020204" pitchFamily="34" charset="-122"/>
                <a:ea typeface="微软雅黑" panose="020B0503020204020204" pitchFamily="34" charset="-122"/>
              </a:rPr>
              <a:t>。</a:t>
            </a:r>
            <a:r>
              <a:rPr lang="zh-CN" altLang="en-US" sz="2400" b="0" dirty="0" smtClean="0">
                <a:solidFill>
                  <a:srgbClr val="C00000"/>
                </a:solidFill>
                <a:latin typeface="微软雅黑" panose="020B0503020204020204" charset="-122"/>
                <a:ea typeface="微软雅黑" panose="020B0503020204020204" charset="-122"/>
              </a:rPr>
              <a:t>基本</a:t>
            </a:r>
            <a:r>
              <a:rPr lang="zh-CN" altLang="en-US" sz="2400" b="0" dirty="0">
                <a:solidFill>
                  <a:srgbClr val="C00000"/>
                </a:solidFill>
                <a:latin typeface="微软雅黑" panose="020B0503020204020204" charset="-122"/>
                <a:ea typeface="微软雅黑" panose="020B0503020204020204" charset="-122"/>
              </a:rPr>
              <a:t>退避时间取为争用期 </a:t>
            </a:r>
            <a:r>
              <a:rPr lang="en-US" altLang="zh-CN" sz="2400" b="0" dirty="0">
                <a:solidFill>
                  <a:srgbClr val="C00000"/>
                </a:solidFill>
                <a:latin typeface="微软雅黑" panose="020B0503020204020204" charset="-122"/>
                <a:ea typeface="微软雅黑" panose="020B0503020204020204" charset="-122"/>
              </a:rPr>
              <a:t>2</a:t>
            </a:r>
            <a:r>
              <a:rPr lang="en-US" altLang="zh-CN" sz="2400" b="0" dirty="0">
                <a:solidFill>
                  <a:srgbClr val="C00000"/>
                </a:solidFill>
                <a:latin typeface="微软雅黑" panose="020B0503020204020204" charset="-122"/>
                <a:ea typeface="微软雅黑" panose="020B0503020204020204" charset="-122"/>
                <a:sym typeface="Symbol" pitchFamily="18" charset="2"/>
              </a:rPr>
              <a:t></a:t>
            </a:r>
            <a:r>
              <a:rPr lang="zh-CN" altLang="en-US" sz="2400" b="0" dirty="0" smtClean="0">
                <a:solidFill>
                  <a:srgbClr val="C00000"/>
                </a:solidFill>
                <a:latin typeface="微软雅黑" panose="020B0503020204020204" charset="-122"/>
                <a:ea typeface="微软雅黑" panose="020B0503020204020204" charset="-122"/>
              </a:rPr>
              <a:t>。</a:t>
            </a:r>
            <a:endParaRPr lang="en-US" altLang="zh-CN" sz="2400" b="0" dirty="0" smtClean="0">
              <a:solidFill>
                <a:srgbClr val="C00000"/>
              </a:solidFill>
              <a:latin typeface="微软雅黑" panose="020B0503020204020204" charset="-122"/>
              <a:ea typeface="微软雅黑" panose="020B0503020204020204" charset="-122"/>
            </a:endParaRPr>
          </a:p>
          <a:p>
            <a:pPr algn="l"/>
            <a:endParaRPr lang="zh-CN" altLang="en-US" sz="2400" b="0" dirty="0">
              <a:solidFill>
                <a:srgbClr val="C00000"/>
              </a:solidFill>
              <a:latin typeface="微软雅黑" panose="020B0503020204020204" charset="-122"/>
              <a:ea typeface="微软雅黑" panose="020B0503020204020204" charset="-122"/>
            </a:endParaRPr>
          </a:p>
          <a:p>
            <a:pPr lvl="1"/>
            <a:r>
              <a:rPr lang="zh-CN" altLang="en-US" sz="2400" dirty="0">
                <a:latin typeface="微软雅黑" panose="020B0503020204020204" pitchFamily="34" charset="-122"/>
                <a:ea typeface="微软雅黑" panose="020B0503020204020204" pitchFamily="34" charset="-122"/>
              </a:rPr>
              <a:t>从整数集合 </a:t>
            </a:r>
            <a:r>
              <a:rPr lang="en-US" altLang="zh-CN" sz="2400" dirty="0">
                <a:latin typeface="微软雅黑" panose="020B0503020204020204" pitchFamily="34" charset="-122"/>
                <a:ea typeface="微软雅黑" panose="020B0503020204020204" pitchFamily="34" charset="-122"/>
              </a:rPr>
              <a:t>[0, 1, … , (2</a:t>
            </a:r>
            <a:r>
              <a:rPr lang="en-US" altLang="zh-CN" sz="2400" i="1" baseline="30000" dirty="0">
                <a:latin typeface="微软雅黑" panose="020B0503020204020204" pitchFamily="34" charset="-122"/>
                <a:ea typeface="微软雅黑" panose="020B0503020204020204" pitchFamily="34" charset="-122"/>
              </a:rPr>
              <a:t>k</a:t>
            </a:r>
            <a:r>
              <a:rPr lang="en-US" altLang="zh-CN" sz="2400" i="1"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sym typeface="Symbol" pitchFamily="18" charset="2"/>
              </a:rPr>
              <a:t></a:t>
            </a:r>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中</a:t>
            </a:r>
            <a:r>
              <a:rPr lang="zh-CN" altLang="en-US" sz="2400" dirty="0">
                <a:solidFill>
                  <a:srgbClr val="C00000"/>
                </a:solidFill>
                <a:latin typeface="微软雅黑" panose="020B0503020204020204" charset="-122"/>
                <a:ea typeface="微软雅黑" panose="020B0503020204020204" charset="-122"/>
              </a:rPr>
              <a:t>随机</a:t>
            </a:r>
            <a:r>
              <a:rPr lang="zh-CN" altLang="en-US" sz="2400" dirty="0">
                <a:latin typeface="微软雅黑" panose="020B0503020204020204" pitchFamily="34" charset="-122"/>
                <a:ea typeface="微软雅黑" panose="020B0503020204020204" pitchFamily="34" charset="-122"/>
              </a:rPr>
              <a:t>地取出一个数，记为 </a:t>
            </a:r>
            <a:r>
              <a:rPr lang="en-US" altLang="zh-CN" sz="2400" i="1" dirty="0">
                <a:latin typeface="微软雅黑" panose="020B0503020204020204" pitchFamily="34" charset="-122"/>
                <a:ea typeface="微软雅黑" panose="020B0503020204020204" pitchFamily="34" charset="-122"/>
              </a:rPr>
              <a:t>r</a:t>
            </a:r>
            <a:r>
              <a:rPr lang="zh-CN" altLang="en-US" sz="2400" dirty="0">
                <a:latin typeface="微软雅黑" panose="020B0503020204020204" pitchFamily="34" charset="-122"/>
                <a:ea typeface="微软雅黑" panose="020B0503020204020204" pitchFamily="34" charset="-122"/>
              </a:rPr>
              <a:t>。重传所需的时延就是 </a:t>
            </a:r>
            <a:r>
              <a:rPr lang="en-US" altLang="zh-CN" sz="2400" i="1" dirty="0">
                <a:latin typeface="微软雅黑" panose="020B0503020204020204" pitchFamily="34" charset="-122"/>
                <a:ea typeface="微软雅黑" panose="020B0503020204020204" pitchFamily="34" charset="-122"/>
              </a:rPr>
              <a:t>r </a:t>
            </a:r>
            <a:r>
              <a:rPr lang="zh-CN" altLang="en-US" sz="2400" dirty="0">
                <a:latin typeface="微软雅黑" panose="020B0503020204020204" pitchFamily="34" charset="-122"/>
                <a:ea typeface="微软雅黑" panose="020B0503020204020204" pitchFamily="34" charset="-122"/>
              </a:rPr>
              <a:t>倍的基本退避时间。</a:t>
            </a:r>
          </a:p>
          <a:p>
            <a:pPr lvl="1"/>
            <a:r>
              <a:rPr lang="zh-CN" altLang="en-US" sz="2400" dirty="0">
                <a:latin typeface="微软雅黑" panose="020B0503020204020204" pitchFamily="34" charset="-122"/>
                <a:ea typeface="微软雅黑" panose="020B0503020204020204" pitchFamily="34" charset="-122"/>
              </a:rPr>
              <a:t>参数 </a:t>
            </a:r>
            <a:r>
              <a:rPr lang="en-US" altLang="zh-CN" sz="2400" i="1" dirty="0">
                <a:latin typeface="微软雅黑" panose="020B0503020204020204" pitchFamily="34" charset="-122"/>
                <a:ea typeface="微软雅黑" panose="020B0503020204020204" pitchFamily="34" charset="-122"/>
              </a:rPr>
              <a:t>k</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按下面的公式计算：</a:t>
            </a:r>
          </a:p>
          <a:p>
            <a:pPr marL="0" lvl="1" algn="just">
              <a:lnSpc>
                <a:spcPct val="125000"/>
              </a:lnSpc>
              <a:spcBef>
                <a:spcPts val="600"/>
              </a:spcBef>
            </a:pPr>
            <a:r>
              <a:rPr lang="zh-CN" altLang="en-US" sz="2400" dirty="0">
                <a:solidFill>
                  <a:srgbClr val="C00000"/>
                </a:solidFill>
                <a:latin typeface="微软雅黑" panose="020B0503020204020204" charset="-122"/>
                <a:ea typeface="微软雅黑" panose="020B0503020204020204" charset="-122"/>
              </a:rPr>
              <a:t>                 </a:t>
            </a:r>
            <a:r>
              <a:rPr lang="en-US" altLang="zh-CN" sz="2400" dirty="0">
                <a:solidFill>
                  <a:srgbClr val="C00000"/>
                </a:solidFill>
                <a:latin typeface="微软雅黑" panose="020B0503020204020204" charset="-122"/>
                <a:ea typeface="微软雅黑" panose="020B0503020204020204" charset="-122"/>
              </a:rPr>
              <a:t>k = Min[</a:t>
            </a:r>
            <a:r>
              <a:rPr lang="zh-CN" altLang="en-US" sz="2400" dirty="0">
                <a:solidFill>
                  <a:srgbClr val="C00000"/>
                </a:solidFill>
                <a:latin typeface="微软雅黑" panose="020B0503020204020204" charset="-122"/>
                <a:ea typeface="微软雅黑" panose="020B0503020204020204" charset="-122"/>
              </a:rPr>
              <a:t>重传次数</a:t>
            </a:r>
            <a:r>
              <a:rPr lang="en-US" altLang="zh-CN" sz="2400" dirty="0">
                <a:solidFill>
                  <a:srgbClr val="C00000"/>
                </a:solidFill>
                <a:latin typeface="微软雅黑" panose="020B0503020204020204" charset="-122"/>
                <a:ea typeface="微软雅黑" panose="020B0503020204020204" charset="-122"/>
              </a:rPr>
              <a:t>, 10]</a:t>
            </a:r>
          </a:p>
          <a:p>
            <a:pPr lvl="1"/>
            <a:r>
              <a:rPr lang="zh-CN" altLang="en-US" sz="2400" dirty="0">
                <a:latin typeface="微软雅黑" panose="020B0503020204020204" pitchFamily="34" charset="-122"/>
                <a:ea typeface="微软雅黑" panose="020B0503020204020204" pitchFamily="34" charset="-122"/>
              </a:rPr>
              <a:t>当 </a:t>
            </a:r>
            <a:r>
              <a:rPr lang="en-US" altLang="zh-CN" sz="2400" i="1" dirty="0">
                <a:latin typeface="微软雅黑" panose="020B0503020204020204" pitchFamily="34" charset="-122"/>
                <a:ea typeface="微软雅黑" panose="020B0503020204020204" pitchFamily="34" charset="-122"/>
              </a:rPr>
              <a:t>k </a:t>
            </a:r>
            <a:r>
              <a:rPr lang="en-US" altLang="zh-CN" sz="2400" dirty="0">
                <a:latin typeface="微软雅黑" panose="020B0503020204020204" pitchFamily="34" charset="-122"/>
                <a:ea typeface="微软雅黑" panose="020B0503020204020204" pitchFamily="34" charset="-122"/>
                <a:sym typeface="Symbol" pitchFamily="18" charset="2"/>
              </a:rPr>
              <a:t> </a:t>
            </a:r>
            <a:r>
              <a:rPr lang="en-US" altLang="zh-CN" sz="2400" dirty="0">
                <a:latin typeface="微软雅黑" panose="020B0503020204020204" pitchFamily="34" charset="-122"/>
                <a:ea typeface="微软雅黑" panose="020B0503020204020204" pitchFamily="34" charset="-122"/>
              </a:rPr>
              <a:t>10 </a:t>
            </a:r>
            <a:r>
              <a:rPr lang="zh-CN" altLang="en-US" sz="2400" dirty="0">
                <a:latin typeface="微软雅黑" panose="020B0503020204020204" pitchFamily="34" charset="-122"/>
                <a:ea typeface="微软雅黑" panose="020B0503020204020204" pitchFamily="34" charset="-122"/>
              </a:rPr>
              <a:t>时，参数 </a:t>
            </a:r>
            <a:r>
              <a:rPr lang="en-US" altLang="zh-CN" sz="2400" i="1" dirty="0">
                <a:latin typeface="微软雅黑" panose="020B0503020204020204" pitchFamily="34" charset="-122"/>
                <a:ea typeface="微软雅黑" panose="020B0503020204020204" pitchFamily="34" charset="-122"/>
              </a:rPr>
              <a:t>k</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等于重传次数。</a:t>
            </a:r>
          </a:p>
          <a:p>
            <a:pPr lvl="1"/>
            <a:r>
              <a:rPr lang="zh-CN" altLang="en-US" sz="2400" dirty="0">
                <a:latin typeface="微软雅黑" panose="020B0503020204020204" pitchFamily="34" charset="-122"/>
                <a:ea typeface="微软雅黑" panose="020B0503020204020204" pitchFamily="34" charset="-122"/>
              </a:rPr>
              <a:t>当重传达 </a:t>
            </a:r>
            <a:r>
              <a:rPr lang="en-US" altLang="zh-CN" sz="2400" dirty="0">
                <a:latin typeface="微软雅黑" panose="020B0503020204020204" pitchFamily="34" charset="-122"/>
                <a:ea typeface="微软雅黑" panose="020B0503020204020204" pitchFamily="34" charset="-122"/>
              </a:rPr>
              <a:t>16 </a:t>
            </a:r>
            <a:r>
              <a:rPr lang="zh-CN" altLang="en-US" sz="2400" dirty="0">
                <a:latin typeface="微软雅黑" panose="020B0503020204020204" pitchFamily="34" charset="-122"/>
                <a:ea typeface="微软雅黑" panose="020B0503020204020204" pitchFamily="34" charset="-122"/>
              </a:rPr>
              <a:t>次仍不能成功时即丢弃该帧，并向高层报告</a:t>
            </a:r>
            <a:r>
              <a:rPr lang="zh-CN" altLang="en-US" sz="2400" dirty="0">
                <a:latin typeface="Arial" charset="0"/>
                <a:ea typeface="黑体" pitchFamily="2" charset="-122"/>
              </a:rPr>
              <a:t>。</a:t>
            </a:r>
            <a:r>
              <a:rPr lang="zh-CN" altLang="en-US" sz="2400" dirty="0"/>
              <a:t> </a:t>
            </a:r>
          </a:p>
        </p:txBody>
      </p:sp>
    </p:spTree>
    <p:extLst>
      <p:ext uri="{BB962C8B-B14F-4D97-AF65-F5344CB8AC3E}">
        <p14:creationId xmlns:p14="http://schemas.microsoft.com/office/powerpoint/2010/main" val="308263815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37</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工作参数</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8"/>
          <p:cNvSpPr txBox="1">
            <a:spLocks noChangeArrowheads="1"/>
          </p:cNvSpPr>
          <p:nvPr/>
        </p:nvSpPr>
        <p:spPr>
          <a:xfrm>
            <a:off x="326408" y="1608792"/>
            <a:ext cx="8345643" cy="435901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25000"/>
              </a:lnSpc>
              <a:spcBef>
                <a:spcPts val="600"/>
              </a:spcBef>
              <a:buFont typeface="Wingdings" panose="05000000000000000000" pitchFamily="2" charset="2"/>
              <a:buChar char="n"/>
            </a:pPr>
            <a:r>
              <a:rPr lang="zh-CN" altLang="en-US" sz="2400" b="0" dirty="0">
                <a:solidFill>
                  <a:srgbClr val="C00000"/>
                </a:solidFill>
              </a:rPr>
              <a:t>以太网的工作参数</a:t>
            </a:r>
            <a:r>
              <a:rPr lang="zh-CN" altLang="en-US" sz="2400" b="0" dirty="0">
                <a:solidFill>
                  <a:schemeClr val="tx1"/>
                </a:solidFill>
              </a:rPr>
              <a:t>包括最大线缆长度、争用期、最短帧长、最大帧长、帧间间隔、数据传输速率等，这些参数影响着以太网的功能和性能。</a:t>
            </a:r>
            <a:endParaRPr lang="en-US" altLang="zh-CN" sz="2400" b="0" dirty="0">
              <a:solidFill>
                <a:schemeClr val="tx1"/>
              </a:solidFill>
            </a:endParaRPr>
          </a:p>
          <a:p>
            <a:pPr marL="457200" indent="-457200" algn="just">
              <a:lnSpc>
                <a:spcPct val="125000"/>
              </a:lnSpc>
              <a:spcBef>
                <a:spcPts val="600"/>
              </a:spcBef>
              <a:buFont typeface="Wingdings" panose="05000000000000000000" pitchFamily="2" charset="2"/>
              <a:buChar char="n"/>
            </a:pPr>
            <a:r>
              <a:rPr lang="zh-CN" altLang="en-US" sz="2400" b="0" dirty="0">
                <a:solidFill>
                  <a:schemeClr val="tx1"/>
                </a:solidFill>
              </a:rPr>
              <a:t>在总线式局域网中，一台计算机从开始发送数据起，最多只要经过端到端往返</a:t>
            </a:r>
            <a:r>
              <a:rPr lang="zh-CN" altLang="en-US" sz="2400" b="0" dirty="0" smtClean="0">
                <a:solidFill>
                  <a:schemeClr val="tx1"/>
                </a:solidFill>
              </a:rPr>
              <a:t>时延 </a:t>
            </a:r>
            <a:r>
              <a:rPr lang="en-US" altLang="zh-CN" sz="2400" b="0" dirty="0" smtClean="0">
                <a:solidFill>
                  <a:schemeClr val="tx1"/>
                </a:solidFill>
              </a:rPr>
              <a:t>2</a:t>
            </a:r>
            <a:r>
              <a:rPr lang="el-GR" altLang="zh-CN" sz="2400" b="0" dirty="0" smtClean="0">
                <a:solidFill>
                  <a:schemeClr val="tx1"/>
                </a:solidFill>
                <a:latin typeface="Times New Roman" panose="02020603050405020304" pitchFamily="18" charset="0"/>
                <a:cs typeface="Times New Roman" panose="02020603050405020304" pitchFamily="18" charset="0"/>
              </a:rPr>
              <a:t>τ</a:t>
            </a:r>
            <a:r>
              <a:rPr lang="en-US" altLang="zh-CN" sz="2400" b="0" dirty="0" smtClean="0">
                <a:solidFill>
                  <a:schemeClr val="tx1"/>
                </a:solidFill>
              </a:rPr>
              <a:t> </a:t>
            </a:r>
            <a:r>
              <a:rPr lang="zh-CN" altLang="en-US" sz="2400" b="0" dirty="0" smtClean="0">
                <a:solidFill>
                  <a:schemeClr val="tx1"/>
                </a:solidFill>
              </a:rPr>
              <a:t>时间</a:t>
            </a:r>
            <a:r>
              <a:rPr lang="zh-CN" altLang="en-US" sz="2400" b="0" dirty="0">
                <a:solidFill>
                  <a:schemeClr val="tx1"/>
                </a:solidFill>
              </a:rPr>
              <a:t>就可确知是否发生了冲突。总线式局域网的端到端往返</a:t>
            </a:r>
            <a:r>
              <a:rPr lang="zh-CN" altLang="en-US" sz="2400" b="0" dirty="0" smtClean="0">
                <a:solidFill>
                  <a:schemeClr val="tx1"/>
                </a:solidFill>
              </a:rPr>
              <a:t>时延 </a:t>
            </a:r>
            <a:r>
              <a:rPr lang="en-US" altLang="zh-CN" sz="2400" b="0" dirty="0" smtClean="0">
                <a:solidFill>
                  <a:schemeClr val="tx1"/>
                </a:solidFill>
              </a:rPr>
              <a:t>2</a:t>
            </a:r>
            <a:r>
              <a:rPr lang="el-GR" altLang="zh-CN" sz="2400" b="0" dirty="0" smtClean="0">
                <a:solidFill>
                  <a:schemeClr val="tx1"/>
                </a:solidFill>
                <a:latin typeface="Times New Roman" panose="02020603050405020304" pitchFamily="18" charset="0"/>
                <a:cs typeface="Times New Roman" panose="02020603050405020304" pitchFamily="18" charset="0"/>
              </a:rPr>
              <a:t>τ</a:t>
            </a:r>
            <a:r>
              <a:rPr lang="en-US" altLang="zh-CN" sz="2400" b="0" dirty="0" smtClean="0">
                <a:solidFill>
                  <a:schemeClr val="tx1"/>
                </a:solidFill>
                <a:latin typeface="Times New Roman" panose="02020603050405020304" pitchFamily="18" charset="0"/>
                <a:cs typeface="Times New Roman" panose="02020603050405020304" pitchFamily="18" charset="0"/>
              </a:rPr>
              <a:t> </a:t>
            </a:r>
            <a:r>
              <a:rPr lang="zh-CN" altLang="en-US" sz="2400" b="0" dirty="0" smtClean="0">
                <a:solidFill>
                  <a:schemeClr val="tx1"/>
                </a:solidFill>
              </a:rPr>
              <a:t>称为</a:t>
            </a:r>
            <a:r>
              <a:rPr lang="zh-CN" altLang="en-US" sz="2400" b="0" dirty="0">
                <a:solidFill>
                  <a:srgbClr val="C00000"/>
                </a:solidFill>
              </a:rPr>
              <a:t>争用期</a:t>
            </a:r>
            <a:r>
              <a:rPr lang="zh-CN" altLang="en-US" sz="2400" b="0" dirty="0">
                <a:solidFill>
                  <a:schemeClr val="tx1"/>
                </a:solidFill>
              </a:rPr>
              <a:t>，也称为冲突窗口</a:t>
            </a:r>
            <a:r>
              <a:rPr lang="zh-CN" altLang="en-US" sz="2400" b="0" dirty="0" smtClean="0">
                <a:solidFill>
                  <a:schemeClr val="tx1"/>
                </a:solidFill>
              </a:rPr>
              <a:t>。</a:t>
            </a:r>
            <a:endParaRPr lang="en-US" altLang="zh-CN" sz="2400" b="0" dirty="0" smtClean="0">
              <a:solidFill>
                <a:schemeClr val="tx1"/>
              </a:solidFill>
            </a:endParaRPr>
          </a:p>
          <a:p>
            <a:pPr marL="457200" indent="-457200" algn="just">
              <a:lnSpc>
                <a:spcPct val="125000"/>
              </a:lnSpc>
              <a:spcBef>
                <a:spcPts val="600"/>
              </a:spcBef>
              <a:buFont typeface="Wingdings" panose="05000000000000000000" pitchFamily="2" charset="2"/>
              <a:buChar char="n"/>
            </a:pPr>
            <a:r>
              <a:rPr lang="zh-CN" altLang="en-US" sz="2400" b="0" dirty="0" smtClean="0">
                <a:solidFill>
                  <a:schemeClr val="tx1"/>
                </a:solidFill>
              </a:rPr>
              <a:t>争用</a:t>
            </a:r>
            <a:r>
              <a:rPr lang="zh-CN" altLang="en-US" sz="2400" b="0" dirty="0">
                <a:solidFill>
                  <a:schemeClr val="tx1"/>
                </a:solidFill>
              </a:rPr>
              <a:t>期提供了设计总线式局域网中最短帧长的计算依据</a:t>
            </a:r>
            <a:r>
              <a:rPr lang="zh-CN" altLang="en-US" sz="2400" b="0" dirty="0" smtClean="0">
                <a:solidFill>
                  <a:schemeClr val="tx1"/>
                </a:solidFill>
              </a:rPr>
              <a:t>。有关争用期的计算方法在第</a:t>
            </a:r>
            <a:r>
              <a:rPr lang="en-US" altLang="zh-CN" sz="2400" b="0" dirty="0" smtClean="0">
                <a:solidFill>
                  <a:schemeClr val="tx1"/>
                </a:solidFill>
              </a:rPr>
              <a:t>3</a:t>
            </a:r>
            <a:r>
              <a:rPr lang="zh-CN" altLang="en-US" sz="2400" b="0" dirty="0" smtClean="0">
                <a:solidFill>
                  <a:schemeClr val="tx1"/>
                </a:solidFill>
              </a:rPr>
              <a:t>章中做过详细介绍。</a:t>
            </a:r>
            <a:endParaRPr lang="zh-CN" altLang="en-US" sz="2400" b="0" dirty="0">
              <a:solidFill>
                <a:schemeClr val="tx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38</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工作参数</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8"/>
          <p:cNvSpPr txBox="1">
            <a:spLocks noChangeArrowheads="1"/>
          </p:cNvSpPr>
          <p:nvPr/>
        </p:nvSpPr>
        <p:spPr>
          <a:xfrm>
            <a:off x="326408" y="1608792"/>
            <a:ext cx="8345643" cy="430579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考虑</a:t>
            </a:r>
            <a:r>
              <a:rPr lang="zh-CN" altLang="en-US" sz="2400" b="0" dirty="0">
                <a:solidFill>
                  <a:schemeClr val="tx1"/>
                </a:solidFill>
              </a:rPr>
              <a:t>到端到端传播时延、转发器增加时延、冲突加强信号的持续时间，以及其它多种因素，</a:t>
            </a:r>
            <a:r>
              <a:rPr lang="zh-CN" altLang="en-US" sz="2400" b="0" dirty="0">
                <a:solidFill>
                  <a:srgbClr val="C00000"/>
                </a:solidFill>
              </a:rPr>
              <a:t>实际所取的争用期值</a:t>
            </a:r>
            <a:r>
              <a:rPr lang="zh-CN" altLang="en-US" sz="2400" b="0" dirty="0">
                <a:solidFill>
                  <a:schemeClr val="tx1"/>
                </a:solidFill>
              </a:rPr>
              <a:t>往往大于端到端传播时延</a:t>
            </a:r>
            <a:r>
              <a:rPr lang="zh-CN" altLang="en-US" sz="2400" b="0" dirty="0" smtClean="0">
                <a:solidFill>
                  <a:schemeClr val="tx1"/>
                </a:solidFill>
              </a:rPr>
              <a:t>。</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对于</a:t>
            </a:r>
            <a:r>
              <a:rPr lang="en-US" altLang="zh-CN" sz="2400" b="0" dirty="0">
                <a:solidFill>
                  <a:schemeClr val="tx1"/>
                </a:solidFill>
              </a:rPr>
              <a:t>10Mbit/s</a:t>
            </a:r>
            <a:r>
              <a:rPr lang="zh-CN" altLang="en-US" sz="2400" b="0" dirty="0">
                <a:solidFill>
                  <a:schemeClr val="tx1"/>
                </a:solidFill>
              </a:rPr>
              <a:t>的局域网，实际取</a:t>
            </a:r>
            <a:r>
              <a:rPr lang="en-US" altLang="zh-CN" sz="2400" b="0" dirty="0" smtClean="0">
                <a:solidFill>
                  <a:schemeClr val="tx1"/>
                </a:solidFill>
              </a:rPr>
              <a:t>51.2 </a:t>
            </a:r>
            <a:r>
              <a:rPr lang="en-US" altLang="zh-CN" sz="2400" dirty="0" smtClean="0">
                <a:solidFill>
                  <a:schemeClr val="tx1"/>
                </a:solidFill>
                <a:sym typeface="Symbol" panose="05050102010706020507" pitchFamily="18" charset="2"/>
              </a:rPr>
              <a:t></a:t>
            </a:r>
            <a:r>
              <a:rPr lang="en-US" altLang="zh-CN" sz="2400" b="0" dirty="0" smtClean="0">
                <a:solidFill>
                  <a:schemeClr val="tx1"/>
                </a:solidFill>
              </a:rPr>
              <a:t>s</a:t>
            </a:r>
            <a:r>
              <a:rPr lang="zh-CN" altLang="en-US" sz="2400" b="0" dirty="0">
                <a:solidFill>
                  <a:schemeClr val="tx1"/>
                </a:solidFill>
              </a:rPr>
              <a:t>为争用期的长度，在争用期内可发送</a:t>
            </a:r>
            <a:r>
              <a:rPr lang="en-US" altLang="zh-CN" sz="2400" b="0" dirty="0">
                <a:solidFill>
                  <a:schemeClr val="tx1"/>
                </a:solidFill>
              </a:rPr>
              <a:t>512bit</a:t>
            </a:r>
            <a:r>
              <a:rPr lang="zh-CN" altLang="en-US" sz="2400" b="0" dirty="0">
                <a:solidFill>
                  <a:schemeClr val="tx1"/>
                </a:solidFill>
              </a:rPr>
              <a:t>，即</a:t>
            </a:r>
            <a:r>
              <a:rPr lang="en-US" altLang="zh-CN" sz="2400" b="0" dirty="0">
                <a:solidFill>
                  <a:srgbClr val="C00000"/>
                </a:solidFill>
              </a:rPr>
              <a:t>64</a:t>
            </a:r>
            <a:r>
              <a:rPr lang="zh-CN" altLang="en-US" sz="2400" b="0" dirty="0">
                <a:solidFill>
                  <a:srgbClr val="C00000"/>
                </a:solidFill>
              </a:rPr>
              <a:t>字节</a:t>
            </a:r>
            <a:r>
              <a:rPr lang="zh-CN" altLang="en-US" sz="2400" b="0" dirty="0">
                <a:solidFill>
                  <a:schemeClr val="tx1"/>
                </a:solidFill>
              </a:rPr>
              <a:t>。如果实际需要发送的数据长度不足</a:t>
            </a:r>
            <a:r>
              <a:rPr lang="en-US" altLang="zh-CN" sz="2400" b="0" dirty="0">
                <a:solidFill>
                  <a:schemeClr val="tx1"/>
                </a:solidFill>
              </a:rPr>
              <a:t>64</a:t>
            </a:r>
            <a:r>
              <a:rPr lang="zh-CN" altLang="en-US" sz="2400" b="0" dirty="0">
                <a:solidFill>
                  <a:schemeClr val="tx1"/>
                </a:solidFill>
              </a:rPr>
              <a:t>字节，则实行</a:t>
            </a:r>
            <a:r>
              <a:rPr lang="zh-CN" altLang="en-US" sz="2400" b="0" dirty="0">
                <a:solidFill>
                  <a:srgbClr val="C00000"/>
                </a:solidFill>
              </a:rPr>
              <a:t>填充</a:t>
            </a:r>
            <a:r>
              <a:rPr lang="zh-CN" altLang="en-US" sz="2400" b="0" dirty="0">
                <a:solidFill>
                  <a:schemeClr val="tx1"/>
                </a:solidFill>
              </a:rPr>
              <a:t>。</a:t>
            </a:r>
            <a:r>
              <a:rPr lang="zh-CN" altLang="en-US" sz="2400" b="0" dirty="0">
                <a:solidFill>
                  <a:srgbClr val="C00000"/>
                </a:solidFill>
              </a:rPr>
              <a:t>规定最短有效帧长为</a:t>
            </a:r>
            <a:r>
              <a:rPr lang="en-US" altLang="zh-CN" sz="2400" b="0" dirty="0">
                <a:solidFill>
                  <a:srgbClr val="C00000"/>
                </a:solidFill>
              </a:rPr>
              <a:t>64</a:t>
            </a:r>
            <a:r>
              <a:rPr lang="zh-CN" altLang="en-US" sz="2400" b="0" dirty="0">
                <a:solidFill>
                  <a:srgbClr val="C00000"/>
                </a:solidFill>
              </a:rPr>
              <a:t>字节</a:t>
            </a:r>
            <a:r>
              <a:rPr lang="zh-CN" altLang="en-US" sz="2400" b="0" dirty="0">
                <a:solidFill>
                  <a:schemeClr val="tx1"/>
                </a:solidFill>
              </a:rPr>
              <a:t>，凡长度小于</a:t>
            </a:r>
            <a:r>
              <a:rPr lang="en-US" altLang="zh-CN" sz="2400" b="0" dirty="0">
                <a:solidFill>
                  <a:schemeClr val="tx1"/>
                </a:solidFill>
              </a:rPr>
              <a:t>64</a:t>
            </a:r>
            <a:r>
              <a:rPr lang="zh-CN" altLang="en-US" sz="2400" b="0" dirty="0">
                <a:solidFill>
                  <a:schemeClr val="tx1"/>
                </a:solidFill>
              </a:rPr>
              <a:t>字节的帧都是由于冲突而异常中止的</a:t>
            </a:r>
            <a:r>
              <a:rPr lang="zh-CN" altLang="en-US" sz="2400" b="0" dirty="0">
                <a:solidFill>
                  <a:srgbClr val="C00000"/>
                </a:solidFill>
              </a:rPr>
              <a:t>无效帧</a:t>
            </a:r>
            <a:r>
              <a:rPr lang="zh-CN" altLang="en-US" sz="2400" b="0" dirty="0">
                <a:solidFill>
                  <a:schemeClr val="tx1"/>
                </a:solidFill>
              </a:rPr>
              <a:t>。</a:t>
            </a:r>
            <a:endParaRPr lang="en-US" altLang="zh-CN" sz="2400" b="0" dirty="0">
              <a:solidFill>
                <a:schemeClr val="tx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39</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4010891" y="806177"/>
            <a:ext cx="4465452"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3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工作参数</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8"/>
          <p:cNvSpPr txBox="1">
            <a:spLocks noChangeArrowheads="1"/>
          </p:cNvSpPr>
          <p:nvPr/>
        </p:nvSpPr>
        <p:spPr>
          <a:xfrm>
            <a:off x="326408" y="1608792"/>
            <a:ext cx="8345643" cy="438273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实际上，帧长越长，帧首部的控制信息所占的开销比例就越小，</a:t>
            </a:r>
            <a:r>
              <a:rPr lang="zh-CN" altLang="en-US" sz="2400" b="0" dirty="0">
                <a:solidFill>
                  <a:srgbClr val="C00000"/>
                </a:solidFill>
              </a:rPr>
              <a:t>局域网的有效信道利用率</a:t>
            </a:r>
            <a:r>
              <a:rPr lang="zh-CN" altLang="en-US" sz="2400" b="0" dirty="0">
                <a:solidFill>
                  <a:schemeClr val="tx1"/>
                </a:solidFill>
              </a:rPr>
              <a:t>就越大。考虑到</a:t>
            </a:r>
            <a:r>
              <a:rPr lang="zh-CN" altLang="en-US" sz="2400" b="0" dirty="0">
                <a:solidFill>
                  <a:srgbClr val="C00000"/>
                </a:solidFill>
              </a:rPr>
              <a:t>网络接口缓存</a:t>
            </a:r>
            <a:r>
              <a:rPr lang="zh-CN" altLang="en-US" sz="2400" b="0" dirty="0">
                <a:solidFill>
                  <a:schemeClr val="tx1"/>
                </a:solidFill>
              </a:rPr>
              <a:t>大小限制、多点接入的时延特性及公平性，每个局域网都需要规定允许的最大帧长，即</a:t>
            </a:r>
            <a:r>
              <a:rPr lang="en-US" altLang="zh-CN" sz="2400" b="0" dirty="0">
                <a:solidFill>
                  <a:schemeClr val="tx1"/>
                </a:solidFill>
              </a:rPr>
              <a:t>MAC</a:t>
            </a:r>
            <a:r>
              <a:rPr lang="zh-CN" altLang="en-US" sz="2400" b="0" dirty="0">
                <a:solidFill>
                  <a:schemeClr val="tx1"/>
                </a:solidFill>
              </a:rPr>
              <a:t>帧的数据字段受到</a:t>
            </a:r>
            <a:r>
              <a:rPr lang="zh-CN" altLang="en-US" sz="2400" b="0" dirty="0">
                <a:solidFill>
                  <a:srgbClr val="C00000"/>
                </a:solidFill>
              </a:rPr>
              <a:t>最大传送单元</a:t>
            </a:r>
            <a:r>
              <a:rPr lang="en-US" altLang="zh-CN" sz="2400" b="0" dirty="0">
                <a:solidFill>
                  <a:srgbClr val="C00000"/>
                </a:solidFill>
              </a:rPr>
              <a:t>(MTU)</a:t>
            </a:r>
            <a:r>
              <a:rPr lang="zh-CN" altLang="en-US" sz="2400" b="0" dirty="0">
                <a:solidFill>
                  <a:srgbClr val="C00000"/>
                </a:solidFill>
              </a:rPr>
              <a:t>的限制</a:t>
            </a:r>
            <a:r>
              <a:rPr lang="zh-CN" altLang="en-US" sz="2400" b="0" dirty="0" smtClean="0">
                <a:solidFill>
                  <a:schemeClr val="tx1"/>
                </a:solidFill>
              </a:rPr>
              <a:t>。</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endParaRPr lang="en-US" altLang="zh-CN" sz="2400" b="0" dirty="0">
              <a:solidFill>
                <a:schemeClr val="tx1"/>
              </a:solidFill>
            </a:endParaRPr>
          </a:p>
          <a:p>
            <a:pPr marL="457200" indent="-457200" algn="just">
              <a:lnSpc>
                <a:spcPct val="140000"/>
              </a:lnSpc>
              <a:spcBef>
                <a:spcPts val="600"/>
              </a:spcBef>
              <a:buFont typeface="Wingdings" panose="05000000000000000000" pitchFamily="2" charset="2"/>
              <a:buChar char="n"/>
            </a:pPr>
            <a:r>
              <a:rPr lang="zh-CN" altLang="en-US" sz="2400" b="0" smtClean="0">
                <a:solidFill>
                  <a:schemeClr val="tx1"/>
                </a:solidFill>
              </a:rPr>
              <a:t>以太网参数包括：最大线缆长度、争用期、最短帧长、帧间间隔、数据传输速率等</a:t>
            </a:r>
            <a:endParaRPr lang="en-US" altLang="zh-CN" sz="2400" b="0" dirty="0" smtClean="0">
              <a:solidFill>
                <a:schemeClr val="tx1"/>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panose="020B0503020204020204" charset="-122"/>
              </a:rPr>
              <a:t>过渡页</a:t>
            </a:r>
            <a:endParaRPr lang="zh-CN" altLang="en-US" sz="4000" b="1" dirty="0">
              <a:solidFill>
                <a:schemeClr val="bg1"/>
              </a:solidFill>
              <a:ea typeface="微软雅黑" panose="020B0503020204020204" charset="-122"/>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7"/>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8"/>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9"/>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0"/>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3"/>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5"/>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7"/>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18"/>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4</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40" name="矩形 39"/>
          <p:cNvSpPr/>
          <p:nvPr/>
        </p:nvSpPr>
        <p:spPr>
          <a:xfrm>
            <a:off x="3023419" y="353291"/>
            <a:ext cx="5928852" cy="4765731"/>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TextBox 10"/>
          <p:cNvSpPr txBox="1"/>
          <p:nvPr/>
        </p:nvSpPr>
        <p:spPr>
          <a:xfrm>
            <a:off x="3656244" y="1188263"/>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2    </a:t>
            </a:r>
            <a:r>
              <a:rPr lang="zh-CN" altLang="en-US" sz="2800" dirty="0" smtClean="0">
                <a:solidFill>
                  <a:srgbClr val="213F99"/>
                </a:solidFill>
                <a:latin typeface="微软雅黑" panose="020B0503020204020204" charset="-122"/>
                <a:ea typeface="微软雅黑" panose="020B0503020204020204" charset="-122"/>
              </a:rPr>
              <a:t>以太网</a:t>
            </a:r>
            <a:r>
              <a:rPr lang="zh-CN" altLang="en-US" sz="2800" dirty="0">
                <a:solidFill>
                  <a:srgbClr val="213F99"/>
                </a:solidFill>
                <a:latin typeface="微软雅黑" panose="020B0503020204020204" charset="-122"/>
                <a:ea typeface="微软雅黑" panose="020B0503020204020204" charset="-122"/>
              </a:rPr>
              <a:t>技术</a:t>
            </a:r>
          </a:p>
        </p:txBody>
      </p:sp>
      <p:sp>
        <p:nvSpPr>
          <p:cNvPr id="45" name="TextBox 5"/>
          <p:cNvSpPr txBox="1"/>
          <p:nvPr/>
        </p:nvSpPr>
        <p:spPr>
          <a:xfrm>
            <a:off x="3641730" y="3040778"/>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5    </a:t>
            </a:r>
            <a:r>
              <a:rPr lang="zh-CN" altLang="en-US" sz="2800" dirty="0" smtClean="0">
                <a:solidFill>
                  <a:srgbClr val="213F99"/>
                </a:solidFill>
                <a:latin typeface="微软雅黑" panose="020B0503020204020204" charset="-122"/>
                <a:ea typeface="微软雅黑" panose="020B0503020204020204" charset="-122"/>
              </a:rPr>
              <a:t>虚拟</a:t>
            </a:r>
            <a:r>
              <a:rPr lang="zh-CN" altLang="en-US" sz="2800" dirty="0">
                <a:solidFill>
                  <a:srgbClr val="213F99"/>
                </a:solidFill>
                <a:latin typeface="微软雅黑" panose="020B0503020204020204" charset="-122"/>
                <a:ea typeface="微软雅黑" panose="020B0503020204020204" charset="-122"/>
              </a:rPr>
              <a:t>局域网</a:t>
            </a:r>
          </a:p>
        </p:txBody>
      </p:sp>
      <p:sp>
        <p:nvSpPr>
          <p:cNvPr id="46" name="TextBox 46"/>
          <p:cNvSpPr txBox="1"/>
          <p:nvPr/>
        </p:nvSpPr>
        <p:spPr>
          <a:xfrm>
            <a:off x="3656244" y="1819607"/>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3    </a:t>
            </a:r>
            <a:r>
              <a:rPr lang="zh-CN" altLang="en-US" sz="2800" dirty="0" smtClean="0">
                <a:solidFill>
                  <a:srgbClr val="213F99"/>
                </a:solidFill>
                <a:latin typeface="微软雅黑" panose="020B0503020204020204" charset="-122"/>
                <a:ea typeface="微软雅黑" panose="020B0503020204020204" charset="-122"/>
              </a:rPr>
              <a:t>局域网</a:t>
            </a:r>
            <a:r>
              <a:rPr lang="zh-CN" altLang="en-US" sz="2800" dirty="0">
                <a:solidFill>
                  <a:srgbClr val="213F99"/>
                </a:solidFill>
                <a:latin typeface="微软雅黑" panose="020B0503020204020204" charset="-122"/>
                <a:ea typeface="微软雅黑" panose="020B0503020204020204" charset="-122"/>
              </a:rPr>
              <a:t>的扩展</a:t>
            </a:r>
          </a:p>
        </p:txBody>
      </p:sp>
      <p:sp>
        <p:nvSpPr>
          <p:cNvPr id="47" name="TextBox 47"/>
          <p:cNvSpPr txBox="1"/>
          <p:nvPr/>
        </p:nvSpPr>
        <p:spPr>
          <a:xfrm>
            <a:off x="3648987" y="2450978"/>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4    </a:t>
            </a:r>
            <a:r>
              <a:rPr lang="zh-CN" altLang="en-US" sz="2800" dirty="0" smtClean="0">
                <a:solidFill>
                  <a:srgbClr val="213F99"/>
                </a:solidFill>
                <a:latin typeface="微软雅黑" panose="020B0503020204020204" charset="-122"/>
                <a:ea typeface="微软雅黑" panose="020B0503020204020204" charset="-122"/>
              </a:rPr>
              <a:t>高速</a:t>
            </a:r>
            <a:r>
              <a:rPr lang="zh-CN" altLang="en-US" sz="2800" dirty="0">
                <a:solidFill>
                  <a:srgbClr val="213F99"/>
                </a:solidFill>
                <a:latin typeface="微软雅黑" panose="020B0503020204020204" charset="-122"/>
                <a:ea typeface="微软雅黑" panose="020B0503020204020204" charset="-122"/>
              </a:rPr>
              <a:t>以太网</a:t>
            </a:r>
          </a:p>
        </p:txBody>
      </p:sp>
      <p:sp>
        <p:nvSpPr>
          <p:cNvPr id="48" name="TextBox 5"/>
          <p:cNvSpPr txBox="1"/>
          <p:nvPr/>
        </p:nvSpPr>
        <p:spPr>
          <a:xfrm>
            <a:off x="3627874" y="4232266"/>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7     </a:t>
            </a:r>
            <a:r>
              <a:rPr lang="zh-CN" altLang="en-US" sz="2800" dirty="0" smtClean="0">
                <a:solidFill>
                  <a:srgbClr val="213F99"/>
                </a:solidFill>
                <a:latin typeface="微软雅黑" panose="020B0503020204020204" charset="-122"/>
                <a:ea typeface="微软雅黑" panose="020B0503020204020204" charset="-122"/>
              </a:rPr>
              <a:t>广域网</a:t>
            </a:r>
            <a:endParaRPr lang="zh-CN" altLang="en-US" sz="2800" dirty="0">
              <a:solidFill>
                <a:srgbClr val="213F99"/>
              </a:solidFill>
              <a:latin typeface="微软雅黑" panose="020B0503020204020204" charset="-122"/>
              <a:ea typeface="微软雅黑" panose="020B0503020204020204" charset="-122"/>
            </a:endParaRPr>
          </a:p>
        </p:txBody>
      </p:sp>
      <p:sp>
        <p:nvSpPr>
          <p:cNvPr id="49" name="TextBox 47"/>
          <p:cNvSpPr txBox="1"/>
          <p:nvPr/>
        </p:nvSpPr>
        <p:spPr>
          <a:xfrm>
            <a:off x="3635131" y="3642466"/>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6    </a:t>
            </a:r>
            <a:r>
              <a:rPr lang="zh-CN" altLang="en-US" sz="2800" dirty="0" smtClean="0">
                <a:solidFill>
                  <a:srgbClr val="213F99"/>
                </a:solidFill>
                <a:latin typeface="微软雅黑" panose="020B0503020204020204" charset="-122"/>
                <a:ea typeface="微软雅黑" panose="020B0503020204020204" charset="-122"/>
              </a:rPr>
              <a:t>无线</a:t>
            </a:r>
            <a:r>
              <a:rPr lang="zh-CN" altLang="en-US" sz="2800" dirty="0">
                <a:solidFill>
                  <a:srgbClr val="213F99"/>
                </a:solidFill>
                <a:latin typeface="微软雅黑" panose="020B0503020204020204" charset="-122"/>
                <a:ea typeface="微软雅黑" panose="020B0503020204020204" charset="-122"/>
              </a:rPr>
              <a:t>局域网</a:t>
            </a:r>
          </a:p>
        </p:txBody>
      </p:sp>
      <p:sp>
        <p:nvSpPr>
          <p:cNvPr id="50" name="TextBox 6"/>
          <p:cNvSpPr txBox="1"/>
          <p:nvPr/>
        </p:nvSpPr>
        <p:spPr>
          <a:xfrm>
            <a:off x="3656243" y="557397"/>
            <a:ext cx="4580215" cy="430887"/>
          </a:xfrm>
          <a:prstGeom prst="rect">
            <a:avLst/>
          </a:prstGeom>
          <a:solidFill>
            <a:srgbClr val="213F99"/>
          </a:solidFill>
        </p:spPr>
        <p:txBody>
          <a:bodyPr vert="horz" wrap="square" lIns="0" tIns="0" rIns="0" bIns="0" rtlCol="0" anchor="ctr">
            <a:spAutoFit/>
          </a:bodyPr>
          <a:lstStyle/>
          <a:p>
            <a:r>
              <a:rPr lang="en-US" altLang="zh-CN" sz="2800" dirty="0" smtClean="0">
                <a:solidFill>
                  <a:schemeClr val="bg1"/>
                </a:solidFill>
                <a:latin typeface="Impact" panose="020B0806030902050204" pitchFamily="34" charset="0"/>
                <a:ea typeface="微软雅黑" panose="020B0503020204020204" charset="-122"/>
              </a:rPr>
              <a:t>01     </a:t>
            </a:r>
            <a:r>
              <a:rPr lang="zh-CN" altLang="en-US" sz="2800" dirty="0" smtClean="0">
                <a:solidFill>
                  <a:schemeClr val="bg1"/>
                </a:solidFill>
                <a:latin typeface="Impact" panose="020B0806030902050204" pitchFamily="34" charset="0"/>
                <a:ea typeface="微软雅黑" panose="020B0503020204020204" charset="-122"/>
              </a:rPr>
              <a:t>局域网的基本概念</a:t>
            </a:r>
            <a:endParaRPr lang="zh-CN" altLang="en-US" sz="2800" dirty="0">
              <a:solidFill>
                <a:schemeClr val="bg1"/>
              </a:solidFill>
              <a:latin typeface="Impact" panose="020B0806030902050204" pitchFamily="34" charset="0"/>
              <a:ea typeface="微软雅黑" panose="020B0503020204020204"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40</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信道利用率问题</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4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信道利用率</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8"/>
          <p:cNvSpPr txBox="1">
            <a:spLocks noChangeArrowheads="1"/>
          </p:cNvSpPr>
          <p:nvPr/>
        </p:nvSpPr>
        <p:spPr>
          <a:xfrm>
            <a:off x="326408" y="1608792"/>
            <a:ext cx="8345643" cy="2754600"/>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采用</a:t>
            </a:r>
            <a:r>
              <a:rPr lang="en-US" altLang="zh-CN" sz="2400" b="0" dirty="0">
                <a:solidFill>
                  <a:schemeClr val="tx1"/>
                </a:solidFill>
              </a:rPr>
              <a:t>CSMA/CD</a:t>
            </a:r>
            <a:r>
              <a:rPr lang="zh-CN" altLang="en-US" sz="2400" b="0" dirty="0">
                <a:solidFill>
                  <a:schemeClr val="tx1"/>
                </a:solidFill>
              </a:rPr>
              <a:t>作为媒体访问控制方法，无法避免冲突的发生。冲突必然造成本次发送过程失败，从而浪费网络总线信道资源，造成信道利用率的下降。</a:t>
            </a: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从统计平均的角度看，</a:t>
            </a:r>
            <a:r>
              <a:rPr lang="en-US" altLang="zh-CN" sz="2400" b="0" dirty="0">
                <a:solidFill>
                  <a:schemeClr val="tx1"/>
                </a:solidFill>
              </a:rPr>
              <a:t>CSMA/CD</a:t>
            </a:r>
            <a:r>
              <a:rPr lang="zh-CN" altLang="en-US" sz="2400" b="0" dirty="0">
                <a:solidFill>
                  <a:schemeClr val="tx1"/>
                </a:solidFill>
              </a:rPr>
              <a:t>方式下信道利用率究竟可以达到多高呢</a:t>
            </a:r>
            <a:r>
              <a:rPr lang="zh-CN" altLang="en-US" sz="2400" b="0" dirty="0" smtClean="0">
                <a:solidFill>
                  <a:schemeClr val="tx1"/>
                </a:solidFill>
              </a:rPr>
              <a:t>？</a:t>
            </a:r>
            <a:endParaRPr lang="zh-CN" altLang="en-US" sz="2400" b="0" dirty="0">
              <a:solidFill>
                <a:schemeClr val="tx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41</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4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信道利用率</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2" name="Rectangle 8"/>
          <p:cNvSpPr txBox="1">
            <a:spLocks noChangeArrowheads="1"/>
          </p:cNvSpPr>
          <p:nvPr/>
        </p:nvSpPr>
        <p:spPr>
          <a:xfrm>
            <a:off x="326408" y="1608792"/>
            <a:ext cx="8345643" cy="327166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假设争用</a:t>
            </a:r>
            <a:r>
              <a:rPr lang="zh-CN" altLang="en-US" sz="2400" b="0" dirty="0">
                <a:solidFill>
                  <a:schemeClr val="tx1"/>
                </a:solidFill>
              </a:rPr>
              <a:t>期长度为</a:t>
            </a:r>
            <a:r>
              <a:rPr lang="en-US" altLang="zh-CN" sz="2400" b="0" dirty="0" smtClean="0">
                <a:solidFill>
                  <a:schemeClr val="tx1"/>
                </a:solidFill>
              </a:rPr>
              <a:t>2</a:t>
            </a:r>
            <a:r>
              <a:rPr lang="el-GR" altLang="zh-CN" sz="2400" b="0" dirty="0" smtClean="0">
                <a:solidFill>
                  <a:schemeClr val="tx1"/>
                </a:solidFill>
                <a:latin typeface="Times New Roman" panose="02020603050405020304" pitchFamily="18" charset="0"/>
                <a:cs typeface="Times New Roman" panose="02020603050405020304" pitchFamily="18" charset="0"/>
              </a:rPr>
              <a:t>τ</a:t>
            </a:r>
            <a:r>
              <a:rPr lang="zh-CN" altLang="en-US" sz="2400" b="0" dirty="0" smtClean="0">
                <a:solidFill>
                  <a:schemeClr val="tx1"/>
                </a:solidFill>
              </a:rPr>
              <a:t>，</a:t>
            </a:r>
            <a:r>
              <a:rPr lang="zh-CN" altLang="en-US" sz="2400" b="0" dirty="0">
                <a:solidFill>
                  <a:schemeClr val="tx1"/>
                </a:solidFill>
              </a:rPr>
              <a:t>帧长为</a:t>
            </a:r>
            <a:r>
              <a:rPr lang="en-US" altLang="zh-CN" sz="2400" b="0" i="1" dirty="0" smtClean="0">
                <a:solidFill>
                  <a:schemeClr val="tx1"/>
                </a:solidFill>
                <a:latin typeface="Times New Roman" panose="02020603050405020304" pitchFamily="18" charset="0"/>
                <a:cs typeface="Times New Roman" panose="02020603050405020304" pitchFamily="18" charset="0"/>
              </a:rPr>
              <a:t>L</a:t>
            </a:r>
            <a:r>
              <a:rPr lang="en-US" altLang="zh-CN" sz="2400" b="0" dirty="0" smtClean="0">
                <a:solidFill>
                  <a:schemeClr val="tx1"/>
                </a:solidFill>
              </a:rPr>
              <a:t> bit</a:t>
            </a:r>
            <a:r>
              <a:rPr lang="zh-CN" altLang="en-US" sz="2400" b="0" dirty="0">
                <a:solidFill>
                  <a:schemeClr val="tx1"/>
                </a:solidFill>
              </a:rPr>
              <a:t>，数据发送速率为</a:t>
            </a:r>
            <a:r>
              <a:rPr lang="en-US" altLang="zh-CN" sz="2400" b="0" i="1" dirty="0" smtClean="0">
                <a:solidFill>
                  <a:schemeClr val="tx1"/>
                </a:solidFill>
                <a:latin typeface="Times New Roman" panose="02020603050405020304" pitchFamily="18" charset="0"/>
                <a:cs typeface="Times New Roman" panose="02020603050405020304" pitchFamily="18" charset="0"/>
              </a:rPr>
              <a:t>C </a:t>
            </a:r>
            <a:r>
              <a:rPr lang="en-US" altLang="zh-CN" sz="2400" b="0" dirty="0" smtClean="0">
                <a:solidFill>
                  <a:schemeClr val="tx1"/>
                </a:solidFill>
              </a:rPr>
              <a:t>bit/s</a:t>
            </a:r>
            <a:r>
              <a:rPr lang="zh-CN" altLang="en-US" sz="2400" b="0" dirty="0">
                <a:solidFill>
                  <a:schemeClr val="tx1"/>
                </a:solidFill>
              </a:rPr>
              <a:t>，帧间间隔</a:t>
            </a:r>
            <a:r>
              <a:rPr lang="zh-CN" altLang="en-US" sz="2400" b="0" dirty="0" smtClean="0">
                <a:solidFill>
                  <a:schemeClr val="tx1"/>
                </a:solidFill>
              </a:rPr>
              <a:t>为</a:t>
            </a:r>
            <a:r>
              <a:rPr lang="el-GR" altLang="zh-CN" sz="2400" b="0" dirty="0" smtClean="0">
                <a:solidFill>
                  <a:schemeClr val="tx1"/>
                </a:solidFill>
                <a:latin typeface="Times New Roman" panose="02020603050405020304" pitchFamily="18" charset="0"/>
                <a:cs typeface="Times New Roman" panose="02020603050405020304" pitchFamily="18" charset="0"/>
              </a:rPr>
              <a:t>τ</a:t>
            </a:r>
            <a:r>
              <a:rPr lang="zh-CN" altLang="en-US" sz="2400" b="0" dirty="0" smtClean="0">
                <a:solidFill>
                  <a:schemeClr val="tx1"/>
                </a:solidFill>
              </a:rPr>
              <a:t>，</a:t>
            </a:r>
            <a:r>
              <a:rPr lang="zh-CN" altLang="en-US" sz="2400" b="0" dirty="0">
                <a:solidFill>
                  <a:schemeClr val="tx1"/>
                </a:solidFill>
              </a:rPr>
              <a:t>即发送成功后要经过</a:t>
            </a:r>
            <a:r>
              <a:rPr lang="zh-CN" altLang="en-US" sz="2400" b="0" dirty="0" smtClean="0">
                <a:solidFill>
                  <a:schemeClr val="tx1"/>
                </a:solidFill>
              </a:rPr>
              <a:t>时间</a:t>
            </a:r>
            <a:r>
              <a:rPr lang="el-GR" altLang="zh-CN" sz="2400" b="0" dirty="0">
                <a:solidFill>
                  <a:schemeClr val="tx1"/>
                </a:solidFill>
                <a:latin typeface="Times New Roman" panose="02020603050405020304" pitchFamily="18" charset="0"/>
                <a:cs typeface="Times New Roman" panose="02020603050405020304" pitchFamily="18" charset="0"/>
              </a:rPr>
              <a:t>τ</a:t>
            </a:r>
            <a:r>
              <a:rPr lang="zh-CN" altLang="en-US" sz="2400" b="0" dirty="0" smtClean="0">
                <a:solidFill>
                  <a:schemeClr val="tx1"/>
                </a:solidFill>
              </a:rPr>
              <a:t>使</a:t>
            </a:r>
            <a:r>
              <a:rPr lang="zh-CN" altLang="en-US" sz="2400" b="0" dirty="0">
                <a:solidFill>
                  <a:schemeClr val="tx1"/>
                </a:solidFill>
              </a:rPr>
              <a:t>信道转为空闲才发送下一帧</a:t>
            </a:r>
            <a:r>
              <a:rPr lang="zh-CN" altLang="en-US" sz="2400" b="0" dirty="0" smtClean="0">
                <a:solidFill>
                  <a:schemeClr val="tx1"/>
                </a:solidFill>
              </a:rPr>
              <a:t>。</a:t>
            </a:r>
            <a:endParaRPr lang="en-US" altLang="zh-CN" sz="2400" b="0" dirty="0" smtClean="0">
              <a:solidFill>
                <a:schemeClr val="tx1"/>
              </a:solidFill>
            </a:endParaRPr>
          </a:p>
          <a:p>
            <a:pPr marL="457200" indent="-457200" algn="just">
              <a:lnSpc>
                <a:spcPct val="140000"/>
              </a:lnSpc>
              <a:spcBef>
                <a:spcPts val="600"/>
              </a:spcBef>
              <a:buFont typeface="Wingdings" panose="05000000000000000000" pitchFamily="2" charset="2"/>
              <a:buChar char="n"/>
            </a:pPr>
            <a:r>
              <a:rPr lang="zh-CN" altLang="en-US" sz="2400" b="0" dirty="0" smtClean="0">
                <a:solidFill>
                  <a:schemeClr val="tx1"/>
                </a:solidFill>
              </a:rPr>
              <a:t>假设</a:t>
            </a:r>
            <a:r>
              <a:rPr lang="zh-CN" altLang="en-US" sz="2400" b="0" dirty="0">
                <a:solidFill>
                  <a:schemeClr val="tx1"/>
                </a:solidFill>
              </a:rPr>
              <a:t>检测到冲突后并不发送冲突加强信号。总线局域网上共有</a:t>
            </a:r>
            <a:r>
              <a:rPr lang="en-US" altLang="zh-CN" sz="2400" b="0" i="1" dirty="0">
                <a:solidFill>
                  <a:schemeClr val="tx1"/>
                </a:solidFill>
                <a:latin typeface="Times New Roman" panose="02020603050405020304" pitchFamily="18" charset="0"/>
                <a:cs typeface="Times New Roman" panose="02020603050405020304" pitchFamily="18" charset="0"/>
              </a:rPr>
              <a:t>N</a:t>
            </a:r>
            <a:r>
              <a:rPr lang="zh-CN" altLang="en-US" sz="2400" b="0" dirty="0">
                <a:solidFill>
                  <a:schemeClr val="tx1"/>
                </a:solidFill>
              </a:rPr>
              <a:t>个站，每个站发送帧的概率</a:t>
            </a:r>
            <a:r>
              <a:rPr lang="zh-CN" altLang="en-US" sz="2400" b="0" dirty="0" smtClean="0">
                <a:solidFill>
                  <a:schemeClr val="tx1"/>
                </a:solidFill>
              </a:rPr>
              <a:t>都是 </a:t>
            </a:r>
            <a:r>
              <a:rPr lang="en-US" altLang="zh-CN" sz="2400" b="0" i="1" dirty="0" smtClean="0">
                <a:solidFill>
                  <a:schemeClr val="tx1"/>
                </a:solidFill>
                <a:latin typeface="Times New Roman" panose="02020603050405020304" pitchFamily="18" charset="0"/>
                <a:cs typeface="Times New Roman" panose="02020603050405020304" pitchFamily="18" charset="0"/>
              </a:rPr>
              <a:t>p</a:t>
            </a:r>
            <a:r>
              <a:rPr lang="zh-CN" altLang="en-US" sz="2400" b="0" dirty="0">
                <a:solidFill>
                  <a:schemeClr val="tx1"/>
                </a:solidFill>
              </a:rPr>
              <a:t>。帧发送时延为</a:t>
            </a:r>
            <a:r>
              <a:rPr lang="en-US" altLang="zh-CN" sz="2400" b="0" i="1" dirty="0">
                <a:solidFill>
                  <a:srgbClr val="FF0000"/>
                </a:solidFill>
                <a:latin typeface="Times New Roman" panose="02020603050405020304" pitchFamily="18" charset="0"/>
                <a:cs typeface="Times New Roman" panose="02020603050405020304" pitchFamily="18" charset="0"/>
              </a:rPr>
              <a:t>T</a:t>
            </a:r>
            <a:r>
              <a:rPr lang="en-US" altLang="zh-CN" sz="2400" b="0" baseline="-25000" dirty="0">
                <a:solidFill>
                  <a:srgbClr val="FF0000"/>
                </a:solidFill>
              </a:rPr>
              <a:t>0</a:t>
            </a:r>
            <a:r>
              <a:rPr lang="en-US" altLang="zh-CN" sz="2400" b="0" dirty="0">
                <a:solidFill>
                  <a:srgbClr val="FF0000"/>
                </a:solidFill>
              </a:rPr>
              <a:t>=</a:t>
            </a:r>
            <a:r>
              <a:rPr lang="en-US" altLang="zh-CN" sz="2400" b="0" i="1" dirty="0">
                <a:solidFill>
                  <a:srgbClr val="FF0000"/>
                </a:solidFill>
                <a:latin typeface="Times New Roman" panose="02020603050405020304" pitchFamily="18" charset="0"/>
                <a:cs typeface="Times New Roman" panose="02020603050405020304" pitchFamily="18" charset="0"/>
              </a:rPr>
              <a:t>L/C</a:t>
            </a:r>
            <a:r>
              <a:rPr lang="en-US" altLang="zh-CN" sz="2400" b="0" dirty="0">
                <a:solidFill>
                  <a:srgbClr val="FF0000"/>
                </a:solidFill>
              </a:rPr>
              <a:t> (s)</a:t>
            </a:r>
            <a:r>
              <a:rPr lang="zh-CN" altLang="en-US" sz="2400" b="0" dirty="0">
                <a:solidFill>
                  <a:schemeClr val="tx1"/>
                </a:solidFill>
              </a:rPr>
              <a:t>。争用期平均个数为</a:t>
            </a:r>
            <a:r>
              <a:rPr lang="en-US" altLang="zh-CN" sz="2400" b="0" i="1" dirty="0" err="1">
                <a:solidFill>
                  <a:schemeClr val="tx1"/>
                </a:solidFill>
                <a:latin typeface="Times New Roman" panose="02020603050405020304" pitchFamily="18" charset="0"/>
                <a:cs typeface="Times New Roman" panose="02020603050405020304" pitchFamily="18" charset="0"/>
              </a:rPr>
              <a:t>Nc</a:t>
            </a:r>
            <a:r>
              <a:rPr lang="zh-CN" altLang="en-US" sz="2400" b="0" dirty="0">
                <a:solidFill>
                  <a:schemeClr val="tx1"/>
                </a:solidFill>
              </a:rPr>
              <a:t>。 </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42</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4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信道利用率</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8"/>
          <p:cNvSpPr txBox="1">
            <a:spLocks noChangeArrowheads="1"/>
          </p:cNvSpPr>
          <p:nvPr/>
        </p:nvSpPr>
        <p:spPr>
          <a:xfrm>
            <a:off x="326408" y="1608792"/>
            <a:ext cx="8345643" cy="107042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一个帧从开始发送，然后经过若干次冲突检测和重传，到最后发送成功的整个过程中信道占用时间如图所示</a:t>
            </a:r>
            <a:r>
              <a:rPr lang="zh-CN" altLang="en-US" sz="2400" b="0" dirty="0" smtClean="0">
                <a:solidFill>
                  <a:schemeClr val="tx1"/>
                </a:solidFill>
              </a:rPr>
              <a:t>：</a:t>
            </a:r>
            <a:endParaRPr lang="zh-CN" altLang="en-US" sz="2400" b="0" dirty="0">
              <a:solidFill>
                <a:schemeClr val="tx1"/>
              </a:solidFill>
            </a:endParaRPr>
          </a:p>
        </p:txBody>
      </p:sp>
      <p:graphicFrame>
        <p:nvGraphicFramePr>
          <p:cNvPr id="23" name="Object 4"/>
          <p:cNvGraphicFramePr>
            <a:graphicFrameLocks noChangeAspect="1"/>
          </p:cNvGraphicFramePr>
          <p:nvPr/>
        </p:nvGraphicFramePr>
        <p:xfrm>
          <a:off x="205898" y="3634481"/>
          <a:ext cx="8893175" cy="1992312"/>
        </p:xfrm>
        <a:graphic>
          <a:graphicData uri="http://schemas.openxmlformats.org/presentationml/2006/ole">
            <mc:AlternateContent xmlns:mc="http://schemas.openxmlformats.org/markup-compatibility/2006">
              <mc:Choice xmlns:v="urn:schemas-microsoft-com:vml" Requires="v">
                <p:oleObj spid="_x0000_s4340" name="Visio" r:id="rId4" imgW="6365240" imgH="1355725" progId="Visio.Drawing.11">
                  <p:embed/>
                </p:oleObj>
              </mc:Choice>
              <mc:Fallback>
                <p:oleObj name="Visio" r:id="rId4" imgW="6365240" imgH="1355725" progId="Visio.Drawing.11">
                  <p:embed/>
                  <p:pic>
                    <p:nvPicPr>
                      <p:cNvPr id="0" name="图片 42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898" y="3634481"/>
                        <a:ext cx="8893175" cy="1992312"/>
                      </a:xfrm>
                      <a:prstGeom prst="rect">
                        <a:avLst/>
                      </a:prstGeom>
                      <a:solidFill>
                        <a:srgbClr val="FFFFFF"/>
                      </a:solidFill>
                    </p:spPr>
                  </p:pic>
                </p:oleObj>
              </mc:Fallback>
            </mc:AlternateContent>
          </a:graphicData>
        </a:graphic>
      </p:graphicFrame>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43</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4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信道利用率</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8"/>
          <p:cNvSpPr txBox="1">
            <a:spLocks noChangeArrowheads="1"/>
          </p:cNvSpPr>
          <p:nvPr/>
        </p:nvSpPr>
        <p:spPr>
          <a:xfrm>
            <a:off x="326408" y="1608792"/>
            <a:ext cx="8345643" cy="350249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发送一帧所需的平均时间为</a:t>
            </a:r>
            <a:r>
              <a:rPr lang="en-US" altLang="zh-CN" sz="2400" b="0" i="1" dirty="0" err="1">
                <a:solidFill>
                  <a:schemeClr val="tx1"/>
                </a:solidFill>
                <a:latin typeface="Times New Roman" panose="02020603050405020304" pitchFamily="18" charset="0"/>
                <a:cs typeface="Times New Roman" panose="02020603050405020304" pitchFamily="18" charset="0"/>
              </a:rPr>
              <a:t>Tav</a:t>
            </a:r>
            <a:r>
              <a:rPr lang="en-US" altLang="zh-CN" sz="2400" b="0" dirty="0">
                <a:solidFill>
                  <a:schemeClr val="tx1"/>
                </a:solidFill>
              </a:rPr>
              <a:t> </a:t>
            </a:r>
            <a:r>
              <a:rPr lang="zh-CN" altLang="en-US" sz="2400" b="0" dirty="0">
                <a:solidFill>
                  <a:schemeClr val="tx1"/>
                </a:solidFill>
              </a:rPr>
              <a:t>，则</a:t>
            </a: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                                            </a:t>
            </a:r>
            <a:endParaRPr lang="en-US" altLang="zh-CN" sz="2400" b="0" dirty="0">
              <a:solidFill>
                <a:schemeClr val="tx1"/>
              </a:solidFill>
            </a:endParaRP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一帧的发送时延为</a:t>
            </a:r>
            <a:r>
              <a:rPr lang="en-US" altLang="zh-CN" sz="2400" b="0" i="1" dirty="0">
                <a:solidFill>
                  <a:schemeClr val="tx1"/>
                </a:solidFill>
                <a:latin typeface="Times New Roman" panose="02020603050405020304" pitchFamily="18" charset="0"/>
                <a:cs typeface="Times New Roman" panose="02020603050405020304" pitchFamily="18" charset="0"/>
              </a:rPr>
              <a:t>T</a:t>
            </a:r>
            <a:r>
              <a:rPr lang="en-US" altLang="zh-CN" sz="2400" b="0" baseline="-25000" dirty="0">
                <a:solidFill>
                  <a:schemeClr val="tx1"/>
                </a:solidFill>
                <a:latin typeface="Times New Roman" panose="02020603050405020304" pitchFamily="18" charset="0"/>
                <a:cs typeface="Times New Roman" panose="02020603050405020304" pitchFamily="18" charset="0"/>
              </a:rPr>
              <a:t>0</a:t>
            </a:r>
            <a:r>
              <a:rPr lang="zh-CN" altLang="en-US" sz="2400" b="0" dirty="0">
                <a:solidFill>
                  <a:schemeClr val="tx1"/>
                </a:solidFill>
              </a:rPr>
              <a:t>，所以</a:t>
            </a:r>
            <a:r>
              <a:rPr lang="en-US" altLang="zh-CN" sz="2400" b="0" dirty="0">
                <a:solidFill>
                  <a:schemeClr val="tx1"/>
                </a:solidFill>
              </a:rPr>
              <a:t>CSMA/CD</a:t>
            </a:r>
            <a:r>
              <a:rPr lang="zh-CN" altLang="en-US" sz="2400" b="0" dirty="0">
                <a:solidFill>
                  <a:schemeClr val="tx1"/>
                </a:solidFill>
              </a:rPr>
              <a:t>方式下局域网平均信道利用率</a:t>
            </a:r>
            <a:r>
              <a:rPr lang="en-US" altLang="zh-CN" sz="2400" b="0" dirty="0">
                <a:solidFill>
                  <a:schemeClr val="tx1"/>
                </a:solidFill>
              </a:rPr>
              <a:t>(</a:t>
            </a:r>
            <a:r>
              <a:rPr lang="zh-CN" altLang="en-US" sz="2400" b="0" dirty="0">
                <a:solidFill>
                  <a:schemeClr val="tx1"/>
                </a:solidFill>
              </a:rPr>
              <a:t>也称为归一化吞吐量</a:t>
            </a:r>
            <a:r>
              <a:rPr lang="en-US" altLang="zh-CN" sz="2400" b="0" dirty="0">
                <a:solidFill>
                  <a:schemeClr val="tx1"/>
                </a:solidFill>
              </a:rPr>
              <a:t>)</a:t>
            </a:r>
            <a:r>
              <a:rPr lang="zh-CN" altLang="en-US" sz="2400" b="0" dirty="0">
                <a:solidFill>
                  <a:schemeClr val="tx1"/>
                </a:solidFill>
              </a:rPr>
              <a:t>为：</a:t>
            </a: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                                                               </a:t>
            </a:r>
            <a:r>
              <a:rPr lang="en-US" altLang="zh-CN" sz="2400" b="0" dirty="0" smtClean="0">
                <a:solidFill>
                  <a:schemeClr val="tx1"/>
                </a:solidFill>
              </a:rPr>
              <a:t> </a:t>
            </a:r>
          </a:p>
          <a:p>
            <a:pPr algn="just">
              <a:lnSpc>
                <a:spcPct val="140000"/>
              </a:lnSpc>
              <a:spcBef>
                <a:spcPts val="600"/>
              </a:spcBef>
            </a:pPr>
            <a:endParaRPr lang="en-US" altLang="zh-CN" sz="2400" b="0" dirty="0" smtClean="0"/>
          </a:p>
        </p:txBody>
      </p:sp>
      <p:graphicFrame>
        <p:nvGraphicFramePr>
          <p:cNvPr id="24" name="Object 8"/>
          <p:cNvGraphicFramePr>
            <a:graphicFrameLocks noChangeAspect="1"/>
          </p:cNvGraphicFramePr>
          <p:nvPr/>
        </p:nvGraphicFramePr>
        <p:xfrm>
          <a:off x="971550" y="2280086"/>
          <a:ext cx="3240088" cy="425450"/>
        </p:xfrm>
        <a:graphic>
          <a:graphicData uri="http://schemas.openxmlformats.org/presentationml/2006/ole">
            <mc:AlternateContent xmlns:mc="http://schemas.openxmlformats.org/markup-compatibility/2006">
              <mc:Choice xmlns:v="urn:schemas-microsoft-com:vml" Requires="v">
                <p:oleObj spid="_x0000_s112688" name="公式" r:id="rId4" imgW="1812290" imgH="316865" progId="Equation.3">
                  <p:embed/>
                </p:oleObj>
              </mc:Choice>
              <mc:Fallback>
                <p:oleObj name="公式" r:id="rId4" imgW="1812290" imgH="31686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280086"/>
                        <a:ext cx="3240088" cy="425450"/>
                      </a:xfrm>
                      <a:prstGeom prst="rect">
                        <a:avLst/>
                      </a:prstGeom>
                      <a:solidFill>
                        <a:srgbClr val="FFFFFF"/>
                      </a:solidFill>
                    </p:spPr>
                  </p:pic>
                </p:oleObj>
              </mc:Fallback>
            </mc:AlternateContent>
          </a:graphicData>
        </a:graphic>
      </p:graphicFrame>
      <p:graphicFrame>
        <p:nvGraphicFramePr>
          <p:cNvPr id="25" name="Object 10"/>
          <p:cNvGraphicFramePr>
            <a:graphicFrameLocks noChangeAspect="1"/>
          </p:cNvGraphicFramePr>
          <p:nvPr/>
        </p:nvGraphicFramePr>
        <p:xfrm>
          <a:off x="1187450" y="3931369"/>
          <a:ext cx="2952750" cy="884237"/>
        </p:xfrm>
        <a:graphic>
          <a:graphicData uri="http://schemas.openxmlformats.org/presentationml/2006/ole">
            <mc:AlternateContent xmlns:mc="http://schemas.openxmlformats.org/markup-compatibility/2006">
              <mc:Choice xmlns:v="urn:schemas-microsoft-com:vml" Requires="v">
                <p:oleObj spid="_x0000_s112689" name="公式" r:id="rId6" imgW="1497965" imgH="444500" progId="Equation.3">
                  <p:embed/>
                </p:oleObj>
              </mc:Choice>
              <mc:Fallback>
                <p:oleObj name="公式" r:id="rId6" imgW="1497965" imgH="444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3931369"/>
                        <a:ext cx="2952750" cy="884237"/>
                      </a:xfrm>
                      <a:prstGeom prst="rect">
                        <a:avLst/>
                      </a:prstGeom>
                      <a:solidFill>
                        <a:srgbClr val="FFFFFF"/>
                      </a:solidFill>
                    </p:spPr>
                  </p:pic>
                </p:oleObj>
              </mc:Fallback>
            </mc:AlternateContent>
          </a:graphicData>
        </a:graphic>
      </p:graphicFrame>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03481465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44</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4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信道利用率</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8"/>
          <p:cNvSpPr txBox="1">
            <a:spLocks noChangeArrowheads="1"/>
          </p:cNvSpPr>
          <p:nvPr/>
        </p:nvSpPr>
        <p:spPr>
          <a:xfrm>
            <a:off x="326408" y="1608792"/>
            <a:ext cx="8345643" cy="223753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令</a:t>
            </a:r>
            <a:r>
              <a:rPr lang="en-US" altLang="zh-CN" sz="2400" b="0" i="1" dirty="0">
                <a:solidFill>
                  <a:schemeClr val="tx1"/>
                </a:solidFill>
                <a:latin typeface="Times New Roman" panose="02020603050405020304" pitchFamily="18" charset="0"/>
                <a:cs typeface="Times New Roman" panose="02020603050405020304" pitchFamily="18" charset="0"/>
              </a:rPr>
              <a:t>P</a:t>
            </a:r>
            <a:r>
              <a:rPr lang="en-US" altLang="zh-CN" sz="2400" b="0" i="1" baseline="-25000" dirty="0">
                <a:solidFill>
                  <a:schemeClr val="tx1"/>
                </a:solidFill>
                <a:latin typeface="Times New Roman" panose="02020603050405020304" pitchFamily="18" charset="0"/>
                <a:cs typeface="Times New Roman" panose="02020603050405020304" pitchFamily="18" charset="0"/>
              </a:rPr>
              <a:t>A</a:t>
            </a:r>
            <a:r>
              <a:rPr lang="zh-CN" altLang="en-US" sz="2400" b="0" dirty="0">
                <a:solidFill>
                  <a:schemeClr val="tx1"/>
                </a:solidFill>
              </a:rPr>
              <a:t>为</a:t>
            </a:r>
            <a:r>
              <a:rPr lang="en-US" altLang="zh-CN" sz="2400" b="0" i="1" dirty="0">
                <a:solidFill>
                  <a:schemeClr val="tx1"/>
                </a:solidFill>
                <a:latin typeface="Times New Roman" panose="02020603050405020304" pitchFamily="18" charset="0"/>
                <a:cs typeface="Times New Roman" panose="02020603050405020304" pitchFamily="18" charset="0"/>
              </a:rPr>
              <a:t>N</a:t>
            </a:r>
            <a:r>
              <a:rPr lang="zh-CN" altLang="en-US" sz="2400" b="0" dirty="0">
                <a:solidFill>
                  <a:schemeClr val="tx1"/>
                </a:solidFill>
              </a:rPr>
              <a:t>个站中有一个站发送帧，而其它</a:t>
            </a:r>
            <a:r>
              <a:rPr lang="en-US" altLang="zh-CN" sz="2400" b="0" dirty="0">
                <a:solidFill>
                  <a:schemeClr val="tx1"/>
                </a:solidFill>
              </a:rPr>
              <a:t>(</a:t>
            </a:r>
            <a:r>
              <a:rPr lang="en-US" altLang="zh-CN" sz="2400" b="0" i="1" dirty="0">
                <a:solidFill>
                  <a:schemeClr val="tx1"/>
                </a:solidFill>
                <a:latin typeface="Times New Roman" panose="02020603050405020304" pitchFamily="18" charset="0"/>
                <a:cs typeface="Times New Roman" panose="02020603050405020304" pitchFamily="18" charset="0"/>
              </a:rPr>
              <a:t>N</a:t>
            </a:r>
            <a:r>
              <a:rPr lang="en-US" altLang="zh-CN" sz="2400" b="0" dirty="0">
                <a:solidFill>
                  <a:schemeClr val="tx1"/>
                </a:solidFill>
              </a:rPr>
              <a:t>-1)</a:t>
            </a:r>
            <a:r>
              <a:rPr lang="zh-CN" altLang="en-US" sz="2400" b="0" dirty="0">
                <a:solidFill>
                  <a:schemeClr val="tx1"/>
                </a:solidFill>
              </a:rPr>
              <a:t>个站均不发送帧，此时，没有冲突，发送数据成功。发送成功的概率为</a:t>
            </a:r>
          </a:p>
          <a:p>
            <a:pPr marL="457200" indent="-457200" algn="just">
              <a:lnSpc>
                <a:spcPct val="140000"/>
              </a:lnSpc>
              <a:spcBef>
                <a:spcPts val="600"/>
              </a:spcBef>
              <a:buFont typeface="Wingdings" panose="05000000000000000000" pitchFamily="2" charset="2"/>
              <a:buChar char="n"/>
            </a:pPr>
            <a:r>
              <a:rPr lang="zh-CN" altLang="en-US" sz="2400" b="0" dirty="0"/>
              <a:t>                                                                     </a:t>
            </a:r>
            <a:endParaRPr lang="en-US" altLang="zh-CN" sz="2400" b="0" dirty="0"/>
          </a:p>
        </p:txBody>
      </p:sp>
      <p:graphicFrame>
        <p:nvGraphicFramePr>
          <p:cNvPr id="23" name="Object 12"/>
          <p:cNvGraphicFramePr>
            <a:graphicFrameLocks noChangeAspect="1"/>
          </p:cNvGraphicFramePr>
          <p:nvPr/>
        </p:nvGraphicFramePr>
        <p:xfrm>
          <a:off x="1016000" y="3294987"/>
          <a:ext cx="4968875" cy="495300"/>
        </p:xfrm>
        <a:graphic>
          <a:graphicData uri="http://schemas.openxmlformats.org/presentationml/2006/ole">
            <mc:AlternateContent xmlns:mc="http://schemas.openxmlformats.org/markup-compatibility/2006">
              <mc:Choice xmlns:v="urn:schemas-microsoft-com:vml" Requires="v">
                <p:oleObj spid="_x0000_s113689" name="公式" r:id="rId4" imgW="2387600" imgH="241300" progId="Equation.3">
                  <p:embed/>
                </p:oleObj>
              </mc:Choice>
              <mc:Fallback>
                <p:oleObj name="公式" r:id="rId4" imgW="23876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000" y="3294987"/>
                        <a:ext cx="4968875" cy="495300"/>
                      </a:xfrm>
                      <a:prstGeom prst="rect">
                        <a:avLst/>
                      </a:prstGeom>
                      <a:solidFill>
                        <a:srgbClr val="FFFFFF"/>
                      </a:solidFill>
                    </p:spPr>
                  </p:pic>
                </p:oleObj>
              </mc:Fallback>
            </mc:AlternateContent>
          </a:graphicData>
        </a:graphic>
      </p:graphicFrame>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extLst>
      <p:ext uri="{BB962C8B-B14F-4D97-AF65-F5344CB8AC3E}">
        <p14:creationId xmlns:p14="http://schemas.microsoft.com/office/powerpoint/2010/main" val="27340526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45</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4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信道利用率</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2" name="Rectangle 8"/>
          <p:cNvSpPr txBox="1">
            <a:spLocks noChangeArrowheads="1"/>
          </p:cNvSpPr>
          <p:nvPr/>
        </p:nvSpPr>
        <p:spPr>
          <a:xfrm>
            <a:off x="326408" y="1608792"/>
            <a:ext cx="8345643" cy="334860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在成功发送一帧之前，所经过的争用期个数是一个随机变量，其值为</a:t>
            </a:r>
            <a:r>
              <a:rPr lang="en-US" altLang="zh-CN" sz="2400" b="0" dirty="0">
                <a:solidFill>
                  <a:schemeClr val="tx1"/>
                </a:solidFill>
              </a:rPr>
              <a:t>0</a:t>
            </a:r>
            <a:r>
              <a:rPr lang="zh-CN" altLang="en-US" sz="2400" b="0" dirty="0">
                <a:solidFill>
                  <a:schemeClr val="tx1"/>
                </a:solidFill>
              </a:rPr>
              <a:t>到某阈值之间的随机整数，我们可以求出其数学期望值。</a:t>
            </a:r>
          </a:p>
          <a:p>
            <a:pPr marL="457200" indent="-457200" algn="just">
              <a:lnSpc>
                <a:spcPct val="140000"/>
              </a:lnSpc>
              <a:spcBef>
                <a:spcPts val="600"/>
              </a:spcBef>
              <a:buFont typeface="Wingdings" panose="05000000000000000000" pitchFamily="2" charset="2"/>
              <a:buChar char="n"/>
            </a:pPr>
            <a:r>
              <a:rPr lang="zh-CN" altLang="en-US" sz="2400" b="0" dirty="0">
                <a:solidFill>
                  <a:schemeClr val="tx1"/>
                </a:solidFill>
              </a:rPr>
              <a:t>争用期个数</a:t>
            </a:r>
            <a:r>
              <a:rPr lang="zh-CN" altLang="en-US" sz="2400" b="0" dirty="0" smtClean="0">
                <a:solidFill>
                  <a:schemeClr val="tx1"/>
                </a:solidFill>
              </a:rPr>
              <a:t>为 </a:t>
            </a:r>
            <a:r>
              <a:rPr lang="en-US" altLang="zh-CN" sz="2400" b="0" i="1" dirty="0" err="1" smtClean="0">
                <a:solidFill>
                  <a:schemeClr val="tx1"/>
                </a:solidFill>
                <a:latin typeface="Times New Roman" panose="02020603050405020304" pitchFamily="18" charset="0"/>
                <a:cs typeface="Times New Roman" panose="02020603050405020304" pitchFamily="18" charset="0"/>
              </a:rPr>
              <a:t>i</a:t>
            </a:r>
            <a:r>
              <a:rPr lang="en-US" altLang="zh-CN" sz="2400" b="0" i="1" dirty="0" smtClean="0">
                <a:solidFill>
                  <a:schemeClr val="tx1"/>
                </a:solidFill>
                <a:latin typeface="Times New Roman" panose="02020603050405020304" pitchFamily="18" charset="0"/>
                <a:cs typeface="Times New Roman" panose="02020603050405020304" pitchFamily="18" charset="0"/>
              </a:rPr>
              <a:t> </a:t>
            </a:r>
            <a:r>
              <a:rPr lang="zh-CN" altLang="en-US" sz="2400" b="0" dirty="0" smtClean="0">
                <a:solidFill>
                  <a:schemeClr val="tx1"/>
                </a:solidFill>
              </a:rPr>
              <a:t>的</a:t>
            </a:r>
            <a:r>
              <a:rPr lang="zh-CN" altLang="en-US" sz="2400" b="0" dirty="0">
                <a:solidFill>
                  <a:schemeClr val="tx1"/>
                </a:solidFill>
              </a:rPr>
              <a:t>概率为：</a:t>
            </a:r>
          </a:p>
          <a:p>
            <a:pPr marL="457200" indent="-457200" algn="just">
              <a:lnSpc>
                <a:spcPct val="140000"/>
              </a:lnSpc>
              <a:spcBef>
                <a:spcPts val="600"/>
              </a:spcBef>
              <a:buFont typeface="Wingdings" panose="05000000000000000000" pitchFamily="2" charset="2"/>
              <a:buChar char="n"/>
            </a:pPr>
            <a:r>
              <a:rPr lang="en-US" altLang="zh-CN" sz="2400" b="0" dirty="0">
                <a:solidFill>
                  <a:schemeClr val="tx1"/>
                </a:solidFill>
                <a:latin typeface="Times New Roman" panose="02020603050405020304" pitchFamily="18" charset="0"/>
                <a:cs typeface="Times New Roman" panose="02020603050405020304" pitchFamily="18" charset="0"/>
              </a:rPr>
              <a:t>P</a:t>
            </a:r>
            <a:r>
              <a:rPr lang="en-US" altLang="zh-CN" sz="2400" b="0" dirty="0">
                <a:solidFill>
                  <a:schemeClr val="tx1"/>
                </a:solidFill>
              </a:rPr>
              <a:t>[</a:t>
            </a:r>
            <a:r>
              <a:rPr lang="zh-CN" altLang="en-US" sz="2400" b="0" dirty="0">
                <a:solidFill>
                  <a:schemeClr val="tx1"/>
                </a:solidFill>
              </a:rPr>
              <a:t>争用期个数为</a:t>
            </a:r>
            <a:r>
              <a:rPr lang="en-US" altLang="zh-CN" sz="2400" b="0" i="1" dirty="0" err="1">
                <a:solidFill>
                  <a:schemeClr val="tx1"/>
                </a:solidFill>
                <a:latin typeface="Times New Roman" panose="02020603050405020304" pitchFamily="18" charset="0"/>
                <a:cs typeface="Times New Roman" panose="02020603050405020304" pitchFamily="18" charset="0"/>
              </a:rPr>
              <a:t>i</a:t>
            </a:r>
            <a:r>
              <a:rPr lang="en-US" altLang="zh-CN" sz="2400" b="0" dirty="0">
                <a:solidFill>
                  <a:schemeClr val="tx1"/>
                </a:solidFill>
              </a:rPr>
              <a:t>] = </a:t>
            </a:r>
            <a:r>
              <a:rPr lang="en-US" altLang="zh-CN" sz="2400" b="0" dirty="0">
                <a:solidFill>
                  <a:schemeClr val="tx1"/>
                </a:solidFill>
                <a:latin typeface="Times New Roman" panose="02020603050405020304" pitchFamily="18" charset="0"/>
                <a:cs typeface="Times New Roman" panose="02020603050405020304" pitchFamily="18" charset="0"/>
              </a:rPr>
              <a:t>P</a:t>
            </a:r>
            <a:r>
              <a:rPr lang="en-US" altLang="zh-CN" sz="2400" b="0" dirty="0">
                <a:solidFill>
                  <a:schemeClr val="tx1"/>
                </a:solidFill>
              </a:rPr>
              <a:t>[</a:t>
            </a:r>
            <a:r>
              <a:rPr lang="zh-CN" altLang="en-US" sz="2400" b="0" dirty="0" smtClean="0">
                <a:solidFill>
                  <a:schemeClr val="tx1"/>
                </a:solidFill>
              </a:rPr>
              <a:t>前</a:t>
            </a:r>
            <a:r>
              <a:rPr lang="en-US" altLang="zh-CN" sz="2400" b="0" i="1" dirty="0" err="1" smtClean="0">
                <a:solidFill>
                  <a:schemeClr val="tx1"/>
                </a:solidFill>
                <a:latin typeface="Times New Roman" panose="02020603050405020304" pitchFamily="18" charset="0"/>
                <a:cs typeface="Times New Roman" panose="02020603050405020304" pitchFamily="18" charset="0"/>
              </a:rPr>
              <a:t>i</a:t>
            </a:r>
            <a:r>
              <a:rPr lang="zh-CN" altLang="en-US" sz="2400" b="0" dirty="0" smtClean="0">
                <a:solidFill>
                  <a:schemeClr val="tx1"/>
                </a:solidFill>
              </a:rPr>
              <a:t>次</a:t>
            </a:r>
            <a:r>
              <a:rPr lang="zh-CN" altLang="en-US" sz="2400" b="0" dirty="0">
                <a:solidFill>
                  <a:schemeClr val="tx1"/>
                </a:solidFill>
              </a:rPr>
              <a:t>发送失败 且第</a:t>
            </a:r>
            <a:r>
              <a:rPr lang="en-US" altLang="zh-CN" sz="2400" b="0" i="1" dirty="0" smtClean="0">
                <a:solidFill>
                  <a:schemeClr val="tx1"/>
                </a:solidFill>
                <a:latin typeface="Times New Roman" panose="02020603050405020304" pitchFamily="18" charset="0"/>
                <a:cs typeface="Times New Roman" panose="02020603050405020304" pitchFamily="18" charset="0"/>
              </a:rPr>
              <a:t>i+1</a:t>
            </a:r>
            <a:r>
              <a:rPr lang="zh-CN" altLang="en-US" sz="2400" b="0" dirty="0" smtClean="0">
                <a:solidFill>
                  <a:schemeClr val="tx1"/>
                </a:solidFill>
              </a:rPr>
              <a:t>次</a:t>
            </a:r>
            <a:r>
              <a:rPr lang="zh-CN" altLang="en-US" sz="2400" b="0" dirty="0">
                <a:solidFill>
                  <a:schemeClr val="tx1"/>
                </a:solidFill>
              </a:rPr>
              <a:t>发送成功</a:t>
            </a:r>
            <a:r>
              <a:rPr lang="en-US" altLang="zh-CN" sz="2400" b="0" dirty="0" smtClean="0">
                <a:solidFill>
                  <a:schemeClr val="tx1"/>
                </a:solidFill>
              </a:rPr>
              <a:t>] </a:t>
            </a:r>
            <a:r>
              <a:rPr lang="en-US" altLang="zh-CN" sz="2400" b="0" dirty="0">
                <a:solidFill>
                  <a:schemeClr val="tx1"/>
                </a:solidFill>
                <a:latin typeface="Times New Roman" panose="02020603050405020304" pitchFamily="18" charset="0"/>
                <a:cs typeface="Times New Roman" panose="02020603050405020304" pitchFamily="18" charset="0"/>
              </a:rPr>
              <a:t>= (1</a:t>
            </a:r>
            <a:r>
              <a:rPr lang="zh-CN" altLang="en-US" sz="2400" b="0" dirty="0">
                <a:solidFill>
                  <a:schemeClr val="tx1"/>
                </a:solidFill>
                <a:latin typeface="Times New Roman" panose="02020603050405020304" pitchFamily="18" charset="0"/>
                <a:cs typeface="Times New Roman" panose="02020603050405020304" pitchFamily="18" charset="0"/>
              </a:rPr>
              <a:t>－</a:t>
            </a:r>
            <a:r>
              <a:rPr lang="en-US" altLang="zh-CN" sz="2400" b="0" dirty="0">
                <a:solidFill>
                  <a:schemeClr val="tx1"/>
                </a:solidFill>
                <a:latin typeface="Times New Roman" panose="02020603050405020304" pitchFamily="18" charset="0"/>
                <a:cs typeface="Times New Roman" panose="02020603050405020304" pitchFamily="18" charset="0"/>
              </a:rPr>
              <a:t>P </a:t>
            </a:r>
            <a:r>
              <a:rPr lang="en-US" altLang="zh-CN" sz="2400" b="0" baseline="-25000" dirty="0" smtClean="0">
                <a:solidFill>
                  <a:schemeClr val="tx1"/>
                </a:solidFill>
                <a:latin typeface="Times New Roman" panose="02020603050405020304" pitchFamily="18" charset="0"/>
                <a:cs typeface="Times New Roman" panose="02020603050405020304" pitchFamily="18" charset="0"/>
              </a:rPr>
              <a:t>A</a:t>
            </a:r>
            <a:r>
              <a:rPr lang="en-US" altLang="zh-CN" sz="2400" b="0" dirty="0" smtClean="0">
                <a:solidFill>
                  <a:schemeClr val="tx1"/>
                </a:solidFill>
                <a:latin typeface="Times New Roman" panose="02020603050405020304" pitchFamily="18" charset="0"/>
                <a:cs typeface="Times New Roman" panose="02020603050405020304" pitchFamily="18" charset="0"/>
              </a:rPr>
              <a:t>)</a:t>
            </a:r>
            <a:r>
              <a:rPr lang="en-US" altLang="zh-CN" sz="2400" b="0" i="1" baseline="30000" dirty="0" err="1" smtClean="0">
                <a:solidFill>
                  <a:schemeClr val="tx1"/>
                </a:solidFill>
                <a:latin typeface="Times New Roman" panose="02020603050405020304" pitchFamily="18" charset="0"/>
                <a:cs typeface="Times New Roman" panose="02020603050405020304" pitchFamily="18" charset="0"/>
              </a:rPr>
              <a:t>i</a:t>
            </a:r>
            <a:r>
              <a:rPr lang="en-US" altLang="zh-CN" sz="2400" b="0" i="1" baseline="30000" dirty="0" smtClean="0">
                <a:solidFill>
                  <a:schemeClr val="tx1"/>
                </a:solidFill>
                <a:latin typeface="Times New Roman" panose="02020603050405020304" pitchFamily="18" charset="0"/>
                <a:cs typeface="Times New Roman" panose="02020603050405020304" pitchFamily="18" charset="0"/>
              </a:rPr>
              <a:t> </a:t>
            </a:r>
            <a:r>
              <a:rPr lang="en-US" altLang="zh-CN" sz="2400" b="0" i="1" dirty="0" smtClean="0">
                <a:solidFill>
                  <a:schemeClr val="tx1"/>
                </a:solidFill>
                <a:latin typeface="Times New Roman" panose="02020603050405020304" pitchFamily="18" charset="0"/>
                <a:cs typeface="Times New Roman" panose="02020603050405020304" pitchFamily="18" charset="0"/>
              </a:rPr>
              <a:t>P</a:t>
            </a:r>
            <a:r>
              <a:rPr lang="en-US" altLang="zh-CN" sz="2400" b="0" i="1" baseline="-25000" dirty="0" smtClean="0">
                <a:solidFill>
                  <a:schemeClr val="tx1"/>
                </a:solidFill>
                <a:latin typeface="Times New Roman" panose="02020603050405020304" pitchFamily="18" charset="0"/>
                <a:cs typeface="Times New Roman" panose="02020603050405020304" pitchFamily="18" charset="0"/>
              </a:rPr>
              <a:t>A</a:t>
            </a:r>
            <a:r>
              <a:rPr lang="en-US" altLang="zh-CN" sz="2400" b="0" dirty="0" smtClean="0">
                <a:solidFill>
                  <a:schemeClr val="tx1"/>
                </a:solidFill>
                <a:latin typeface="Times New Roman" panose="02020603050405020304" pitchFamily="18" charset="0"/>
                <a:cs typeface="Times New Roman" panose="02020603050405020304" pitchFamily="18" charset="0"/>
              </a:rPr>
              <a:t>                               </a:t>
            </a:r>
            <a:endParaRPr lang="en-US" altLang="zh-CN" sz="2400" b="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848743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46</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4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信道利用率</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8"/>
          <p:cNvSpPr txBox="1">
            <a:spLocks noChangeArrowheads="1"/>
          </p:cNvSpPr>
          <p:nvPr/>
        </p:nvSpPr>
        <p:spPr>
          <a:xfrm>
            <a:off x="326408" y="1608792"/>
            <a:ext cx="8345643" cy="350249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为了简单起见，假定争用期个数没有限制。那么，可以计算出争用期个数的数学期望</a:t>
            </a:r>
            <a:r>
              <a:rPr lang="en-US" altLang="zh-CN" sz="2400" b="0" dirty="0">
                <a:solidFill>
                  <a:schemeClr val="tx1"/>
                </a:solidFill>
              </a:rPr>
              <a:t>(</a:t>
            </a:r>
            <a:r>
              <a:rPr lang="zh-CN" altLang="en-US" sz="2400" b="0" dirty="0">
                <a:solidFill>
                  <a:schemeClr val="tx1"/>
                </a:solidFill>
              </a:rPr>
              <a:t>平均个数</a:t>
            </a:r>
            <a:r>
              <a:rPr lang="en-US" altLang="zh-CN" sz="2400" b="0" dirty="0">
                <a:solidFill>
                  <a:schemeClr val="tx1"/>
                </a:solidFill>
              </a:rPr>
              <a:t>)</a:t>
            </a:r>
            <a:r>
              <a:rPr lang="zh-CN" altLang="en-US" sz="2400" b="0" dirty="0" smtClean="0">
                <a:solidFill>
                  <a:schemeClr val="tx1"/>
                </a:solidFill>
              </a:rPr>
              <a:t>为</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endParaRPr lang="en-US" altLang="zh-CN" sz="2400" b="0" dirty="0">
              <a:solidFill>
                <a:schemeClr val="tx1"/>
              </a:solidFill>
            </a:endParaRPr>
          </a:p>
          <a:p>
            <a:pPr marL="342900" indent="-342900" algn="just">
              <a:lnSpc>
                <a:spcPct val="140000"/>
              </a:lnSpc>
              <a:spcBef>
                <a:spcPts val="600"/>
              </a:spcBef>
              <a:buFont typeface="Wingdings" panose="05000000000000000000" pitchFamily="2" charset="2"/>
              <a:buChar char="n"/>
            </a:pP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可得</a:t>
            </a:r>
            <a:r>
              <a:rPr lang="en-US" altLang="zh-CN" sz="2400" b="0" dirty="0">
                <a:solidFill>
                  <a:schemeClr val="tx1"/>
                </a:solidFill>
              </a:rPr>
              <a:t>CSMA/CD</a:t>
            </a:r>
            <a:r>
              <a:rPr lang="zh-CN" altLang="en-US" sz="2400" b="0" dirty="0">
                <a:solidFill>
                  <a:schemeClr val="tx1"/>
                </a:solidFill>
              </a:rPr>
              <a:t>方式下局域网平均信道利用率为：</a:t>
            </a:r>
          </a:p>
          <a:p>
            <a:pPr algn="just">
              <a:lnSpc>
                <a:spcPct val="140000"/>
              </a:lnSpc>
              <a:spcBef>
                <a:spcPts val="600"/>
              </a:spcBef>
            </a:pPr>
            <a:endParaRPr lang="en-US" altLang="zh-CN" sz="2400" b="0" dirty="0">
              <a:solidFill>
                <a:schemeClr val="tx1"/>
              </a:solidFill>
            </a:endParaRPr>
          </a:p>
        </p:txBody>
      </p:sp>
      <p:graphicFrame>
        <p:nvGraphicFramePr>
          <p:cNvPr id="23" name="Object 8"/>
          <p:cNvGraphicFramePr>
            <a:graphicFrameLocks noChangeAspect="1"/>
          </p:cNvGraphicFramePr>
          <p:nvPr/>
        </p:nvGraphicFramePr>
        <p:xfrm>
          <a:off x="1054100" y="2824163"/>
          <a:ext cx="6980238" cy="896937"/>
        </p:xfrm>
        <a:graphic>
          <a:graphicData uri="http://schemas.openxmlformats.org/presentationml/2006/ole">
            <mc:AlternateContent xmlns:mc="http://schemas.openxmlformats.org/markup-compatibility/2006">
              <mc:Choice xmlns:v="urn:schemas-microsoft-com:vml" Requires="v">
                <p:oleObj spid="_x0000_s116782" name="Equation" r:id="rId4" imgW="83515200" imgH="10363200" progId="Equation.DSMT4">
                  <p:embed/>
                </p:oleObj>
              </mc:Choice>
              <mc:Fallback>
                <p:oleObj name="Equation" r:id="rId4" imgW="83515200" imgH="10363200" progId="Equation.DSMT4">
                  <p:embed/>
                  <p:pic>
                    <p:nvPicPr>
                      <p:cNvPr id="0" name=""/>
                      <p:cNvPicPr>
                        <a:picLocks noChangeAspect="1" noChangeArrowheads="1"/>
                      </p:cNvPicPr>
                      <p:nvPr/>
                    </p:nvPicPr>
                    <p:blipFill>
                      <a:blip r:embed="rId5"/>
                      <a:srcRect/>
                      <a:stretch>
                        <a:fillRect/>
                      </a:stretch>
                    </p:blipFill>
                    <p:spPr bwMode="auto">
                      <a:xfrm>
                        <a:off x="1054100" y="2824163"/>
                        <a:ext cx="6980238" cy="896937"/>
                      </a:xfrm>
                      <a:prstGeom prst="rect">
                        <a:avLst/>
                      </a:prstGeom>
                      <a:solidFill>
                        <a:srgbClr val="FFFFFF"/>
                      </a:solidFill>
                    </p:spPr>
                  </p:pic>
                </p:oleObj>
              </mc:Fallback>
            </mc:AlternateContent>
          </a:graphicData>
        </a:graphic>
      </p:graphicFrame>
      <p:graphicFrame>
        <p:nvGraphicFramePr>
          <p:cNvPr id="24" name="Object 10"/>
          <p:cNvGraphicFramePr>
            <a:graphicFrameLocks noChangeAspect="1"/>
          </p:cNvGraphicFramePr>
          <p:nvPr/>
        </p:nvGraphicFramePr>
        <p:xfrm>
          <a:off x="1016000" y="4573952"/>
          <a:ext cx="6337300" cy="800100"/>
        </p:xfrm>
        <a:graphic>
          <a:graphicData uri="http://schemas.openxmlformats.org/presentationml/2006/ole">
            <mc:AlternateContent xmlns:mc="http://schemas.openxmlformats.org/markup-compatibility/2006">
              <mc:Choice xmlns:v="urn:schemas-microsoft-com:vml" Requires="v">
                <p:oleObj spid="_x0000_s116783" name="公式" r:id="rId6" imgW="3543300" imgH="444500" progId="Equation.3">
                  <p:embed/>
                </p:oleObj>
              </mc:Choice>
              <mc:Fallback>
                <p:oleObj name="公式" r:id="rId6" imgW="3543300" imgH="444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000" y="4573952"/>
                        <a:ext cx="6337300" cy="800100"/>
                      </a:xfrm>
                      <a:prstGeom prst="rect">
                        <a:avLst/>
                      </a:prstGeom>
                      <a:solidFill>
                        <a:srgbClr val="FFFFFF"/>
                      </a:solidFill>
                    </p:spPr>
                  </p:pic>
                </p:oleObj>
              </mc:Fallback>
            </mc:AlternateContent>
          </a:graphicData>
        </a:graphic>
      </p:graphicFrame>
      <p:sp>
        <p:nvSpPr>
          <p:cNvPr id="2" name="矩形 1"/>
          <p:cNvSpPr/>
          <p:nvPr/>
        </p:nvSpPr>
        <p:spPr bwMode="auto">
          <a:xfrm>
            <a:off x="6410137" y="3055620"/>
            <a:ext cx="234503" cy="160020"/>
          </a:xfrm>
          <a:prstGeom prst="rect">
            <a:avLst/>
          </a:prstGeom>
          <a:solidFill>
            <a:schemeClr val="bg1"/>
          </a:solidFill>
          <a:ln w="12700">
            <a:noFill/>
            <a:round/>
          </a:ln>
        </p:spPr>
        <p:txBody>
          <a:bodyPr wrap="none" rtlCol="0" anchor="ctr"/>
          <a:lstStyle/>
          <a:p>
            <a:pPr algn="ctr" eaLnBrk="0" hangingPunct="0"/>
            <a:endParaRPr kumimoji="1" lang="zh-CN" altLang="en-US" sz="2400">
              <a:latin typeface="Times New Roman" panose="02020603050405020304" pitchFamily="18" charset="0"/>
            </a:endParaRPr>
          </a:p>
        </p:txBody>
      </p:sp>
    </p:spTree>
    <p:extLst>
      <p:ext uri="{BB962C8B-B14F-4D97-AF65-F5344CB8AC3E}">
        <p14:creationId xmlns:p14="http://schemas.microsoft.com/office/powerpoint/2010/main" val="227649907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47</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4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信道利用率</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2" name="Rectangle 8"/>
          <p:cNvSpPr txBox="1">
            <a:spLocks noChangeArrowheads="1"/>
          </p:cNvSpPr>
          <p:nvPr/>
        </p:nvSpPr>
        <p:spPr>
          <a:xfrm>
            <a:off x="326408" y="1608792"/>
            <a:ext cx="8345643" cy="4555093"/>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其中， ，       表示总线的端到端传播时延与帧的发送时延的比值。</a:t>
            </a:r>
          </a:p>
          <a:p>
            <a:pPr marL="342900" indent="-342900" algn="just">
              <a:lnSpc>
                <a:spcPct val="125000"/>
              </a:lnSpc>
              <a:spcBef>
                <a:spcPts val="600"/>
              </a:spcBef>
              <a:buFont typeface="Wingdings" panose="05000000000000000000" pitchFamily="2" charset="2"/>
              <a:buChar char="n"/>
            </a:pPr>
            <a:r>
              <a:rPr lang="en-US" altLang="zh-CN" sz="2400" b="0" dirty="0" smtClean="0">
                <a:solidFill>
                  <a:schemeClr val="tx1"/>
                </a:solidFill>
              </a:rPr>
              <a:t>1. </a:t>
            </a:r>
            <a:r>
              <a:rPr lang="zh-CN" altLang="en-US" sz="2400" b="0" dirty="0" smtClean="0">
                <a:solidFill>
                  <a:schemeClr val="tx1"/>
                </a:solidFill>
              </a:rPr>
              <a:t>在</a:t>
            </a:r>
            <a:r>
              <a:rPr lang="zh-CN" altLang="en-US" sz="2400" b="0" dirty="0">
                <a:solidFill>
                  <a:schemeClr val="tx1"/>
                </a:solidFill>
              </a:rPr>
              <a:t>总线式局域网中，端到端传播时延通常是确定的。如果</a:t>
            </a:r>
            <a:r>
              <a:rPr lang="zh-CN" altLang="en-US" sz="2400" b="0" dirty="0">
                <a:solidFill>
                  <a:srgbClr val="C00000"/>
                </a:solidFill>
              </a:rPr>
              <a:t>帧长越长</a:t>
            </a:r>
            <a:r>
              <a:rPr lang="zh-CN" altLang="en-US" sz="2400" b="0" dirty="0">
                <a:solidFill>
                  <a:schemeClr val="tx1"/>
                </a:solidFill>
              </a:rPr>
              <a:t>，帧的发送时延</a:t>
            </a:r>
            <a:r>
              <a:rPr lang="en-US" altLang="zh-CN" sz="2400" b="0" i="1" dirty="0">
                <a:solidFill>
                  <a:schemeClr val="tx1"/>
                </a:solidFill>
                <a:latin typeface="Times New Roman" panose="02020603050405020304" pitchFamily="18" charset="0"/>
                <a:cs typeface="Times New Roman" panose="02020603050405020304" pitchFamily="18" charset="0"/>
              </a:rPr>
              <a:t>T</a:t>
            </a:r>
            <a:r>
              <a:rPr lang="en-US" altLang="zh-CN" sz="2400" b="0" baseline="-25000" dirty="0">
                <a:solidFill>
                  <a:schemeClr val="tx1"/>
                </a:solidFill>
              </a:rPr>
              <a:t>0</a:t>
            </a:r>
            <a:r>
              <a:rPr lang="zh-CN" altLang="en-US" sz="2400" b="0" dirty="0">
                <a:solidFill>
                  <a:schemeClr val="tx1"/>
                </a:solidFill>
              </a:rPr>
              <a:t>就越大，</a:t>
            </a:r>
            <a:r>
              <a:rPr lang="en-US" altLang="zh-CN" sz="2400" b="0" i="1" dirty="0" smtClean="0">
                <a:solidFill>
                  <a:schemeClr val="tx1"/>
                </a:solidFill>
                <a:latin typeface="Times New Roman" panose="02020603050405020304" pitchFamily="18" charset="0"/>
                <a:cs typeface="Times New Roman" panose="02020603050405020304" pitchFamily="18" charset="0"/>
              </a:rPr>
              <a:t>a</a:t>
            </a:r>
            <a:r>
              <a:rPr lang="zh-CN" altLang="en-US" sz="2400" b="0" dirty="0" smtClean="0">
                <a:solidFill>
                  <a:schemeClr val="tx1"/>
                </a:solidFill>
              </a:rPr>
              <a:t>值</a:t>
            </a:r>
            <a:r>
              <a:rPr lang="zh-CN" altLang="en-US" sz="2400" b="0" dirty="0">
                <a:solidFill>
                  <a:schemeClr val="tx1"/>
                </a:solidFill>
              </a:rPr>
              <a:t>就越</a:t>
            </a:r>
            <a:r>
              <a:rPr lang="zh-CN" altLang="en-US" sz="2400" b="0" dirty="0" smtClean="0">
                <a:solidFill>
                  <a:schemeClr val="tx1"/>
                </a:solidFill>
              </a:rPr>
              <a:t>小，</a:t>
            </a:r>
            <a:r>
              <a:rPr lang="zh-CN" altLang="en-US" sz="2400" b="0" dirty="0">
                <a:solidFill>
                  <a:schemeClr val="tx1"/>
                </a:solidFill>
              </a:rPr>
              <a:t>局域网的</a:t>
            </a:r>
            <a:r>
              <a:rPr lang="zh-CN" altLang="en-US" sz="2400" b="0" dirty="0">
                <a:solidFill>
                  <a:srgbClr val="C00000"/>
                </a:solidFill>
              </a:rPr>
              <a:t>平均信道利用率就越大</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en-US" altLang="zh-CN" sz="2400" b="0" dirty="0" smtClean="0">
                <a:solidFill>
                  <a:schemeClr val="tx1"/>
                </a:solidFill>
              </a:rPr>
              <a:t>2.</a:t>
            </a:r>
            <a:r>
              <a:rPr lang="zh-CN" altLang="en-US" sz="2400" b="0" dirty="0" smtClean="0">
                <a:solidFill>
                  <a:schemeClr val="tx1"/>
                </a:solidFill>
              </a:rPr>
              <a:t>信道中的</a:t>
            </a:r>
            <a:r>
              <a:rPr lang="zh-CN" altLang="en-US" sz="2400" b="0" dirty="0" smtClean="0">
                <a:solidFill>
                  <a:srgbClr val="C00000"/>
                </a:solidFill>
              </a:rPr>
              <a:t>站点数</a:t>
            </a:r>
            <a:r>
              <a:rPr lang="en-US" altLang="zh-CN" sz="2400" b="0" dirty="0" smtClean="0">
                <a:solidFill>
                  <a:srgbClr val="C00000"/>
                </a:solidFill>
              </a:rPr>
              <a:t>N</a:t>
            </a:r>
            <a:r>
              <a:rPr lang="zh-CN" altLang="en-US" sz="2400" b="0" dirty="0" smtClean="0">
                <a:solidFill>
                  <a:srgbClr val="C00000"/>
                </a:solidFill>
              </a:rPr>
              <a:t>越大</a:t>
            </a:r>
            <a:r>
              <a:rPr lang="zh-CN" altLang="en-US" sz="2400" b="0" dirty="0" smtClean="0">
                <a:solidFill>
                  <a:schemeClr val="tx1"/>
                </a:solidFill>
              </a:rPr>
              <a:t>，发送成功的概率的最大值</a:t>
            </a:r>
            <a:r>
              <a:rPr lang="en-US" altLang="zh-CN" sz="2400" b="0" dirty="0" smtClean="0">
                <a:solidFill>
                  <a:srgbClr val="0070C0"/>
                </a:solidFill>
              </a:rPr>
              <a:t>P</a:t>
            </a:r>
            <a:r>
              <a:rPr lang="en-US" altLang="zh-CN" sz="2400" b="0" baseline="-25000" dirty="0" smtClean="0">
                <a:solidFill>
                  <a:srgbClr val="0070C0"/>
                </a:solidFill>
              </a:rPr>
              <a:t>A(max</a:t>
            </a:r>
            <a:r>
              <a:rPr lang="en-US" altLang="zh-CN" sz="2400" b="0" baseline="-25000" dirty="0">
                <a:solidFill>
                  <a:srgbClr val="0070C0"/>
                </a:solidFill>
              </a:rPr>
              <a:t>) </a:t>
            </a:r>
            <a:r>
              <a:rPr lang="en-US" altLang="zh-CN" sz="2400" b="0" dirty="0">
                <a:solidFill>
                  <a:srgbClr val="0070C0"/>
                </a:solidFill>
              </a:rPr>
              <a:t>= (</a:t>
            </a:r>
            <a:r>
              <a:rPr lang="en-US" altLang="zh-CN" sz="2400" b="0" dirty="0" smtClean="0">
                <a:solidFill>
                  <a:srgbClr val="0070C0"/>
                </a:solidFill>
              </a:rPr>
              <a:t>1-1/N)</a:t>
            </a:r>
            <a:r>
              <a:rPr lang="en-US" altLang="zh-CN" sz="2400" b="0" baseline="30000" dirty="0" smtClean="0">
                <a:solidFill>
                  <a:srgbClr val="0070C0"/>
                </a:solidFill>
              </a:rPr>
              <a:t>N-1</a:t>
            </a:r>
            <a:r>
              <a:rPr lang="zh-CN" altLang="en-US" sz="2400" b="0" dirty="0">
                <a:solidFill>
                  <a:schemeClr val="tx1"/>
                </a:solidFill>
              </a:rPr>
              <a:t>越小，局域网</a:t>
            </a:r>
            <a:r>
              <a:rPr lang="zh-CN" altLang="en-US" sz="2400" b="0" dirty="0" smtClean="0">
                <a:solidFill>
                  <a:schemeClr val="tx1"/>
                </a:solidFill>
              </a:rPr>
              <a:t>的</a:t>
            </a:r>
            <a:r>
              <a:rPr lang="zh-CN" altLang="en-US" sz="2400" b="0" dirty="0" smtClean="0">
                <a:solidFill>
                  <a:srgbClr val="C00000"/>
                </a:solidFill>
              </a:rPr>
              <a:t>最大平均</a:t>
            </a:r>
            <a:r>
              <a:rPr lang="zh-CN" altLang="en-US" sz="2400" b="0" dirty="0">
                <a:solidFill>
                  <a:srgbClr val="C00000"/>
                </a:solidFill>
              </a:rPr>
              <a:t>信道利用率就</a:t>
            </a:r>
            <a:r>
              <a:rPr lang="zh-CN" altLang="en-US" sz="2400" b="0" dirty="0" smtClean="0">
                <a:solidFill>
                  <a:srgbClr val="C00000"/>
                </a:solidFill>
              </a:rPr>
              <a:t>越小</a:t>
            </a:r>
            <a:r>
              <a:rPr lang="zh-CN" altLang="en-US" sz="2400" b="0" dirty="0" smtClean="0">
                <a:solidFill>
                  <a:schemeClr val="tx1"/>
                </a:solidFill>
              </a:rPr>
              <a:t>。</a:t>
            </a:r>
            <a:endParaRPr lang="en-US" altLang="zh-CN" sz="2400" b="0" dirty="0" smtClean="0">
              <a:solidFill>
                <a:schemeClr val="tx1"/>
              </a:solidFill>
            </a:endParaRPr>
          </a:p>
          <a:p>
            <a:pPr algn="just">
              <a:lnSpc>
                <a:spcPct val="125000"/>
              </a:lnSpc>
              <a:spcBef>
                <a:spcPts val="600"/>
              </a:spcBef>
            </a:pPr>
            <a:endParaRPr lang="en-US" altLang="zh-CN" sz="2400" b="0" dirty="0">
              <a:solidFill>
                <a:schemeClr val="tx1"/>
              </a:solidFill>
            </a:endParaRPr>
          </a:p>
          <a:p>
            <a:pPr marL="342900" indent="-342900" algn="just">
              <a:lnSpc>
                <a:spcPct val="125000"/>
              </a:lnSpc>
              <a:spcBef>
                <a:spcPts val="600"/>
              </a:spcBef>
              <a:buFont typeface="Wingdings" panose="05000000000000000000" pitchFamily="2" charset="2"/>
              <a:buChar char="n"/>
            </a:pPr>
            <a:endParaRPr lang="zh-CN" altLang="en-US" sz="2400" b="0" dirty="0">
              <a:solidFill>
                <a:schemeClr val="tx1"/>
              </a:solidFill>
            </a:endParaRPr>
          </a:p>
        </p:txBody>
      </p:sp>
      <p:graphicFrame>
        <p:nvGraphicFramePr>
          <p:cNvPr id="25" name="Object 9"/>
          <p:cNvGraphicFramePr>
            <a:graphicFrameLocks noChangeAspect="1"/>
          </p:cNvGraphicFramePr>
          <p:nvPr/>
        </p:nvGraphicFramePr>
        <p:xfrm>
          <a:off x="1486901" y="1728822"/>
          <a:ext cx="1150937" cy="460375"/>
        </p:xfrm>
        <a:graphic>
          <a:graphicData uri="http://schemas.openxmlformats.org/presentationml/2006/ole">
            <mc:AlternateContent xmlns:mc="http://schemas.openxmlformats.org/markup-compatibility/2006">
              <mc:Choice xmlns:v="urn:schemas-microsoft-com:vml" Requires="v">
                <p:oleObj spid="_x0000_s8435" name="公式" r:id="rId4" imgW="571500" imgH="228600" progId="Equation.3">
                  <p:embed/>
                </p:oleObj>
              </mc:Choice>
              <mc:Fallback>
                <p:oleObj name="公式" r:id="rId4" imgW="571500" imgH="228600" progId="Equation.3">
                  <p:embed/>
                  <p:pic>
                    <p:nvPicPr>
                      <p:cNvPr id="0" name="图片 83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6901" y="1728822"/>
                        <a:ext cx="1150937" cy="460375"/>
                      </a:xfrm>
                      <a:prstGeom prst="rect">
                        <a:avLst/>
                      </a:prstGeom>
                      <a:solidFill>
                        <a:srgbClr val="FFFFFF"/>
                      </a:solidFill>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48</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4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信道利用率</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25000"/>
              </a:lnSpc>
              <a:spcBef>
                <a:spcPts val="600"/>
              </a:spcBef>
              <a:buFont typeface="Wingdings" panose="05000000000000000000" pitchFamily="2" charset="2"/>
              <a:buChar char="n"/>
            </a:pPr>
            <a:r>
              <a:rPr lang="zh-CN" altLang="en-US" dirty="0">
                <a:solidFill>
                  <a:schemeClr val="tx1"/>
                </a:solidFill>
              </a:rPr>
              <a:t>假设总线长度为</a:t>
            </a:r>
            <a:r>
              <a:rPr lang="en-US" altLang="zh-CN" dirty="0">
                <a:solidFill>
                  <a:schemeClr val="tx1"/>
                </a:solidFill>
              </a:rPr>
              <a:t>1km</a:t>
            </a:r>
            <a:r>
              <a:rPr lang="zh-CN" altLang="en-US" dirty="0">
                <a:solidFill>
                  <a:schemeClr val="tx1"/>
                </a:solidFill>
              </a:rPr>
              <a:t>，信号传播速率为</a:t>
            </a:r>
            <a:r>
              <a:rPr lang="en-US" altLang="zh-CN" dirty="0">
                <a:solidFill>
                  <a:schemeClr val="tx1"/>
                </a:solidFill>
              </a:rPr>
              <a:t>2×10</a:t>
            </a:r>
            <a:r>
              <a:rPr lang="en-US" altLang="zh-CN" baseline="30000" dirty="0">
                <a:solidFill>
                  <a:schemeClr val="tx1"/>
                </a:solidFill>
              </a:rPr>
              <a:t>8</a:t>
            </a:r>
            <a:r>
              <a:rPr lang="en-US" altLang="zh-CN" dirty="0">
                <a:solidFill>
                  <a:schemeClr val="tx1"/>
                </a:solidFill>
              </a:rPr>
              <a:t>m/s</a:t>
            </a:r>
            <a:r>
              <a:rPr lang="zh-CN" altLang="en-US" dirty="0">
                <a:solidFill>
                  <a:schemeClr val="tx1"/>
                </a:solidFill>
              </a:rPr>
              <a:t>，数据传输速率为</a:t>
            </a:r>
            <a:r>
              <a:rPr lang="en-US" altLang="zh-CN" dirty="0">
                <a:solidFill>
                  <a:schemeClr val="tx1"/>
                </a:solidFill>
              </a:rPr>
              <a:t>5Mb/s</a:t>
            </a:r>
            <a:r>
              <a:rPr lang="zh-CN" altLang="en-US" dirty="0">
                <a:solidFill>
                  <a:schemeClr val="tx1"/>
                </a:solidFill>
              </a:rPr>
              <a:t>。对于各种不同的帧长情况，如</a:t>
            </a:r>
            <a:r>
              <a:rPr lang="en-US" altLang="zh-CN" dirty="0">
                <a:solidFill>
                  <a:schemeClr val="tx1"/>
                </a:solidFill>
              </a:rPr>
              <a:t>128</a:t>
            </a:r>
            <a:r>
              <a:rPr lang="zh-CN" altLang="en-US" dirty="0">
                <a:solidFill>
                  <a:schemeClr val="tx1"/>
                </a:solidFill>
              </a:rPr>
              <a:t>，</a:t>
            </a:r>
            <a:r>
              <a:rPr lang="en-US" altLang="zh-CN" dirty="0">
                <a:solidFill>
                  <a:schemeClr val="tx1"/>
                </a:solidFill>
              </a:rPr>
              <a:t>256</a:t>
            </a:r>
            <a:r>
              <a:rPr lang="zh-CN" altLang="en-US" dirty="0">
                <a:solidFill>
                  <a:schemeClr val="tx1"/>
                </a:solidFill>
              </a:rPr>
              <a:t>，</a:t>
            </a:r>
            <a:r>
              <a:rPr lang="en-US" altLang="zh-CN" dirty="0">
                <a:solidFill>
                  <a:schemeClr val="tx1"/>
                </a:solidFill>
              </a:rPr>
              <a:t>512</a:t>
            </a:r>
            <a:r>
              <a:rPr lang="zh-CN" altLang="en-US" dirty="0">
                <a:solidFill>
                  <a:schemeClr val="tx1"/>
                </a:solidFill>
              </a:rPr>
              <a:t>和</a:t>
            </a:r>
            <a:r>
              <a:rPr lang="en-US" altLang="zh-CN" dirty="0">
                <a:solidFill>
                  <a:schemeClr val="tx1"/>
                </a:solidFill>
              </a:rPr>
              <a:t>1024bit</a:t>
            </a:r>
            <a:r>
              <a:rPr lang="zh-CN" altLang="en-US" dirty="0">
                <a:solidFill>
                  <a:schemeClr val="tx1"/>
                </a:solidFill>
              </a:rPr>
              <a:t>，可以计算得到，局域网的最大平均信道利用率</a:t>
            </a:r>
            <a:r>
              <a:rPr lang="el-GR" altLang="zh-CN" dirty="0">
                <a:solidFill>
                  <a:schemeClr val="tx1"/>
                </a:solidFill>
                <a:latin typeface="Times New Roman" panose="02020603050405020304" pitchFamily="18" charset="0"/>
                <a:cs typeface="Times New Roman" panose="02020603050405020304" pitchFamily="18" charset="0"/>
              </a:rPr>
              <a:t>η</a:t>
            </a:r>
            <a:r>
              <a:rPr lang="en-US" altLang="zh-CN" baseline="-25000" dirty="0">
                <a:solidFill>
                  <a:schemeClr val="tx1"/>
                </a:solidFill>
              </a:rPr>
              <a:t>max</a:t>
            </a:r>
            <a:r>
              <a:rPr lang="zh-CN" altLang="en-US" dirty="0">
                <a:solidFill>
                  <a:schemeClr val="tx1"/>
                </a:solidFill>
              </a:rPr>
              <a:t>随站点个数</a:t>
            </a:r>
            <a:r>
              <a:rPr lang="en-US" altLang="zh-CN" i="1" dirty="0">
                <a:solidFill>
                  <a:schemeClr val="tx1"/>
                </a:solidFill>
                <a:latin typeface="Times New Roman" panose="02020603050405020304" pitchFamily="18" charset="0"/>
                <a:cs typeface="Times New Roman" panose="02020603050405020304" pitchFamily="18" charset="0"/>
              </a:rPr>
              <a:t>N</a:t>
            </a:r>
            <a:r>
              <a:rPr lang="zh-CN" altLang="en-US" dirty="0">
                <a:solidFill>
                  <a:schemeClr val="tx1"/>
                </a:solidFill>
              </a:rPr>
              <a:t>变化的趋势如图所示。</a:t>
            </a:r>
            <a:endParaRPr lang="en-US" altLang="zh-CN" dirty="0">
              <a:solidFill>
                <a:schemeClr val="tx1"/>
              </a:solidFill>
            </a:endParaRPr>
          </a:p>
          <a:p>
            <a:endParaRPr lang="en-US" altLang="zh-CN" sz="3200" dirty="0" smtClean="0">
              <a:solidFill>
                <a:schemeClr val="tx1"/>
              </a:solidFill>
            </a:endParaRPr>
          </a:p>
          <a:p>
            <a:endParaRPr lang="en-US" altLang="zh-CN" sz="3200" dirty="0">
              <a:solidFill>
                <a:schemeClr val="tx1"/>
              </a:solidFill>
            </a:endParaRPr>
          </a:p>
          <a:p>
            <a:endParaRPr lang="en-US" altLang="zh-CN" sz="3200" dirty="0" smtClean="0">
              <a:solidFill>
                <a:schemeClr val="tx1"/>
              </a:solidFill>
            </a:endParaRPr>
          </a:p>
          <a:p>
            <a:endParaRPr lang="en-US" altLang="zh-CN" sz="3200" dirty="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3"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7843" y="2972141"/>
            <a:ext cx="4536495" cy="3254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49</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5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连接方法</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8"/>
          <p:cNvSpPr txBox="1">
            <a:spLocks noChangeArrowheads="1"/>
          </p:cNvSpPr>
          <p:nvPr/>
        </p:nvSpPr>
        <p:spPr>
          <a:xfrm>
            <a:off x="326408" y="1608792"/>
            <a:ext cx="8345643" cy="55335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algn="just">
              <a:lnSpc>
                <a:spcPct val="140000"/>
              </a:lnSpc>
              <a:spcBef>
                <a:spcPts val="600"/>
              </a:spcBef>
            </a:pPr>
            <a:r>
              <a:rPr lang="en-US" altLang="zh-CN" sz="2400" b="0" dirty="0" smtClean="0"/>
              <a:t> </a:t>
            </a:r>
            <a:endParaRPr lang="en-US" altLang="zh-CN" sz="2400" b="0" dirty="0"/>
          </a:p>
        </p:txBody>
      </p:sp>
      <p:graphicFrame>
        <p:nvGraphicFramePr>
          <p:cNvPr id="23" name="Object 28"/>
          <p:cNvGraphicFramePr>
            <a:graphicFrameLocks noChangeAspect="1"/>
          </p:cNvGraphicFramePr>
          <p:nvPr>
            <p:extLst>
              <p:ext uri="{D42A27DB-BD31-4B8C-83A1-F6EECF244321}">
                <p14:modId xmlns:p14="http://schemas.microsoft.com/office/powerpoint/2010/main" val="2442279086"/>
              </p:ext>
            </p:extLst>
          </p:nvPr>
        </p:nvGraphicFramePr>
        <p:xfrm>
          <a:off x="1320429" y="1948423"/>
          <a:ext cx="6125407" cy="2648169"/>
        </p:xfrm>
        <a:graphic>
          <a:graphicData uri="http://schemas.openxmlformats.org/presentationml/2006/ole">
            <mc:AlternateContent xmlns:mc="http://schemas.openxmlformats.org/markup-compatibility/2006">
              <mc:Choice xmlns:v="urn:schemas-microsoft-com:vml" Requires="v">
                <p:oleObj spid="_x0000_s10478" name="Visio" r:id="rId4" imgW="4607560" imgH="1990090" progId="Visio.Drawing.11">
                  <p:embed/>
                </p:oleObj>
              </mc:Choice>
              <mc:Fallback>
                <p:oleObj name="Visio" r:id="rId4" imgW="4607560" imgH="1990090" progId="Visio.Drawing.11">
                  <p:embed/>
                  <p:pic>
                    <p:nvPicPr>
                      <p:cNvPr id="0" name="图片 104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429" y="1948423"/>
                        <a:ext cx="6125407" cy="2648169"/>
                      </a:xfrm>
                      <a:prstGeom prst="rect">
                        <a:avLst/>
                      </a:prstGeom>
                      <a:solidFill>
                        <a:srgbClr val="FFFFFF"/>
                      </a:solidFill>
                    </p:spPr>
                  </p:pic>
                </p:oleObj>
              </mc:Fallback>
            </mc:AlternateContent>
          </a:graphicData>
        </a:graphic>
      </p:graphicFrame>
      <p:pic>
        <p:nvPicPr>
          <p:cNvPr id="25" name="Picture 2" descr="149_493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71127" y="4705303"/>
            <a:ext cx="1883622" cy="1412614"/>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2" descr="149_493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05093" y="4705303"/>
            <a:ext cx="1910791" cy="1432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603137" y="233734"/>
            <a:ext cx="1557254" cy="33315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局域网的基本概念  </a:t>
            </a:r>
            <a:endParaRPr lang="zh-CN" altLang="en-US" sz="1200" b="1" dirty="0">
              <a:solidFill>
                <a:schemeClr val="bg1"/>
              </a:solidFill>
            </a:endParaRP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5</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22" name="五边形 21"/>
          <p:cNvSpPr/>
          <p:nvPr/>
        </p:nvSpPr>
        <p:spPr>
          <a:xfrm>
            <a:off x="3301930" y="1334366"/>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五边形 22"/>
          <p:cNvSpPr/>
          <p:nvPr/>
        </p:nvSpPr>
        <p:spPr>
          <a:xfrm>
            <a:off x="3316444" y="2698709"/>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354215" y="1464153"/>
            <a:ext cx="2339102"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局域网的定义</a:t>
            </a:r>
            <a:endParaRPr lang="zh-CN" altLang="en-US" sz="2800" dirty="0">
              <a:solidFill>
                <a:schemeClr val="bg1"/>
              </a:solidFill>
              <a:latin typeface="微软雅黑" panose="020B0503020204020204" charset="-122"/>
              <a:ea typeface="微软雅黑" panose="020B0503020204020204" charset="-122"/>
            </a:endParaRPr>
          </a:p>
        </p:txBody>
      </p:sp>
      <p:sp>
        <p:nvSpPr>
          <p:cNvPr id="25" name="矩形 24"/>
          <p:cNvSpPr/>
          <p:nvPr/>
        </p:nvSpPr>
        <p:spPr>
          <a:xfrm>
            <a:off x="3354682" y="2810476"/>
            <a:ext cx="3057247"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局域网</a:t>
            </a:r>
            <a:r>
              <a:rPr lang="zh-CN" altLang="en-US" sz="2800" dirty="0">
                <a:solidFill>
                  <a:schemeClr val="bg1"/>
                </a:solidFill>
                <a:latin typeface="微软雅黑" panose="020B0503020204020204" charset="-122"/>
                <a:ea typeface="微软雅黑" panose="020B0503020204020204" charset="-122"/>
              </a:rPr>
              <a:t>的技术特性</a:t>
            </a:r>
          </a:p>
        </p:txBody>
      </p:sp>
      <p:sp>
        <p:nvSpPr>
          <p:cNvPr id="31" name="矩形 30"/>
          <p:cNvSpPr/>
          <p:nvPr/>
        </p:nvSpPr>
        <p:spPr>
          <a:xfrm>
            <a:off x="3279303" y="5260453"/>
            <a:ext cx="3416320"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模拟传输与数字传输</a:t>
            </a:r>
            <a:endParaRPr lang="zh-CN" altLang="en-US" sz="2800" dirty="0">
              <a:solidFill>
                <a:schemeClr val="bg1"/>
              </a:solidFill>
              <a:latin typeface="微软雅黑" panose="020B0503020204020204" charset="-122"/>
              <a:ea typeface="微软雅黑" panose="020B0503020204020204" charset="-122"/>
            </a:endParaRPr>
          </a:p>
        </p:txBody>
      </p:sp>
      <p:pic>
        <p:nvPicPr>
          <p:cNvPr id="37" name="图片 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39820" y="3988374"/>
            <a:ext cx="917862" cy="917862"/>
          </a:xfrm>
          <a:prstGeom prst="rect">
            <a:avLst/>
          </a:prstGeom>
        </p:spPr>
      </p:pic>
      <p:pic>
        <p:nvPicPr>
          <p:cNvPr id="38" name="图片 3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83185" y="2637350"/>
            <a:ext cx="920238" cy="920238"/>
          </a:xfrm>
          <a:prstGeom prst="rect">
            <a:avLst/>
          </a:prstGeom>
        </p:spPr>
      </p:pic>
      <p:grpSp>
        <p:nvGrpSpPr>
          <p:cNvPr id="42" name="组合 31"/>
          <p:cNvGrpSpPr/>
          <p:nvPr/>
        </p:nvGrpSpPr>
        <p:grpSpPr>
          <a:xfrm>
            <a:off x="8620776" y="875376"/>
            <a:ext cx="305510" cy="333991"/>
            <a:chOff x="11707415" y="1054709"/>
            <a:chExt cx="368424" cy="432048"/>
          </a:xfrm>
        </p:grpSpPr>
        <p:sp>
          <p:nvSpPr>
            <p:cNvPr id="43" name="燕尾形 4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4" name="燕尾形 4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45" name="五边形 44"/>
          <p:cNvSpPr/>
          <p:nvPr/>
        </p:nvSpPr>
        <p:spPr>
          <a:xfrm>
            <a:off x="3345472" y="3888881"/>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3354214" y="4033182"/>
            <a:ext cx="3057247"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局域网</a:t>
            </a:r>
            <a:r>
              <a:rPr lang="zh-CN" altLang="en-US" sz="2800" dirty="0">
                <a:solidFill>
                  <a:schemeClr val="bg1"/>
                </a:solidFill>
                <a:latin typeface="微软雅黑" panose="020B0503020204020204" charset="-122"/>
                <a:ea typeface="微软雅黑" panose="020B0503020204020204" charset="-122"/>
              </a:rPr>
              <a:t>的相关标准</a:t>
            </a:r>
          </a:p>
        </p:txBody>
      </p:sp>
      <p:pic>
        <p:nvPicPr>
          <p:cNvPr id="48" name="图片 47" descr="A000220150322G76PPIC.png"/>
          <p:cNvPicPr>
            <a:picLocks noChangeAspect="1"/>
          </p:cNvPicPr>
          <p:nvPr/>
        </p:nvPicPr>
        <p:blipFill>
          <a:blip r:embed="rId5" cstate="print"/>
          <a:stretch>
            <a:fillRect/>
          </a:stretch>
        </p:blipFill>
        <p:spPr>
          <a:xfrm>
            <a:off x="1574420" y="1506970"/>
            <a:ext cx="717033" cy="480403"/>
          </a:xfrm>
          <a:prstGeom prst="rect">
            <a:avLst/>
          </a:prstGeo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1929414" y="251858"/>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2020347" y="299971"/>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以太网技术</a:t>
            </a:r>
            <a:endParaRPr lang="zh-CN" altLang="en-US" sz="1200" b="1" dirty="0">
              <a:solidFill>
                <a:schemeClr val="bg1"/>
              </a:solidFill>
            </a:endParaRPr>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50</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2.5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的连接方法</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8"/>
          <p:cNvSpPr txBox="1">
            <a:spLocks noChangeArrowheads="1"/>
          </p:cNvSpPr>
          <p:nvPr/>
        </p:nvSpPr>
        <p:spPr>
          <a:xfrm>
            <a:off x="326408" y="1608792"/>
            <a:ext cx="8345643" cy="461357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以太网物理层传输媒介：</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smtClean="0">
                <a:solidFill>
                  <a:schemeClr val="tx1"/>
                </a:solidFill>
              </a:rPr>
              <a:t>10BASE5</a:t>
            </a:r>
            <a:r>
              <a:rPr lang="zh-CN" altLang="en-US" sz="2400" b="0" dirty="0" smtClean="0">
                <a:solidFill>
                  <a:schemeClr val="tx1"/>
                </a:solidFill>
              </a:rPr>
              <a:t>（粗缆）</a:t>
            </a:r>
            <a:r>
              <a:rPr lang="en-US" altLang="zh-CN" sz="2400" b="0" dirty="0" smtClean="0">
                <a:solidFill>
                  <a:schemeClr val="tx1"/>
                </a:solidFill>
              </a:rPr>
              <a:t>, 10BASE2</a:t>
            </a:r>
            <a:r>
              <a:rPr lang="zh-CN" altLang="en-US" sz="2400" b="0" dirty="0" smtClean="0">
                <a:solidFill>
                  <a:schemeClr val="tx1"/>
                </a:solidFill>
              </a:rPr>
              <a:t>（细缆）</a:t>
            </a:r>
            <a:r>
              <a:rPr lang="en-US" altLang="zh-CN" sz="2400" b="0" dirty="0" smtClean="0">
                <a:solidFill>
                  <a:schemeClr val="tx1"/>
                </a:solidFill>
              </a:rPr>
              <a:t>, 10BASE-T</a:t>
            </a:r>
            <a:r>
              <a:rPr lang="zh-CN" altLang="en-US" sz="2400" b="0" dirty="0" smtClean="0">
                <a:solidFill>
                  <a:schemeClr val="tx1"/>
                </a:solidFill>
              </a:rPr>
              <a:t>（双绞线）</a:t>
            </a:r>
            <a:r>
              <a:rPr lang="en-US" altLang="zh-CN" sz="2400" b="0" dirty="0" smtClean="0">
                <a:solidFill>
                  <a:schemeClr val="tx1"/>
                </a:solidFill>
              </a:rPr>
              <a:t>, 10BASE-F</a:t>
            </a:r>
            <a:r>
              <a:rPr lang="zh-CN" altLang="en-US" sz="2400" b="0" dirty="0">
                <a:solidFill>
                  <a:schemeClr val="tx1"/>
                </a:solidFill>
              </a:rPr>
              <a:t>（光缆</a:t>
            </a:r>
            <a:r>
              <a:rPr lang="zh-CN" altLang="en-US" sz="2400" b="0" dirty="0" smtClean="0">
                <a:solidFill>
                  <a:schemeClr val="tx1"/>
                </a:solidFill>
              </a:rPr>
              <a:t>）</a:t>
            </a:r>
            <a:endParaRPr lang="en-US" altLang="zh-CN" sz="2400" b="0" dirty="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smtClean="0">
                <a:solidFill>
                  <a:srgbClr val="C00000"/>
                </a:solidFill>
              </a:rPr>
              <a:t>BASE</a:t>
            </a:r>
            <a:r>
              <a:rPr lang="zh-CN" altLang="en-US" sz="2400" b="0" dirty="0" smtClean="0">
                <a:solidFill>
                  <a:schemeClr val="tx1"/>
                </a:solidFill>
              </a:rPr>
              <a:t>：电缆上的信号是基带信号，采用曼彻斯特编码。</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smtClean="0">
                <a:solidFill>
                  <a:srgbClr val="C00000"/>
                </a:solidFill>
              </a:rPr>
              <a:t>BASE</a:t>
            </a:r>
            <a:r>
              <a:rPr lang="zh-CN" altLang="en-US" sz="2400" b="0" dirty="0" smtClean="0">
                <a:solidFill>
                  <a:srgbClr val="C00000"/>
                </a:solidFill>
              </a:rPr>
              <a:t>前的</a:t>
            </a:r>
            <a:r>
              <a:rPr lang="en-US" altLang="zh-CN" sz="2400" b="0" dirty="0" smtClean="0">
                <a:solidFill>
                  <a:srgbClr val="C00000"/>
                </a:solidFill>
              </a:rPr>
              <a:t>10</a:t>
            </a:r>
            <a:r>
              <a:rPr lang="zh-CN" altLang="en-US" sz="2400" b="0" dirty="0" smtClean="0">
                <a:solidFill>
                  <a:schemeClr val="tx1"/>
                </a:solidFill>
              </a:rPr>
              <a:t>：数据率为</a:t>
            </a:r>
            <a:r>
              <a:rPr lang="en-US" altLang="zh-CN" sz="2400" b="0" dirty="0" smtClean="0">
                <a:solidFill>
                  <a:schemeClr val="tx1"/>
                </a:solidFill>
              </a:rPr>
              <a:t>10Mb/s</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smtClean="0">
                <a:solidFill>
                  <a:srgbClr val="C00000"/>
                </a:solidFill>
              </a:rPr>
              <a:t>BASE</a:t>
            </a:r>
            <a:r>
              <a:rPr lang="zh-CN" altLang="en-US" sz="2400" b="0" dirty="0" smtClean="0">
                <a:solidFill>
                  <a:srgbClr val="C00000"/>
                </a:solidFill>
              </a:rPr>
              <a:t>后面的</a:t>
            </a:r>
            <a:r>
              <a:rPr lang="en-US" altLang="zh-CN" sz="2400" b="0" dirty="0" smtClean="0">
                <a:solidFill>
                  <a:srgbClr val="C00000"/>
                </a:solidFill>
              </a:rPr>
              <a:t>5</a:t>
            </a:r>
            <a:r>
              <a:rPr lang="zh-CN" altLang="en-US" sz="2400" b="0" dirty="0" smtClean="0">
                <a:solidFill>
                  <a:srgbClr val="C00000"/>
                </a:solidFill>
              </a:rPr>
              <a:t>或者</a:t>
            </a:r>
            <a:r>
              <a:rPr lang="en-US" altLang="zh-CN" sz="2400" b="0" dirty="0" smtClean="0">
                <a:solidFill>
                  <a:srgbClr val="C00000"/>
                </a:solidFill>
              </a:rPr>
              <a:t>2</a:t>
            </a:r>
            <a:r>
              <a:rPr lang="zh-CN" altLang="en-US" sz="2400" b="0" dirty="0" smtClean="0">
                <a:solidFill>
                  <a:schemeClr val="tx1"/>
                </a:solidFill>
              </a:rPr>
              <a:t>：每一段电缆的最大长度是</a:t>
            </a:r>
            <a:r>
              <a:rPr lang="en-US" altLang="zh-CN" sz="2400" b="0" dirty="0" smtClean="0">
                <a:solidFill>
                  <a:schemeClr val="tx1"/>
                </a:solidFill>
              </a:rPr>
              <a:t>500m</a:t>
            </a:r>
            <a:r>
              <a:rPr lang="zh-CN" altLang="en-US" sz="2400" b="0" dirty="0" smtClean="0">
                <a:solidFill>
                  <a:schemeClr val="tx1"/>
                </a:solidFill>
              </a:rPr>
              <a:t>或</a:t>
            </a:r>
            <a:r>
              <a:rPr lang="en-US" altLang="zh-CN" sz="2400" b="0" dirty="0" smtClean="0">
                <a:solidFill>
                  <a:schemeClr val="tx1"/>
                </a:solidFill>
              </a:rPr>
              <a:t>200m</a:t>
            </a:r>
            <a:r>
              <a:rPr lang="zh-CN" altLang="en-US" sz="2400" b="0" dirty="0" smtClean="0">
                <a:solidFill>
                  <a:schemeClr val="tx1"/>
                </a:solidFill>
              </a:rPr>
              <a:t>。</a:t>
            </a:r>
            <a:endParaRPr lang="en-US" altLang="zh-CN" sz="2400" b="0" dirty="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smtClean="0">
                <a:solidFill>
                  <a:srgbClr val="C00000"/>
                </a:solidFill>
              </a:rPr>
              <a:t>T</a:t>
            </a:r>
            <a:r>
              <a:rPr lang="zh-CN" altLang="en-US" sz="2400" b="0" dirty="0" smtClean="0">
                <a:solidFill>
                  <a:srgbClr val="C00000"/>
                </a:solidFill>
              </a:rPr>
              <a:t>和</a:t>
            </a:r>
            <a:r>
              <a:rPr lang="en-US" altLang="zh-CN" sz="2400" b="0" dirty="0" smtClean="0">
                <a:solidFill>
                  <a:srgbClr val="C00000"/>
                </a:solidFill>
              </a:rPr>
              <a:t>F</a:t>
            </a:r>
            <a:r>
              <a:rPr lang="zh-CN" altLang="en-US" sz="2400" b="0" dirty="0" smtClean="0">
                <a:solidFill>
                  <a:schemeClr val="tx1"/>
                </a:solidFill>
              </a:rPr>
              <a:t>：</a:t>
            </a:r>
            <a:r>
              <a:rPr lang="en-US" altLang="zh-CN" sz="2400" b="0" dirty="0" smtClean="0">
                <a:solidFill>
                  <a:schemeClr val="tx1"/>
                </a:solidFill>
              </a:rPr>
              <a:t>T</a:t>
            </a:r>
            <a:r>
              <a:rPr lang="zh-CN" altLang="en-US" sz="2400" b="0" dirty="0" smtClean="0">
                <a:solidFill>
                  <a:schemeClr val="tx1"/>
                </a:solidFill>
              </a:rPr>
              <a:t>代表双绞线、</a:t>
            </a:r>
            <a:r>
              <a:rPr lang="en-US" altLang="zh-CN" sz="2400" b="0" dirty="0" smtClean="0">
                <a:solidFill>
                  <a:schemeClr val="tx1"/>
                </a:solidFill>
              </a:rPr>
              <a:t>F</a:t>
            </a:r>
            <a:r>
              <a:rPr lang="zh-CN" altLang="en-US" sz="2400" b="0" dirty="0" smtClean="0">
                <a:solidFill>
                  <a:schemeClr val="tx1"/>
                </a:solidFill>
              </a:rPr>
              <a:t>代表光纤。</a:t>
            </a:r>
            <a:endParaRPr lang="en-US" altLang="zh-CN" sz="2400" b="0" dirty="0">
              <a:solidFill>
                <a:schemeClr val="tx1"/>
              </a:solidFill>
            </a:endParaRPr>
          </a:p>
        </p:txBody>
      </p:sp>
    </p:spTree>
    <p:extLst>
      <p:ext uri="{BB962C8B-B14F-4D97-AF65-F5344CB8AC3E}">
        <p14:creationId xmlns:p14="http://schemas.microsoft.com/office/powerpoint/2010/main" val="260625299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panose="020B0503020204020204" charset="-122"/>
              </a:rPr>
              <a:t>过渡页</a:t>
            </a:r>
            <a:endParaRPr lang="zh-CN" altLang="en-US" sz="4000" b="1" dirty="0">
              <a:solidFill>
                <a:schemeClr val="bg1"/>
              </a:solidFill>
              <a:ea typeface="微软雅黑" panose="020B0503020204020204" charset="-122"/>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7"/>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8"/>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9"/>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0"/>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3"/>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5"/>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7"/>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18"/>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51</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40" name="矩形 39"/>
          <p:cNvSpPr/>
          <p:nvPr/>
        </p:nvSpPr>
        <p:spPr>
          <a:xfrm>
            <a:off x="3023419" y="353291"/>
            <a:ext cx="5928852" cy="4765731"/>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TextBox 5"/>
          <p:cNvSpPr txBox="1"/>
          <p:nvPr/>
        </p:nvSpPr>
        <p:spPr>
          <a:xfrm>
            <a:off x="3641730" y="3061563"/>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5     </a:t>
            </a:r>
            <a:r>
              <a:rPr lang="zh-CN" altLang="en-US" sz="2800" dirty="0" smtClean="0">
                <a:solidFill>
                  <a:srgbClr val="213F99"/>
                </a:solidFill>
                <a:latin typeface="微软雅黑" panose="020B0503020204020204" charset="-122"/>
                <a:ea typeface="微软雅黑" panose="020B0503020204020204" charset="-122"/>
              </a:rPr>
              <a:t>虚拟</a:t>
            </a:r>
            <a:r>
              <a:rPr lang="zh-CN" altLang="en-US" sz="2800" dirty="0">
                <a:solidFill>
                  <a:srgbClr val="213F99"/>
                </a:solidFill>
                <a:latin typeface="微软雅黑" panose="020B0503020204020204" charset="-122"/>
                <a:ea typeface="微软雅黑" panose="020B0503020204020204" charset="-122"/>
              </a:rPr>
              <a:t>局域网</a:t>
            </a:r>
          </a:p>
        </p:txBody>
      </p:sp>
      <p:sp>
        <p:nvSpPr>
          <p:cNvPr id="47" name="TextBox 47"/>
          <p:cNvSpPr txBox="1"/>
          <p:nvPr/>
        </p:nvSpPr>
        <p:spPr>
          <a:xfrm>
            <a:off x="3648987" y="2471763"/>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4    </a:t>
            </a:r>
            <a:r>
              <a:rPr lang="zh-CN" altLang="en-US" sz="2800" dirty="0" smtClean="0">
                <a:solidFill>
                  <a:srgbClr val="213F99"/>
                </a:solidFill>
                <a:latin typeface="微软雅黑" panose="020B0503020204020204" charset="-122"/>
                <a:ea typeface="微软雅黑" panose="020B0503020204020204" charset="-122"/>
              </a:rPr>
              <a:t>高速</a:t>
            </a:r>
            <a:r>
              <a:rPr lang="zh-CN" altLang="en-US" sz="2800" dirty="0">
                <a:solidFill>
                  <a:srgbClr val="213F99"/>
                </a:solidFill>
                <a:latin typeface="微软雅黑" panose="020B0503020204020204" charset="-122"/>
                <a:ea typeface="微软雅黑" panose="020B0503020204020204" charset="-122"/>
              </a:rPr>
              <a:t>以太网</a:t>
            </a:r>
          </a:p>
        </p:txBody>
      </p:sp>
      <p:sp>
        <p:nvSpPr>
          <p:cNvPr id="48" name="TextBox 5"/>
          <p:cNvSpPr txBox="1"/>
          <p:nvPr/>
        </p:nvSpPr>
        <p:spPr>
          <a:xfrm>
            <a:off x="3627874" y="42530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7     </a:t>
            </a:r>
            <a:r>
              <a:rPr lang="zh-CN" altLang="en-US" sz="2800" dirty="0" smtClean="0">
                <a:solidFill>
                  <a:srgbClr val="213F99"/>
                </a:solidFill>
                <a:latin typeface="微软雅黑" panose="020B0503020204020204" charset="-122"/>
                <a:ea typeface="微软雅黑" panose="020B0503020204020204" charset="-122"/>
              </a:rPr>
              <a:t>广域网</a:t>
            </a:r>
            <a:endParaRPr lang="zh-CN" altLang="en-US" sz="2800" dirty="0">
              <a:solidFill>
                <a:srgbClr val="213F99"/>
              </a:solidFill>
              <a:latin typeface="微软雅黑" panose="020B0503020204020204" charset="-122"/>
              <a:ea typeface="微软雅黑" panose="020B0503020204020204" charset="-122"/>
            </a:endParaRPr>
          </a:p>
        </p:txBody>
      </p:sp>
      <p:sp>
        <p:nvSpPr>
          <p:cNvPr id="49" name="TextBox 47"/>
          <p:cNvSpPr txBox="1"/>
          <p:nvPr/>
        </p:nvSpPr>
        <p:spPr>
          <a:xfrm>
            <a:off x="3635131" y="36632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6    </a:t>
            </a:r>
            <a:r>
              <a:rPr lang="zh-CN" altLang="en-US" sz="2800" dirty="0" smtClean="0">
                <a:solidFill>
                  <a:srgbClr val="213F99"/>
                </a:solidFill>
                <a:latin typeface="微软雅黑" panose="020B0503020204020204" charset="-122"/>
                <a:ea typeface="微软雅黑" panose="020B0503020204020204" charset="-122"/>
              </a:rPr>
              <a:t>无线</a:t>
            </a:r>
            <a:r>
              <a:rPr lang="zh-CN" altLang="en-US" sz="2800" dirty="0">
                <a:solidFill>
                  <a:srgbClr val="213F99"/>
                </a:solidFill>
                <a:latin typeface="微软雅黑" panose="020B0503020204020204" charset="-122"/>
                <a:ea typeface="微软雅黑" panose="020B0503020204020204" charset="-122"/>
              </a:rPr>
              <a:t>局域网</a:t>
            </a:r>
          </a:p>
        </p:txBody>
      </p:sp>
      <p:sp>
        <p:nvSpPr>
          <p:cNvPr id="35" name="TextBox 10"/>
          <p:cNvSpPr txBox="1"/>
          <p:nvPr/>
        </p:nvSpPr>
        <p:spPr>
          <a:xfrm>
            <a:off x="3676695" y="531255"/>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1    </a:t>
            </a:r>
            <a:r>
              <a:rPr lang="zh-CN" altLang="en-US" sz="2800" dirty="0" smtClean="0">
                <a:solidFill>
                  <a:srgbClr val="213F99"/>
                </a:solidFill>
                <a:latin typeface="微软雅黑" panose="020B0503020204020204" charset="-122"/>
                <a:ea typeface="微软雅黑" panose="020B0503020204020204" charset="-122"/>
              </a:rPr>
              <a:t>局域网的基本概念</a:t>
            </a:r>
            <a:endParaRPr lang="zh-CN" altLang="en-US" sz="2800" dirty="0">
              <a:solidFill>
                <a:srgbClr val="213F99"/>
              </a:solidFill>
              <a:latin typeface="微软雅黑" panose="020B0503020204020204" charset="-122"/>
              <a:ea typeface="微软雅黑" panose="020B0503020204020204" charset="-122"/>
            </a:endParaRPr>
          </a:p>
        </p:txBody>
      </p:sp>
      <p:sp>
        <p:nvSpPr>
          <p:cNvPr id="32" name="TextBox 6"/>
          <p:cNvSpPr txBox="1"/>
          <p:nvPr/>
        </p:nvSpPr>
        <p:spPr>
          <a:xfrm>
            <a:off x="3628017" y="1840391"/>
            <a:ext cx="4580215" cy="430887"/>
          </a:xfrm>
          <a:prstGeom prst="rect">
            <a:avLst/>
          </a:prstGeom>
          <a:solidFill>
            <a:srgbClr val="213F99"/>
          </a:solidFill>
        </p:spPr>
        <p:txBody>
          <a:bodyPr vert="horz" wrap="square" lIns="0" tIns="0" rIns="0" bIns="0" rtlCol="0" anchor="ctr">
            <a:spAutoFit/>
          </a:bodyPr>
          <a:lstStyle/>
          <a:p>
            <a:r>
              <a:rPr lang="en-US" altLang="zh-CN" sz="2800" dirty="0" smtClean="0">
                <a:solidFill>
                  <a:schemeClr val="bg1"/>
                </a:solidFill>
                <a:latin typeface="Impact" panose="020B0806030902050204" pitchFamily="34" charset="0"/>
                <a:ea typeface="微软雅黑" panose="020B0503020204020204" charset="-122"/>
              </a:rPr>
              <a:t>03     </a:t>
            </a:r>
            <a:r>
              <a:rPr lang="zh-CN" altLang="en-US" sz="2800" dirty="0" smtClean="0">
                <a:solidFill>
                  <a:schemeClr val="bg1"/>
                </a:solidFill>
                <a:latin typeface="Impact" panose="020B0806030902050204" pitchFamily="34" charset="0"/>
                <a:ea typeface="微软雅黑" panose="020B0503020204020204" charset="-122"/>
              </a:rPr>
              <a:t>局域网的扩展</a:t>
            </a:r>
            <a:endParaRPr lang="zh-CN" altLang="en-US" sz="2800" dirty="0">
              <a:solidFill>
                <a:schemeClr val="bg1"/>
              </a:solidFill>
              <a:latin typeface="Impact" panose="020B0806030902050204" pitchFamily="34" charset="0"/>
              <a:ea typeface="微软雅黑" panose="020B0503020204020204" charset="-122"/>
            </a:endParaRPr>
          </a:p>
        </p:txBody>
      </p:sp>
      <p:sp>
        <p:nvSpPr>
          <p:cNvPr id="33" name="TextBox 10"/>
          <p:cNvSpPr txBox="1"/>
          <p:nvPr/>
        </p:nvSpPr>
        <p:spPr>
          <a:xfrm>
            <a:off x="3670519" y="1195219"/>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2    </a:t>
            </a:r>
            <a:r>
              <a:rPr lang="zh-CN" altLang="en-US" sz="2800" dirty="0" smtClean="0">
                <a:solidFill>
                  <a:srgbClr val="213F99"/>
                </a:solidFill>
                <a:latin typeface="Impact" panose="020B0806030902050204" pitchFamily="34" charset="0"/>
                <a:ea typeface="微软雅黑" panose="020B0503020204020204" charset="-122"/>
              </a:rPr>
              <a:t>以太网技术</a:t>
            </a:r>
            <a:endParaRPr lang="zh-CN" altLang="en-US" sz="2800" dirty="0">
              <a:solidFill>
                <a:srgbClr val="213F99"/>
              </a:solidFill>
              <a:latin typeface="微软雅黑" panose="020B0503020204020204" charset="-122"/>
              <a:ea typeface="微软雅黑" panose="020B0503020204020204" charset="-12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52</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五边形 24"/>
          <p:cNvSpPr/>
          <p:nvPr/>
        </p:nvSpPr>
        <p:spPr>
          <a:xfrm>
            <a:off x="3301930" y="2033610"/>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五边形 30"/>
          <p:cNvSpPr/>
          <p:nvPr/>
        </p:nvSpPr>
        <p:spPr>
          <a:xfrm>
            <a:off x="3331508" y="3934796"/>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3354215" y="2163397"/>
            <a:ext cx="3416320"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在</a:t>
            </a:r>
            <a:r>
              <a:rPr lang="zh-CN" altLang="en-US" sz="2800" dirty="0">
                <a:solidFill>
                  <a:schemeClr val="bg1"/>
                </a:solidFill>
                <a:latin typeface="微软雅黑" panose="020B0503020204020204" charset="-122"/>
                <a:ea typeface="微软雅黑" panose="020B0503020204020204" charset="-122"/>
              </a:rPr>
              <a:t>物理层扩展局域网</a:t>
            </a:r>
          </a:p>
        </p:txBody>
      </p:sp>
      <p:sp>
        <p:nvSpPr>
          <p:cNvPr id="38" name="矩形 37"/>
          <p:cNvSpPr/>
          <p:nvPr/>
        </p:nvSpPr>
        <p:spPr>
          <a:xfrm>
            <a:off x="3369746" y="4046563"/>
            <a:ext cx="4134465"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在</a:t>
            </a:r>
            <a:r>
              <a:rPr lang="zh-CN" altLang="en-US" sz="2800" dirty="0">
                <a:solidFill>
                  <a:schemeClr val="bg1"/>
                </a:solidFill>
                <a:latin typeface="微软雅黑" panose="020B0503020204020204" charset="-122"/>
                <a:ea typeface="微软雅黑" panose="020B0503020204020204" charset="-122"/>
              </a:rPr>
              <a:t>数据链路层扩展局域网</a:t>
            </a:r>
          </a:p>
        </p:txBody>
      </p:sp>
      <p:pic>
        <p:nvPicPr>
          <p:cNvPr id="40" name="图片 3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00625" y="2028641"/>
            <a:ext cx="917862" cy="917862"/>
          </a:xfrm>
          <a:prstGeom prst="rect">
            <a:avLst/>
          </a:prstGeom>
        </p:spPr>
      </p:pic>
      <p:pic>
        <p:nvPicPr>
          <p:cNvPr id="41" name="图片 4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98249" y="3873437"/>
            <a:ext cx="920238" cy="920238"/>
          </a:xfrm>
          <a:prstGeom prst="rect">
            <a:avLst/>
          </a:prstGeom>
        </p:spPr>
      </p:pic>
      <p:grpSp>
        <p:nvGrpSpPr>
          <p:cNvPr id="42" name="组合 31"/>
          <p:cNvGrpSpPr/>
          <p:nvPr/>
        </p:nvGrpSpPr>
        <p:grpSpPr>
          <a:xfrm>
            <a:off x="8620776" y="875376"/>
            <a:ext cx="305510" cy="333991"/>
            <a:chOff x="11707415" y="1054709"/>
            <a:chExt cx="368424" cy="432048"/>
          </a:xfrm>
        </p:grpSpPr>
        <p:sp>
          <p:nvSpPr>
            <p:cNvPr id="43" name="燕尾形 4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4" name="燕尾形 4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53</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3  </a:t>
            </a:r>
            <a:r>
              <a:rPr lang="zh-CN" altLang="en-US" sz="2800" b="1" dirty="0">
                <a:solidFill>
                  <a:schemeClr val="tx1">
                    <a:lumMod val="65000"/>
                    <a:lumOff val="35000"/>
                  </a:schemeClr>
                </a:solidFill>
                <a:latin typeface="微软雅黑" panose="020B0503020204020204" charset="-122"/>
                <a:ea typeface="微软雅黑" panose="020B0503020204020204" charset="-122"/>
              </a:rPr>
              <a:t>局域</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网的扩展</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8"/>
          <p:cNvSpPr txBox="1">
            <a:spLocks noChangeArrowheads="1"/>
          </p:cNvSpPr>
          <p:nvPr/>
        </p:nvSpPr>
        <p:spPr>
          <a:xfrm>
            <a:off x="326408" y="1608792"/>
            <a:ext cx="8345643" cy="386567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一</a:t>
            </a:r>
            <a:r>
              <a:rPr lang="zh-CN" altLang="en-US" sz="2400" b="0" dirty="0">
                <a:solidFill>
                  <a:schemeClr val="tx1"/>
                </a:solidFill>
              </a:rPr>
              <a:t>个单位可能拥有多个</a:t>
            </a:r>
            <a:r>
              <a:rPr lang="zh-CN" altLang="en-US" sz="2400" b="0" dirty="0" smtClean="0">
                <a:solidFill>
                  <a:schemeClr val="tx1"/>
                </a:solidFill>
              </a:rPr>
              <a:t>局域网，当需要</a:t>
            </a:r>
            <a:r>
              <a:rPr lang="zh-CN" altLang="en-US" sz="2400" b="0" dirty="0">
                <a:solidFill>
                  <a:schemeClr val="tx1"/>
                </a:solidFill>
              </a:rPr>
              <a:t>实现局域网之间的</a:t>
            </a:r>
            <a:r>
              <a:rPr lang="zh-CN" altLang="en-US" sz="2400" b="0" dirty="0" smtClean="0">
                <a:solidFill>
                  <a:schemeClr val="tx1"/>
                </a:solidFill>
              </a:rPr>
              <a:t>通信时，要将</a:t>
            </a:r>
            <a:r>
              <a:rPr lang="zh-CN" altLang="en-US" sz="2400" b="0" dirty="0">
                <a:solidFill>
                  <a:schemeClr val="tx1"/>
                </a:solidFill>
              </a:rPr>
              <a:t>局域网</a:t>
            </a:r>
            <a:r>
              <a:rPr lang="zh-CN" altLang="en-US" sz="2400" b="0" dirty="0" smtClean="0">
                <a:solidFill>
                  <a:schemeClr val="tx1"/>
                </a:solidFill>
              </a:rPr>
              <a:t>进行连接或扩展</a:t>
            </a:r>
            <a:r>
              <a:rPr lang="zh-CN" altLang="en-US" sz="2400" b="0" dirty="0">
                <a:solidFill>
                  <a:schemeClr val="tx1"/>
                </a:solidFill>
              </a:rPr>
              <a:t>。这种扩展的局域网在网络层看来仍然是一个网络</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当</a:t>
            </a:r>
            <a:r>
              <a:rPr lang="zh-CN" altLang="en-US" sz="2400" b="0" dirty="0">
                <a:solidFill>
                  <a:schemeClr val="tx1"/>
                </a:solidFill>
              </a:rPr>
              <a:t>期望将多个局域网连接成一个更大的局域网时，就需要对局域网进行扩展。可以在</a:t>
            </a:r>
            <a:r>
              <a:rPr lang="zh-CN" altLang="en-US" sz="2400" b="0" dirty="0">
                <a:solidFill>
                  <a:srgbClr val="C00000"/>
                </a:solidFill>
              </a:rPr>
              <a:t>物理层扩展</a:t>
            </a:r>
            <a:r>
              <a:rPr lang="zh-CN" altLang="en-US" sz="2400" b="0" dirty="0">
                <a:solidFill>
                  <a:schemeClr val="tx1"/>
                </a:solidFill>
              </a:rPr>
              <a:t>，也可以在</a:t>
            </a:r>
            <a:r>
              <a:rPr lang="zh-CN" altLang="en-US" sz="2400" b="0" dirty="0">
                <a:solidFill>
                  <a:srgbClr val="C00000"/>
                </a:solidFill>
              </a:rPr>
              <a:t>数据链路层扩展</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endParaRPr lang="en-US" altLang="zh-CN" sz="2400" b="0" dirty="0"/>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54</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物理层扩展</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844636" y="806177"/>
            <a:ext cx="4631707"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3.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在物理层扩展局域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8"/>
          <p:cNvSpPr txBox="1">
            <a:spLocks noChangeArrowheads="1"/>
          </p:cNvSpPr>
          <p:nvPr/>
        </p:nvSpPr>
        <p:spPr>
          <a:xfrm>
            <a:off x="275133" y="1608792"/>
            <a:ext cx="8345643" cy="216059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用</a:t>
            </a:r>
            <a:r>
              <a:rPr lang="zh-CN" altLang="en-US" sz="2400" b="0" dirty="0">
                <a:solidFill>
                  <a:srgbClr val="C00000"/>
                </a:solidFill>
              </a:rPr>
              <a:t>集线器</a:t>
            </a:r>
            <a:r>
              <a:rPr lang="zh-CN" altLang="en-US" sz="2400" b="0" dirty="0">
                <a:solidFill>
                  <a:schemeClr val="tx1"/>
                </a:solidFill>
              </a:rPr>
              <a:t>在</a:t>
            </a:r>
            <a:r>
              <a:rPr lang="zh-CN" altLang="en-US" sz="2400" b="0" dirty="0">
                <a:solidFill>
                  <a:srgbClr val="C00000"/>
                </a:solidFill>
              </a:rPr>
              <a:t>物理层</a:t>
            </a:r>
            <a:r>
              <a:rPr lang="zh-CN" altLang="en-US" sz="2400" b="0" dirty="0">
                <a:solidFill>
                  <a:schemeClr val="tx1"/>
                </a:solidFill>
              </a:rPr>
              <a:t>扩展局域网，扩大了局域网覆盖的地理范围，使不同部门局域网的计算机可以相互通信。但需要注意的是，用集线器连接起来的局域网构成了一个更大的</a:t>
            </a:r>
            <a:r>
              <a:rPr lang="zh-CN" altLang="en-US" sz="2400" b="0" dirty="0">
                <a:solidFill>
                  <a:srgbClr val="C00000"/>
                </a:solidFill>
              </a:rPr>
              <a:t>冲突域</a:t>
            </a:r>
            <a:r>
              <a:rPr lang="zh-CN" altLang="en-US" sz="2400" b="0" dirty="0">
                <a:solidFill>
                  <a:schemeClr val="tx1"/>
                </a:solidFill>
              </a:rPr>
              <a:t>，最大总吞吐量并没有提高。</a:t>
            </a:r>
            <a:endParaRPr lang="en-US" altLang="zh-CN" sz="2400" b="0" dirty="0">
              <a:solidFill>
                <a:schemeClr val="tx1"/>
              </a:solidFill>
            </a:endParaRP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graphicFrame>
        <p:nvGraphicFramePr>
          <p:cNvPr id="5" name="对象 4"/>
          <p:cNvGraphicFramePr>
            <a:graphicFrameLocks noChangeAspect="1"/>
          </p:cNvGraphicFramePr>
          <p:nvPr/>
        </p:nvGraphicFramePr>
        <p:xfrm>
          <a:off x="1123824" y="3713342"/>
          <a:ext cx="6266240" cy="2866471"/>
        </p:xfrm>
        <a:graphic>
          <a:graphicData uri="http://schemas.openxmlformats.org/presentationml/2006/ole">
            <mc:AlternateContent xmlns:mc="http://schemas.openxmlformats.org/markup-compatibility/2006">
              <mc:Choice xmlns:v="urn:schemas-microsoft-com:vml" Requires="v">
                <p:oleObj spid="_x0000_s14569" name="Visio" r:id="rId4" imgW="4769485" imgH="2625090" progId="Visio.Drawing.11">
                  <p:embed/>
                </p:oleObj>
              </mc:Choice>
              <mc:Fallback>
                <p:oleObj name="Visio" r:id="rId4" imgW="4769485" imgH="262509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824" y="3713342"/>
                        <a:ext cx="6266240" cy="2866471"/>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55</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链路层扩展</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191830" y="806177"/>
            <a:ext cx="528451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3.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在数据链路层扩展局域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2" name="Rectangle 8"/>
          <p:cNvSpPr txBox="1">
            <a:spLocks noChangeArrowheads="1"/>
          </p:cNvSpPr>
          <p:nvPr/>
        </p:nvSpPr>
        <p:spPr>
          <a:xfrm>
            <a:off x="326408" y="1608792"/>
            <a:ext cx="8345643" cy="445968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当连接多个不同类型的局域网时，就需要在数据链路层扩展局域网，使用的设备</a:t>
            </a:r>
            <a:r>
              <a:rPr lang="zh-CN" altLang="en-US" sz="2400" b="0" dirty="0" smtClean="0">
                <a:solidFill>
                  <a:schemeClr val="tx1"/>
                </a:solidFill>
              </a:rPr>
              <a:t>为</a:t>
            </a:r>
            <a:r>
              <a:rPr lang="zh-CN" altLang="en-US" sz="2400" b="0" dirty="0">
                <a:solidFill>
                  <a:srgbClr val="C00000"/>
                </a:solidFill>
              </a:rPr>
              <a:t>网桥</a:t>
            </a:r>
            <a:r>
              <a:rPr lang="zh-CN" altLang="en-US" sz="2400" b="0" dirty="0"/>
              <a:t>。</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网桥工作在</a:t>
            </a:r>
            <a:r>
              <a:rPr lang="zh-CN" altLang="en-US" sz="2400" b="0" dirty="0">
                <a:solidFill>
                  <a:srgbClr val="C00000"/>
                </a:solidFill>
              </a:rPr>
              <a:t>数据链路层</a:t>
            </a:r>
            <a:r>
              <a:rPr lang="zh-CN" altLang="en-US" sz="2400" b="0" dirty="0">
                <a:solidFill>
                  <a:schemeClr val="tx1"/>
                </a:solidFill>
              </a:rPr>
              <a:t>，它根据 </a:t>
            </a:r>
            <a:r>
              <a:rPr lang="en-US" altLang="zh-CN" sz="2400" b="0" dirty="0">
                <a:solidFill>
                  <a:schemeClr val="tx1"/>
                </a:solidFill>
              </a:rPr>
              <a:t>MAC </a:t>
            </a:r>
            <a:r>
              <a:rPr lang="zh-CN" altLang="en-US" sz="2400" b="0" dirty="0">
                <a:solidFill>
                  <a:schemeClr val="tx1"/>
                </a:solidFill>
              </a:rPr>
              <a:t>帧的目的地址对收到的帧进行转发。</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网桥具有过滤帧的功能。当网桥收到一个帧时，并不是向所有的端口转发此帧，而是先检查此帧的目的 </a:t>
            </a:r>
            <a:r>
              <a:rPr lang="en-US" altLang="zh-CN" sz="2400" b="0" dirty="0">
                <a:solidFill>
                  <a:schemeClr val="tx1"/>
                </a:solidFill>
              </a:rPr>
              <a:t>MAC </a:t>
            </a:r>
            <a:r>
              <a:rPr lang="zh-CN" altLang="en-US" sz="2400" b="0" dirty="0">
                <a:solidFill>
                  <a:schemeClr val="tx1"/>
                </a:solidFill>
              </a:rPr>
              <a:t>地址，然后再确定将该帧转发到哪一个端口。 </a:t>
            </a:r>
          </a:p>
          <a:p>
            <a:pPr marL="342900" indent="-342900" algn="just">
              <a:lnSpc>
                <a:spcPct val="140000"/>
              </a:lnSpc>
              <a:spcBef>
                <a:spcPts val="600"/>
              </a:spcBef>
              <a:buFont typeface="Wingdings" panose="05000000000000000000" pitchFamily="2" charset="2"/>
              <a:buChar char="n"/>
            </a:pPr>
            <a:endParaRPr lang="en-US" altLang="zh-CN" sz="2400" b="0" dirty="0"/>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56</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网桥的原理</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2855590" y="806177"/>
            <a:ext cx="5620753"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charset="-122"/>
                <a:ea typeface="微软雅黑" panose="020B0503020204020204" charset="-122"/>
              </a:rPr>
              <a:t>4.3.2  </a:t>
            </a:r>
            <a:r>
              <a:rPr lang="zh-CN" altLang="en-US" sz="2800" b="1" dirty="0">
                <a:solidFill>
                  <a:schemeClr val="tx1">
                    <a:lumMod val="65000"/>
                    <a:lumOff val="35000"/>
                  </a:schemeClr>
                </a:solidFill>
                <a:latin typeface="微软雅黑" panose="020B0503020204020204" charset="-122"/>
                <a:ea typeface="微软雅黑" panose="020B0503020204020204" charset="-122"/>
              </a:rPr>
              <a:t>在数据链路层扩展局域网</a:t>
            </a:r>
          </a:p>
        </p:txBody>
      </p:sp>
      <p:sp>
        <p:nvSpPr>
          <p:cNvPr id="22" name="Rectangle 8"/>
          <p:cNvSpPr txBox="1">
            <a:spLocks noChangeArrowheads="1"/>
          </p:cNvSpPr>
          <p:nvPr/>
        </p:nvSpPr>
        <p:spPr>
          <a:xfrm>
            <a:off x="326408" y="1608792"/>
            <a:ext cx="8345643" cy="172047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最简单的网桥有两个端口。网桥的每个端口与一个局域网网段相连</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网桥</a:t>
            </a:r>
            <a:r>
              <a:rPr lang="zh-CN" altLang="en-US" sz="2400" b="0" dirty="0">
                <a:solidFill>
                  <a:schemeClr val="tx1"/>
                </a:solidFill>
              </a:rPr>
              <a:t>的工作</a:t>
            </a:r>
            <a:r>
              <a:rPr lang="zh-CN" altLang="en-US" sz="2400" b="0" dirty="0" smtClean="0">
                <a:solidFill>
                  <a:schemeClr val="tx1"/>
                </a:solidFill>
              </a:rPr>
              <a:t>原理图：</a:t>
            </a:r>
            <a:endParaRPr lang="en-US" altLang="zh-CN" sz="2400" b="0" dirty="0">
              <a:solidFill>
                <a:schemeClr val="tx1"/>
              </a:solidFill>
            </a:endParaRP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7" name="Rectangle 7"/>
          <p:cNvSpPr>
            <a:spLocks noChangeArrowheads="1"/>
          </p:cNvSpPr>
          <p:nvPr/>
        </p:nvSpPr>
        <p:spPr bwMode="auto">
          <a:xfrm>
            <a:off x="326408" y="3422280"/>
            <a:ext cx="519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141647" y="3596556"/>
          <a:ext cx="4817853" cy="2196941"/>
        </p:xfrm>
        <a:graphic>
          <a:graphicData uri="http://schemas.openxmlformats.org/presentationml/2006/ole">
            <mc:AlternateContent xmlns:mc="http://schemas.openxmlformats.org/markup-compatibility/2006">
              <mc:Choice xmlns:v="urn:schemas-microsoft-com:vml" Requires="v">
                <p:oleObj spid="_x0000_s11726" name="Visio" r:id="rId4" imgW="3155315" imgH="1742440" progId="Visio.Drawing.11">
                  <p:embed/>
                </p:oleObj>
              </mc:Choice>
              <mc:Fallback>
                <p:oleObj name="Visio" r:id="rId4" imgW="3155315" imgH="1742440"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647" y="3596556"/>
                        <a:ext cx="4817853" cy="2196941"/>
                      </a:xfrm>
                      <a:prstGeom prst="rect">
                        <a:avLst/>
                      </a:prstGeom>
                      <a:noFill/>
                    </p:spPr>
                  </p:pic>
                </p:oleObj>
              </mc:Fallback>
            </mc:AlternateContent>
          </a:graphicData>
        </a:graphic>
      </p:graphicFrame>
      <p:sp>
        <p:nvSpPr>
          <p:cNvPr id="9" name="Rectangle 9"/>
          <p:cNvSpPr>
            <a:spLocks noChangeArrowheads="1"/>
          </p:cNvSpPr>
          <p:nvPr/>
        </p:nvSpPr>
        <p:spPr bwMode="auto">
          <a:xfrm>
            <a:off x="823590" y="11696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5277267" y="2735254"/>
          <a:ext cx="3530696" cy="3323944"/>
        </p:xfrm>
        <a:graphic>
          <a:graphicData uri="http://schemas.openxmlformats.org/presentationml/2006/ole">
            <mc:AlternateContent xmlns:mc="http://schemas.openxmlformats.org/markup-compatibility/2006">
              <mc:Choice xmlns:v="urn:schemas-microsoft-com:vml" Requires="v">
                <p:oleObj spid="_x0000_s11727" name="Visio" r:id="rId6" imgW="2680335" imgH="3033395" progId="Visio.Drawing.11">
                  <p:embed/>
                </p:oleObj>
              </mc:Choice>
              <mc:Fallback>
                <p:oleObj name="Visio" r:id="rId6" imgW="2680335" imgH="3033395" progId="Visio.Drawing.11">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7267" y="2735254"/>
                        <a:ext cx="3530696" cy="3323944"/>
                      </a:xfrm>
                      <a:prstGeom prst="rect">
                        <a:avLst/>
                      </a:prstGeom>
                      <a:noFill/>
                    </p:spPr>
                  </p:pic>
                </p:oleObj>
              </mc:Fallback>
            </mc:AlternateContent>
          </a:graphicData>
        </a:graphic>
      </p:graphicFrame>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
        <p:nvSpPr>
          <p:cNvPr id="2" name="矩形 1"/>
          <p:cNvSpPr/>
          <p:nvPr/>
        </p:nvSpPr>
        <p:spPr>
          <a:xfrm>
            <a:off x="5856605" y="5515610"/>
            <a:ext cx="191770" cy="219075"/>
          </a:xfrm>
          <a:prstGeom prst="rect">
            <a:avLst/>
          </a:prstGeom>
          <a:solidFill>
            <a:schemeClr val="accent6">
              <a:lumMod val="50000"/>
            </a:schemeClr>
          </a:solidFill>
          <a:ln w="12700">
            <a:solidFill>
              <a:schemeClr val="tx1"/>
            </a:solidFill>
            <a:round/>
          </a:ln>
        </p:spPr>
        <p:txBody>
          <a:bodyPr wrap="none" anchor="ctr"/>
          <a:lstStyle/>
          <a:p>
            <a:pPr algn="ctr" eaLnBrk="0" hangingPunct="0"/>
            <a:endParaRPr kumimoji="1" lang="zh-CN" altLang="en-US" sz="2400">
              <a:latin typeface="Times New Roman" panose="02020603050405020304" pitchFamily="18" charset="0"/>
            </a:endParaRPr>
          </a:p>
        </p:txBody>
      </p:sp>
      <p:sp>
        <p:nvSpPr>
          <p:cNvPr id="3" name="爆炸形 1 2"/>
          <p:cNvSpPr/>
          <p:nvPr/>
        </p:nvSpPr>
        <p:spPr>
          <a:xfrm>
            <a:off x="6927215" y="5041265"/>
            <a:ext cx="684530" cy="753110"/>
          </a:xfrm>
          <a:prstGeom prst="irregularSeal1">
            <a:avLst/>
          </a:prstGeom>
          <a:gradFill rotWithShape="1">
            <a:gsLst>
              <a:gs pos="0">
                <a:srgbClr val="FF0000"/>
              </a:gs>
              <a:gs pos="100000">
                <a:srgbClr val="000099">
                  <a:gamma/>
                  <a:shade val="46275"/>
                  <a:invGamma/>
                </a:srgbClr>
              </a:gs>
            </a:gsLst>
            <a:lin ang="5400000" scaled="1"/>
          </a:gradFill>
          <a:ln w="12700">
            <a:solidFill>
              <a:schemeClr val="tx1"/>
            </a:solidFill>
            <a:round/>
          </a:ln>
        </p:spPr>
        <p:txBody>
          <a:bodyPr wrap="none" anchor="ctr"/>
          <a:lstStyle/>
          <a:p>
            <a:pPr algn="ctr" eaLnBrk="0" hangingPunct="0"/>
            <a:r>
              <a:rPr kumimoji="1" lang="en-US" altLang="zh-CN">
                <a:latin typeface="Times New Roman" panose="02020603050405020304" pitchFamily="18" charset="0"/>
              </a:rPr>
              <a:t>ERR</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57</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网桥</a:t>
            </a:r>
            <a:r>
              <a:rPr lang="zh-CN" altLang="en-US" sz="2800" dirty="0">
                <a:solidFill>
                  <a:schemeClr val="tx1">
                    <a:lumMod val="65000"/>
                    <a:lumOff val="35000"/>
                  </a:schemeClr>
                </a:solidFill>
                <a:latin typeface="微软雅黑" panose="020B0503020204020204" charset="-122"/>
                <a:ea typeface="微软雅黑" panose="020B0503020204020204" charset="-122"/>
              </a:rPr>
              <a:t>的原理</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2855590" y="806177"/>
            <a:ext cx="5620753"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charset="-122"/>
                <a:ea typeface="微软雅黑" panose="020B0503020204020204" charset="-122"/>
              </a:rPr>
              <a:t>4.3.2  </a:t>
            </a:r>
            <a:r>
              <a:rPr lang="zh-CN" altLang="en-US" sz="2800" b="1" dirty="0">
                <a:solidFill>
                  <a:schemeClr val="tx1">
                    <a:lumMod val="65000"/>
                    <a:lumOff val="35000"/>
                  </a:schemeClr>
                </a:solidFill>
                <a:latin typeface="微软雅黑" panose="020B0503020204020204" charset="-122"/>
                <a:ea typeface="微软雅黑" panose="020B0503020204020204" charset="-122"/>
              </a:rPr>
              <a:t>在数据链路层扩展局域网</a:t>
            </a:r>
          </a:p>
        </p:txBody>
      </p:sp>
      <p:sp>
        <p:nvSpPr>
          <p:cNvPr id="22" name="Rectangle 8"/>
          <p:cNvSpPr txBox="1">
            <a:spLocks noChangeArrowheads="1"/>
          </p:cNvSpPr>
          <p:nvPr/>
        </p:nvSpPr>
        <p:spPr>
          <a:xfrm>
            <a:off x="326408" y="1608792"/>
            <a:ext cx="8345643" cy="378872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图</a:t>
            </a:r>
            <a:r>
              <a:rPr lang="zh-CN" altLang="en-US" sz="2400" b="0" dirty="0">
                <a:solidFill>
                  <a:schemeClr val="tx1"/>
                </a:solidFill>
              </a:rPr>
              <a:t>中，网桥有两个端口，端口</a:t>
            </a:r>
            <a:r>
              <a:rPr lang="en-US" altLang="zh-CN" sz="2400" b="0" dirty="0">
                <a:solidFill>
                  <a:schemeClr val="tx1"/>
                </a:solidFill>
              </a:rPr>
              <a:t>1</a:t>
            </a:r>
            <a:r>
              <a:rPr lang="zh-CN" altLang="en-US" sz="2400" b="0" dirty="0">
                <a:solidFill>
                  <a:schemeClr val="tx1"/>
                </a:solidFill>
              </a:rPr>
              <a:t>与网段</a:t>
            </a:r>
            <a:r>
              <a:rPr lang="en-US" altLang="zh-CN" sz="2400" b="0" dirty="0">
                <a:solidFill>
                  <a:schemeClr val="tx1"/>
                </a:solidFill>
              </a:rPr>
              <a:t>A</a:t>
            </a:r>
            <a:r>
              <a:rPr lang="zh-CN" altLang="en-US" sz="2400" b="0" dirty="0">
                <a:solidFill>
                  <a:schemeClr val="tx1"/>
                </a:solidFill>
              </a:rPr>
              <a:t>连接，端口</a:t>
            </a:r>
            <a:r>
              <a:rPr lang="en-US" altLang="zh-CN" sz="2400" b="0" dirty="0">
                <a:solidFill>
                  <a:schemeClr val="tx1"/>
                </a:solidFill>
              </a:rPr>
              <a:t>2</a:t>
            </a:r>
            <a:r>
              <a:rPr lang="zh-CN" altLang="en-US" sz="2400" b="0" dirty="0">
                <a:solidFill>
                  <a:schemeClr val="tx1"/>
                </a:solidFill>
              </a:rPr>
              <a:t>与网段</a:t>
            </a:r>
            <a:r>
              <a:rPr lang="en-US" altLang="zh-CN" sz="2400" b="0" dirty="0">
                <a:solidFill>
                  <a:schemeClr val="tx1"/>
                </a:solidFill>
              </a:rPr>
              <a:t>B</a:t>
            </a:r>
            <a:r>
              <a:rPr lang="zh-CN" altLang="en-US" sz="2400" b="0" dirty="0">
                <a:solidFill>
                  <a:schemeClr val="tx1"/>
                </a:solidFill>
              </a:rPr>
              <a:t>连接</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网桥</a:t>
            </a:r>
            <a:r>
              <a:rPr lang="zh-CN" altLang="en-US" sz="2400" b="0" dirty="0">
                <a:solidFill>
                  <a:schemeClr val="tx1"/>
                </a:solidFill>
              </a:rPr>
              <a:t>从端口接收网段上传送的各种帧。每当收到一个帧时，就先暂存在其</a:t>
            </a:r>
            <a:r>
              <a:rPr lang="zh-CN" altLang="en-US" sz="2400" b="0" dirty="0">
                <a:solidFill>
                  <a:srgbClr val="C00000"/>
                </a:solidFill>
              </a:rPr>
              <a:t>缓存</a:t>
            </a:r>
            <a:r>
              <a:rPr lang="zh-CN" altLang="en-US" sz="2400" b="0" dirty="0">
                <a:solidFill>
                  <a:schemeClr val="tx1"/>
                </a:solidFill>
              </a:rPr>
              <a:t>中。若此帧未出现</a:t>
            </a:r>
            <a:r>
              <a:rPr lang="zh-CN" altLang="en-US" sz="2400" b="0" dirty="0">
                <a:solidFill>
                  <a:srgbClr val="C00000"/>
                </a:solidFill>
              </a:rPr>
              <a:t>差错</a:t>
            </a:r>
            <a:r>
              <a:rPr lang="zh-CN" altLang="en-US" sz="2400" b="0" dirty="0">
                <a:solidFill>
                  <a:schemeClr val="tx1"/>
                </a:solidFill>
              </a:rPr>
              <a:t>，且欲发往的目的站</a:t>
            </a:r>
            <a:r>
              <a:rPr lang="en-US" altLang="zh-CN" sz="2400" b="0" dirty="0">
                <a:solidFill>
                  <a:schemeClr val="tx1"/>
                </a:solidFill>
              </a:rPr>
              <a:t>MAC</a:t>
            </a:r>
            <a:r>
              <a:rPr lang="zh-CN" altLang="en-US" sz="2400" b="0" dirty="0">
                <a:solidFill>
                  <a:schemeClr val="tx1"/>
                </a:solidFill>
              </a:rPr>
              <a:t>地址属于另</a:t>
            </a:r>
            <a:r>
              <a:rPr lang="en-US" altLang="zh-CN" sz="2400" b="0" dirty="0">
                <a:solidFill>
                  <a:schemeClr val="tx1"/>
                </a:solidFill>
              </a:rPr>
              <a:t>—</a:t>
            </a:r>
            <a:r>
              <a:rPr lang="zh-CN" altLang="en-US" sz="2400" b="0" dirty="0">
                <a:solidFill>
                  <a:schemeClr val="tx1"/>
                </a:solidFill>
              </a:rPr>
              <a:t>个网段，则通过查找</a:t>
            </a:r>
            <a:r>
              <a:rPr lang="zh-CN" altLang="en-US" sz="2400" b="0" dirty="0">
                <a:solidFill>
                  <a:srgbClr val="C00000"/>
                </a:solidFill>
              </a:rPr>
              <a:t>转发表</a:t>
            </a:r>
            <a:r>
              <a:rPr lang="zh-CN" altLang="en-US" sz="2400" b="0" dirty="0">
                <a:solidFill>
                  <a:schemeClr val="tx1"/>
                </a:solidFill>
              </a:rPr>
              <a:t>，将收到的帧送往对应的</a:t>
            </a:r>
            <a:r>
              <a:rPr lang="zh-CN" altLang="en-US" sz="2400" b="0" dirty="0">
                <a:solidFill>
                  <a:srgbClr val="C00000"/>
                </a:solidFill>
              </a:rPr>
              <a:t>端口</a:t>
            </a:r>
            <a:r>
              <a:rPr lang="zh-CN" altLang="en-US" sz="2400" b="0" dirty="0">
                <a:solidFill>
                  <a:schemeClr val="tx1"/>
                </a:solidFill>
              </a:rPr>
              <a:t>转发出去。若该帧出现差错，则丢弃此帧。</a:t>
            </a:r>
            <a:endParaRPr lang="en-US" altLang="zh-CN" sz="2400" b="0" dirty="0">
              <a:solidFill>
                <a:schemeClr val="tx1"/>
              </a:solidFill>
            </a:endParaRP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7" name="Rectangle 7"/>
          <p:cNvSpPr>
            <a:spLocks noChangeArrowheads="1"/>
          </p:cNvSpPr>
          <p:nvPr/>
        </p:nvSpPr>
        <p:spPr bwMode="auto">
          <a:xfrm>
            <a:off x="326408" y="3422280"/>
            <a:ext cx="519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9"/>
          <p:cNvSpPr>
            <a:spLocks noChangeArrowheads="1"/>
          </p:cNvSpPr>
          <p:nvPr/>
        </p:nvSpPr>
        <p:spPr bwMode="auto">
          <a:xfrm>
            <a:off x="823590" y="11696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58</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链路层扩展</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24554" y="806177"/>
            <a:ext cx="5451789"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charset="-122"/>
                <a:ea typeface="微软雅黑" panose="020B0503020204020204" charset="-122"/>
              </a:rPr>
              <a:t>4.3.2  </a:t>
            </a:r>
            <a:r>
              <a:rPr lang="zh-CN" altLang="en-US" sz="2800" b="1" dirty="0">
                <a:solidFill>
                  <a:schemeClr val="tx1">
                    <a:lumMod val="65000"/>
                    <a:lumOff val="35000"/>
                  </a:schemeClr>
                </a:solidFill>
                <a:latin typeface="微软雅黑" panose="020B0503020204020204" charset="-122"/>
                <a:ea typeface="微软雅黑" panose="020B0503020204020204" charset="-122"/>
              </a:rPr>
              <a:t>在数据链路层扩展局域网</a:t>
            </a:r>
          </a:p>
        </p:txBody>
      </p:sp>
      <p:sp>
        <p:nvSpPr>
          <p:cNvPr id="22" name="Rectangle 8"/>
          <p:cNvSpPr txBox="1">
            <a:spLocks noChangeArrowheads="1"/>
          </p:cNvSpPr>
          <p:nvPr/>
        </p:nvSpPr>
        <p:spPr>
          <a:xfrm>
            <a:off x="326408" y="1608792"/>
            <a:ext cx="8345643" cy="451290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algn="just">
              <a:lnSpc>
                <a:spcPct val="125000"/>
              </a:lnSpc>
              <a:spcBef>
                <a:spcPts val="600"/>
              </a:spcBef>
            </a:pPr>
            <a:r>
              <a:rPr lang="zh-CN" altLang="en-US" sz="2400" b="0" dirty="0">
                <a:solidFill>
                  <a:schemeClr val="tx1"/>
                </a:solidFill>
              </a:rPr>
              <a:t>使用网桥扩展局域网的</a:t>
            </a:r>
            <a:r>
              <a:rPr lang="zh-CN" altLang="en-US" sz="2400" b="0" dirty="0">
                <a:solidFill>
                  <a:srgbClr val="C00000"/>
                </a:solidFill>
              </a:rPr>
              <a:t>优点</a:t>
            </a:r>
            <a:r>
              <a:rPr lang="zh-CN" altLang="en-US" sz="2400" b="0" dirty="0" smtClean="0"/>
              <a:t>：</a:t>
            </a:r>
            <a:endParaRPr lang="zh-CN" altLang="en-US" sz="2400" b="0" dirty="0"/>
          </a:p>
          <a:p>
            <a:pPr marL="342900" indent="-342900" algn="just">
              <a:lnSpc>
                <a:spcPct val="125000"/>
              </a:lnSpc>
              <a:spcBef>
                <a:spcPts val="600"/>
              </a:spcBef>
              <a:buFont typeface="Wingdings" panose="05000000000000000000" pitchFamily="2" charset="2"/>
              <a:buChar char="n"/>
            </a:pPr>
            <a:r>
              <a:rPr lang="zh-CN" altLang="en-US" sz="2400" b="0" dirty="0" smtClean="0">
                <a:solidFill>
                  <a:srgbClr val="C00000"/>
                </a:solidFill>
              </a:rPr>
              <a:t>过滤</a:t>
            </a:r>
            <a:r>
              <a:rPr lang="zh-CN" altLang="en-US" sz="2400" b="0" dirty="0">
                <a:solidFill>
                  <a:srgbClr val="C00000"/>
                </a:solidFill>
              </a:rPr>
              <a:t>通信量</a:t>
            </a:r>
            <a:r>
              <a:rPr lang="zh-CN" altLang="en-US" sz="2400" b="0" dirty="0">
                <a:solidFill>
                  <a:schemeClr val="tx1"/>
                </a:solidFill>
              </a:rPr>
              <a:t>。网桥工作在链路层的</a:t>
            </a:r>
            <a:r>
              <a:rPr lang="en-US" altLang="zh-CN" sz="2400" b="0" dirty="0">
                <a:solidFill>
                  <a:schemeClr val="tx1"/>
                </a:solidFill>
              </a:rPr>
              <a:t>MAC</a:t>
            </a:r>
            <a:r>
              <a:rPr lang="zh-CN" altLang="en-US" sz="2400" b="0" dirty="0">
                <a:solidFill>
                  <a:schemeClr val="tx1"/>
                </a:solidFill>
              </a:rPr>
              <a:t>子层，可以使局域网各网段成为隔离开的冲突域，从而减轻了扩展的局城网上的</a:t>
            </a:r>
            <a:r>
              <a:rPr lang="zh-CN" altLang="en-US" sz="2400" b="0" dirty="0" smtClean="0">
                <a:solidFill>
                  <a:schemeClr val="tx1"/>
                </a:solidFill>
              </a:rPr>
              <a:t>负荷。</a:t>
            </a:r>
            <a:endParaRPr lang="zh-CN" altLang="en-US" sz="2400" b="0" dirty="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rgbClr val="C00000"/>
                </a:solidFill>
              </a:rPr>
              <a:t>扩大</a:t>
            </a:r>
            <a:r>
              <a:rPr lang="zh-CN" altLang="en-US" sz="2400" b="0" dirty="0">
                <a:solidFill>
                  <a:srgbClr val="C00000"/>
                </a:solidFill>
              </a:rPr>
              <a:t>了物理范围</a:t>
            </a:r>
            <a:r>
              <a:rPr lang="zh-CN" altLang="en-US" sz="2400" b="0" dirty="0">
                <a:solidFill>
                  <a:schemeClr val="tx1"/>
                </a:solidFill>
              </a:rPr>
              <a:t>，因而也增加了整个局域网上工作站的最大数目。</a:t>
            </a:r>
          </a:p>
          <a:p>
            <a:pPr marL="342900" indent="-342900" algn="just">
              <a:lnSpc>
                <a:spcPct val="125000"/>
              </a:lnSpc>
              <a:spcBef>
                <a:spcPts val="600"/>
              </a:spcBef>
              <a:buFont typeface="Wingdings" panose="05000000000000000000" pitchFamily="2" charset="2"/>
              <a:buChar char="n"/>
            </a:pPr>
            <a:r>
              <a:rPr lang="zh-CN" altLang="en-US" sz="2400" b="0" dirty="0" smtClean="0">
                <a:solidFill>
                  <a:srgbClr val="C00000"/>
                </a:solidFill>
              </a:rPr>
              <a:t>提高</a:t>
            </a:r>
            <a:r>
              <a:rPr lang="zh-CN" altLang="en-US" sz="2400" b="0" dirty="0">
                <a:solidFill>
                  <a:srgbClr val="C00000"/>
                </a:solidFill>
              </a:rPr>
              <a:t>了可靠性</a:t>
            </a:r>
            <a:r>
              <a:rPr lang="zh-CN" altLang="en-US" sz="2400" b="0" dirty="0">
                <a:solidFill>
                  <a:schemeClr val="tx1"/>
                </a:solidFill>
              </a:rPr>
              <a:t>。当网络出现故障时，一般只影响个别网段。</a:t>
            </a: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可</a:t>
            </a:r>
            <a:r>
              <a:rPr lang="zh-CN" altLang="en-US" sz="2400" b="0" dirty="0">
                <a:solidFill>
                  <a:srgbClr val="C00000"/>
                </a:solidFill>
              </a:rPr>
              <a:t>互连</a:t>
            </a:r>
            <a:r>
              <a:rPr lang="zh-CN" altLang="en-US" sz="2400" b="0" dirty="0">
                <a:solidFill>
                  <a:schemeClr val="tx1"/>
                </a:solidFill>
              </a:rPr>
              <a:t>不同物理层、不同</a:t>
            </a:r>
            <a:r>
              <a:rPr lang="en-US" altLang="zh-CN" sz="2400" b="0" dirty="0">
                <a:solidFill>
                  <a:schemeClr val="tx1"/>
                </a:solidFill>
              </a:rPr>
              <a:t>MAC</a:t>
            </a:r>
            <a:r>
              <a:rPr lang="zh-CN" altLang="en-US" sz="2400" b="0" dirty="0">
                <a:solidFill>
                  <a:schemeClr val="tx1"/>
                </a:solidFill>
              </a:rPr>
              <a:t>子层和不同速率</a:t>
            </a:r>
            <a:r>
              <a:rPr lang="en-US" altLang="zh-CN" sz="2400" b="0" dirty="0">
                <a:solidFill>
                  <a:schemeClr val="tx1"/>
                </a:solidFill>
              </a:rPr>
              <a:t>(</a:t>
            </a:r>
            <a:r>
              <a:rPr lang="zh-CN" altLang="en-US" sz="2400" b="0" dirty="0">
                <a:solidFill>
                  <a:schemeClr val="tx1"/>
                </a:solidFill>
              </a:rPr>
              <a:t>如</a:t>
            </a:r>
            <a:r>
              <a:rPr lang="en-US" altLang="zh-CN" sz="2400" b="0" dirty="0">
                <a:solidFill>
                  <a:schemeClr val="tx1"/>
                </a:solidFill>
              </a:rPr>
              <a:t>10Mb/s</a:t>
            </a:r>
            <a:r>
              <a:rPr lang="zh-CN" altLang="en-US" sz="2400" b="0" dirty="0">
                <a:solidFill>
                  <a:schemeClr val="tx1"/>
                </a:solidFill>
              </a:rPr>
              <a:t>和</a:t>
            </a:r>
            <a:r>
              <a:rPr lang="en-US" altLang="zh-CN" sz="2400" b="0" dirty="0">
                <a:solidFill>
                  <a:schemeClr val="tx1"/>
                </a:solidFill>
              </a:rPr>
              <a:t>100Mb/s</a:t>
            </a:r>
            <a:r>
              <a:rPr lang="zh-CN" altLang="en-US" sz="2400" b="0" dirty="0">
                <a:solidFill>
                  <a:schemeClr val="tx1"/>
                </a:solidFill>
              </a:rPr>
              <a:t>以太网</a:t>
            </a:r>
            <a:r>
              <a:rPr lang="en-US" altLang="zh-CN" sz="2400" b="0" dirty="0">
                <a:solidFill>
                  <a:schemeClr val="tx1"/>
                </a:solidFill>
              </a:rPr>
              <a:t>)</a:t>
            </a:r>
            <a:r>
              <a:rPr lang="zh-CN" altLang="en-US" sz="2400" b="0" dirty="0">
                <a:solidFill>
                  <a:schemeClr val="tx1"/>
                </a:solidFill>
              </a:rPr>
              <a:t>的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7" name="Rectangle 7"/>
          <p:cNvSpPr>
            <a:spLocks noChangeArrowheads="1"/>
          </p:cNvSpPr>
          <p:nvPr/>
        </p:nvSpPr>
        <p:spPr bwMode="auto">
          <a:xfrm>
            <a:off x="326408" y="3422280"/>
            <a:ext cx="519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9"/>
          <p:cNvSpPr>
            <a:spLocks noChangeArrowheads="1"/>
          </p:cNvSpPr>
          <p:nvPr/>
        </p:nvSpPr>
        <p:spPr bwMode="auto">
          <a:xfrm>
            <a:off x="823590" y="11696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59</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10891"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链路层扩展</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2855590" y="806177"/>
            <a:ext cx="5620753"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charset="-122"/>
                <a:ea typeface="微软雅黑" panose="020B0503020204020204" charset="-122"/>
              </a:rPr>
              <a:t>4.3.2  </a:t>
            </a:r>
            <a:r>
              <a:rPr lang="zh-CN" altLang="en-US" sz="2800" b="1" dirty="0">
                <a:solidFill>
                  <a:schemeClr val="tx1">
                    <a:lumMod val="65000"/>
                    <a:lumOff val="35000"/>
                  </a:schemeClr>
                </a:solidFill>
                <a:latin typeface="微软雅黑" panose="020B0503020204020204" charset="-122"/>
                <a:ea typeface="微软雅黑" panose="020B0503020204020204" charset="-122"/>
              </a:rPr>
              <a:t>在数据链路层扩展局域网</a:t>
            </a:r>
          </a:p>
        </p:txBody>
      </p:sp>
      <p:sp>
        <p:nvSpPr>
          <p:cNvPr id="22" name="Rectangle 8"/>
          <p:cNvSpPr txBox="1">
            <a:spLocks noChangeArrowheads="1"/>
          </p:cNvSpPr>
          <p:nvPr/>
        </p:nvSpPr>
        <p:spPr>
          <a:xfrm>
            <a:off x="326408" y="1608792"/>
            <a:ext cx="8345643" cy="451290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algn="just">
              <a:lnSpc>
                <a:spcPct val="125000"/>
              </a:lnSpc>
              <a:spcBef>
                <a:spcPts val="600"/>
              </a:spcBef>
            </a:pPr>
            <a:r>
              <a:rPr lang="zh-CN" altLang="en-US" sz="2400" b="0" dirty="0">
                <a:solidFill>
                  <a:schemeClr val="tx1"/>
                </a:solidFill>
              </a:rPr>
              <a:t>使用网桥扩展局域网</a:t>
            </a:r>
            <a:r>
              <a:rPr lang="zh-CN" altLang="en-US" sz="2400" b="0" dirty="0" smtClean="0">
                <a:solidFill>
                  <a:schemeClr val="tx1"/>
                </a:solidFill>
              </a:rPr>
              <a:t>的</a:t>
            </a:r>
            <a:r>
              <a:rPr lang="zh-CN" altLang="en-US" sz="2400" b="0" dirty="0">
                <a:solidFill>
                  <a:srgbClr val="C00000"/>
                </a:solidFill>
              </a:rPr>
              <a:t>缺点</a:t>
            </a:r>
            <a:r>
              <a:rPr lang="zh-CN" altLang="en-US" sz="2400" b="0" dirty="0" smtClean="0"/>
              <a:t>：</a:t>
            </a:r>
            <a:endParaRPr lang="zh-CN" altLang="en-US" sz="2400" b="0" dirty="0"/>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由于</a:t>
            </a:r>
            <a:r>
              <a:rPr lang="zh-CN" altLang="en-US" sz="2400" b="0" dirty="0">
                <a:solidFill>
                  <a:schemeClr val="tx1"/>
                </a:solidFill>
              </a:rPr>
              <a:t>网桥对接收的帧要先存储和查找转发表</a:t>
            </a:r>
            <a:r>
              <a:rPr lang="zh-CN" altLang="en-US" sz="2400" b="0" dirty="0" smtClean="0">
                <a:solidFill>
                  <a:schemeClr val="tx1"/>
                </a:solidFill>
              </a:rPr>
              <a:t>，导致</a:t>
            </a:r>
            <a:r>
              <a:rPr lang="zh-CN" altLang="en-US" sz="2400" b="0" dirty="0" smtClean="0">
                <a:solidFill>
                  <a:srgbClr val="C00000"/>
                </a:solidFill>
              </a:rPr>
              <a:t>转发时延</a:t>
            </a:r>
            <a:r>
              <a:rPr lang="zh-CN" altLang="en-US" sz="2400" b="0" dirty="0" smtClean="0">
                <a:solidFill>
                  <a:schemeClr val="tx1"/>
                </a:solidFill>
              </a:rPr>
              <a:t>增加。</a:t>
            </a:r>
            <a:endParaRPr lang="zh-CN" altLang="en-US" sz="2400" b="0" dirty="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在</a:t>
            </a:r>
            <a:r>
              <a:rPr lang="en-US" altLang="zh-CN" sz="2400" b="0" dirty="0">
                <a:solidFill>
                  <a:schemeClr val="tx1"/>
                </a:solidFill>
              </a:rPr>
              <a:t>MAC</a:t>
            </a:r>
            <a:r>
              <a:rPr lang="zh-CN" altLang="en-US" sz="2400" b="0" dirty="0" smtClean="0">
                <a:solidFill>
                  <a:schemeClr val="tx1"/>
                </a:solidFill>
              </a:rPr>
              <a:t>子层</a:t>
            </a:r>
            <a:r>
              <a:rPr lang="zh-CN" altLang="en-US" sz="2400" b="0" dirty="0" smtClean="0">
                <a:solidFill>
                  <a:srgbClr val="C00000"/>
                </a:solidFill>
              </a:rPr>
              <a:t>没有</a:t>
            </a:r>
            <a:r>
              <a:rPr lang="zh-CN" altLang="en-US" sz="2400" b="0" dirty="0">
                <a:solidFill>
                  <a:srgbClr val="C00000"/>
                </a:solidFill>
              </a:rPr>
              <a:t>流量控制</a:t>
            </a:r>
            <a:r>
              <a:rPr lang="zh-CN" altLang="en-US" sz="2400" b="0" dirty="0">
                <a:solidFill>
                  <a:schemeClr val="tx1"/>
                </a:solidFill>
              </a:rPr>
              <a:t>功能</a:t>
            </a:r>
            <a:r>
              <a:rPr lang="zh-CN" altLang="en-US" sz="2400" b="0" dirty="0" smtClean="0">
                <a:solidFill>
                  <a:schemeClr val="tx1"/>
                </a:solidFill>
              </a:rPr>
              <a:t>。当负荷</a:t>
            </a:r>
            <a:r>
              <a:rPr lang="zh-CN" altLang="en-US" sz="2400" b="0" dirty="0">
                <a:solidFill>
                  <a:schemeClr val="tx1"/>
                </a:solidFill>
              </a:rPr>
              <a:t>很重时</a:t>
            </a:r>
            <a:r>
              <a:rPr lang="zh-CN" altLang="en-US" sz="2400" b="0" dirty="0" smtClean="0">
                <a:solidFill>
                  <a:schemeClr val="tx1"/>
                </a:solidFill>
              </a:rPr>
              <a:t>，会产生</a:t>
            </a:r>
            <a:r>
              <a:rPr lang="zh-CN" altLang="en-US" sz="2400" b="0" dirty="0">
                <a:solidFill>
                  <a:schemeClr val="tx1"/>
                </a:solidFill>
              </a:rPr>
              <a:t>帧丢失的现象。</a:t>
            </a: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具有</a:t>
            </a:r>
            <a:r>
              <a:rPr lang="zh-CN" altLang="en-US" sz="2400" b="0" dirty="0">
                <a:solidFill>
                  <a:schemeClr val="tx1"/>
                </a:solidFill>
              </a:rPr>
              <a:t>不同</a:t>
            </a:r>
            <a:r>
              <a:rPr lang="en-US" altLang="zh-CN" sz="2400" b="0" dirty="0">
                <a:solidFill>
                  <a:schemeClr val="tx1"/>
                </a:solidFill>
              </a:rPr>
              <a:t>MAC</a:t>
            </a:r>
            <a:r>
              <a:rPr lang="zh-CN" altLang="en-US" sz="2400" b="0" dirty="0">
                <a:solidFill>
                  <a:schemeClr val="tx1"/>
                </a:solidFill>
              </a:rPr>
              <a:t>子层的网段桥接在一起时</a:t>
            </a:r>
            <a:r>
              <a:rPr lang="zh-CN" altLang="en-US" sz="2400" b="0" dirty="0" smtClean="0">
                <a:solidFill>
                  <a:schemeClr val="tx1"/>
                </a:solidFill>
              </a:rPr>
              <a:t>，协议转换增加</a:t>
            </a:r>
            <a:r>
              <a:rPr lang="zh-CN" altLang="en-US" sz="2400" b="0" dirty="0" smtClean="0">
                <a:solidFill>
                  <a:srgbClr val="C00000"/>
                </a:solidFill>
              </a:rPr>
              <a:t>处理</a:t>
            </a:r>
            <a:r>
              <a:rPr lang="zh-CN" altLang="en-US" sz="2400" b="0" dirty="0">
                <a:solidFill>
                  <a:srgbClr val="C00000"/>
                </a:solidFill>
              </a:rPr>
              <a:t>时延</a:t>
            </a:r>
            <a:r>
              <a:rPr lang="zh-CN" altLang="en-US" sz="2400" b="0" dirty="0">
                <a:solidFill>
                  <a:schemeClr val="tx1"/>
                </a:solidFill>
              </a:rPr>
              <a:t>。</a:t>
            </a: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网桥</a:t>
            </a:r>
            <a:r>
              <a:rPr lang="zh-CN" altLang="en-US" sz="2400" b="0" dirty="0">
                <a:solidFill>
                  <a:schemeClr val="tx1"/>
                </a:solidFill>
              </a:rPr>
              <a:t>只</a:t>
            </a:r>
            <a:r>
              <a:rPr lang="zh-CN" altLang="en-US" sz="2400" b="0" dirty="0" smtClean="0">
                <a:solidFill>
                  <a:schemeClr val="tx1"/>
                </a:solidFill>
              </a:rPr>
              <a:t>适合于规模不太大的局域网</a:t>
            </a:r>
            <a:r>
              <a:rPr lang="zh-CN" altLang="en-US" sz="2400" b="0" dirty="0">
                <a:solidFill>
                  <a:schemeClr val="tx1"/>
                </a:solidFill>
              </a:rPr>
              <a:t>，否则有时还会因传播过多的</a:t>
            </a:r>
            <a:r>
              <a:rPr lang="zh-CN" altLang="en-US" sz="2400" b="0" dirty="0">
                <a:solidFill>
                  <a:srgbClr val="C00000"/>
                </a:solidFill>
              </a:rPr>
              <a:t>广播信息</a:t>
            </a:r>
            <a:r>
              <a:rPr lang="zh-CN" altLang="en-US" sz="2400" b="0" dirty="0">
                <a:solidFill>
                  <a:schemeClr val="tx1"/>
                </a:solidFill>
              </a:rPr>
              <a:t>而产生网络拥塞。</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7" name="Rectangle 7"/>
          <p:cNvSpPr>
            <a:spLocks noChangeArrowheads="1"/>
          </p:cNvSpPr>
          <p:nvPr/>
        </p:nvSpPr>
        <p:spPr bwMode="auto">
          <a:xfrm>
            <a:off x="326408" y="3422280"/>
            <a:ext cx="519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9"/>
          <p:cNvSpPr>
            <a:spLocks noChangeArrowheads="1"/>
          </p:cNvSpPr>
          <p:nvPr/>
        </p:nvSpPr>
        <p:spPr bwMode="auto">
          <a:xfrm>
            <a:off x="823590" y="11696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603137" y="233734"/>
            <a:ext cx="1557254" cy="333159"/>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局域网的基本概念  </a:t>
            </a:r>
            <a:endParaRPr lang="zh-CN" altLang="en-US" sz="1200" b="1" dirty="0">
              <a:solidFill>
                <a:schemeClr val="bg1"/>
              </a:solidFill>
            </a:endParaRP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6</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effectLst>
                  <a:outerShdw blurRad="38100" dist="38100" dir="2700000" algn="tl">
                    <a:srgbClr val="000000"/>
                  </a:outerShdw>
                </a:effectLst>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effectLst>
                  <a:outerShdw blurRad="38100" dist="38100" dir="2700000" algn="tl">
                    <a:srgbClr val="000000"/>
                  </a:outerShdw>
                </a:effectLst>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基本概念</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693174" y="806177"/>
            <a:ext cx="7783169"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1.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局域网</a:t>
            </a:r>
            <a:r>
              <a:rPr lang="zh-CN" altLang="en-US" sz="2800" b="1" dirty="0">
                <a:solidFill>
                  <a:schemeClr val="tx1">
                    <a:lumMod val="65000"/>
                    <a:lumOff val="35000"/>
                  </a:schemeClr>
                </a:solidFill>
                <a:latin typeface="微软雅黑" panose="020B0503020204020204" charset="-122"/>
                <a:ea typeface="微软雅黑" panose="020B0503020204020204" charset="-122"/>
              </a:rPr>
              <a:t>的</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定义</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203132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algn="just">
              <a:lnSpc>
                <a:spcPct val="150000"/>
              </a:lnSpc>
              <a:spcBef>
                <a:spcPts val="600"/>
              </a:spcBef>
            </a:pPr>
            <a:r>
              <a:rPr lang="zh-CN" altLang="en-US" sz="2800" dirty="0" smtClean="0">
                <a:solidFill>
                  <a:srgbClr val="C00000"/>
                </a:solidFill>
              </a:rPr>
              <a:t>局域网</a:t>
            </a:r>
            <a:r>
              <a:rPr lang="en-US" altLang="zh-CN" sz="2800" dirty="0" smtClean="0">
                <a:solidFill>
                  <a:srgbClr val="C00000"/>
                </a:solidFill>
              </a:rPr>
              <a:t>(LAN)——</a:t>
            </a:r>
            <a:r>
              <a:rPr lang="zh-CN" altLang="en-US" sz="2800" b="0" dirty="0" smtClean="0">
                <a:solidFill>
                  <a:schemeClr val="tx1"/>
                </a:solidFill>
              </a:rPr>
              <a:t>是指将分散在一个局部地理范围的多台计算机通过传输媒体连接起来的通信网络，其目的是实现局部范围的资源共享与相互通信。</a:t>
            </a:r>
            <a:endParaRPr lang="zh-CN" altLang="en-US" sz="2800" b="0" dirty="0">
              <a:solidFill>
                <a:schemeClr val="tx1"/>
              </a:solidFill>
            </a:endParaRPr>
          </a:p>
        </p:txBody>
      </p:sp>
      <p:sp>
        <p:nvSpPr>
          <p:cNvPr id="22" name="Rectangle 4"/>
          <p:cNvSpPr txBox="1">
            <a:spLocks noChangeArrowheads="1"/>
          </p:cNvSpPr>
          <p:nvPr/>
        </p:nvSpPr>
        <p:spPr>
          <a:xfrm>
            <a:off x="174170" y="1567544"/>
            <a:ext cx="8766629" cy="4406927"/>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60</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透明网桥</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charset="-122"/>
                <a:ea typeface="微软雅黑" panose="020B0503020204020204" charset="-122"/>
              </a:rPr>
              <a:t>4.3.2  </a:t>
            </a:r>
            <a:r>
              <a:rPr lang="zh-CN" altLang="en-US" sz="2800" b="1" dirty="0">
                <a:solidFill>
                  <a:schemeClr val="tx1">
                    <a:lumMod val="65000"/>
                    <a:lumOff val="35000"/>
                  </a:schemeClr>
                </a:solidFill>
                <a:latin typeface="微软雅黑" panose="020B0503020204020204" charset="-122"/>
                <a:ea typeface="微软雅黑" panose="020B0503020204020204" charset="-122"/>
              </a:rPr>
              <a:t>在数据链路层扩展局域网</a:t>
            </a:r>
          </a:p>
        </p:txBody>
      </p:sp>
      <p:sp>
        <p:nvSpPr>
          <p:cNvPr id="22" name="Rectangle 8"/>
          <p:cNvSpPr txBox="1">
            <a:spLocks noChangeArrowheads="1"/>
          </p:cNvSpPr>
          <p:nvPr/>
        </p:nvSpPr>
        <p:spPr>
          <a:xfrm>
            <a:off x="326408" y="1608792"/>
            <a:ext cx="8345643" cy="394261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目前使用得最多的网桥是</a:t>
            </a:r>
            <a:r>
              <a:rPr lang="zh-CN" altLang="en-US" sz="2400" b="0" dirty="0">
                <a:solidFill>
                  <a:srgbClr val="C00000"/>
                </a:solidFill>
              </a:rPr>
              <a:t>透明网桥</a:t>
            </a:r>
            <a:r>
              <a:rPr lang="zh-CN" altLang="en-US" sz="2400" b="0" dirty="0" smtClean="0"/>
              <a:t>。 </a:t>
            </a:r>
            <a:endParaRPr lang="zh-CN" altLang="en-US" sz="2400" b="0" dirty="0"/>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透明”是指局域网上的站点并不知道所发送的帧将经过哪几个网桥，因为网桥对各站来说是看不见的。 </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透明网桥是一种</a:t>
            </a:r>
            <a:r>
              <a:rPr lang="zh-CN" altLang="en-US" sz="2400" b="0" dirty="0">
                <a:solidFill>
                  <a:srgbClr val="C00000"/>
                </a:solidFill>
              </a:rPr>
              <a:t>即插即用设备</a:t>
            </a:r>
            <a:r>
              <a:rPr lang="zh-CN" altLang="en-US" sz="2400" b="0" dirty="0">
                <a:solidFill>
                  <a:schemeClr val="tx1"/>
                </a:solidFill>
              </a:rPr>
              <a:t>，其标准是 </a:t>
            </a:r>
            <a:r>
              <a:rPr lang="en-US" altLang="zh-CN" sz="2400" b="0" dirty="0">
                <a:solidFill>
                  <a:schemeClr val="tx1"/>
                </a:solidFill>
              </a:rPr>
              <a:t>IEEE 802.1D</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网桥在刚刚连接到局域网上时，其转发表是空的。若网桥收到一个帧，它</a:t>
            </a:r>
            <a:r>
              <a:rPr lang="zh-CN" altLang="en-US" sz="2400" b="0" dirty="0">
                <a:solidFill>
                  <a:srgbClr val="C00000"/>
                </a:solidFill>
              </a:rPr>
              <a:t>将按照以下算法处理该帧和建立起自己的转发表</a:t>
            </a:r>
            <a:r>
              <a:rPr lang="zh-CN" altLang="en-US" sz="2400" b="0" dirty="0" smtClean="0">
                <a:solidFill>
                  <a:schemeClr val="tx1"/>
                </a:solidFill>
              </a:rPr>
              <a:t>：</a:t>
            </a:r>
            <a:endParaRPr lang="zh-CN" altLang="en-US" sz="2400" b="0" dirty="0">
              <a:solidFill>
                <a:schemeClr val="tx1"/>
              </a:solidFill>
            </a:endParaRP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7" name="Rectangle 7"/>
          <p:cNvSpPr>
            <a:spLocks noChangeArrowheads="1"/>
          </p:cNvSpPr>
          <p:nvPr/>
        </p:nvSpPr>
        <p:spPr bwMode="auto">
          <a:xfrm>
            <a:off x="326408" y="3422280"/>
            <a:ext cx="519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61</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透明网桥</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charset="-122"/>
                <a:ea typeface="微软雅黑" panose="020B0503020204020204" charset="-122"/>
              </a:rPr>
              <a:t>4.3.2  </a:t>
            </a:r>
            <a:r>
              <a:rPr lang="zh-CN" altLang="en-US" sz="2800" b="1" dirty="0">
                <a:solidFill>
                  <a:schemeClr val="tx1">
                    <a:lumMod val="65000"/>
                    <a:lumOff val="35000"/>
                  </a:schemeClr>
                </a:solidFill>
                <a:latin typeface="微软雅黑" panose="020B0503020204020204" charset="-122"/>
                <a:ea typeface="微软雅黑" panose="020B0503020204020204" charset="-122"/>
              </a:rPr>
              <a:t>在数据链路层扩展局域网</a:t>
            </a:r>
          </a:p>
        </p:txBody>
      </p:sp>
      <p:sp>
        <p:nvSpPr>
          <p:cNvPr id="22" name="Rectangle 8"/>
          <p:cNvSpPr txBox="1">
            <a:spLocks noChangeArrowheads="1"/>
          </p:cNvSpPr>
          <p:nvPr/>
        </p:nvSpPr>
        <p:spPr>
          <a:xfrm>
            <a:off x="326408" y="1608792"/>
            <a:ext cx="8345643" cy="394261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algn="just">
              <a:lnSpc>
                <a:spcPct val="140000"/>
              </a:lnSpc>
              <a:spcBef>
                <a:spcPts val="600"/>
              </a:spcBef>
            </a:pPr>
            <a:r>
              <a:rPr lang="en-US" altLang="zh-CN" sz="2400" b="0" dirty="0">
                <a:solidFill>
                  <a:schemeClr val="tx1"/>
                </a:solidFill>
              </a:rPr>
              <a:t>(1) </a:t>
            </a:r>
            <a:r>
              <a:rPr lang="zh-CN" altLang="en-US" sz="2400" b="0" dirty="0">
                <a:solidFill>
                  <a:schemeClr val="tx1"/>
                </a:solidFill>
              </a:rPr>
              <a:t>从端口</a:t>
            </a:r>
            <a:r>
              <a:rPr lang="en-US" altLang="zh-CN" sz="2400" b="0" dirty="0">
                <a:solidFill>
                  <a:srgbClr val="C00000"/>
                </a:solidFill>
              </a:rPr>
              <a:t>x</a:t>
            </a:r>
            <a:r>
              <a:rPr lang="zh-CN" altLang="en-US" sz="2400" b="0" dirty="0">
                <a:solidFill>
                  <a:schemeClr val="tx1"/>
                </a:solidFill>
              </a:rPr>
              <a:t>收到无差错的帧</a:t>
            </a:r>
            <a:r>
              <a:rPr lang="en-US" altLang="zh-CN" sz="2400" b="0" dirty="0">
                <a:solidFill>
                  <a:schemeClr val="tx1"/>
                </a:solidFill>
              </a:rPr>
              <a:t>(</a:t>
            </a:r>
            <a:r>
              <a:rPr lang="zh-CN" altLang="en-US" sz="2400" b="0" dirty="0">
                <a:solidFill>
                  <a:schemeClr val="tx1"/>
                </a:solidFill>
              </a:rPr>
              <a:t>如有差错即丢弃</a:t>
            </a:r>
            <a:r>
              <a:rPr lang="en-US" altLang="zh-CN" sz="2400" b="0" dirty="0">
                <a:solidFill>
                  <a:schemeClr val="tx1"/>
                </a:solidFill>
              </a:rPr>
              <a:t>)</a:t>
            </a:r>
            <a:r>
              <a:rPr lang="zh-CN" altLang="en-US" sz="2400" b="0" dirty="0">
                <a:solidFill>
                  <a:schemeClr val="tx1"/>
                </a:solidFill>
              </a:rPr>
              <a:t>，在转发表中查找</a:t>
            </a:r>
            <a:r>
              <a:rPr lang="zh-CN" altLang="en-US" sz="2400" b="0" dirty="0">
                <a:solidFill>
                  <a:srgbClr val="C00000"/>
                </a:solidFill>
              </a:rPr>
              <a:t>目的站</a:t>
            </a:r>
            <a:r>
              <a:rPr lang="en-US" altLang="zh-CN" sz="2400" b="0" dirty="0">
                <a:solidFill>
                  <a:srgbClr val="C00000"/>
                </a:solidFill>
              </a:rPr>
              <a:t>MAC</a:t>
            </a:r>
            <a:r>
              <a:rPr lang="zh-CN" altLang="en-US" sz="2400" b="0" dirty="0">
                <a:solidFill>
                  <a:srgbClr val="C00000"/>
                </a:solidFill>
              </a:rPr>
              <a:t>地址</a:t>
            </a:r>
            <a:r>
              <a:rPr lang="zh-CN" altLang="en-US" sz="2400" b="0" dirty="0">
                <a:solidFill>
                  <a:schemeClr val="tx1"/>
                </a:solidFill>
              </a:rPr>
              <a:t>。</a:t>
            </a:r>
          </a:p>
          <a:p>
            <a:pPr algn="just">
              <a:lnSpc>
                <a:spcPct val="140000"/>
              </a:lnSpc>
              <a:spcBef>
                <a:spcPts val="600"/>
              </a:spcBef>
            </a:pPr>
            <a:r>
              <a:rPr lang="en-US" altLang="zh-CN" sz="2400" b="0" dirty="0">
                <a:solidFill>
                  <a:schemeClr val="tx1"/>
                </a:solidFill>
              </a:rPr>
              <a:t>(2) </a:t>
            </a:r>
            <a:r>
              <a:rPr lang="zh-CN" altLang="en-US" sz="2400" b="0" dirty="0">
                <a:solidFill>
                  <a:schemeClr val="tx1"/>
                </a:solidFill>
              </a:rPr>
              <a:t>如有，则查找出到此</a:t>
            </a:r>
            <a:r>
              <a:rPr lang="en-US" altLang="zh-CN" sz="2400" b="0" dirty="0">
                <a:solidFill>
                  <a:schemeClr val="tx1"/>
                </a:solidFill>
              </a:rPr>
              <a:t>MAC</a:t>
            </a:r>
            <a:r>
              <a:rPr lang="zh-CN" altLang="en-US" sz="2400" b="0" dirty="0">
                <a:solidFill>
                  <a:schemeClr val="tx1"/>
                </a:solidFill>
              </a:rPr>
              <a:t>地址应当走的</a:t>
            </a:r>
            <a:r>
              <a:rPr lang="zh-CN" altLang="en-US" sz="2400" b="0" dirty="0">
                <a:solidFill>
                  <a:srgbClr val="C00000"/>
                </a:solidFill>
              </a:rPr>
              <a:t>端口</a:t>
            </a:r>
            <a:r>
              <a:rPr lang="en-US" altLang="zh-CN" sz="2400" b="0" dirty="0">
                <a:solidFill>
                  <a:srgbClr val="C00000"/>
                </a:solidFill>
              </a:rPr>
              <a:t>d</a:t>
            </a:r>
            <a:r>
              <a:rPr lang="zh-CN" altLang="en-US" sz="2400" b="0" dirty="0">
                <a:solidFill>
                  <a:schemeClr val="tx1"/>
                </a:solidFill>
              </a:rPr>
              <a:t>，然后进行</a:t>
            </a:r>
            <a:r>
              <a:rPr lang="en-US" altLang="zh-CN" sz="2400" b="0" dirty="0">
                <a:solidFill>
                  <a:schemeClr val="tx1"/>
                </a:solidFill>
              </a:rPr>
              <a:t>(3)</a:t>
            </a:r>
            <a:r>
              <a:rPr lang="zh-CN" altLang="en-US" sz="2400" b="0" dirty="0">
                <a:solidFill>
                  <a:schemeClr val="tx1"/>
                </a:solidFill>
              </a:rPr>
              <a:t>，否则转到</a:t>
            </a:r>
            <a:r>
              <a:rPr lang="en-US" altLang="zh-CN" sz="2400" b="0" dirty="0">
                <a:solidFill>
                  <a:schemeClr val="tx1"/>
                </a:solidFill>
              </a:rPr>
              <a:t>(5)</a:t>
            </a:r>
            <a:r>
              <a:rPr lang="zh-CN" altLang="en-US" sz="2400" b="0" dirty="0">
                <a:solidFill>
                  <a:schemeClr val="tx1"/>
                </a:solidFill>
              </a:rPr>
              <a:t>。</a:t>
            </a:r>
          </a:p>
          <a:p>
            <a:pPr algn="just">
              <a:lnSpc>
                <a:spcPct val="140000"/>
              </a:lnSpc>
              <a:spcBef>
                <a:spcPts val="600"/>
              </a:spcBef>
            </a:pPr>
            <a:r>
              <a:rPr lang="en-US" altLang="zh-CN" sz="2400" b="0" dirty="0">
                <a:solidFill>
                  <a:schemeClr val="tx1"/>
                </a:solidFill>
              </a:rPr>
              <a:t>(3) </a:t>
            </a:r>
            <a:r>
              <a:rPr lang="zh-CN" altLang="en-US" sz="2400" b="0" dirty="0">
                <a:solidFill>
                  <a:schemeClr val="tx1"/>
                </a:solidFill>
              </a:rPr>
              <a:t>如到这个</a:t>
            </a:r>
            <a:r>
              <a:rPr lang="en-US" altLang="zh-CN" sz="2400" b="0" dirty="0">
                <a:solidFill>
                  <a:schemeClr val="tx1"/>
                </a:solidFill>
              </a:rPr>
              <a:t>MAC</a:t>
            </a:r>
            <a:r>
              <a:rPr lang="zh-CN" altLang="en-US" sz="2400" b="0" dirty="0">
                <a:solidFill>
                  <a:schemeClr val="tx1"/>
                </a:solidFill>
              </a:rPr>
              <a:t>地址去的端口</a:t>
            </a:r>
            <a:r>
              <a:rPr lang="en-US" altLang="zh-CN" sz="2400" b="0" dirty="0">
                <a:solidFill>
                  <a:srgbClr val="C00000"/>
                </a:solidFill>
              </a:rPr>
              <a:t>d=x</a:t>
            </a:r>
            <a:r>
              <a:rPr lang="zh-CN" altLang="en-US" sz="2400" b="0" dirty="0">
                <a:solidFill>
                  <a:schemeClr val="tx1"/>
                </a:solidFill>
              </a:rPr>
              <a:t>，则丢弃此帧</a:t>
            </a:r>
            <a:r>
              <a:rPr lang="en-US" altLang="zh-CN" sz="2400" b="0" dirty="0">
                <a:solidFill>
                  <a:schemeClr val="tx1"/>
                </a:solidFill>
              </a:rPr>
              <a:t>(</a:t>
            </a:r>
            <a:r>
              <a:rPr lang="zh-CN" altLang="en-US" sz="2400" b="0" dirty="0">
                <a:solidFill>
                  <a:schemeClr val="tx1"/>
                </a:solidFill>
              </a:rPr>
              <a:t>因为这表示不需要经过网桥进行转发</a:t>
            </a:r>
            <a:r>
              <a:rPr lang="en-US" altLang="zh-CN" sz="2400" b="0" dirty="0">
                <a:solidFill>
                  <a:schemeClr val="tx1"/>
                </a:solidFill>
              </a:rPr>
              <a:t>)</a:t>
            </a:r>
            <a:r>
              <a:rPr lang="zh-CN" altLang="en-US" sz="2400" b="0" dirty="0">
                <a:solidFill>
                  <a:schemeClr val="tx1"/>
                </a:solidFill>
              </a:rPr>
              <a:t>。否则从端口</a:t>
            </a:r>
            <a:r>
              <a:rPr lang="en-US" altLang="zh-CN" sz="2400" b="0" dirty="0">
                <a:solidFill>
                  <a:schemeClr val="tx1"/>
                </a:solidFill>
              </a:rPr>
              <a:t>d</a:t>
            </a:r>
            <a:r>
              <a:rPr lang="zh-CN" altLang="en-US" sz="2400" b="0" dirty="0">
                <a:solidFill>
                  <a:schemeClr val="tx1"/>
                </a:solidFill>
              </a:rPr>
              <a:t>转发此帧。</a:t>
            </a:r>
          </a:p>
          <a:p>
            <a:pPr algn="just">
              <a:lnSpc>
                <a:spcPct val="140000"/>
              </a:lnSpc>
              <a:spcBef>
                <a:spcPts val="600"/>
              </a:spcBef>
            </a:pPr>
            <a:r>
              <a:rPr lang="en-US" altLang="zh-CN" sz="2400" b="0" dirty="0">
                <a:solidFill>
                  <a:schemeClr val="tx1"/>
                </a:solidFill>
              </a:rPr>
              <a:t>(4) </a:t>
            </a:r>
            <a:r>
              <a:rPr lang="zh-CN" altLang="en-US" sz="2400" b="0" dirty="0">
                <a:solidFill>
                  <a:schemeClr val="tx1"/>
                </a:solidFill>
              </a:rPr>
              <a:t>转到</a:t>
            </a:r>
            <a:r>
              <a:rPr lang="en-US" altLang="zh-CN" sz="2400" b="0" dirty="0">
                <a:solidFill>
                  <a:schemeClr val="tx1"/>
                </a:solidFill>
              </a:rPr>
              <a:t>(6)</a:t>
            </a:r>
            <a:r>
              <a:rPr lang="zh-CN" altLang="en-US" sz="2400" b="0" dirty="0" smtClean="0">
                <a:solidFill>
                  <a:schemeClr val="tx1"/>
                </a:solidFill>
              </a:rPr>
              <a:t>。</a:t>
            </a:r>
            <a:endParaRPr lang="zh-CN" altLang="en-US" sz="2400" b="0" dirty="0">
              <a:solidFill>
                <a:schemeClr val="tx1"/>
              </a:solidFill>
            </a:endParaRP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7" name="Rectangle 7"/>
          <p:cNvSpPr>
            <a:spLocks noChangeArrowheads="1"/>
          </p:cNvSpPr>
          <p:nvPr/>
        </p:nvSpPr>
        <p:spPr bwMode="auto">
          <a:xfrm>
            <a:off x="326408" y="3422280"/>
            <a:ext cx="519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62</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透明网桥</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charset="-122"/>
                <a:ea typeface="微软雅黑" panose="020B0503020204020204" charset="-122"/>
              </a:rPr>
              <a:t>4.3.2  </a:t>
            </a:r>
            <a:r>
              <a:rPr lang="zh-CN" altLang="en-US" sz="2800" b="1" dirty="0">
                <a:solidFill>
                  <a:schemeClr val="tx1">
                    <a:lumMod val="65000"/>
                    <a:lumOff val="35000"/>
                  </a:schemeClr>
                </a:solidFill>
                <a:latin typeface="微软雅黑" panose="020B0503020204020204" charset="-122"/>
                <a:ea typeface="微软雅黑" panose="020B0503020204020204" charset="-122"/>
              </a:rPr>
              <a:t>在数据链路层扩展局域网</a:t>
            </a:r>
          </a:p>
        </p:txBody>
      </p:sp>
      <p:sp>
        <p:nvSpPr>
          <p:cNvPr id="22" name="Rectangle 8"/>
          <p:cNvSpPr txBox="1">
            <a:spLocks noChangeArrowheads="1"/>
          </p:cNvSpPr>
          <p:nvPr/>
        </p:nvSpPr>
        <p:spPr>
          <a:xfrm>
            <a:off x="326408" y="1608792"/>
            <a:ext cx="8345643" cy="394261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algn="just">
              <a:lnSpc>
                <a:spcPct val="140000"/>
              </a:lnSpc>
              <a:spcBef>
                <a:spcPts val="600"/>
              </a:spcBef>
            </a:pPr>
            <a:r>
              <a:rPr lang="en-US" altLang="zh-CN" sz="2400" b="0" dirty="0" smtClean="0">
                <a:solidFill>
                  <a:schemeClr val="tx1"/>
                </a:solidFill>
              </a:rPr>
              <a:t>(</a:t>
            </a:r>
            <a:r>
              <a:rPr lang="en-US" altLang="zh-CN" sz="2400" b="0" dirty="0">
                <a:solidFill>
                  <a:schemeClr val="tx1"/>
                </a:solidFill>
              </a:rPr>
              <a:t>5) </a:t>
            </a:r>
            <a:r>
              <a:rPr lang="zh-CN" altLang="en-US" sz="2400" b="0" dirty="0">
                <a:solidFill>
                  <a:schemeClr val="tx1"/>
                </a:solidFill>
              </a:rPr>
              <a:t>向网桥除</a:t>
            </a:r>
            <a:r>
              <a:rPr lang="en-US" altLang="zh-CN" sz="2400" b="0" dirty="0">
                <a:solidFill>
                  <a:schemeClr val="tx1"/>
                </a:solidFill>
              </a:rPr>
              <a:t>x</a:t>
            </a:r>
            <a:r>
              <a:rPr lang="zh-CN" altLang="en-US" sz="2400" b="0" dirty="0">
                <a:solidFill>
                  <a:schemeClr val="tx1"/>
                </a:solidFill>
              </a:rPr>
              <a:t>以外的</a:t>
            </a:r>
            <a:r>
              <a:rPr lang="zh-CN" altLang="en-US" sz="2400" b="0" dirty="0">
                <a:solidFill>
                  <a:srgbClr val="C00000"/>
                </a:solidFill>
              </a:rPr>
              <a:t>所有端口</a:t>
            </a:r>
            <a:r>
              <a:rPr lang="zh-CN" altLang="en-US" sz="2400" b="0" dirty="0">
                <a:solidFill>
                  <a:schemeClr val="tx1"/>
                </a:solidFill>
              </a:rPr>
              <a:t>转发此帧</a:t>
            </a:r>
            <a:r>
              <a:rPr lang="en-US" altLang="zh-CN" sz="2400" b="0" dirty="0">
                <a:solidFill>
                  <a:schemeClr val="tx1"/>
                </a:solidFill>
              </a:rPr>
              <a:t>(</a:t>
            </a:r>
            <a:r>
              <a:rPr lang="zh-CN" altLang="en-US" sz="2400" b="0" dirty="0">
                <a:solidFill>
                  <a:schemeClr val="tx1"/>
                </a:solidFill>
              </a:rPr>
              <a:t>这样做可保证找到目的站</a:t>
            </a:r>
            <a:r>
              <a:rPr lang="en-US" altLang="zh-CN" sz="2400" b="0" dirty="0">
                <a:solidFill>
                  <a:schemeClr val="tx1"/>
                </a:solidFill>
              </a:rPr>
              <a:t>)</a:t>
            </a:r>
            <a:r>
              <a:rPr lang="zh-CN" altLang="en-US" sz="2400" b="0" dirty="0">
                <a:solidFill>
                  <a:schemeClr val="tx1"/>
                </a:solidFill>
              </a:rPr>
              <a:t>。</a:t>
            </a:r>
          </a:p>
          <a:p>
            <a:pPr algn="just">
              <a:lnSpc>
                <a:spcPct val="140000"/>
              </a:lnSpc>
              <a:spcBef>
                <a:spcPts val="600"/>
              </a:spcBef>
            </a:pPr>
            <a:r>
              <a:rPr lang="en-US" altLang="zh-CN" sz="2400" b="0" dirty="0">
                <a:solidFill>
                  <a:schemeClr val="tx1"/>
                </a:solidFill>
              </a:rPr>
              <a:t>(6) </a:t>
            </a:r>
            <a:r>
              <a:rPr lang="zh-CN" altLang="en-US" sz="2400" b="0" dirty="0">
                <a:solidFill>
                  <a:schemeClr val="tx1"/>
                </a:solidFill>
              </a:rPr>
              <a:t>如源站不在转发表中，则将源站</a:t>
            </a:r>
            <a:r>
              <a:rPr lang="en-US" altLang="zh-CN" sz="2400" b="0" dirty="0">
                <a:solidFill>
                  <a:schemeClr val="tx1"/>
                </a:solidFill>
              </a:rPr>
              <a:t>MAC</a:t>
            </a:r>
            <a:r>
              <a:rPr lang="zh-CN" altLang="en-US" sz="2400" b="0" dirty="0">
                <a:solidFill>
                  <a:schemeClr val="tx1"/>
                </a:solidFill>
              </a:rPr>
              <a:t>地址</a:t>
            </a:r>
            <a:r>
              <a:rPr lang="zh-CN" altLang="en-US" sz="2400" b="0" dirty="0">
                <a:solidFill>
                  <a:srgbClr val="C00000"/>
                </a:solidFill>
              </a:rPr>
              <a:t>加入到转发</a:t>
            </a:r>
            <a:r>
              <a:rPr lang="zh-CN" altLang="en-US" sz="2400" b="0" dirty="0">
                <a:solidFill>
                  <a:schemeClr val="tx1"/>
                </a:solidFill>
              </a:rPr>
              <a:t>表，登记该帧进入网桥的端口号，设置计时器。然后转到</a:t>
            </a:r>
            <a:r>
              <a:rPr lang="en-US" altLang="zh-CN" sz="2400" b="0" dirty="0">
                <a:solidFill>
                  <a:schemeClr val="tx1"/>
                </a:solidFill>
              </a:rPr>
              <a:t>(8)</a:t>
            </a:r>
            <a:r>
              <a:rPr lang="zh-CN" altLang="en-US" sz="2400" b="0" dirty="0">
                <a:solidFill>
                  <a:schemeClr val="tx1"/>
                </a:solidFill>
              </a:rPr>
              <a:t>。如源站在转发表</a:t>
            </a:r>
            <a:r>
              <a:rPr lang="zh-CN" altLang="en-US" sz="2400" b="0" dirty="0" smtClean="0">
                <a:solidFill>
                  <a:schemeClr val="tx1"/>
                </a:solidFill>
              </a:rPr>
              <a:t>中，则</a:t>
            </a:r>
            <a:r>
              <a:rPr lang="zh-CN" altLang="en-US" sz="2400" b="0" dirty="0">
                <a:solidFill>
                  <a:schemeClr val="tx1"/>
                </a:solidFill>
              </a:rPr>
              <a:t>执行</a:t>
            </a:r>
            <a:r>
              <a:rPr lang="en-US" altLang="zh-CN" sz="2400" b="0" dirty="0">
                <a:solidFill>
                  <a:schemeClr val="tx1"/>
                </a:solidFill>
              </a:rPr>
              <a:t>(7)</a:t>
            </a:r>
            <a:r>
              <a:rPr lang="zh-CN" altLang="en-US" sz="2400" b="0" dirty="0">
                <a:solidFill>
                  <a:schemeClr val="tx1"/>
                </a:solidFill>
              </a:rPr>
              <a:t>。</a:t>
            </a:r>
          </a:p>
          <a:p>
            <a:pPr algn="just">
              <a:lnSpc>
                <a:spcPct val="140000"/>
              </a:lnSpc>
              <a:spcBef>
                <a:spcPts val="600"/>
              </a:spcBef>
            </a:pPr>
            <a:r>
              <a:rPr lang="en-US" altLang="zh-CN" sz="2400" b="0" dirty="0">
                <a:solidFill>
                  <a:schemeClr val="tx1"/>
                </a:solidFill>
              </a:rPr>
              <a:t>(7) </a:t>
            </a:r>
            <a:r>
              <a:rPr lang="zh-CN" altLang="en-US" sz="2400" b="0" dirty="0">
                <a:solidFill>
                  <a:schemeClr val="tx1"/>
                </a:solidFill>
              </a:rPr>
              <a:t>更新计时器。</a:t>
            </a:r>
          </a:p>
          <a:p>
            <a:pPr algn="just">
              <a:lnSpc>
                <a:spcPct val="140000"/>
              </a:lnSpc>
              <a:spcBef>
                <a:spcPts val="600"/>
              </a:spcBef>
            </a:pPr>
            <a:r>
              <a:rPr lang="en-US" altLang="zh-CN" sz="2400" b="0" dirty="0">
                <a:solidFill>
                  <a:schemeClr val="tx1"/>
                </a:solidFill>
              </a:rPr>
              <a:t>(8) </a:t>
            </a:r>
            <a:r>
              <a:rPr lang="zh-CN" altLang="en-US" sz="2400" b="0" dirty="0">
                <a:solidFill>
                  <a:schemeClr val="tx1"/>
                </a:solidFill>
              </a:rPr>
              <a:t>等待新的数据帧。转到</a:t>
            </a:r>
            <a:r>
              <a:rPr lang="en-US" altLang="zh-CN" sz="2400" b="0" dirty="0">
                <a:solidFill>
                  <a:schemeClr val="tx1"/>
                </a:solidFill>
              </a:rPr>
              <a:t>(1)</a:t>
            </a:r>
            <a:r>
              <a:rPr lang="zh-CN" altLang="en-US" sz="2400" b="0" dirty="0">
                <a:solidFill>
                  <a:schemeClr val="tx1"/>
                </a:solidFill>
              </a:rPr>
              <a:t>。</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7" name="Rectangle 7"/>
          <p:cNvSpPr>
            <a:spLocks noChangeArrowheads="1"/>
          </p:cNvSpPr>
          <p:nvPr/>
        </p:nvSpPr>
        <p:spPr bwMode="auto">
          <a:xfrm>
            <a:off x="326408" y="3422280"/>
            <a:ext cx="519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63</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透明网桥</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charset="-122"/>
                <a:ea typeface="微软雅黑" panose="020B0503020204020204" charset="-122"/>
              </a:rPr>
              <a:t>4.3.2  </a:t>
            </a:r>
            <a:r>
              <a:rPr lang="zh-CN" altLang="en-US" sz="2800" b="1" dirty="0">
                <a:solidFill>
                  <a:schemeClr val="tx1">
                    <a:lumMod val="65000"/>
                    <a:lumOff val="35000"/>
                  </a:schemeClr>
                </a:solidFill>
                <a:latin typeface="微软雅黑" panose="020B0503020204020204" charset="-122"/>
                <a:ea typeface="微软雅黑" panose="020B050302020402020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7" name="Rectangle 7"/>
          <p:cNvSpPr>
            <a:spLocks noChangeArrowheads="1"/>
          </p:cNvSpPr>
          <p:nvPr/>
        </p:nvSpPr>
        <p:spPr bwMode="auto">
          <a:xfrm>
            <a:off x="326408" y="3422280"/>
            <a:ext cx="519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8"/>
          <p:cNvSpPr txBox="1">
            <a:spLocks noChangeArrowheads="1"/>
          </p:cNvSpPr>
          <p:nvPr/>
        </p:nvSpPr>
        <p:spPr>
          <a:xfrm>
            <a:off x="326408" y="1608792"/>
            <a:ext cx="8345643" cy="520757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网桥在转发表中登记以下三个信息</a:t>
            </a:r>
            <a:r>
              <a:rPr lang="zh-CN" altLang="en-US" sz="2400" b="0" dirty="0"/>
              <a:t>：</a:t>
            </a:r>
          </a:p>
          <a:p>
            <a:pPr marL="914400" lvl="1" indent="-457200" algn="just">
              <a:lnSpc>
                <a:spcPct val="140000"/>
              </a:lnSpc>
              <a:spcBef>
                <a:spcPts val="600"/>
              </a:spcBef>
              <a:buFont typeface="+mj-ea"/>
              <a:buAutoNum type="circleNumDbPlain"/>
            </a:pPr>
            <a:r>
              <a:rPr lang="zh-CN" altLang="en-US" sz="2400" b="0" dirty="0">
                <a:latin typeface="微软雅黑" panose="020B0503020204020204" charset="-122"/>
                <a:ea typeface="微软雅黑" panose="020B0503020204020204" charset="-122"/>
              </a:rPr>
              <a:t>站地址：登记收到的帧的源 </a:t>
            </a:r>
            <a:r>
              <a:rPr lang="en-US" altLang="zh-CN" sz="2400" b="0" dirty="0">
                <a:latin typeface="微软雅黑" panose="020B0503020204020204" charset="-122"/>
                <a:ea typeface="微软雅黑" panose="020B0503020204020204" charset="-122"/>
              </a:rPr>
              <a:t>MAC </a:t>
            </a:r>
            <a:r>
              <a:rPr lang="zh-CN" altLang="en-US" sz="2400" b="0" dirty="0">
                <a:latin typeface="微软雅黑" panose="020B0503020204020204" charset="-122"/>
                <a:ea typeface="微软雅黑" panose="020B0503020204020204" charset="-122"/>
              </a:rPr>
              <a:t>地址。</a:t>
            </a:r>
          </a:p>
          <a:p>
            <a:pPr marL="914400" lvl="1" indent="-457200" algn="just">
              <a:lnSpc>
                <a:spcPct val="140000"/>
              </a:lnSpc>
              <a:spcBef>
                <a:spcPts val="600"/>
              </a:spcBef>
              <a:buFont typeface="+mj-ea"/>
              <a:buAutoNum type="circleNumDbPlain"/>
            </a:pPr>
            <a:r>
              <a:rPr lang="zh-CN" altLang="en-US" sz="2400" b="0" dirty="0">
                <a:latin typeface="微软雅黑" panose="020B0503020204020204" charset="-122"/>
                <a:ea typeface="微软雅黑" panose="020B0503020204020204" charset="-122"/>
              </a:rPr>
              <a:t>端口：登记收到的帧进入该网桥的端口号。</a:t>
            </a:r>
          </a:p>
          <a:p>
            <a:pPr marL="914400" lvl="1" indent="-457200" algn="just">
              <a:lnSpc>
                <a:spcPct val="140000"/>
              </a:lnSpc>
              <a:spcBef>
                <a:spcPts val="600"/>
              </a:spcBef>
              <a:buFont typeface="+mj-ea"/>
              <a:buAutoNum type="circleNumDbPlain"/>
            </a:pPr>
            <a:r>
              <a:rPr lang="zh-CN" altLang="en-US" sz="2400" b="0" dirty="0">
                <a:latin typeface="微软雅黑" panose="020B0503020204020204" charset="-122"/>
                <a:ea typeface="微软雅黑" panose="020B0503020204020204" charset="-122"/>
              </a:rPr>
              <a:t>时间：登记收到的帧进入该网桥的时间</a:t>
            </a:r>
            <a:r>
              <a:rPr lang="zh-CN" altLang="en-US" sz="2400" b="0" dirty="0" smtClean="0">
                <a:latin typeface="微软雅黑" panose="020B0503020204020204" charset="-122"/>
                <a:ea typeface="微软雅黑" panose="020B0503020204020204" charset="-122"/>
              </a:rPr>
              <a:t>。</a:t>
            </a:r>
            <a:endParaRPr lang="en-US" altLang="zh-CN" sz="2400" b="0" dirty="0" smtClean="0">
              <a:latin typeface="微软雅黑" panose="020B0503020204020204" charset="-122"/>
              <a:ea typeface="微软雅黑" panose="020B0503020204020204" charset="-122"/>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转发表中的 </a:t>
            </a:r>
            <a:r>
              <a:rPr lang="en-US" altLang="zh-CN" sz="2400" b="0" dirty="0">
                <a:solidFill>
                  <a:schemeClr val="tx1"/>
                </a:solidFill>
              </a:rPr>
              <a:t>MAC </a:t>
            </a:r>
            <a:r>
              <a:rPr lang="zh-CN" altLang="en-US" sz="2400" b="0" dirty="0">
                <a:solidFill>
                  <a:schemeClr val="tx1"/>
                </a:solidFill>
              </a:rPr>
              <a:t>地址是根据源 </a:t>
            </a:r>
            <a:r>
              <a:rPr lang="en-US" altLang="zh-CN" sz="2400" b="0" dirty="0">
                <a:solidFill>
                  <a:schemeClr val="tx1"/>
                </a:solidFill>
              </a:rPr>
              <a:t>MAC </a:t>
            </a:r>
            <a:r>
              <a:rPr lang="zh-CN" altLang="en-US" sz="2400" b="0" dirty="0">
                <a:solidFill>
                  <a:schemeClr val="tx1"/>
                </a:solidFill>
              </a:rPr>
              <a:t>地址写入的，但在进行转发时是将此 </a:t>
            </a:r>
            <a:r>
              <a:rPr lang="en-US" altLang="zh-CN" sz="2400" b="0" dirty="0">
                <a:solidFill>
                  <a:schemeClr val="tx1"/>
                </a:solidFill>
              </a:rPr>
              <a:t>MAC </a:t>
            </a:r>
            <a:r>
              <a:rPr lang="zh-CN" altLang="en-US" sz="2400" b="0" dirty="0">
                <a:solidFill>
                  <a:schemeClr val="tx1"/>
                </a:solidFill>
              </a:rPr>
              <a:t>地址当作目的地址。</a:t>
            </a: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原理：</a:t>
            </a:r>
            <a:r>
              <a:rPr lang="zh-CN" altLang="en-US" sz="2400" b="0" dirty="0">
                <a:solidFill>
                  <a:schemeClr val="tx1"/>
                </a:solidFill>
              </a:rPr>
              <a:t>如果网桥现在能够从端口 </a:t>
            </a:r>
            <a:r>
              <a:rPr lang="en-US" altLang="zh-CN" sz="2400" b="0" dirty="0">
                <a:solidFill>
                  <a:schemeClr val="tx1"/>
                </a:solidFill>
              </a:rPr>
              <a:t>x </a:t>
            </a:r>
            <a:r>
              <a:rPr lang="zh-CN" altLang="en-US" sz="2400" b="0" dirty="0">
                <a:solidFill>
                  <a:schemeClr val="tx1"/>
                </a:solidFill>
              </a:rPr>
              <a:t>收到从源地址 </a:t>
            </a:r>
            <a:r>
              <a:rPr lang="en-US" altLang="zh-CN" sz="2400" b="0" dirty="0">
                <a:solidFill>
                  <a:schemeClr val="tx1"/>
                </a:solidFill>
              </a:rPr>
              <a:t>A </a:t>
            </a:r>
            <a:r>
              <a:rPr lang="zh-CN" altLang="en-US" sz="2400" b="0" dirty="0">
                <a:solidFill>
                  <a:schemeClr val="tx1"/>
                </a:solidFill>
              </a:rPr>
              <a:t>发来的帧，那么以后就可以从端口 </a:t>
            </a:r>
            <a:r>
              <a:rPr lang="en-US" altLang="zh-CN" sz="2400" b="0" dirty="0">
                <a:solidFill>
                  <a:schemeClr val="tx1"/>
                </a:solidFill>
              </a:rPr>
              <a:t>x </a:t>
            </a:r>
            <a:r>
              <a:rPr lang="zh-CN" altLang="en-US" sz="2400" b="0" dirty="0">
                <a:solidFill>
                  <a:schemeClr val="tx1"/>
                </a:solidFill>
              </a:rPr>
              <a:t>将帧转发到目的地址 </a:t>
            </a:r>
            <a:r>
              <a:rPr lang="en-US" altLang="zh-CN" sz="2400" b="0" dirty="0">
                <a:solidFill>
                  <a:schemeClr val="tx1"/>
                </a:solidFill>
              </a:rPr>
              <a:t>A</a:t>
            </a:r>
            <a:r>
              <a:rPr lang="zh-CN" altLang="en-US" sz="2400" b="0" dirty="0">
                <a:solidFill>
                  <a:schemeClr val="tx1"/>
                </a:solidFill>
              </a:rPr>
              <a:t>。</a:t>
            </a:r>
          </a:p>
          <a:p>
            <a:pPr marL="342900" indent="-342900" algn="just">
              <a:lnSpc>
                <a:spcPct val="140000"/>
              </a:lnSpc>
              <a:spcBef>
                <a:spcPts val="600"/>
              </a:spcBef>
              <a:buFont typeface="Wingdings" panose="05000000000000000000" pitchFamily="2" charset="2"/>
              <a:buChar char="n"/>
            </a:pPr>
            <a:endParaRPr lang="zh-CN" altLang="en-US" sz="2400" b="0" dirty="0">
              <a:solidFill>
                <a:schemeClr val="tx1"/>
              </a:solidFill>
            </a:endParaRPr>
          </a:p>
        </p:txBody>
      </p:sp>
      <p:sp>
        <p:nvSpPr>
          <p:cNvPr id="31"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64</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透明网桥</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charset="-122"/>
                <a:ea typeface="微软雅黑" panose="020B0503020204020204" charset="-122"/>
              </a:rPr>
              <a:t>4.3.2  </a:t>
            </a:r>
            <a:r>
              <a:rPr lang="zh-CN" altLang="en-US" sz="2800" b="1" dirty="0">
                <a:solidFill>
                  <a:schemeClr val="tx1">
                    <a:lumMod val="65000"/>
                    <a:lumOff val="35000"/>
                  </a:schemeClr>
                </a:solidFill>
                <a:latin typeface="微软雅黑" panose="020B0503020204020204" charset="-122"/>
                <a:ea typeface="微软雅黑" panose="020B050302020402020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8"/>
          <p:cNvSpPr txBox="1">
            <a:spLocks noChangeArrowheads="1"/>
          </p:cNvSpPr>
          <p:nvPr/>
        </p:nvSpPr>
        <p:spPr>
          <a:xfrm>
            <a:off x="326408" y="1608792"/>
            <a:ext cx="8345643" cy="327166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为了实现负载平衡，通常使用多个透明网桥将两个局域网连接起来，这会形成闭合回路。</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为了避免转发</a:t>
            </a:r>
            <a:r>
              <a:rPr lang="zh-CN" altLang="en-US" sz="2400" b="0" dirty="0">
                <a:solidFill>
                  <a:schemeClr val="tx1"/>
                </a:solidFill>
              </a:rPr>
              <a:t>的帧在网络中不断地兜圈子，透明网桥采用</a:t>
            </a:r>
            <a:r>
              <a:rPr lang="zh-CN" altLang="en-US" sz="2400" b="0" dirty="0">
                <a:solidFill>
                  <a:srgbClr val="C00000"/>
                </a:solidFill>
              </a:rPr>
              <a:t>支撑树算法</a:t>
            </a:r>
            <a:r>
              <a:rPr lang="zh-CN" altLang="en-US" sz="2400" b="0" dirty="0" smtClean="0">
                <a:solidFill>
                  <a:schemeClr val="tx1"/>
                </a:solidFill>
              </a:rPr>
              <a:t>，使得互连</a:t>
            </a:r>
            <a:r>
              <a:rPr lang="zh-CN" altLang="en-US" sz="2400" b="0" dirty="0">
                <a:solidFill>
                  <a:schemeClr val="tx1"/>
                </a:solidFill>
              </a:rPr>
              <a:t>在一起的网桥在进行彼此通信后，就能找出原来的网络拓扑的一个</a:t>
            </a:r>
            <a:r>
              <a:rPr lang="zh-CN" altLang="en-US" sz="2400" b="0" dirty="0">
                <a:solidFill>
                  <a:srgbClr val="C00000"/>
                </a:solidFill>
              </a:rPr>
              <a:t>子集</a:t>
            </a:r>
            <a:r>
              <a:rPr lang="zh-CN" altLang="en-US" sz="2400" b="0" dirty="0">
                <a:solidFill>
                  <a:schemeClr val="tx1"/>
                </a:solidFill>
              </a:rPr>
              <a:t>，在这个子集里整个连通的网络中</a:t>
            </a:r>
            <a:r>
              <a:rPr lang="zh-CN" altLang="en-US" sz="2400" b="0" dirty="0">
                <a:solidFill>
                  <a:srgbClr val="C00000"/>
                </a:solidFill>
              </a:rPr>
              <a:t>不存在回路</a:t>
            </a:r>
            <a:r>
              <a:rPr lang="zh-CN" altLang="en-US" sz="2400" b="0" dirty="0" smtClean="0">
                <a:solidFill>
                  <a:schemeClr val="tx1"/>
                </a:solidFill>
              </a:rPr>
              <a:t>。</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65</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源路由网桥</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charset="-122"/>
                <a:ea typeface="微软雅黑" panose="020B0503020204020204" charset="-122"/>
              </a:rPr>
              <a:t>4.3.2  </a:t>
            </a:r>
            <a:r>
              <a:rPr lang="zh-CN" altLang="en-US" sz="2800" b="1" dirty="0">
                <a:solidFill>
                  <a:schemeClr val="tx1">
                    <a:lumMod val="65000"/>
                    <a:lumOff val="35000"/>
                  </a:schemeClr>
                </a:solidFill>
                <a:latin typeface="微软雅黑" panose="020B0503020204020204" charset="-122"/>
                <a:ea typeface="微软雅黑" panose="020B050302020402020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8"/>
          <p:cNvSpPr txBox="1">
            <a:spLocks noChangeArrowheads="1"/>
          </p:cNvSpPr>
          <p:nvPr/>
        </p:nvSpPr>
        <p:spPr>
          <a:xfrm>
            <a:off x="326408" y="1608792"/>
            <a:ext cx="8345643" cy="452059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30000"/>
              </a:lnSpc>
              <a:spcBef>
                <a:spcPts val="600"/>
              </a:spcBef>
              <a:buFont typeface="Wingdings" panose="05000000000000000000" pitchFamily="2" charset="2"/>
              <a:buChar char="n"/>
            </a:pPr>
            <a:r>
              <a:rPr lang="zh-CN" altLang="en-US" sz="2400" b="0" dirty="0">
                <a:solidFill>
                  <a:srgbClr val="C00000"/>
                </a:solidFill>
              </a:rPr>
              <a:t>源路由网桥</a:t>
            </a:r>
            <a:r>
              <a:rPr lang="zh-CN" altLang="en-US" sz="2400" b="0" dirty="0">
                <a:solidFill>
                  <a:schemeClr val="tx1"/>
                </a:solidFill>
              </a:rPr>
              <a:t>是一种</a:t>
            </a:r>
            <a:r>
              <a:rPr lang="zh-CN" altLang="en-US" sz="2400" b="0" dirty="0" smtClean="0">
                <a:solidFill>
                  <a:schemeClr val="tx1"/>
                </a:solidFill>
              </a:rPr>
              <a:t>由发送帧的源</a:t>
            </a:r>
            <a:r>
              <a:rPr lang="zh-CN" altLang="en-US" sz="2400" b="0" dirty="0">
                <a:solidFill>
                  <a:schemeClr val="tx1"/>
                </a:solidFill>
              </a:rPr>
              <a:t>站负责路由选择的</a:t>
            </a:r>
            <a:r>
              <a:rPr lang="zh-CN" altLang="en-US" sz="2400" b="0" dirty="0" smtClean="0">
                <a:solidFill>
                  <a:schemeClr val="tx1"/>
                </a:solidFill>
              </a:rPr>
              <a:t>网桥。</a:t>
            </a:r>
            <a:endParaRPr lang="en-US" altLang="zh-CN" sz="2400" b="0" dirty="0" smtClean="0">
              <a:solidFill>
                <a:schemeClr val="tx1"/>
              </a:solidFill>
            </a:endParaRPr>
          </a:p>
          <a:p>
            <a:pPr marL="342900" indent="-342900" algn="just">
              <a:lnSpc>
                <a:spcPct val="130000"/>
              </a:lnSpc>
              <a:spcBef>
                <a:spcPts val="600"/>
              </a:spcBef>
              <a:buFont typeface="Wingdings" panose="05000000000000000000" pitchFamily="2" charset="2"/>
              <a:buChar char="n"/>
            </a:pPr>
            <a:r>
              <a:rPr lang="zh-CN" altLang="en-US" sz="2400" b="0" dirty="0" smtClean="0">
                <a:solidFill>
                  <a:schemeClr val="tx1"/>
                </a:solidFill>
              </a:rPr>
              <a:t>源</a:t>
            </a:r>
            <a:r>
              <a:rPr lang="zh-CN" altLang="en-US" sz="2400" b="0" dirty="0">
                <a:solidFill>
                  <a:schemeClr val="tx1"/>
                </a:solidFill>
              </a:rPr>
              <a:t>站在发送帧时将详细的路由信息放在帧的首部中。源站以广播方式向欲通信的目的站发送一个</a:t>
            </a:r>
            <a:r>
              <a:rPr lang="zh-CN" altLang="en-US" sz="2400" b="0" dirty="0">
                <a:solidFill>
                  <a:srgbClr val="C00000"/>
                </a:solidFill>
              </a:rPr>
              <a:t>发现帧</a:t>
            </a:r>
            <a:r>
              <a:rPr lang="zh-CN" altLang="en-US" sz="2400" b="0" dirty="0" smtClean="0">
                <a:solidFill>
                  <a:schemeClr val="tx1"/>
                </a:solidFill>
              </a:rPr>
              <a:t>，</a:t>
            </a:r>
            <a:r>
              <a:rPr lang="zh-CN" altLang="en-US" sz="2400" b="0" dirty="0">
                <a:solidFill>
                  <a:schemeClr val="tx1"/>
                </a:solidFill>
              </a:rPr>
              <a:t>以找到合适的路由</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30000"/>
              </a:lnSpc>
              <a:spcBef>
                <a:spcPts val="600"/>
              </a:spcBef>
              <a:buFont typeface="Wingdings" panose="05000000000000000000" pitchFamily="2" charset="2"/>
              <a:buChar char="n"/>
            </a:pPr>
            <a:r>
              <a:rPr lang="zh-CN" altLang="en-US" sz="2400" b="0" dirty="0" smtClean="0">
                <a:solidFill>
                  <a:schemeClr val="tx1"/>
                </a:solidFill>
              </a:rPr>
              <a:t>发现</a:t>
            </a:r>
            <a:r>
              <a:rPr lang="zh-CN" altLang="en-US" sz="2400" b="0" dirty="0">
                <a:solidFill>
                  <a:schemeClr val="tx1"/>
                </a:solidFill>
              </a:rPr>
              <a:t>帧将在整个扩展的局域网中沿着所有可能的路由传送。在传送过程中，每个发现帧都记录所经过的路由。当这些发现帧到达目的站时，就沿着各自的路由返回源站。源站在得知这些路出后，从所有可能的路由中选择出一个</a:t>
            </a:r>
            <a:r>
              <a:rPr lang="zh-CN" altLang="en-US" sz="2400" b="0" dirty="0">
                <a:solidFill>
                  <a:srgbClr val="C00000"/>
                </a:solidFill>
              </a:rPr>
              <a:t>最佳路由。</a:t>
            </a: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66</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源路由网桥</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charset="-122"/>
                <a:ea typeface="微软雅黑" panose="020B0503020204020204" charset="-122"/>
              </a:rPr>
              <a:t>4.3.2  </a:t>
            </a:r>
            <a:r>
              <a:rPr lang="zh-CN" altLang="en-US" sz="2800" b="1" dirty="0">
                <a:solidFill>
                  <a:schemeClr val="tx1">
                    <a:lumMod val="65000"/>
                    <a:lumOff val="35000"/>
                  </a:schemeClr>
                </a:solidFill>
                <a:latin typeface="微软雅黑" panose="020B0503020204020204" charset="-122"/>
                <a:ea typeface="微软雅黑" panose="020B050302020402020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8"/>
          <p:cNvSpPr txBox="1">
            <a:spLocks noChangeArrowheads="1"/>
          </p:cNvSpPr>
          <p:nvPr/>
        </p:nvSpPr>
        <p:spPr>
          <a:xfrm>
            <a:off x="326408" y="1608792"/>
            <a:ext cx="8345643" cy="2754600"/>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源路由网桥的</a:t>
            </a:r>
            <a:r>
              <a:rPr lang="zh-CN" altLang="en-US" sz="2400" b="0" dirty="0">
                <a:solidFill>
                  <a:srgbClr val="C00000"/>
                </a:solidFill>
              </a:rPr>
              <a:t>缺点：缺乏透明性</a:t>
            </a:r>
            <a:r>
              <a:rPr lang="zh-CN" altLang="en-US" sz="2400" b="0" dirty="0">
                <a:solidFill>
                  <a:schemeClr val="tx1"/>
                </a:solidFill>
              </a:rPr>
              <a:t>。主机必须知道网桥的标识以及连接到哪一个网段上</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优点</a:t>
            </a:r>
            <a:r>
              <a:rPr lang="zh-CN" altLang="en-US" sz="2400" b="0" dirty="0" smtClean="0">
                <a:solidFill>
                  <a:schemeClr val="tx1"/>
                </a:solidFill>
              </a:rPr>
              <a:t>：使用</a:t>
            </a:r>
            <a:r>
              <a:rPr lang="zh-CN" altLang="en-US" sz="2400" b="0" dirty="0">
                <a:solidFill>
                  <a:schemeClr val="tx1"/>
                </a:solidFill>
              </a:rPr>
              <a:t>源路由网桥</a:t>
            </a:r>
            <a:r>
              <a:rPr lang="zh-CN" altLang="en-US" sz="2400" b="0" dirty="0">
                <a:solidFill>
                  <a:srgbClr val="C00000"/>
                </a:solidFill>
              </a:rPr>
              <a:t>可以利用最佳路由</a:t>
            </a:r>
            <a:r>
              <a:rPr lang="zh-CN" altLang="en-US" sz="2400" b="0" dirty="0">
                <a:solidFill>
                  <a:schemeClr val="tx1"/>
                </a:solidFill>
              </a:rPr>
              <a:t>。若在两个局域网之间使用并联的源路由网桥，则可使通信量较平均地分配给每一个网桥，从而能在不同的链路中进行</a:t>
            </a:r>
            <a:r>
              <a:rPr lang="zh-CN" altLang="en-US" sz="2400" b="0" dirty="0">
                <a:solidFill>
                  <a:srgbClr val="C00000"/>
                </a:solidFill>
              </a:rPr>
              <a:t>负载均衡</a:t>
            </a:r>
            <a:r>
              <a:rPr lang="zh-CN" altLang="en-US" sz="2400" b="0" dirty="0">
                <a:solidFill>
                  <a:schemeClr val="tx1"/>
                </a:solidFill>
              </a:rPr>
              <a:t>。</a:t>
            </a: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67</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a:solidFill>
                  <a:schemeClr val="tx1">
                    <a:lumMod val="65000"/>
                    <a:lumOff val="35000"/>
                  </a:schemeClr>
                </a:solidFill>
                <a:latin typeface="微软雅黑" panose="020B0503020204020204" charset="-122"/>
                <a:ea typeface="微软雅黑" panose="020B0503020204020204" charset="-122"/>
              </a:rPr>
              <a:t>多端口</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网桥</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charset="-122"/>
                <a:ea typeface="微软雅黑" panose="020B0503020204020204" charset="-122"/>
              </a:rPr>
              <a:t>4.3.2  </a:t>
            </a:r>
            <a:r>
              <a:rPr lang="zh-CN" altLang="en-US" sz="2800" b="1" dirty="0">
                <a:solidFill>
                  <a:schemeClr val="tx1">
                    <a:lumMod val="65000"/>
                    <a:lumOff val="35000"/>
                  </a:schemeClr>
                </a:solidFill>
                <a:latin typeface="微软雅黑" panose="020B0503020204020204" charset="-122"/>
                <a:ea typeface="微软雅黑" panose="020B050302020402020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8"/>
          <p:cNvSpPr txBox="1">
            <a:spLocks noChangeArrowheads="1"/>
          </p:cNvSpPr>
          <p:nvPr/>
        </p:nvSpPr>
        <p:spPr>
          <a:xfrm>
            <a:off x="326408" y="1608792"/>
            <a:ext cx="8345643" cy="430579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多端口的网桥</a:t>
            </a:r>
            <a:r>
              <a:rPr lang="zh-CN" altLang="en-US" sz="2400" b="0" dirty="0" smtClean="0">
                <a:solidFill>
                  <a:schemeClr val="tx1"/>
                </a:solidFill>
              </a:rPr>
              <a:t>也称为</a:t>
            </a:r>
            <a:r>
              <a:rPr lang="zh-CN" altLang="en-US" sz="2400" b="0" dirty="0">
                <a:solidFill>
                  <a:srgbClr val="C00000"/>
                </a:solidFill>
              </a:rPr>
              <a:t>以太网交换机、交换式集线器、第二层交换机</a:t>
            </a:r>
            <a:r>
              <a:rPr lang="zh-CN" altLang="en-US" sz="2400" b="0" dirty="0">
                <a:solidFill>
                  <a:schemeClr val="tx1"/>
                </a:solidFill>
              </a:rPr>
              <a:t>。工作在数据链路层，与集线器</a:t>
            </a:r>
            <a:r>
              <a:rPr lang="zh-CN" altLang="en-US" sz="2400" b="0" dirty="0" smtClean="0">
                <a:solidFill>
                  <a:schemeClr val="tx1"/>
                </a:solidFill>
              </a:rPr>
              <a:t>相比可</a:t>
            </a:r>
            <a:r>
              <a:rPr lang="zh-CN" altLang="en-US" sz="2400" b="0" dirty="0">
                <a:solidFill>
                  <a:schemeClr val="tx1"/>
                </a:solidFill>
              </a:rPr>
              <a:t>明显地提高局域网的性能。</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每个端口都直接</a:t>
            </a:r>
            <a:r>
              <a:rPr lang="zh-CN" altLang="en-US" sz="2400" b="0" dirty="0" smtClean="0">
                <a:solidFill>
                  <a:schemeClr val="tx1"/>
                </a:solidFill>
              </a:rPr>
              <a:t>与主机</a:t>
            </a:r>
            <a:r>
              <a:rPr lang="zh-CN" altLang="en-US" sz="2400" b="0" dirty="0">
                <a:solidFill>
                  <a:schemeClr val="tx1"/>
                </a:solidFill>
              </a:rPr>
              <a:t>或另一个集线器相连，并且一般都工作在全双工方式。当主机需要通信时，交换机能同时连通许多对的端口</a:t>
            </a:r>
            <a:r>
              <a:rPr lang="zh-CN" altLang="en-US" sz="2400" b="0" dirty="0" smtClean="0">
                <a:solidFill>
                  <a:schemeClr val="tx1"/>
                </a:solidFill>
              </a:rPr>
              <a:t>，进行</a:t>
            </a:r>
            <a:r>
              <a:rPr lang="zh-CN" altLang="en-US" sz="2400" b="0" dirty="0">
                <a:solidFill>
                  <a:srgbClr val="C00000"/>
                </a:solidFill>
              </a:rPr>
              <a:t>无冲突地传输数据</a:t>
            </a:r>
            <a:r>
              <a:rPr lang="zh-CN" altLang="en-US" sz="2400" b="0" dirty="0" smtClean="0">
                <a:solidFill>
                  <a:schemeClr val="tx1"/>
                </a:solidFill>
              </a:rPr>
              <a:t>。由于</a:t>
            </a:r>
            <a:r>
              <a:rPr lang="zh-CN" altLang="en-US" sz="2400" b="0" dirty="0">
                <a:solidFill>
                  <a:schemeClr val="tx1"/>
                </a:solidFill>
              </a:rPr>
              <a:t>使用了专用的</a:t>
            </a:r>
            <a:r>
              <a:rPr lang="zh-CN" altLang="en-US" sz="2400" b="0" dirty="0">
                <a:solidFill>
                  <a:srgbClr val="C00000"/>
                </a:solidFill>
              </a:rPr>
              <a:t>交换结构芯片</a:t>
            </a:r>
            <a:r>
              <a:rPr lang="zh-CN" altLang="en-US" sz="2400" b="0" dirty="0">
                <a:solidFill>
                  <a:schemeClr val="tx1"/>
                </a:solidFill>
              </a:rPr>
              <a:t>，因此，以太网交换机具有</a:t>
            </a:r>
            <a:r>
              <a:rPr lang="zh-CN" altLang="en-US" sz="2400" b="0" dirty="0">
                <a:solidFill>
                  <a:srgbClr val="C00000"/>
                </a:solidFill>
              </a:rPr>
              <a:t>较高的吞吐率</a:t>
            </a:r>
            <a:r>
              <a:rPr lang="zh-CN" altLang="en-US" sz="2400" b="0" dirty="0" smtClean="0"/>
              <a:t>。</a:t>
            </a:r>
            <a:endParaRPr lang="en-US" altLang="zh-CN" sz="2400" b="0" dirty="0" smtClean="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68</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a:solidFill>
                  <a:schemeClr val="tx1">
                    <a:lumMod val="65000"/>
                    <a:lumOff val="35000"/>
                  </a:schemeClr>
                </a:solidFill>
                <a:latin typeface="微软雅黑" panose="020B0503020204020204" charset="-122"/>
                <a:ea typeface="微软雅黑" panose="020B0503020204020204" charset="-122"/>
              </a:rPr>
              <a:t>多端口</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网桥</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charset="-122"/>
                <a:ea typeface="微软雅黑" panose="020B0503020204020204" charset="-122"/>
              </a:rPr>
              <a:t>4.3.2  </a:t>
            </a:r>
            <a:r>
              <a:rPr lang="zh-CN" altLang="en-US" sz="2800" b="1" dirty="0">
                <a:solidFill>
                  <a:schemeClr val="tx1">
                    <a:lumMod val="65000"/>
                    <a:lumOff val="35000"/>
                  </a:schemeClr>
                </a:solidFill>
                <a:latin typeface="微软雅黑" panose="020B0503020204020204" charset="-122"/>
                <a:ea typeface="微软雅黑" panose="020B050302020402020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8"/>
          <p:cNvSpPr txBox="1">
            <a:spLocks noChangeArrowheads="1"/>
          </p:cNvSpPr>
          <p:nvPr/>
        </p:nvSpPr>
        <p:spPr>
          <a:xfrm>
            <a:off x="326408" y="1608792"/>
            <a:ext cx="8345643" cy="378872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对于普通 </a:t>
            </a:r>
            <a:r>
              <a:rPr lang="en-US" altLang="zh-CN" sz="2400" b="0" dirty="0">
                <a:solidFill>
                  <a:schemeClr val="tx1"/>
                </a:solidFill>
              </a:rPr>
              <a:t>10 Mb/s </a:t>
            </a:r>
            <a:r>
              <a:rPr lang="zh-CN" altLang="en-US" sz="2400" b="0" dirty="0">
                <a:solidFill>
                  <a:schemeClr val="tx1"/>
                </a:solidFill>
              </a:rPr>
              <a:t>的</a:t>
            </a:r>
            <a:r>
              <a:rPr lang="zh-CN" altLang="en-US" sz="2400" b="0" dirty="0">
                <a:solidFill>
                  <a:srgbClr val="C00000"/>
                </a:solidFill>
              </a:rPr>
              <a:t>共享式以太网</a:t>
            </a:r>
            <a:r>
              <a:rPr lang="zh-CN" altLang="en-US" sz="2400" b="0" dirty="0">
                <a:solidFill>
                  <a:schemeClr val="tx1"/>
                </a:solidFill>
              </a:rPr>
              <a:t>，若共有 </a:t>
            </a:r>
            <a:r>
              <a:rPr lang="en-US" altLang="zh-CN" sz="2400" b="0" dirty="0">
                <a:solidFill>
                  <a:schemeClr val="tx1"/>
                </a:solidFill>
              </a:rPr>
              <a:t>N </a:t>
            </a:r>
            <a:r>
              <a:rPr lang="zh-CN" altLang="en-US" sz="2400" b="0" dirty="0">
                <a:solidFill>
                  <a:schemeClr val="tx1"/>
                </a:solidFill>
              </a:rPr>
              <a:t>个用户，则每个用户占有的平均带宽只有总带宽</a:t>
            </a:r>
            <a:r>
              <a:rPr lang="en-US" altLang="zh-CN" sz="2400" b="0" dirty="0">
                <a:solidFill>
                  <a:schemeClr val="tx1"/>
                </a:solidFill>
              </a:rPr>
              <a:t>(10 Mb/s)</a:t>
            </a:r>
            <a:r>
              <a:rPr lang="zh-CN" altLang="en-US" sz="2400" b="0" dirty="0">
                <a:solidFill>
                  <a:schemeClr val="tx1"/>
                </a:solidFill>
              </a:rPr>
              <a:t>的 </a:t>
            </a:r>
            <a:r>
              <a:rPr lang="en-US" altLang="zh-CN" sz="2400" b="0" dirty="0">
                <a:solidFill>
                  <a:schemeClr val="tx1"/>
                </a:solidFill>
              </a:rPr>
              <a:t>N </a:t>
            </a:r>
            <a:r>
              <a:rPr lang="zh-CN" altLang="en-US" sz="2400" b="0" dirty="0">
                <a:solidFill>
                  <a:schemeClr val="tx1"/>
                </a:solidFill>
              </a:rPr>
              <a:t>分之一。</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使用</a:t>
            </a:r>
            <a:r>
              <a:rPr lang="zh-CN" altLang="en-US" sz="2400" b="0" dirty="0">
                <a:solidFill>
                  <a:srgbClr val="C00000"/>
                </a:solidFill>
              </a:rPr>
              <a:t>以太网交换机</a:t>
            </a:r>
            <a:r>
              <a:rPr lang="zh-CN" altLang="en-US" sz="2400" b="0" dirty="0">
                <a:solidFill>
                  <a:schemeClr val="tx1"/>
                </a:solidFill>
              </a:rPr>
              <a:t>时，虽然在每个端口到主机的带宽还是 </a:t>
            </a:r>
            <a:r>
              <a:rPr lang="en-US" altLang="zh-CN" sz="2400" b="0" dirty="0">
                <a:solidFill>
                  <a:schemeClr val="tx1"/>
                </a:solidFill>
              </a:rPr>
              <a:t>10 Mb/s</a:t>
            </a:r>
            <a:r>
              <a:rPr lang="zh-CN" altLang="en-US" sz="2400" b="0" dirty="0">
                <a:solidFill>
                  <a:schemeClr val="tx1"/>
                </a:solidFill>
              </a:rPr>
              <a:t>，由于一个用户在通信时是独占而不是和其他网络用户共享传输媒体的带宽，因此对于拥有 </a:t>
            </a:r>
            <a:r>
              <a:rPr lang="en-US" altLang="zh-CN" sz="2400" b="0" dirty="0">
                <a:solidFill>
                  <a:schemeClr val="tx1"/>
                </a:solidFill>
              </a:rPr>
              <a:t>N </a:t>
            </a:r>
            <a:r>
              <a:rPr lang="zh-CN" altLang="en-US" sz="2400" b="0" dirty="0">
                <a:solidFill>
                  <a:schemeClr val="tx1"/>
                </a:solidFill>
              </a:rPr>
              <a:t>对端口的交换机总容量为 </a:t>
            </a:r>
            <a:r>
              <a:rPr lang="en-US" altLang="zh-CN" sz="2400" b="0" dirty="0">
                <a:solidFill>
                  <a:srgbClr val="C00000"/>
                </a:solidFill>
              </a:rPr>
              <a:t>2N×10 Mb/s</a:t>
            </a:r>
            <a:r>
              <a:rPr lang="zh-CN" altLang="en-US" sz="2400" b="0" dirty="0">
                <a:solidFill>
                  <a:srgbClr val="C00000"/>
                </a:solidFill>
              </a:rPr>
              <a:t>。这正是交换机的最大优点</a:t>
            </a:r>
            <a:r>
              <a:rPr lang="zh-CN" altLang="en-US" sz="2400" b="0" dirty="0"/>
              <a:t>。 </a:t>
            </a:r>
            <a:endParaRPr lang="en-US" altLang="zh-CN" sz="2400" b="0" dirty="0" smtClean="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69</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a:solidFill>
                  <a:schemeClr val="tx1">
                    <a:lumMod val="65000"/>
                    <a:lumOff val="35000"/>
                  </a:schemeClr>
                </a:solidFill>
                <a:latin typeface="微软雅黑" panose="020B0503020204020204" charset="-122"/>
                <a:ea typeface="微软雅黑" panose="020B0503020204020204" charset="-122"/>
              </a:rPr>
              <a:t>多端口</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网桥</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charset="-122"/>
                <a:ea typeface="微软雅黑" panose="020B0503020204020204" charset="-122"/>
              </a:rPr>
              <a:t>4.3.2  </a:t>
            </a:r>
            <a:r>
              <a:rPr lang="zh-CN" altLang="en-US" sz="2800" b="1" dirty="0">
                <a:solidFill>
                  <a:schemeClr val="tx1">
                    <a:lumMod val="65000"/>
                    <a:lumOff val="35000"/>
                  </a:schemeClr>
                </a:solidFill>
                <a:latin typeface="微软雅黑" panose="020B0503020204020204" charset="-122"/>
                <a:ea typeface="微软雅黑" panose="020B050302020402020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8"/>
          <p:cNvSpPr txBox="1">
            <a:spLocks noChangeArrowheads="1"/>
          </p:cNvSpPr>
          <p:nvPr/>
        </p:nvSpPr>
        <p:spPr>
          <a:xfrm>
            <a:off x="326408" y="1608792"/>
            <a:ext cx="8345643" cy="430579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以太网交换机的</a:t>
            </a:r>
            <a:r>
              <a:rPr lang="zh-CN" altLang="en-US" sz="2400" b="0" dirty="0">
                <a:solidFill>
                  <a:srgbClr val="C00000"/>
                </a:solidFill>
              </a:rPr>
              <a:t>工作方式有三种</a:t>
            </a:r>
            <a:r>
              <a:rPr lang="zh-CN" altLang="en-US" sz="2400" b="0" dirty="0">
                <a:solidFill>
                  <a:schemeClr val="tx1"/>
                </a:solidFill>
              </a:rPr>
              <a:t>，即：</a:t>
            </a:r>
            <a:r>
              <a:rPr lang="zh-CN" altLang="en-US" sz="2400" b="0" dirty="0">
                <a:solidFill>
                  <a:srgbClr val="C00000"/>
                </a:solidFill>
              </a:rPr>
              <a:t>直通交换方式，存储转发方式</a:t>
            </a:r>
            <a:r>
              <a:rPr lang="zh-CN" altLang="en-US" sz="2400" b="0" dirty="0">
                <a:solidFill>
                  <a:schemeClr val="tx1"/>
                </a:solidFill>
              </a:rPr>
              <a:t>，和</a:t>
            </a:r>
            <a:r>
              <a:rPr lang="zh-CN" altLang="en-US" sz="2400" b="0" dirty="0">
                <a:solidFill>
                  <a:srgbClr val="C00000"/>
                </a:solidFill>
              </a:rPr>
              <a:t>无碎片交换方式</a:t>
            </a:r>
            <a:r>
              <a:rPr lang="zh-CN" altLang="en-US" sz="2400" b="0" dirty="0" smtClean="0"/>
              <a:t>。</a:t>
            </a:r>
            <a:endParaRPr lang="en-US" altLang="zh-CN" sz="2400" b="0" dirty="0" smtClean="0"/>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a:t>
            </a:r>
            <a:r>
              <a:rPr lang="en-US" altLang="zh-CN" sz="2400" b="0" dirty="0">
                <a:solidFill>
                  <a:srgbClr val="C00000"/>
                </a:solidFill>
              </a:rPr>
              <a:t>1</a:t>
            </a:r>
            <a:r>
              <a:rPr lang="zh-CN" altLang="en-US" sz="2400" b="0" dirty="0">
                <a:solidFill>
                  <a:srgbClr val="C00000"/>
                </a:solidFill>
              </a:rPr>
              <a:t>）直通交换方式</a:t>
            </a:r>
            <a:r>
              <a:rPr lang="zh-CN" altLang="en-US" sz="2400" b="0" dirty="0">
                <a:solidFill>
                  <a:schemeClr val="tx1"/>
                </a:solidFill>
              </a:rPr>
              <a:t>不必将整个数据帧先缓存后再进行处理，而是在接收数据帧的同时就立即按数据帧的目的</a:t>
            </a:r>
            <a:r>
              <a:rPr lang="en-US" altLang="zh-CN" sz="2400" b="0" dirty="0">
                <a:solidFill>
                  <a:schemeClr val="tx1"/>
                </a:solidFill>
              </a:rPr>
              <a:t>MAC</a:t>
            </a:r>
            <a:r>
              <a:rPr lang="zh-CN" altLang="en-US" sz="2400" b="0" dirty="0">
                <a:solidFill>
                  <a:schemeClr val="tx1"/>
                </a:solidFill>
              </a:rPr>
              <a:t>地址决定该帧的转发端口，因而提高了帧的转发速度。如果在这种变换机的内部采用基于硬件的交叉矩阵，</a:t>
            </a:r>
            <a:r>
              <a:rPr lang="zh-CN" altLang="en-US" sz="2400" b="0" dirty="0">
                <a:solidFill>
                  <a:srgbClr val="C00000"/>
                </a:solidFill>
              </a:rPr>
              <a:t>交换时延非常小</a:t>
            </a:r>
            <a:r>
              <a:rPr lang="zh-CN" altLang="en-US" sz="2400" b="0" dirty="0" smtClean="0"/>
              <a:t>。</a:t>
            </a:r>
            <a:r>
              <a:rPr lang="zh-CN" altLang="en-US" sz="2400" b="0" dirty="0">
                <a:solidFill>
                  <a:srgbClr val="C00000"/>
                </a:solidFill>
              </a:rPr>
              <a:t>缺点</a:t>
            </a:r>
            <a:r>
              <a:rPr lang="zh-CN" altLang="en-US" sz="2400" b="0" dirty="0">
                <a:solidFill>
                  <a:schemeClr val="tx1"/>
                </a:solidFill>
              </a:rPr>
              <a:t>是它不检查差错就直接将帧转发出去，因此</a:t>
            </a:r>
            <a:r>
              <a:rPr lang="zh-CN" altLang="en-US" sz="2400" b="0" dirty="0">
                <a:solidFill>
                  <a:srgbClr val="C00000"/>
                </a:solidFill>
              </a:rPr>
              <a:t>有可能转发一些差错帧或碎片帧</a:t>
            </a:r>
            <a:r>
              <a:rPr lang="zh-CN" altLang="en-US" sz="2400" b="0" dirty="0" smtClean="0"/>
              <a:t>。</a:t>
            </a:r>
            <a:endParaRPr lang="zh-CN" altLang="en-US" sz="2400" b="0" dirty="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7</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effectLst>
                  <a:outerShdw blurRad="38100" dist="38100" dir="2700000" algn="tl">
                    <a:srgbClr val="000000"/>
                  </a:outerShdw>
                </a:effectLst>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effectLst>
                  <a:outerShdw blurRad="38100" dist="38100" dir="2700000" algn="tl">
                    <a:srgbClr val="000000"/>
                  </a:outerShdw>
                </a:effectLst>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局域网特点</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1.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局域网</a:t>
            </a:r>
            <a:r>
              <a:rPr lang="zh-CN" altLang="en-US" sz="2800" b="1" dirty="0">
                <a:solidFill>
                  <a:schemeClr val="tx1">
                    <a:lumMod val="65000"/>
                    <a:lumOff val="35000"/>
                  </a:schemeClr>
                </a:solidFill>
                <a:latin typeface="微软雅黑" panose="020B0503020204020204" charset="-122"/>
                <a:ea typeface="微软雅黑" panose="020B0503020204020204" charset="-122"/>
              </a:rPr>
              <a:t>的</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定义</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467820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457200" indent="-457200" algn="just">
              <a:lnSpc>
                <a:spcPct val="150000"/>
              </a:lnSpc>
              <a:spcBef>
                <a:spcPts val="600"/>
              </a:spcBef>
              <a:buFont typeface="+mj-ea"/>
              <a:buAutoNum type="circleNumDbPlain"/>
            </a:pPr>
            <a:r>
              <a:rPr lang="zh-CN" altLang="en-US" sz="2400" b="0" dirty="0" smtClean="0">
                <a:solidFill>
                  <a:schemeClr val="tx1"/>
                </a:solidFill>
              </a:rPr>
              <a:t>网络覆盖范围较小，通常</a:t>
            </a:r>
            <a:r>
              <a:rPr lang="zh-CN" altLang="en-US" sz="2400" b="0" dirty="0">
                <a:solidFill>
                  <a:schemeClr val="tx1"/>
                </a:solidFill>
              </a:rPr>
              <a:t>传输距离</a:t>
            </a:r>
            <a:r>
              <a:rPr lang="zh-CN" altLang="en-US" sz="2400" b="0" dirty="0" smtClean="0">
                <a:solidFill>
                  <a:schemeClr val="tx1"/>
                </a:solidFill>
              </a:rPr>
              <a:t>在 </a:t>
            </a:r>
            <a:r>
              <a:rPr lang="en-US" altLang="zh-CN" sz="2400" b="0" dirty="0" smtClean="0">
                <a:solidFill>
                  <a:schemeClr val="tx1"/>
                </a:solidFill>
              </a:rPr>
              <a:t>0.1km</a:t>
            </a:r>
            <a:r>
              <a:rPr lang="zh-CN" altLang="en-US" sz="2400" b="0" dirty="0" smtClean="0">
                <a:solidFill>
                  <a:schemeClr val="tx1"/>
                </a:solidFill>
              </a:rPr>
              <a:t>～</a:t>
            </a:r>
            <a:r>
              <a:rPr lang="en-US" altLang="zh-CN" sz="2400" b="0" dirty="0" smtClean="0">
                <a:solidFill>
                  <a:schemeClr val="tx1"/>
                </a:solidFill>
              </a:rPr>
              <a:t>25km</a:t>
            </a:r>
            <a:r>
              <a:rPr lang="zh-CN" altLang="en-US" sz="2400" b="0" dirty="0" smtClean="0">
                <a:solidFill>
                  <a:schemeClr val="tx1"/>
                </a:solidFill>
              </a:rPr>
              <a:t>，通常局限于一个部门或单位。</a:t>
            </a:r>
            <a:endParaRPr lang="en-US" altLang="zh-CN" sz="2400" b="0" dirty="0">
              <a:solidFill>
                <a:schemeClr val="tx1"/>
              </a:solidFill>
            </a:endParaRPr>
          </a:p>
          <a:p>
            <a:pPr marL="457200" indent="-457200" algn="just">
              <a:lnSpc>
                <a:spcPct val="150000"/>
              </a:lnSpc>
              <a:spcBef>
                <a:spcPts val="600"/>
              </a:spcBef>
              <a:buFont typeface="+mj-ea"/>
              <a:buAutoNum type="circleNumDbPlain"/>
            </a:pPr>
            <a:r>
              <a:rPr lang="zh-CN" altLang="en-US" sz="2400" b="0" dirty="0" smtClean="0">
                <a:solidFill>
                  <a:schemeClr val="tx1"/>
                </a:solidFill>
              </a:rPr>
              <a:t>传输速率</a:t>
            </a:r>
            <a:r>
              <a:rPr lang="zh-CN" altLang="en-US" sz="2400" b="0" dirty="0">
                <a:solidFill>
                  <a:schemeClr val="tx1"/>
                </a:solidFill>
              </a:rPr>
              <a:t>高，局域网的传输速率一般为</a:t>
            </a:r>
            <a:r>
              <a:rPr lang="en-US" altLang="zh-CN" sz="2400" b="0" dirty="0">
                <a:solidFill>
                  <a:schemeClr val="tx1"/>
                </a:solidFill>
              </a:rPr>
              <a:t>1 </a:t>
            </a:r>
            <a:r>
              <a:rPr lang="en-US" altLang="zh-CN" sz="2400" b="0" dirty="0" smtClean="0">
                <a:solidFill>
                  <a:schemeClr val="tx1"/>
                </a:solidFill>
              </a:rPr>
              <a:t>Mbit/s</a:t>
            </a:r>
            <a:r>
              <a:rPr lang="zh-CN" altLang="en-US" sz="2400" b="0" dirty="0" smtClean="0">
                <a:solidFill>
                  <a:schemeClr val="tx1"/>
                </a:solidFill>
              </a:rPr>
              <a:t>～</a:t>
            </a:r>
            <a:r>
              <a:rPr lang="en-US" altLang="zh-CN" sz="2400" b="0" dirty="0" smtClean="0">
                <a:solidFill>
                  <a:schemeClr val="tx1"/>
                </a:solidFill>
              </a:rPr>
              <a:t>100Mbit/s</a:t>
            </a:r>
            <a:r>
              <a:rPr lang="zh-CN" altLang="en-US" sz="2400" b="0" dirty="0">
                <a:solidFill>
                  <a:schemeClr val="tx1"/>
                </a:solidFill>
              </a:rPr>
              <a:t>。目前，</a:t>
            </a:r>
            <a:r>
              <a:rPr lang="en-US" altLang="zh-CN" sz="2400" b="0" dirty="0">
                <a:solidFill>
                  <a:schemeClr val="tx1"/>
                </a:solidFill>
              </a:rPr>
              <a:t>10 Mbit/s</a:t>
            </a:r>
            <a:r>
              <a:rPr lang="zh-CN" altLang="en-US" sz="2400" b="0" dirty="0">
                <a:solidFill>
                  <a:schemeClr val="tx1"/>
                </a:solidFill>
              </a:rPr>
              <a:t>，</a:t>
            </a:r>
            <a:r>
              <a:rPr lang="en-US" altLang="zh-CN" sz="2400" b="0" dirty="0">
                <a:solidFill>
                  <a:schemeClr val="tx1"/>
                </a:solidFill>
              </a:rPr>
              <a:t>100 Mbit/s</a:t>
            </a:r>
            <a:r>
              <a:rPr lang="zh-CN" altLang="en-US" sz="2400" b="0" dirty="0">
                <a:solidFill>
                  <a:schemeClr val="tx1"/>
                </a:solidFill>
              </a:rPr>
              <a:t>，</a:t>
            </a:r>
            <a:r>
              <a:rPr lang="en-US" altLang="zh-CN" sz="2400" b="0" dirty="0">
                <a:solidFill>
                  <a:schemeClr val="tx1"/>
                </a:solidFill>
              </a:rPr>
              <a:t>1000 Mbit/s</a:t>
            </a:r>
            <a:r>
              <a:rPr lang="zh-CN" altLang="en-US" sz="2400" b="0" dirty="0">
                <a:solidFill>
                  <a:schemeClr val="tx1"/>
                </a:solidFill>
              </a:rPr>
              <a:t>的以太网得到了广泛的应用，正在推出</a:t>
            </a:r>
            <a:r>
              <a:rPr lang="en-US" altLang="zh-CN" sz="2400" b="0" dirty="0">
                <a:solidFill>
                  <a:schemeClr val="tx1"/>
                </a:solidFill>
              </a:rPr>
              <a:t>10 </a:t>
            </a:r>
            <a:r>
              <a:rPr lang="en-US" altLang="zh-CN" sz="2400" b="0" dirty="0" err="1">
                <a:solidFill>
                  <a:schemeClr val="tx1"/>
                </a:solidFill>
              </a:rPr>
              <a:t>Gbit</a:t>
            </a:r>
            <a:r>
              <a:rPr lang="en-US" altLang="zh-CN" sz="2400" b="0" dirty="0">
                <a:solidFill>
                  <a:schemeClr val="tx1"/>
                </a:solidFill>
              </a:rPr>
              <a:t>/s</a:t>
            </a:r>
            <a:r>
              <a:rPr lang="zh-CN" altLang="en-US" sz="2400" b="0" dirty="0">
                <a:solidFill>
                  <a:schemeClr val="tx1"/>
                </a:solidFill>
              </a:rPr>
              <a:t>的以太网</a:t>
            </a:r>
            <a:r>
              <a:rPr lang="zh-CN" altLang="en-US" sz="2400" b="0" dirty="0" smtClean="0">
                <a:solidFill>
                  <a:schemeClr val="tx1"/>
                </a:solidFill>
              </a:rPr>
              <a:t>。误码率</a:t>
            </a:r>
            <a:r>
              <a:rPr lang="zh-CN" altLang="en-US" sz="2400" b="0" dirty="0">
                <a:solidFill>
                  <a:schemeClr val="tx1"/>
                </a:solidFill>
              </a:rPr>
              <a:t>低，局域网的误码率一般在</a:t>
            </a:r>
            <a:r>
              <a:rPr lang="en-US" altLang="zh-CN" sz="2400" b="0" dirty="0" smtClean="0">
                <a:solidFill>
                  <a:schemeClr val="tx1"/>
                </a:solidFill>
              </a:rPr>
              <a:t>10</a:t>
            </a:r>
            <a:r>
              <a:rPr lang="en-US" altLang="zh-CN" sz="2400" b="0" baseline="30000" dirty="0" smtClean="0">
                <a:solidFill>
                  <a:schemeClr val="tx1"/>
                </a:solidFill>
              </a:rPr>
              <a:t>-8</a:t>
            </a:r>
            <a:r>
              <a:rPr lang="zh-CN" altLang="en-US" sz="2400" b="0" dirty="0" smtClean="0">
                <a:solidFill>
                  <a:schemeClr val="tx1"/>
                </a:solidFill>
              </a:rPr>
              <a:t>～</a:t>
            </a:r>
            <a:r>
              <a:rPr lang="en-US" altLang="zh-CN" sz="2400" b="0" dirty="0" smtClean="0">
                <a:solidFill>
                  <a:schemeClr val="tx1"/>
                </a:solidFill>
              </a:rPr>
              <a:t>10</a:t>
            </a:r>
            <a:r>
              <a:rPr lang="en-US" altLang="zh-CN" sz="2400" b="0" baseline="30000" dirty="0" smtClean="0">
                <a:solidFill>
                  <a:schemeClr val="tx1"/>
                </a:solidFill>
              </a:rPr>
              <a:t>-11</a:t>
            </a:r>
            <a:r>
              <a:rPr lang="zh-CN" altLang="en-US" sz="2400" b="0" dirty="0">
                <a:solidFill>
                  <a:schemeClr val="tx1"/>
                </a:solidFill>
              </a:rPr>
              <a:t>范围</a:t>
            </a:r>
            <a:r>
              <a:rPr lang="zh-CN" altLang="en-US" sz="2400" b="0" dirty="0" smtClean="0">
                <a:solidFill>
                  <a:schemeClr val="tx1"/>
                </a:solidFill>
              </a:rPr>
              <a:t>内。</a:t>
            </a:r>
            <a:endParaRPr lang="en-US" altLang="zh-CN" sz="2400" b="0" dirty="0" smtClean="0">
              <a:solidFill>
                <a:schemeClr val="tx1"/>
              </a:solidFill>
            </a:endParaRPr>
          </a:p>
          <a:p>
            <a:pPr marL="457200" indent="-457200" algn="just">
              <a:lnSpc>
                <a:spcPct val="150000"/>
              </a:lnSpc>
              <a:spcBef>
                <a:spcPts val="600"/>
              </a:spcBef>
              <a:buFont typeface="+mj-ea"/>
              <a:buAutoNum type="circleNumDbPlain"/>
            </a:pPr>
            <a:r>
              <a:rPr lang="zh-CN" altLang="en-US" sz="2400" b="0" dirty="0" smtClean="0">
                <a:solidFill>
                  <a:schemeClr val="tx1"/>
                </a:solidFill>
              </a:rPr>
              <a:t>大多</a:t>
            </a:r>
            <a:r>
              <a:rPr lang="zh-CN" altLang="en-US" sz="2400" b="0" dirty="0">
                <a:solidFill>
                  <a:schemeClr val="tx1"/>
                </a:solidFill>
              </a:rPr>
              <a:t>采用广播方式传输数据</a:t>
            </a:r>
            <a:r>
              <a:rPr lang="zh-CN" altLang="en-US" sz="2400" b="0" dirty="0" smtClean="0">
                <a:solidFill>
                  <a:schemeClr val="tx1"/>
                </a:solidFill>
              </a:rPr>
              <a:t>，不</a:t>
            </a:r>
            <a:r>
              <a:rPr lang="zh-CN" altLang="en-US" sz="2400" b="0" dirty="0">
                <a:solidFill>
                  <a:schemeClr val="tx1"/>
                </a:solidFill>
              </a:rPr>
              <a:t>需要考虑路由选择问题。 </a:t>
            </a: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70</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a:solidFill>
                  <a:schemeClr val="tx1">
                    <a:lumMod val="65000"/>
                    <a:lumOff val="35000"/>
                  </a:schemeClr>
                </a:solidFill>
                <a:latin typeface="微软雅黑" panose="020B0503020204020204" charset="-122"/>
                <a:ea typeface="微软雅黑" panose="020B0503020204020204" charset="-122"/>
              </a:rPr>
              <a:t>多端口</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网桥</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charset="-122"/>
                <a:ea typeface="微软雅黑" panose="020B0503020204020204" charset="-122"/>
              </a:rPr>
              <a:t>4.3.2  </a:t>
            </a:r>
            <a:r>
              <a:rPr lang="zh-CN" altLang="en-US" sz="2800" b="1" dirty="0">
                <a:solidFill>
                  <a:schemeClr val="tx1">
                    <a:lumMod val="65000"/>
                    <a:lumOff val="35000"/>
                  </a:schemeClr>
                </a:solidFill>
                <a:latin typeface="微软雅黑" panose="020B0503020204020204" charset="-122"/>
                <a:ea typeface="微软雅黑" panose="020B050302020402020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8"/>
          <p:cNvSpPr txBox="1">
            <a:spLocks noChangeArrowheads="1"/>
          </p:cNvSpPr>
          <p:nvPr/>
        </p:nvSpPr>
        <p:spPr>
          <a:xfrm>
            <a:off x="326408" y="1608792"/>
            <a:ext cx="8345643" cy="394261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a:t>
            </a:r>
            <a:r>
              <a:rPr lang="en-US" altLang="zh-CN" sz="2400" b="0" dirty="0">
                <a:solidFill>
                  <a:srgbClr val="C00000"/>
                </a:solidFill>
              </a:rPr>
              <a:t>2</a:t>
            </a:r>
            <a:r>
              <a:rPr lang="zh-CN" altLang="en-US" sz="2400" b="0" dirty="0">
                <a:solidFill>
                  <a:srgbClr val="C00000"/>
                </a:solidFill>
              </a:rPr>
              <a:t>）存储转发方式</a:t>
            </a:r>
            <a:r>
              <a:rPr lang="zh-CN" altLang="en-US" sz="2400" b="0" dirty="0">
                <a:solidFill>
                  <a:schemeClr val="tx1"/>
                </a:solidFill>
              </a:rPr>
              <a:t>需要将帧完全接收和缓存下来</a:t>
            </a:r>
            <a:r>
              <a:rPr lang="zh-CN" altLang="en-US" sz="2400" b="0" dirty="0" smtClean="0">
                <a:solidFill>
                  <a:schemeClr val="tx1"/>
                </a:solidFill>
              </a:rPr>
              <a:t>，进行帧校验，然后</a:t>
            </a:r>
            <a:r>
              <a:rPr lang="zh-CN" altLang="en-US" sz="2400" b="0" dirty="0">
                <a:solidFill>
                  <a:schemeClr val="tx1"/>
                </a:solidFill>
              </a:rPr>
              <a:t>根据帧头部的目的</a:t>
            </a:r>
            <a:r>
              <a:rPr lang="en-US" altLang="zh-CN" sz="2400" b="0" dirty="0">
                <a:solidFill>
                  <a:schemeClr val="tx1"/>
                </a:solidFill>
              </a:rPr>
              <a:t>MAC</a:t>
            </a:r>
            <a:r>
              <a:rPr lang="zh-CN" altLang="en-US" sz="2400" b="0" dirty="0">
                <a:solidFill>
                  <a:schemeClr val="tx1"/>
                </a:solidFill>
              </a:rPr>
              <a:t>地址进行转发</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利用存储转发机制，网管员可以定义过滤算法来控制交换机的通信量，</a:t>
            </a:r>
            <a:r>
              <a:rPr lang="zh-CN" altLang="en-US" sz="2400" b="0" dirty="0">
                <a:solidFill>
                  <a:srgbClr val="C00000"/>
                </a:solidFill>
              </a:rPr>
              <a:t>实现速率不同两个端口间信息传输</a:t>
            </a:r>
            <a:r>
              <a:rPr lang="zh-CN" altLang="en-US" sz="2400" b="0" dirty="0" smtClean="0"/>
              <a:t>。</a:t>
            </a:r>
            <a:endParaRPr lang="zh-CN" altLang="en-US" sz="2400" b="0" dirty="0"/>
          </a:p>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缺点：传输延迟大</a:t>
            </a:r>
            <a:r>
              <a:rPr lang="zh-CN" altLang="en-US" sz="2400" b="0" dirty="0">
                <a:solidFill>
                  <a:schemeClr val="tx1"/>
                </a:solidFill>
              </a:rPr>
              <a:t>（随帧的长度而变化），缓存是有限的，当负荷增大</a:t>
            </a:r>
            <a:r>
              <a:rPr lang="zh-CN" altLang="en-US" sz="2400" b="0" dirty="0" smtClean="0">
                <a:solidFill>
                  <a:schemeClr val="tx1"/>
                </a:solidFill>
              </a:rPr>
              <a:t>时</a:t>
            </a:r>
            <a:r>
              <a:rPr lang="zh-CN" altLang="en-US" sz="2400" b="0" dirty="0">
                <a:solidFill>
                  <a:srgbClr val="C00000"/>
                </a:solidFill>
              </a:rPr>
              <a:t>会引起阻塞现象</a:t>
            </a:r>
            <a:r>
              <a:rPr lang="zh-CN" altLang="en-US" sz="2400" b="0" dirty="0"/>
              <a:t>。</a:t>
            </a:r>
          </a:p>
          <a:p>
            <a:pPr marL="342900" indent="-342900" algn="just">
              <a:lnSpc>
                <a:spcPct val="140000"/>
              </a:lnSpc>
              <a:spcBef>
                <a:spcPts val="600"/>
              </a:spcBef>
              <a:buFont typeface="Wingdings" panose="05000000000000000000" pitchFamily="2" charset="2"/>
              <a:buChar char="n"/>
            </a:pPr>
            <a:endParaRPr lang="zh-CN" altLang="en-US" sz="2400" b="0" dirty="0"/>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71</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a:solidFill>
                  <a:schemeClr val="tx1">
                    <a:lumMod val="65000"/>
                    <a:lumOff val="35000"/>
                  </a:schemeClr>
                </a:solidFill>
                <a:latin typeface="微软雅黑" panose="020B0503020204020204" charset="-122"/>
                <a:ea typeface="微软雅黑" panose="020B0503020204020204" charset="-122"/>
              </a:rPr>
              <a:t>多端口</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网桥</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a:solidFill>
                  <a:schemeClr val="tx1">
                    <a:lumMod val="65000"/>
                    <a:lumOff val="35000"/>
                  </a:schemeClr>
                </a:solidFill>
                <a:latin typeface="微软雅黑" panose="020B0503020204020204" charset="-122"/>
                <a:ea typeface="微软雅黑" panose="020B0503020204020204" charset="-122"/>
              </a:rPr>
              <a:t>4.3.2  </a:t>
            </a:r>
            <a:r>
              <a:rPr lang="zh-CN" altLang="en-US" sz="2800" b="1" dirty="0">
                <a:solidFill>
                  <a:schemeClr val="tx1">
                    <a:lumMod val="65000"/>
                    <a:lumOff val="35000"/>
                  </a:schemeClr>
                </a:solidFill>
                <a:latin typeface="微软雅黑" panose="020B0503020204020204" charset="-122"/>
                <a:ea typeface="微软雅黑" panose="020B0503020204020204" charset="-122"/>
              </a:rPr>
              <a:t>在数据链路层扩展局域网</a:t>
            </a:r>
          </a:p>
        </p:txBody>
      </p:sp>
      <p:sp>
        <p:nvSpPr>
          <p:cNvPr id="23" name="燕尾形 22"/>
          <p:cNvSpPr/>
          <p:nvPr/>
        </p:nvSpPr>
        <p:spPr>
          <a:xfrm>
            <a:off x="3191830" y="227950"/>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3282763" y="276063"/>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局域网的扩展</a:t>
            </a:r>
            <a:endParaRPr lang="zh-CN" altLang="en-US" sz="1200" b="1" dirty="0">
              <a:solidFill>
                <a:schemeClr val="bg1"/>
              </a:solidFill>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8"/>
          <p:cNvSpPr txBox="1">
            <a:spLocks noChangeArrowheads="1"/>
          </p:cNvSpPr>
          <p:nvPr/>
        </p:nvSpPr>
        <p:spPr>
          <a:xfrm>
            <a:off x="326408" y="1608792"/>
            <a:ext cx="8345643" cy="283154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a:t>
            </a:r>
            <a:r>
              <a:rPr lang="en-US" altLang="zh-CN" sz="2400" b="0" dirty="0" smtClean="0">
                <a:solidFill>
                  <a:schemeClr val="tx1"/>
                </a:solidFill>
              </a:rPr>
              <a:t>3</a:t>
            </a:r>
            <a:r>
              <a:rPr lang="zh-CN" altLang="en-US" sz="2400" b="0" dirty="0">
                <a:solidFill>
                  <a:schemeClr val="tx1"/>
                </a:solidFill>
              </a:rPr>
              <a:t>）</a:t>
            </a:r>
            <a:r>
              <a:rPr lang="zh-CN" altLang="en-US" sz="2400" b="0" dirty="0">
                <a:solidFill>
                  <a:srgbClr val="C00000"/>
                </a:solidFill>
              </a:rPr>
              <a:t>无碎片交换方式</a:t>
            </a:r>
            <a:r>
              <a:rPr lang="zh-CN" altLang="en-US" sz="2400" b="0" dirty="0">
                <a:solidFill>
                  <a:schemeClr val="tx1"/>
                </a:solidFill>
              </a:rPr>
              <a:t>实际上是直通方式的一种改进，要求交换机只有在收到</a:t>
            </a:r>
            <a:r>
              <a:rPr lang="en-US" altLang="zh-CN" sz="2400" b="0" dirty="0">
                <a:solidFill>
                  <a:schemeClr val="tx1"/>
                </a:solidFill>
              </a:rPr>
              <a:t>64</a:t>
            </a:r>
            <a:r>
              <a:rPr lang="zh-CN" altLang="en-US" sz="2400" b="0" dirty="0" smtClean="0">
                <a:solidFill>
                  <a:schemeClr val="tx1"/>
                </a:solidFill>
              </a:rPr>
              <a:t>字节（</a:t>
            </a:r>
            <a:r>
              <a:rPr lang="zh-CN" altLang="en-US" sz="2400" b="0" dirty="0">
                <a:solidFill>
                  <a:srgbClr val="C00000"/>
                </a:solidFill>
              </a:rPr>
              <a:t>最短帧长</a:t>
            </a:r>
            <a:r>
              <a:rPr lang="zh-CN" altLang="en-US" sz="2400" b="0" dirty="0" smtClean="0">
                <a:solidFill>
                  <a:schemeClr val="tx1"/>
                </a:solidFill>
              </a:rPr>
              <a:t>）以后</a:t>
            </a:r>
            <a:r>
              <a:rPr lang="zh-CN" altLang="en-US" sz="2400" b="0" dirty="0">
                <a:solidFill>
                  <a:schemeClr val="tx1"/>
                </a:solidFill>
              </a:rPr>
              <a:t>才开始以直通方式转发帧，从而</a:t>
            </a:r>
            <a:r>
              <a:rPr lang="zh-CN" altLang="en-US" sz="2400" b="0" dirty="0">
                <a:solidFill>
                  <a:srgbClr val="C00000"/>
                </a:solidFill>
              </a:rPr>
              <a:t>避免转发碎片帧</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缺点：</a:t>
            </a:r>
            <a:r>
              <a:rPr lang="zh-CN" altLang="en-US" sz="2400" b="0" dirty="0">
                <a:solidFill>
                  <a:srgbClr val="C00000"/>
                </a:solidFill>
              </a:rPr>
              <a:t>有可能会转发差错帧</a:t>
            </a:r>
            <a:r>
              <a:rPr lang="zh-CN" altLang="en-US" sz="2400" b="0" dirty="0" smtClean="0">
                <a:solidFill>
                  <a:schemeClr val="tx1"/>
                </a:solidFill>
              </a:rPr>
              <a:t>（未检查</a:t>
            </a:r>
            <a:r>
              <a:rPr lang="en-US" altLang="zh-CN" sz="2400" b="0" dirty="0" smtClean="0">
                <a:solidFill>
                  <a:schemeClr val="tx1"/>
                </a:solidFill>
              </a:rPr>
              <a:t>FCS</a:t>
            </a:r>
            <a:r>
              <a:rPr lang="zh-CN" altLang="en-US" sz="2400" b="0" dirty="0" smtClean="0">
                <a:solidFill>
                  <a:schemeClr val="tx1"/>
                </a:solidFill>
              </a:rPr>
              <a:t>）</a:t>
            </a:r>
            <a:endParaRPr lang="zh-CN" altLang="en-US" sz="2400" b="0" dirty="0">
              <a:solidFill>
                <a:schemeClr val="tx1"/>
              </a:solidFill>
            </a:endParaRPr>
          </a:p>
          <a:p>
            <a:pPr marL="342900" indent="-342900" algn="just">
              <a:lnSpc>
                <a:spcPct val="140000"/>
              </a:lnSpc>
              <a:spcBef>
                <a:spcPts val="600"/>
              </a:spcBef>
              <a:buFont typeface="Wingdings" panose="05000000000000000000" pitchFamily="2" charset="2"/>
              <a:buChar char="n"/>
            </a:pPr>
            <a:endParaRPr lang="zh-CN" altLang="en-US" sz="2400" b="0"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panose="020B0503020204020204" charset="-122"/>
              </a:rPr>
              <a:t>过渡页</a:t>
            </a:r>
            <a:endParaRPr lang="zh-CN" altLang="en-US" sz="4000" b="1" dirty="0">
              <a:solidFill>
                <a:schemeClr val="bg1"/>
              </a:solidFill>
              <a:ea typeface="微软雅黑" panose="020B0503020204020204" charset="-122"/>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7"/>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8"/>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9"/>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0"/>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3"/>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5"/>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7"/>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18"/>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72</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40" name="矩形 39"/>
          <p:cNvSpPr/>
          <p:nvPr/>
        </p:nvSpPr>
        <p:spPr>
          <a:xfrm>
            <a:off x="3023419" y="353291"/>
            <a:ext cx="5928852" cy="4765731"/>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TextBox 5"/>
          <p:cNvSpPr txBox="1"/>
          <p:nvPr/>
        </p:nvSpPr>
        <p:spPr>
          <a:xfrm>
            <a:off x="3641730" y="3061563"/>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5     </a:t>
            </a:r>
            <a:r>
              <a:rPr lang="zh-CN" altLang="en-US" sz="2800" dirty="0" smtClean="0">
                <a:solidFill>
                  <a:srgbClr val="213F99"/>
                </a:solidFill>
                <a:latin typeface="微软雅黑" panose="020B0503020204020204" charset="-122"/>
                <a:ea typeface="微软雅黑" panose="020B0503020204020204" charset="-122"/>
              </a:rPr>
              <a:t>虚拟</a:t>
            </a:r>
            <a:r>
              <a:rPr lang="zh-CN" altLang="en-US" sz="2800" dirty="0">
                <a:solidFill>
                  <a:srgbClr val="213F99"/>
                </a:solidFill>
                <a:latin typeface="微软雅黑" panose="020B0503020204020204" charset="-122"/>
                <a:ea typeface="微软雅黑" panose="020B0503020204020204" charset="-122"/>
              </a:rPr>
              <a:t>局域网</a:t>
            </a:r>
          </a:p>
        </p:txBody>
      </p:sp>
      <p:sp>
        <p:nvSpPr>
          <p:cNvPr id="48" name="TextBox 5"/>
          <p:cNvSpPr txBox="1"/>
          <p:nvPr/>
        </p:nvSpPr>
        <p:spPr>
          <a:xfrm>
            <a:off x="3627874" y="42530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7     </a:t>
            </a:r>
            <a:r>
              <a:rPr lang="zh-CN" altLang="en-US" sz="2800" dirty="0" smtClean="0">
                <a:solidFill>
                  <a:srgbClr val="213F99"/>
                </a:solidFill>
                <a:latin typeface="微软雅黑" panose="020B0503020204020204" charset="-122"/>
                <a:ea typeface="微软雅黑" panose="020B0503020204020204" charset="-122"/>
              </a:rPr>
              <a:t>广域网</a:t>
            </a:r>
            <a:endParaRPr lang="zh-CN" altLang="en-US" sz="2800" dirty="0">
              <a:solidFill>
                <a:srgbClr val="213F99"/>
              </a:solidFill>
              <a:latin typeface="微软雅黑" panose="020B0503020204020204" charset="-122"/>
              <a:ea typeface="微软雅黑" panose="020B0503020204020204" charset="-122"/>
            </a:endParaRPr>
          </a:p>
        </p:txBody>
      </p:sp>
      <p:sp>
        <p:nvSpPr>
          <p:cNvPr id="49" name="TextBox 47"/>
          <p:cNvSpPr txBox="1"/>
          <p:nvPr/>
        </p:nvSpPr>
        <p:spPr>
          <a:xfrm>
            <a:off x="3635131" y="36632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6    </a:t>
            </a:r>
            <a:r>
              <a:rPr lang="zh-CN" altLang="en-US" sz="2800" dirty="0" smtClean="0">
                <a:solidFill>
                  <a:srgbClr val="213F99"/>
                </a:solidFill>
                <a:latin typeface="微软雅黑" panose="020B0503020204020204" charset="-122"/>
                <a:ea typeface="微软雅黑" panose="020B0503020204020204" charset="-122"/>
              </a:rPr>
              <a:t>无线</a:t>
            </a:r>
            <a:r>
              <a:rPr lang="zh-CN" altLang="en-US" sz="2800" dirty="0">
                <a:solidFill>
                  <a:srgbClr val="213F99"/>
                </a:solidFill>
                <a:latin typeface="微软雅黑" panose="020B0503020204020204" charset="-122"/>
                <a:ea typeface="微软雅黑" panose="020B0503020204020204" charset="-122"/>
              </a:rPr>
              <a:t>局域网</a:t>
            </a:r>
          </a:p>
        </p:txBody>
      </p:sp>
      <p:sp>
        <p:nvSpPr>
          <p:cNvPr id="35" name="TextBox 10"/>
          <p:cNvSpPr txBox="1"/>
          <p:nvPr/>
        </p:nvSpPr>
        <p:spPr>
          <a:xfrm>
            <a:off x="3676695" y="531255"/>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1    </a:t>
            </a:r>
            <a:r>
              <a:rPr lang="zh-CN" altLang="en-US" sz="2800" dirty="0" smtClean="0">
                <a:solidFill>
                  <a:srgbClr val="213F99"/>
                </a:solidFill>
                <a:latin typeface="微软雅黑" panose="020B0503020204020204" charset="-122"/>
                <a:ea typeface="微软雅黑" panose="020B0503020204020204" charset="-122"/>
              </a:rPr>
              <a:t>局域网的基本概念</a:t>
            </a:r>
            <a:endParaRPr lang="zh-CN" altLang="en-US" sz="2800" dirty="0">
              <a:solidFill>
                <a:srgbClr val="213F99"/>
              </a:solidFill>
              <a:latin typeface="微软雅黑" panose="020B0503020204020204" charset="-122"/>
              <a:ea typeface="微软雅黑" panose="020B0503020204020204" charset="-122"/>
            </a:endParaRPr>
          </a:p>
        </p:txBody>
      </p:sp>
      <p:sp>
        <p:nvSpPr>
          <p:cNvPr id="33" name="TextBox 10"/>
          <p:cNvSpPr txBox="1"/>
          <p:nvPr/>
        </p:nvSpPr>
        <p:spPr>
          <a:xfrm>
            <a:off x="3676695" y="1144837"/>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2    </a:t>
            </a:r>
            <a:r>
              <a:rPr lang="zh-CN" altLang="en-US" sz="2800" dirty="0" smtClean="0">
                <a:solidFill>
                  <a:srgbClr val="213F99"/>
                </a:solidFill>
                <a:latin typeface="Impact" panose="020B0806030902050204" pitchFamily="34" charset="0"/>
                <a:ea typeface="微软雅黑" panose="020B0503020204020204" charset="-122"/>
              </a:rPr>
              <a:t>以太网技术</a:t>
            </a:r>
            <a:endParaRPr lang="zh-CN" altLang="en-US" sz="2800" dirty="0">
              <a:solidFill>
                <a:srgbClr val="213F99"/>
              </a:solidFill>
              <a:latin typeface="微软雅黑" panose="020B0503020204020204" charset="-122"/>
              <a:ea typeface="微软雅黑" panose="020B0503020204020204" charset="-122"/>
            </a:endParaRPr>
          </a:p>
        </p:txBody>
      </p:sp>
      <p:sp>
        <p:nvSpPr>
          <p:cNvPr id="34" name="TextBox 6"/>
          <p:cNvSpPr txBox="1"/>
          <p:nvPr/>
        </p:nvSpPr>
        <p:spPr>
          <a:xfrm>
            <a:off x="3625089" y="2389935"/>
            <a:ext cx="3177285" cy="430887"/>
          </a:xfrm>
          <a:prstGeom prst="rect">
            <a:avLst/>
          </a:prstGeom>
          <a:solidFill>
            <a:srgbClr val="213F99"/>
          </a:solidFill>
        </p:spPr>
        <p:txBody>
          <a:bodyPr vert="horz" wrap="square" lIns="0" tIns="0" rIns="0" bIns="0" rtlCol="0" anchor="ctr">
            <a:spAutoFit/>
          </a:bodyPr>
          <a:lstStyle/>
          <a:p>
            <a:r>
              <a:rPr lang="en-US" altLang="zh-CN" sz="2800" dirty="0" smtClean="0">
                <a:solidFill>
                  <a:schemeClr val="bg1"/>
                </a:solidFill>
                <a:latin typeface="Impact" panose="020B0806030902050204" pitchFamily="34" charset="0"/>
                <a:ea typeface="微软雅黑" panose="020B0503020204020204" charset="-122"/>
              </a:rPr>
              <a:t>04     </a:t>
            </a:r>
            <a:r>
              <a:rPr lang="zh-CN" altLang="en-US" sz="2800" dirty="0" smtClean="0">
                <a:solidFill>
                  <a:schemeClr val="bg1"/>
                </a:solidFill>
                <a:latin typeface="Impact" panose="020B0806030902050204" pitchFamily="34" charset="0"/>
                <a:ea typeface="微软雅黑" panose="020B0503020204020204" charset="-122"/>
              </a:rPr>
              <a:t>高速以太网</a:t>
            </a:r>
            <a:endParaRPr lang="zh-CN" altLang="en-US" sz="2800" dirty="0">
              <a:solidFill>
                <a:schemeClr val="bg1"/>
              </a:solidFill>
              <a:latin typeface="Impact" panose="020B0806030902050204" pitchFamily="34" charset="0"/>
              <a:ea typeface="微软雅黑" panose="020B0503020204020204" charset="-122"/>
            </a:endParaRPr>
          </a:p>
        </p:txBody>
      </p:sp>
      <p:sp>
        <p:nvSpPr>
          <p:cNvPr id="36" name="TextBox 47"/>
          <p:cNvSpPr txBox="1"/>
          <p:nvPr/>
        </p:nvSpPr>
        <p:spPr>
          <a:xfrm>
            <a:off x="3625089" y="1753374"/>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3    </a:t>
            </a:r>
            <a:r>
              <a:rPr lang="zh-CN" altLang="en-US" sz="2800" dirty="0" smtClean="0">
                <a:solidFill>
                  <a:srgbClr val="213F99"/>
                </a:solidFill>
                <a:latin typeface="微软雅黑" panose="020B0503020204020204" charset="-122"/>
                <a:ea typeface="微软雅黑" panose="020B0503020204020204" charset="-122"/>
              </a:rPr>
              <a:t>局域网的扩展</a:t>
            </a:r>
            <a:endParaRPr lang="zh-CN" altLang="en-US" sz="2800" dirty="0">
              <a:solidFill>
                <a:srgbClr val="213F99"/>
              </a:solidFill>
              <a:latin typeface="微软雅黑" panose="020B0503020204020204" charset="-122"/>
              <a:ea typeface="微软雅黑" panose="020B0503020204020204" charset="-122"/>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73</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3" name="五边形 22"/>
          <p:cNvSpPr/>
          <p:nvPr/>
        </p:nvSpPr>
        <p:spPr>
          <a:xfrm>
            <a:off x="3301930" y="1643647"/>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五边形 23"/>
          <p:cNvSpPr/>
          <p:nvPr/>
        </p:nvSpPr>
        <p:spPr>
          <a:xfrm>
            <a:off x="3316444" y="3007990"/>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3354215" y="1773434"/>
            <a:ext cx="3347391" cy="523220"/>
          </a:xfrm>
          <a:prstGeom prst="rect">
            <a:avLst/>
          </a:prstGeom>
        </p:spPr>
        <p:txBody>
          <a:bodyPr wrap="none">
            <a:spAutoFit/>
          </a:bodyPr>
          <a:lstStyle/>
          <a:p>
            <a:r>
              <a:rPr lang="en-US" altLang="zh-CN" sz="2800" dirty="0" smtClean="0">
                <a:solidFill>
                  <a:schemeClr val="bg1"/>
                </a:solidFill>
                <a:latin typeface="微软雅黑" panose="020B0503020204020204" charset="-122"/>
                <a:ea typeface="微软雅黑" panose="020B0503020204020204" charset="-122"/>
              </a:rPr>
              <a:t>  100BASE-T</a:t>
            </a:r>
            <a:r>
              <a:rPr lang="zh-CN" altLang="en-US" sz="2800" dirty="0">
                <a:solidFill>
                  <a:schemeClr val="bg1"/>
                </a:solidFill>
                <a:latin typeface="微软雅黑" panose="020B0503020204020204" charset="-122"/>
                <a:ea typeface="微软雅黑" panose="020B0503020204020204" charset="-122"/>
              </a:rPr>
              <a:t>以太网</a:t>
            </a:r>
          </a:p>
        </p:txBody>
      </p:sp>
      <p:sp>
        <p:nvSpPr>
          <p:cNvPr id="37" name="矩形 36"/>
          <p:cNvSpPr/>
          <p:nvPr/>
        </p:nvSpPr>
        <p:spPr>
          <a:xfrm>
            <a:off x="3354682" y="3119757"/>
            <a:ext cx="2191626"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  千兆</a:t>
            </a:r>
            <a:r>
              <a:rPr lang="zh-CN" altLang="en-US" sz="2800" dirty="0">
                <a:solidFill>
                  <a:schemeClr val="bg1"/>
                </a:solidFill>
                <a:latin typeface="微软雅黑" panose="020B0503020204020204" charset="-122"/>
                <a:ea typeface="微软雅黑" panose="020B0503020204020204" charset="-122"/>
              </a:rPr>
              <a:t>以太网</a:t>
            </a:r>
          </a:p>
        </p:txBody>
      </p:sp>
      <p:pic>
        <p:nvPicPr>
          <p:cNvPr id="41" name="图片 4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82693" y="1630735"/>
            <a:ext cx="917862" cy="917862"/>
          </a:xfrm>
          <a:prstGeom prst="rect">
            <a:avLst/>
          </a:prstGeom>
        </p:spPr>
      </p:pic>
      <p:pic>
        <p:nvPicPr>
          <p:cNvPr id="42" name="图片 4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83185" y="2946631"/>
            <a:ext cx="920238" cy="920238"/>
          </a:xfrm>
          <a:prstGeom prst="rect">
            <a:avLst/>
          </a:prstGeom>
        </p:spPr>
      </p:pic>
      <p:grpSp>
        <p:nvGrpSpPr>
          <p:cNvPr id="43" name="组合 31"/>
          <p:cNvGrpSpPr/>
          <p:nvPr/>
        </p:nvGrpSpPr>
        <p:grpSpPr>
          <a:xfrm>
            <a:off x="8620776" y="875376"/>
            <a:ext cx="305510" cy="333991"/>
            <a:chOff x="11707415" y="1054709"/>
            <a:chExt cx="368424" cy="432048"/>
          </a:xfrm>
        </p:grpSpPr>
        <p:sp>
          <p:nvSpPr>
            <p:cNvPr id="44" name="燕尾形 43"/>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5" name="燕尾形 44"/>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46" name="五边形 45"/>
          <p:cNvSpPr/>
          <p:nvPr/>
        </p:nvSpPr>
        <p:spPr>
          <a:xfrm>
            <a:off x="3345472" y="4198162"/>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3354214" y="4342463"/>
            <a:ext cx="2191626"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  万兆</a:t>
            </a:r>
            <a:r>
              <a:rPr lang="zh-CN" altLang="en-US" sz="2800" dirty="0">
                <a:solidFill>
                  <a:schemeClr val="bg1"/>
                </a:solidFill>
                <a:latin typeface="微软雅黑" panose="020B0503020204020204" charset="-122"/>
                <a:ea typeface="微软雅黑" panose="020B0503020204020204" charset="-122"/>
              </a:rPr>
              <a:t>以太网</a:t>
            </a:r>
          </a:p>
        </p:txBody>
      </p:sp>
      <p:pic>
        <p:nvPicPr>
          <p:cNvPr id="48" name="图片 47" descr="A000220151021A62PPSH.png"/>
          <p:cNvPicPr>
            <a:picLocks noChangeAspect="1"/>
          </p:cNvPicPr>
          <p:nvPr/>
        </p:nvPicPr>
        <p:blipFill>
          <a:blip r:embed="rId5" cstate="print"/>
          <a:stretch>
            <a:fillRect/>
          </a:stretch>
        </p:blipFill>
        <p:spPr>
          <a:xfrm>
            <a:off x="1636126" y="4222260"/>
            <a:ext cx="698079" cy="843839"/>
          </a:xfrm>
          <a:prstGeom prst="rect">
            <a:avLst/>
          </a:prstGeom>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74</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4  </a:t>
            </a:r>
            <a:r>
              <a:rPr lang="zh-CN" altLang="en-US" sz="2800" b="1" dirty="0">
                <a:solidFill>
                  <a:schemeClr val="tx1">
                    <a:lumMod val="65000"/>
                    <a:lumOff val="35000"/>
                  </a:schemeClr>
                </a:solidFill>
                <a:latin typeface="微软雅黑" panose="020B0503020204020204" charset="-122"/>
                <a:ea typeface="微软雅黑" panose="020B0503020204020204" charset="-122"/>
              </a:rPr>
              <a:t>高速</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局域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8"/>
          <p:cNvSpPr txBox="1">
            <a:spLocks noChangeArrowheads="1"/>
          </p:cNvSpPr>
          <p:nvPr/>
        </p:nvSpPr>
        <p:spPr>
          <a:xfrm>
            <a:off x="326408" y="1608792"/>
            <a:ext cx="8345643" cy="469051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随着技术的发展，以太网支持的数据传输速率越来越高，速率在</a:t>
            </a:r>
            <a:r>
              <a:rPr lang="en-US" altLang="zh-CN" sz="2400" b="0" dirty="0">
                <a:solidFill>
                  <a:schemeClr val="tx1"/>
                </a:solidFill>
              </a:rPr>
              <a:t>100Mb/s</a:t>
            </a:r>
            <a:r>
              <a:rPr lang="zh-CN" altLang="en-US" sz="2400" b="0" dirty="0">
                <a:solidFill>
                  <a:schemeClr val="tx1"/>
                </a:solidFill>
              </a:rPr>
              <a:t>及以上的以太网一般称为</a:t>
            </a:r>
            <a:r>
              <a:rPr lang="zh-CN" altLang="en-US" sz="2400" b="0" dirty="0">
                <a:solidFill>
                  <a:srgbClr val="C00000"/>
                </a:solidFill>
              </a:rPr>
              <a:t>高速以太网</a:t>
            </a:r>
            <a:r>
              <a:rPr lang="zh-CN" altLang="en-US" sz="2400" b="0" dirty="0">
                <a:solidFill>
                  <a:schemeClr val="tx1"/>
                </a:solidFill>
              </a:rPr>
              <a:t>，如：</a:t>
            </a:r>
          </a:p>
          <a:p>
            <a:pPr marL="800100" lvl="1" indent="-342900" algn="just">
              <a:lnSpc>
                <a:spcPct val="140000"/>
              </a:lnSpc>
              <a:spcBef>
                <a:spcPts val="600"/>
              </a:spcBef>
              <a:buFont typeface="Wingdings" panose="05000000000000000000" pitchFamily="2" charset="2"/>
              <a:buChar char="n"/>
            </a:pPr>
            <a:r>
              <a:rPr lang="en-US" altLang="zh-CN" sz="2400" dirty="0">
                <a:solidFill>
                  <a:srgbClr val="C00000"/>
                </a:solidFill>
                <a:latin typeface="微软雅黑" panose="020B0503020204020204" charset="-122"/>
                <a:ea typeface="微软雅黑" panose="020B0503020204020204" charset="-122"/>
              </a:rPr>
              <a:t>100BASE-T</a:t>
            </a:r>
            <a:r>
              <a:rPr lang="zh-CN" altLang="en-US" sz="2400" dirty="0">
                <a:solidFill>
                  <a:srgbClr val="C00000"/>
                </a:solidFill>
                <a:latin typeface="微软雅黑" panose="020B0503020204020204" charset="-122"/>
                <a:ea typeface="微软雅黑" panose="020B0503020204020204" charset="-122"/>
              </a:rPr>
              <a:t>以太网</a:t>
            </a:r>
          </a:p>
          <a:p>
            <a:pPr marL="800100" lvl="1" indent="-342900" algn="just">
              <a:lnSpc>
                <a:spcPct val="140000"/>
              </a:lnSpc>
              <a:spcBef>
                <a:spcPts val="600"/>
              </a:spcBef>
              <a:buFont typeface="Wingdings" panose="05000000000000000000" pitchFamily="2" charset="2"/>
              <a:buChar char="n"/>
            </a:pPr>
            <a:endParaRPr lang="zh-CN" altLang="en-US" sz="2400" dirty="0">
              <a:solidFill>
                <a:srgbClr val="C00000"/>
              </a:solidFill>
              <a:latin typeface="微软雅黑" panose="020B0503020204020204" charset="-122"/>
              <a:ea typeface="微软雅黑" panose="020B0503020204020204" charset="-122"/>
            </a:endParaRPr>
          </a:p>
          <a:p>
            <a:pPr marL="800100" lvl="1" indent="-342900" algn="just">
              <a:lnSpc>
                <a:spcPct val="140000"/>
              </a:lnSpc>
              <a:spcBef>
                <a:spcPts val="600"/>
              </a:spcBef>
              <a:buFont typeface="Wingdings" panose="05000000000000000000" pitchFamily="2" charset="2"/>
              <a:buChar char="n"/>
            </a:pPr>
            <a:r>
              <a:rPr lang="zh-CN" altLang="en-US" sz="2400" dirty="0">
                <a:solidFill>
                  <a:srgbClr val="C00000"/>
                </a:solidFill>
                <a:latin typeface="微软雅黑" panose="020B0503020204020204" charset="-122"/>
                <a:ea typeface="微软雅黑" panose="020B0503020204020204" charset="-122"/>
              </a:rPr>
              <a:t>千兆以太网</a:t>
            </a:r>
          </a:p>
          <a:p>
            <a:pPr marL="800100" lvl="1" indent="-342900" algn="just">
              <a:lnSpc>
                <a:spcPct val="140000"/>
              </a:lnSpc>
              <a:spcBef>
                <a:spcPts val="600"/>
              </a:spcBef>
              <a:buFont typeface="Wingdings" panose="05000000000000000000" pitchFamily="2" charset="2"/>
              <a:buChar char="n"/>
            </a:pPr>
            <a:endParaRPr lang="zh-CN" altLang="en-US" sz="2400" dirty="0">
              <a:solidFill>
                <a:srgbClr val="C00000"/>
              </a:solidFill>
              <a:latin typeface="微软雅黑" panose="020B0503020204020204" charset="-122"/>
              <a:ea typeface="微软雅黑" panose="020B0503020204020204" charset="-122"/>
            </a:endParaRPr>
          </a:p>
          <a:p>
            <a:pPr marL="800100" lvl="1" indent="-342900" algn="just">
              <a:lnSpc>
                <a:spcPct val="140000"/>
              </a:lnSpc>
              <a:spcBef>
                <a:spcPts val="600"/>
              </a:spcBef>
              <a:buFont typeface="Wingdings" panose="05000000000000000000" pitchFamily="2" charset="2"/>
              <a:buChar char="n"/>
            </a:pPr>
            <a:r>
              <a:rPr lang="zh-CN" altLang="en-US" sz="2400" dirty="0">
                <a:solidFill>
                  <a:srgbClr val="C00000"/>
                </a:solidFill>
                <a:latin typeface="微软雅黑" panose="020B0503020204020204" charset="-122"/>
                <a:ea typeface="微软雅黑" panose="020B0503020204020204" charset="-122"/>
              </a:rPr>
              <a:t>万兆以太网（</a:t>
            </a:r>
            <a:r>
              <a:rPr lang="en-US" altLang="zh-CN" sz="2400" dirty="0">
                <a:solidFill>
                  <a:srgbClr val="C00000"/>
                </a:solidFill>
                <a:latin typeface="微软雅黑" panose="020B0503020204020204" charset="-122"/>
                <a:ea typeface="微软雅黑" panose="020B0503020204020204" charset="-122"/>
              </a:rPr>
              <a:t>10Gbit/s</a:t>
            </a:r>
            <a:r>
              <a:rPr lang="zh-CN" altLang="en-US" sz="2400" dirty="0">
                <a:solidFill>
                  <a:srgbClr val="C00000"/>
                </a:solidFill>
                <a:latin typeface="微软雅黑" panose="020B0503020204020204" charset="-122"/>
                <a:ea typeface="微软雅黑" panose="020B0503020204020204" charset="-122"/>
              </a:rPr>
              <a:t>以太网）</a:t>
            </a:r>
          </a:p>
          <a:p>
            <a:pPr marL="342900" indent="-342900" algn="just">
              <a:lnSpc>
                <a:spcPct val="140000"/>
              </a:lnSpc>
              <a:spcBef>
                <a:spcPts val="600"/>
              </a:spcBef>
              <a:buFont typeface="Wingdings" panose="05000000000000000000" pitchFamily="2" charset="2"/>
              <a:buChar char="n"/>
            </a:pPr>
            <a:endParaRPr lang="zh-CN" altLang="en-US" sz="2400" b="0" dirty="0">
              <a:solidFill>
                <a:srgbClr val="C00000"/>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75</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基本概念</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4.1  100BASE-T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8"/>
          <p:cNvSpPr txBox="1">
            <a:spLocks noChangeArrowheads="1"/>
          </p:cNvSpPr>
          <p:nvPr/>
        </p:nvSpPr>
        <p:spPr>
          <a:xfrm>
            <a:off x="326408" y="1608792"/>
            <a:ext cx="8345643" cy="438273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100BASE-T</a:t>
            </a:r>
            <a:r>
              <a:rPr lang="zh-CN" altLang="en-US" sz="2400" b="0" dirty="0">
                <a:solidFill>
                  <a:schemeClr val="tx1"/>
                </a:solidFill>
              </a:rPr>
              <a:t>是在双绞线上传送</a:t>
            </a:r>
            <a:r>
              <a:rPr lang="en-US" altLang="zh-CN" sz="2400" b="0" dirty="0">
                <a:solidFill>
                  <a:schemeClr val="tx1"/>
                </a:solidFill>
              </a:rPr>
              <a:t>100Mb/s</a:t>
            </a:r>
            <a:r>
              <a:rPr lang="zh-CN" altLang="en-US" sz="2400" b="0" dirty="0">
                <a:solidFill>
                  <a:schemeClr val="tx1"/>
                </a:solidFill>
              </a:rPr>
              <a:t>基带信号的星型拓扑以太网，仍使用</a:t>
            </a:r>
            <a:r>
              <a:rPr lang="en-US" altLang="zh-CN" sz="2400" b="0" dirty="0">
                <a:solidFill>
                  <a:schemeClr val="tx1"/>
                </a:solidFill>
              </a:rPr>
              <a:t>IEEE </a:t>
            </a:r>
            <a:r>
              <a:rPr lang="en-US" altLang="zh-CN" sz="2400" b="0" dirty="0" smtClean="0">
                <a:solidFill>
                  <a:schemeClr val="tx1"/>
                </a:solidFill>
              </a:rPr>
              <a:t>802.3</a:t>
            </a:r>
            <a:r>
              <a:rPr lang="zh-CN" altLang="en-US" sz="2400" b="0" dirty="0">
                <a:solidFill>
                  <a:schemeClr val="tx1"/>
                </a:solidFill>
              </a:rPr>
              <a:t>的</a:t>
            </a:r>
            <a:r>
              <a:rPr lang="en-US" altLang="zh-CN" sz="2400" b="0" dirty="0" smtClean="0">
                <a:solidFill>
                  <a:schemeClr val="tx1"/>
                </a:solidFill>
              </a:rPr>
              <a:t>CSMA/CD</a:t>
            </a:r>
            <a:r>
              <a:rPr lang="zh-CN" altLang="en-US" sz="2400" b="0" dirty="0">
                <a:solidFill>
                  <a:schemeClr val="tx1"/>
                </a:solidFill>
              </a:rPr>
              <a:t>协议，它又称为</a:t>
            </a:r>
            <a:r>
              <a:rPr lang="zh-CN" altLang="en-US" sz="2400" b="0" dirty="0">
                <a:solidFill>
                  <a:srgbClr val="C00000"/>
                </a:solidFill>
              </a:rPr>
              <a:t>快速以太网</a:t>
            </a:r>
            <a:r>
              <a:rPr lang="en-US" altLang="zh-CN" sz="2400" b="0" dirty="0">
                <a:solidFill>
                  <a:schemeClr val="tx1"/>
                </a:solidFill>
              </a:rPr>
              <a:t>(Fast Ethernet)</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smtClean="0">
                <a:solidFill>
                  <a:schemeClr val="tx1"/>
                </a:solidFill>
              </a:rPr>
              <a:t>1995</a:t>
            </a:r>
            <a:r>
              <a:rPr lang="zh-CN" altLang="en-US" sz="2400" b="0" dirty="0">
                <a:solidFill>
                  <a:schemeClr val="tx1"/>
                </a:solidFill>
              </a:rPr>
              <a:t>年</a:t>
            </a:r>
            <a:r>
              <a:rPr lang="en-US" altLang="zh-CN" sz="2400" b="0" dirty="0">
                <a:solidFill>
                  <a:schemeClr val="tx1"/>
                </a:solidFill>
              </a:rPr>
              <a:t>IEEE</a:t>
            </a:r>
            <a:r>
              <a:rPr lang="zh-CN" altLang="en-US" sz="2400" b="0" dirty="0">
                <a:solidFill>
                  <a:schemeClr val="tx1"/>
                </a:solidFill>
              </a:rPr>
              <a:t>将</a:t>
            </a:r>
            <a:r>
              <a:rPr lang="en-US" altLang="zh-CN" sz="2400" b="0" dirty="0">
                <a:solidFill>
                  <a:schemeClr val="tx1"/>
                </a:solidFill>
              </a:rPr>
              <a:t>100BASE-T</a:t>
            </a:r>
            <a:r>
              <a:rPr lang="zh-CN" altLang="en-US" sz="2400" b="0" dirty="0">
                <a:solidFill>
                  <a:schemeClr val="tx1"/>
                </a:solidFill>
              </a:rPr>
              <a:t>的快速以太网制定为正式的</a:t>
            </a:r>
            <a:r>
              <a:rPr lang="zh-CN" altLang="en-US" sz="2400" b="0" dirty="0">
                <a:solidFill>
                  <a:srgbClr val="C00000"/>
                </a:solidFill>
              </a:rPr>
              <a:t>国际标准 </a:t>
            </a:r>
            <a:r>
              <a:rPr lang="en-US" altLang="zh-CN" sz="2400" b="0" dirty="0">
                <a:solidFill>
                  <a:srgbClr val="C00000"/>
                </a:solidFill>
              </a:rPr>
              <a:t>IEEE 802.3u</a:t>
            </a:r>
            <a:r>
              <a:rPr lang="zh-CN" altLang="en-US" sz="2400" b="0" dirty="0">
                <a:solidFill>
                  <a:schemeClr val="tx1"/>
                </a:solidFill>
              </a:rPr>
              <a:t>，是对现行的</a:t>
            </a:r>
            <a:r>
              <a:rPr lang="en-US" altLang="zh-CN" sz="2400" b="0" dirty="0">
                <a:solidFill>
                  <a:schemeClr val="tx1"/>
                </a:solidFill>
              </a:rPr>
              <a:t>802.3</a:t>
            </a:r>
            <a:r>
              <a:rPr lang="zh-CN" altLang="en-US" sz="2400" b="0" dirty="0">
                <a:solidFill>
                  <a:schemeClr val="tx1"/>
                </a:solidFill>
              </a:rPr>
              <a:t>标准的补充。快速以太网的标准得到了所有的主流网络厂商的支持</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a:solidFill>
                  <a:schemeClr val="tx1"/>
                </a:solidFill>
              </a:rPr>
              <a:t>100BASE-T</a:t>
            </a:r>
            <a:r>
              <a:rPr lang="zh-CN" altLang="en-US" sz="2400" b="0" dirty="0">
                <a:solidFill>
                  <a:schemeClr val="tx1"/>
                </a:solidFill>
              </a:rPr>
              <a:t>以太网交换式集线器</a:t>
            </a:r>
            <a:r>
              <a:rPr lang="zh-CN" altLang="en-US" sz="2400" b="0" dirty="0">
                <a:solidFill>
                  <a:srgbClr val="C00000"/>
                </a:solidFill>
              </a:rPr>
              <a:t>可以全双工方式工作</a:t>
            </a:r>
            <a:r>
              <a:rPr lang="zh-CN" altLang="en-US" sz="2400" b="0" dirty="0">
                <a:solidFill>
                  <a:schemeClr val="tx1"/>
                </a:solidFill>
              </a:rPr>
              <a:t>，而无冲突发生</a:t>
            </a:r>
            <a:r>
              <a:rPr lang="zh-CN" altLang="en-US" sz="2400" b="0" dirty="0" smtClean="0">
                <a:solidFill>
                  <a:schemeClr val="tx1"/>
                </a:solidFill>
              </a:rPr>
              <a:t>。</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76</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特点</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4.1  100BASE-T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9" name="Rectangle 9"/>
          <p:cNvSpPr>
            <a:spLocks noChangeArrowheads="1"/>
          </p:cNvSpPr>
          <p:nvPr/>
        </p:nvSpPr>
        <p:spPr bwMode="auto">
          <a:xfrm>
            <a:off x="1045013" y="119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8"/>
          <p:cNvSpPr txBox="1">
            <a:spLocks noChangeArrowheads="1"/>
          </p:cNvSpPr>
          <p:nvPr/>
        </p:nvSpPr>
        <p:spPr>
          <a:xfrm>
            <a:off x="326408" y="1608792"/>
            <a:ext cx="8345643" cy="443595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en-US" altLang="zh-CN" sz="2400" b="0" dirty="0">
                <a:solidFill>
                  <a:schemeClr val="tx1"/>
                </a:solidFill>
              </a:rPr>
              <a:t>100BASE-T</a:t>
            </a:r>
            <a:r>
              <a:rPr lang="zh-CN" altLang="en-US" sz="2400" b="0" dirty="0">
                <a:solidFill>
                  <a:schemeClr val="tx1"/>
                </a:solidFill>
              </a:rPr>
              <a:t>以太网可以由</a:t>
            </a:r>
            <a:r>
              <a:rPr lang="en-US" altLang="zh-CN" sz="2400" b="0" dirty="0">
                <a:solidFill>
                  <a:schemeClr val="tx1"/>
                </a:solidFill>
              </a:rPr>
              <a:t>10BASE-T</a:t>
            </a:r>
            <a:r>
              <a:rPr lang="zh-CN" altLang="en-US" sz="2400" b="0" dirty="0">
                <a:solidFill>
                  <a:schemeClr val="tx1"/>
                </a:solidFill>
              </a:rPr>
              <a:t>以太网直接升级，方法是将原有的网卡和集线器更换为</a:t>
            </a:r>
            <a:r>
              <a:rPr lang="en-US" altLang="zh-CN" sz="2400" b="0" dirty="0">
                <a:solidFill>
                  <a:schemeClr val="tx1"/>
                </a:solidFill>
              </a:rPr>
              <a:t>100Mb/s</a:t>
            </a:r>
            <a:r>
              <a:rPr lang="zh-CN" altLang="en-US" sz="2400" b="0" dirty="0">
                <a:solidFill>
                  <a:schemeClr val="tx1"/>
                </a:solidFill>
              </a:rPr>
              <a:t>速率的，而</a:t>
            </a:r>
            <a:r>
              <a:rPr lang="zh-CN" altLang="en-US" sz="2400" b="0" dirty="0">
                <a:solidFill>
                  <a:srgbClr val="C00000"/>
                </a:solidFill>
              </a:rPr>
              <a:t>不必改变网络的拓扑结构</a:t>
            </a:r>
            <a:r>
              <a:rPr lang="zh-CN" altLang="en-US" sz="2400" b="0" dirty="0">
                <a:solidFill>
                  <a:schemeClr val="tx1"/>
                </a:solidFill>
              </a:rPr>
              <a:t>。</a:t>
            </a: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性能是</a:t>
            </a:r>
            <a:r>
              <a:rPr lang="en-US" altLang="zh-CN" sz="2400" b="0" dirty="0">
                <a:solidFill>
                  <a:schemeClr val="tx1"/>
                </a:solidFill>
              </a:rPr>
              <a:t>10BASE-T</a:t>
            </a:r>
            <a:r>
              <a:rPr lang="zh-CN" altLang="en-US" sz="2400" b="0" dirty="0">
                <a:solidFill>
                  <a:schemeClr val="tx1"/>
                </a:solidFill>
              </a:rPr>
              <a:t>的</a:t>
            </a:r>
            <a:r>
              <a:rPr lang="en-US" altLang="zh-CN" sz="2400" b="0" dirty="0">
                <a:solidFill>
                  <a:schemeClr val="tx1"/>
                </a:solidFill>
              </a:rPr>
              <a:t>10</a:t>
            </a:r>
            <a:r>
              <a:rPr lang="zh-CN" altLang="en-US" sz="2400" b="0" dirty="0">
                <a:solidFill>
                  <a:schemeClr val="tx1"/>
                </a:solidFill>
              </a:rPr>
              <a:t>倍，</a:t>
            </a:r>
            <a:r>
              <a:rPr lang="zh-CN" altLang="en-US" sz="2400" b="0" dirty="0">
                <a:solidFill>
                  <a:srgbClr val="C00000"/>
                </a:solidFill>
              </a:rPr>
              <a:t>帧间间隔缩短到原来的</a:t>
            </a:r>
            <a:r>
              <a:rPr lang="en-US" altLang="zh-CN" sz="2400" b="0" dirty="0">
                <a:solidFill>
                  <a:srgbClr val="C00000"/>
                </a:solidFill>
              </a:rPr>
              <a:t>1/10</a:t>
            </a:r>
            <a:r>
              <a:rPr lang="zh-CN" altLang="en-US" sz="2400" b="0" dirty="0">
                <a:solidFill>
                  <a:schemeClr val="tx1"/>
                </a:solidFill>
              </a:rPr>
              <a:t>，由</a:t>
            </a:r>
            <a:r>
              <a:rPr lang="en-US" altLang="zh-CN" sz="2400" b="0" dirty="0">
                <a:solidFill>
                  <a:schemeClr val="tx1"/>
                </a:solidFill>
              </a:rPr>
              <a:t>9.6us</a:t>
            </a:r>
            <a:r>
              <a:rPr lang="zh-CN" altLang="en-US" sz="2400" b="0" dirty="0">
                <a:solidFill>
                  <a:schemeClr val="tx1"/>
                </a:solidFill>
              </a:rPr>
              <a:t>改为</a:t>
            </a:r>
            <a:r>
              <a:rPr lang="en-US" altLang="zh-CN" sz="2400" b="0" dirty="0">
                <a:solidFill>
                  <a:schemeClr val="tx1"/>
                </a:solidFill>
              </a:rPr>
              <a:t>0.96us</a:t>
            </a:r>
            <a:r>
              <a:rPr lang="zh-CN" altLang="en-US" sz="2400" b="0" dirty="0">
                <a:solidFill>
                  <a:schemeClr val="tx1"/>
                </a:solidFill>
              </a:rPr>
              <a:t>。</a:t>
            </a: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为了</a:t>
            </a:r>
            <a:r>
              <a:rPr lang="zh-CN" altLang="en-US" sz="2400" b="0" dirty="0">
                <a:solidFill>
                  <a:srgbClr val="C00000"/>
                </a:solidFill>
              </a:rPr>
              <a:t>保持最短帧长</a:t>
            </a:r>
            <a:r>
              <a:rPr lang="en-US" altLang="zh-CN" sz="2400" b="0" dirty="0">
                <a:solidFill>
                  <a:srgbClr val="C00000"/>
                </a:solidFill>
              </a:rPr>
              <a:t>64</a:t>
            </a:r>
            <a:r>
              <a:rPr lang="zh-CN" altLang="en-US" sz="2400" b="0" dirty="0">
                <a:solidFill>
                  <a:srgbClr val="C00000"/>
                </a:solidFill>
              </a:rPr>
              <a:t>字节不变</a:t>
            </a:r>
            <a:r>
              <a:rPr lang="zh-CN" altLang="en-US" sz="2400" b="0" dirty="0">
                <a:solidFill>
                  <a:schemeClr val="tx1"/>
                </a:solidFill>
              </a:rPr>
              <a:t>，将最大电缆长度减小到</a:t>
            </a:r>
            <a:r>
              <a:rPr lang="en-US" altLang="zh-CN" sz="2400" b="0" dirty="0">
                <a:solidFill>
                  <a:srgbClr val="C00000"/>
                </a:solidFill>
              </a:rPr>
              <a:t>100m</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快速以太网标准只支持</a:t>
            </a:r>
            <a:r>
              <a:rPr lang="zh-CN" altLang="en-US" sz="2400" b="0" dirty="0">
                <a:solidFill>
                  <a:srgbClr val="C00000"/>
                </a:solidFill>
              </a:rPr>
              <a:t>双绞线</a:t>
            </a:r>
            <a:r>
              <a:rPr lang="zh-CN" altLang="en-US" sz="2400" b="0" dirty="0">
                <a:solidFill>
                  <a:schemeClr val="tx1"/>
                </a:solidFill>
              </a:rPr>
              <a:t>和</a:t>
            </a:r>
            <a:r>
              <a:rPr lang="zh-CN" altLang="en-US" sz="2400" b="0" dirty="0">
                <a:solidFill>
                  <a:srgbClr val="C00000"/>
                </a:solidFill>
              </a:rPr>
              <a:t>光缆</a:t>
            </a:r>
            <a:r>
              <a:rPr lang="zh-CN" altLang="en-US" sz="2400" b="0" dirty="0">
                <a:solidFill>
                  <a:schemeClr val="tx1"/>
                </a:solidFill>
              </a:rPr>
              <a:t>连接，</a:t>
            </a:r>
            <a:r>
              <a:rPr lang="zh-CN" altLang="en-US" sz="2400" b="0" dirty="0">
                <a:solidFill>
                  <a:srgbClr val="C00000"/>
                </a:solidFill>
              </a:rPr>
              <a:t>不支持同轴电缆</a:t>
            </a:r>
            <a:r>
              <a:rPr lang="zh-CN" altLang="en-US" sz="2400" b="0" dirty="0" smtClean="0">
                <a:solidFill>
                  <a:schemeClr val="tx1"/>
                </a:solidFill>
              </a:rPr>
              <a:t>。规定了</a:t>
            </a:r>
            <a:r>
              <a:rPr lang="zh-CN" altLang="en-US" sz="2400" b="0" dirty="0">
                <a:solidFill>
                  <a:srgbClr val="C00000"/>
                </a:solidFill>
              </a:rPr>
              <a:t>三种物理层标准</a:t>
            </a:r>
            <a:r>
              <a:rPr lang="zh-CN" altLang="en-US" sz="2400" b="0" dirty="0" smtClean="0">
                <a:solidFill>
                  <a:schemeClr val="tx1"/>
                </a:solidFill>
              </a:rPr>
              <a:t>。</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77</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a:solidFill>
                  <a:schemeClr val="tx1">
                    <a:lumMod val="65000"/>
                    <a:lumOff val="35000"/>
                  </a:schemeClr>
                </a:solidFill>
                <a:latin typeface="微软雅黑" panose="020B0503020204020204" charset="-122"/>
                <a:ea typeface="微软雅黑" panose="020B0503020204020204" charset="-122"/>
              </a:rPr>
              <a:t>三</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种物理层标准</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4.1  100BASE-T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以太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38273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t> </a:t>
            </a:r>
            <a:r>
              <a:rPr lang="en-US" altLang="zh-CN" sz="2400" b="0" dirty="0">
                <a:solidFill>
                  <a:srgbClr val="C00000"/>
                </a:solidFill>
              </a:rPr>
              <a:t>100Base-TX</a:t>
            </a:r>
            <a:r>
              <a:rPr lang="zh-CN" altLang="en-US" sz="2400" b="0" dirty="0">
                <a:solidFill>
                  <a:schemeClr val="tx1"/>
                </a:solidFill>
              </a:rPr>
              <a:t>，使用 </a:t>
            </a:r>
            <a:r>
              <a:rPr lang="en-US" altLang="zh-CN" sz="2400" b="0" dirty="0">
                <a:solidFill>
                  <a:schemeClr val="tx1"/>
                </a:solidFill>
              </a:rPr>
              <a:t>2 </a:t>
            </a:r>
            <a:r>
              <a:rPr lang="zh-CN" altLang="en-US" sz="2400" b="0" dirty="0">
                <a:solidFill>
                  <a:schemeClr val="tx1"/>
                </a:solidFill>
              </a:rPr>
              <a:t>对 </a:t>
            </a:r>
            <a:r>
              <a:rPr lang="en-US" altLang="zh-CN" sz="2400" b="0" dirty="0">
                <a:solidFill>
                  <a:schemeClr val="tx1"/>
                </a:solidFill>
              </a:rPr>
              <a:t>5</a:t>
            </a:r>
            <a:r>
              <a:rPr lang="zh-CN" altLang="en-US" sz="2400" b="0" dirty="0">
                <a:solidFill>
                  <a:schemeClr val="tx1"/>
                </a:solidFill>
              </a:rPr>
              <a:t>类</a:t>
            </a:r>
            <a:r>
              <a:rPr lang="en-US" altLang="zh-CN" sz="2400" b="0" dirty="0">
                <a:solidFill>
                  <a:schemeClr val="tx1"/>
                </a:solidFill>
              </a:rPr>
              <a:t>UTP</a:t>
            </a:r>
            <a:r>
              <a:rPr lang="zh-CN" altLang="en-US" sz="2400" b="0" dirty="0">
                <a:solidFill>
                  <a:schemeClr val="tx1"/>
                </a:solidFill>
              </a:rPr>
              <a:t>电缆，其中一对用于发送，另一对用于接收，信号</a:t>
            </a:r>
            <a:r>
              <a:rPr lang="zh-CN" altLang="en-US" sz="2400" b="0" dirty="0" smtClean="0">
                <a:solidFill>
                  <a:schemeClr val="tx1"/>
                </a:solidFill>
              </a:rPr>
              <a:t>采用多电平编码方法（例如</a:t>
            </a:r>
            <a:r>
              <a:rPr lang="en-US" altLang="zh-CN" sz="2400" b="0" dirty="0" smtClean="0">
                <a:solidFill>
                  <a:schemeClr val="tx1"/>
                </a:solidFill>
              </a:rPr>
              <a:t>MLT-3</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rgbClr val="FF0000"/>
                </a:solidFill>
              </a:rPr>
              <a:t> </a:t>
            </a:r>
            <a:r>
              <a:rPr lang="en-US" altLang="zh-CN" sz="2400" b="0" dirty="0">
                <a:solidFill>
                  <a:srgbClr val="C00000"/>
                </a:solidFill>
              </a:rPr>
              <a:t>100Base-FX</a:t>
            </a:r>
            <a:r>
              <a:rPr lang="zh-CN" altLang="en-US" sz="2400" b="0" dirty="0">
                <a:solidFill>
                  <a:schemeClr val="tx1"/>
                </a:solidFill>
              </a:rPr>
              <a:t>，使用</a:t>
            </a:r>
            <a:r>
              <a:rPr lang="en-US" altLang="zh-CN" sz="2400" b="0" dirty="0">
                <a:solidFill>
                  <a:schemeClr val="tx1"/>
                </a:solidFill>
              </a:rPr>
              <a:t>2</a:t>
            </a:r>
            <a:r>
              <a:rPr lang="zh-CN" altLang="en-US" sz="2400" b="0" dirty="0">
                <a:solidFill>
                  <a:schemeClr val="tx1"/>
                </a:solidFill>
              </a:rPr>
              <a:t>根光纤，其中一根用于发送，另一根用于接收，信号采用</a:t>
            </a:r>
            <a:r>
              <a:rPr lang="en-US" altLang="zh-CN" sz="2400" b="0" dirty="0">
                <a:solidFill>
                  <a:schemeClr val="tx1"/>
                </a:solidFill>
              </a:rPr>
              <a:t>4B/5B-NRZI</a:t>
            </a:r>
            <a:r>
              <a:rPr lang="zh-CN" altLang="en-US" sz="2400" b="0" dirty="0">
                <a:solidFill>
                  <a:schemeClr val="tx1"/>
                </a:solidFill>
              </a:rPr>
              <a:t>编码，单模光纤最大传输距离</a:t>
            </a:r>
            <a:r>
              <a:rPr lang="en-US" altLang="zh-CN" sz="2400" b="0" dirty="0">
                <a:solidFill>
                  <a:schemeClr val="tx1"/>
                </a:solidFill>
              </a:rPr>
              <a:t>10km,</a:t>
            </a:r>
            <a:r>
              <a:rPr lang="zh-CN" altLang="en-US" sz="2400" b="0" dirty="0">
                <a:solidFill>
                  <a:schemeClr val="tx1"/>
                </a:solidFill>
              </a:rPr>
              <a:t>多模光纤的最大传输距离是</a:t>
            </a:r>
            <a:r>
              <a:rPr lang="en-US" altLang="zh-CN" sz="2400" b="0" dirty="0" smtClean="0">
                <a:solidFill>
                  <a:schemeClr val="tx1"/>
                </a:solidFill>
              </a:rPr>
              <a:t>2km;</a:t>
            </a:r>
          </a:p>
          <a:p>
            <a:pPr marL="342900" indent="-342900" algn="just">
              <a:lnSpc>
                <a:spcPct val="140000"/>
              </a:lnSpc>
              <a:spcBef>
                <a:spcPts val="600"/>
              </a:spcBef>
              <a:buFont typeface="Wingdings" panose="05000000000000000000" pitchFamily="2" charset="2"/>
              <a:buChar char="n"/>
            </a:pPr>
            <a:r>
              <a:rPr lang="zh-CN" altLang="en-US" sz="2400" b="0" dirty="0" smtClean="0"/>
              <a:t> </a:t>
            </a:r>
            <a:r>
              <a:rPr lang="en-US" altLang="zh-CN" sz="2400" b="0" dirty="0">
                <a:solidFill>
                  <a:srgbClr val="C00000"/>
                </a:solidFill>
              </a:rPr>
              <a:t>100Base-T4</a:t>
            </a:r>
            <a:r>
              <a:rPr lang="zh-CN" altLang="en-US" sz="2400" b="0" dirty="0">
                <a:solidFill>
                  <a:schemeClr val="tx1"/>
                </a:solidFill>
              </a:rPr>
              <a:t>，使用</a:t>
            </a:r>
            <a:r>
              <a:rPr lang="en-US" altLang="zh-CN" sz="2400" b="0" dirty="0">
                <a:solidFill>
                  <a:schemeClr val="tx1"/>
                </a:solidFill>
              </a:rPr>
              <a:t>4</a:t>
            </a:r>
            <a:r>
              <a:rPr lang="zh-CN" altLang="en-US" sz="2400" b="0" dirty="0">
                <a:solidFill>
                  <a:schemeClr val="tx1"/>
                </a:solidFill>
              </a:rPr>
              <a:t>对</a:t>
            </a:r>
            <a:r>
              <a:rPr lang="en-US" altLang="zh-CN" sz="2400" b="0" dirty="0">
                <a:solidFill>
                  <a:schemeClr val="tx1"/>
                </a:solidFill>
              </a:rPr>
              <a:t>3</a:t>
            </a:r>
            <a:r>
              <a:rPr lang="zh-CN" altLang="en-US" sz="2400" b="0" dirty="0">
                <a:solidFill>
                  <a:schemeClr val="tx1"/>
                </a:solidFill>
              </a:rPr>
              <a:t>类或</a:t>
            </a:r>
            <a:r>
              <a:rPr lang="en-US" altLang="zh-CN" sz="2400" b="0" dirty="0">
                <a:solidFill>
                  <a:schemeClr val="tx1"/>
                </a:solidFill>
              </a:rPr>
              <a:t>5</a:t>
            </a:r>
            <a:r>
              <a:rPr lang="zh-CN" altLang="en-US" sz="2400" b="0" dirty="0">
                <a:solidFill>
                  <a:schemeClr val="tx1"/>
                </a:solidFill>
              </a:rPr>
              <a:t>类</a:t>
            </a:r>
            <a:r>
              <a:rPr lang="en-US" altLang="zh-CN" sz="2400" b="0" dirty="0">
                <a:solidFill>
                  <a:schemeClr val="tx1"/>
                </a:solidFill>
              </a:rPr>
              <a:t>UTP</a:t>
            </a:r>
            <a:r>
              <a:rPr lang="zh-CN" altLang="en-US" sz="2400" b="0" dirty="0">
                <a:solidFill>
                  <a:schemeClr val="tx1"/>
                </a:solidFill>
              </a:rPr>
              <a:t>电缆，信号采用</a:t>
            </a:r>
            <a:r>
              <a:rPr lang="en-US" altLang="zh-CN" sz="2400" b="0" dirty="0">
                <a:solidFill>
                  <a:schemeClr val="tx1"/>
                </a:solidFill>
              </a:rPr>
              <a:t>8B6T-NRZ</a:t>
            </a:r>
            <a:r>
              <a:rPr lang="zh-CN" altLang="en-US" sz="2400" b="0" dirty="0">
                <a:solidFill>
                  <a:schemeClr val="tx1"/>
                </a:solidFill>
              </a:rPr>
              <a:t>的</a:t>
            </a:r>
            <a:r>
              <a:rPr lang="zh-CN" altLang="en-US" sz="2400" b="0" dirty="0" smtClean="0">
                <a:solidFill>
                  <a:schemeClr val="tx1"/>
                </a:solidFill>
              </a:rPr>
              <a:t>编码方法。</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78</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smtClean="0">
                <a:solidFill>
                  <a:schemeClr val="tx1">
                    <a:lumMod val="65000"/>
                    <a:lumOff val="35000"/>
                  </a:schemeClr>
                </a:solidFill>
                <a:latin typeface="微软雅黑" panose="020B0503020204020204" charset="-122"/>
                <a:ea typeface="微软雅黑" panose="020B0503020204020204" charset="-122"/>
              </a:rPr>
              <a:t>基本概念</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4.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千兆以太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666790"/>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千兆以太网</a:t>
            </a:r>
            <a:r>
              <a:rPr lang="zh-CN" altLang="en-US" sz="2400" b="0" dirty="0" smtClean="0">
                <a:solidFill>
                  <a:schemeClr val="tx1"/>
                </a:solidFill>
              </a:rPr>
              <a:t>又</a:t>
            </a:r>
            <a:r>
              <a:rPr lang="zh-CN" altLang="en-US" sz="2400" b="0" dirty="0">
                <a:solidFill>
                  <a:schemeClr val="tx1"/>
                </a:solidFill>
              </a:rPr>
              <a:t>称为</a:t>
            </a:r>
            <a:r>
              <a:rPr lang="zh-CN" altLang="en-US" sz="2400" b="0" dirty="0">
                <a:solidFill>
                  <a:srgbClr val="C00000"/>
                </a:solidFill>
              </a:rPr>
              <a:t>吉比特以太网</a:t>
            </a:r>
            <a:r>
              <a:rPr lang="zh-CN" altLang="en-US" sz="2400" b="0" dirty="0" smtClean="0">
                <a:solidFill>
                  <a:schemeClr val="tx1"/>
                </a:solidFill>
              </a:rPr>
              <a:t>，于</a:t>
            </a:r>
            <a:r>
              <a:rPr lang="en-US" altLang="zh-CN" sz="2400" b="0" dirty="0">
                <a:solidFill>
                  <a:schemeClr val="tx1"/>
                </a:solidFill>
              </a:rPr>
              <a:t>1996</a:t>
            </a:r>
            <a:r>
              <a:rPr lang="zh-CN" altLang="en-US" sz="2400" b="0" dirty="0">
                <a:solidFill>
                  <a:schemeClr val="tx1"/>
                </a:solidFill>
              </a:rPr>
              <a:t>年问世</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en-US" altLang="zh-CN" sz="2400" b="0" dirty="0" smtClean="0">
                <a:solidFill>
                  <a:schemeClr val="tx1"/>
                </a:solidFill>
              </a:rPr>
              <a:t>IEEE</a:t>
            </a:r>
            <a:r>
              <a:rPr lang="zh-CN" altLang="en-US" sz="2400" b="0" dirty="0">
                <a:solidFill>
                  <a:schemeClr val="tx1"/>
                </a:solidFill>
              </a:rPr>
              <a:t>在</a:t>
            </a:r>
            <a:r>
              <a:rPr lang="en-US" altLang="zh-CN" sz="2400" b="0" dirty="0">
                <a:solidFill>
                  <a:schemeClr val="tx1"/>
                </a:solidFill>
              </a:rPr>
              <a:t>1997</a:t>
            </a:r>
            <a:r>
              <a:rPr lang="zh-CN" altLang="en-US" sz="2400" b="0" dirty="0">
                <a:solidFill>
                  <a:schemeClr val="tx1"/>
                </a:solidFill>
              </a:rPr>
              <a:t>年通过了吉比特以太网的</a:t>
            </a:r>
            <a:r>
              <a:rPr lang="zh-CN" altLang="en-US" sz="2400" b="0" dirty="0">
                <a:solidFill>
                  <a:srgbClr val="C00000"/>
                </a:solidFill>
              </a:rPr>
              <a:t>标准 </a:t>
            </a:r>
            <a:r>
              <a:rPr lang="en-US" altLang="zh-CN" sz="2400" b="0" dirty="0">
                <a:solidFill>
                  <a:srgbClr val="C00000"/>
                </a:solidFill>
              </a:rPr>
              <a:t>IEEE 802.3z</a:t>
            </a:r>
            <a:r>
              <a:rPr lang="zh-CN" altLang="en-US" sz="2400" b="0" dirty="0">
                <a:solidFill>
                  <a:schemeClr val="tx1"/>
                </a:solidFill>
              </a:rPr>
              <a:t>，在</a:t>
            </a:r>
            <a:r>
              <a:rPr lang="en-US" altLang="zh-CN" sz="2400" b="0" dirty="0">
                <a:solidFill>
                  <a:schemeClr val="tx1"/>
                </a:solidFill>
              </a:rPr>
              <a:t>1998</a:t>
            </a:r>
            <a:r>
              <a:rPr lang="zh-CN" altLang="en-US" sz="2400" b="0" dirty="0">
                <a:solidFill>
                  <a:schemeClr val="tx1"/>
                </a:solidFill>
              </a:rPr>
              <a:t>年成为正式标准</a:t>
            </a:r>
            <a:r>
              <a:rPr lang="zh-CN" altLang="en-US" sz="2400" b="0" dirty="0" smtClean="0">
                <a:solidFill>
                  <a:schemeClr val="tx1"/>
                </a:solidFill>
              </a:rPr>
              <a:t>。</a:t>
            </a:r>
            <a:r>
              <a:rPr lang="zh-CN" altLang="en-US" sz="2400" b="0" dirty="0">
                <a:solidFill>
                  <a:srgbClr val="C00000"/>
                </a:solidFill>
              </a:rPr>
              <a:t>特点</a:t>
            </a:r>
            <a:r>
              <a:rPr lang="zh-CN" altLang="en-US" sz="2400" b="0" dirty="0" smtClean="0">
                <a:solidFill>
                  <a:schemeClr val="tx1"/>
                </a:solidFill>
              </a:rPr>
              <a:t>是：</a:t>
            </a:r>
            <a:endParaRPr lang="en-US" altLang="zh-CN" sz="2400" b="0" dirty="0" smtClean="0">
              <a:solidFill>
                <a:schemeClr val="tx1"/>
              </a:solidFill>
            </a:endParaRPr>
          </a:p>
          <a:p>
            <a:pPr marL="800100" lvl="1" indent="-342900" algn="just">
              <a:lnSpc>
                <a:spcPct val="125000"/>
              </a:lnSpc>
              <a:spcBef>
                <a:spcPts val="600"/>
              </a:spcBef>
              <a:buFont typeface="Wingdings" panose="05000000000000000000" pitchFamily="2" charset="2"/>
              <a:buChar char="ü"/>
            </a:pPr>
            <a:r>
              <a:rPr lang="zh-CN" altLang="en-US" sz="2400" b="0" dirty="0" smtClean="0">
                <a:latin typeface="微软雅黑" panose="020B0503020204020204" charset="-122"/>
                <a:ea typeface="微软雅黑" panose="020B0503020204020204" charset="-122"/>
              </a:rPr>
              <a:t>允许</a:t>
            </a:r>
            <a:r>
              <a:rPr lang="zh-CN" altLang="en-US" sz="2400" b="0" dirty="0">
                <a:latin typeface="微软雅黑" panose="020B0503020204020204" charset="-122"/>
                <a:ea typeface="微软雅黑" panose="020B0503020204020204" charset="-122"/>
              </a:rPr>
              <a:t>在</a:t>
            </a:r>
            <a:r>
              <a:rPr lang="en-US" altLang="zh-CN" sz="2400" b="0" dirty="0">
                <a:latin typeface="微软雅黑" panose="020B0503020204020204" charset="-122"/>
                <a:ea typeface="微软雅黑" panose="020B0503020204020204" charset="-122"/>
              </a:rPr>
              <a:t>1Gb/s</a:t>
            </a:r>
            <a:r>
              <a:rPr lang="zh-CN" altLang="en-US" sz="2400" b="0" dirty="0">
                <a:latin typeface="微软雅黑" panose="020B0503020204020204" charset="-122"/>
                <a:ea typeface="微软雅黑" panose="020B0503020204020204" charset="-122"/>
              </a:rPr>
              <a:t>下全双工和半双工两种方式工作</a:t>
            </a:r>
            <a:r>
              <a:rPr lang="zh-CN" altLang="en-US" sz="2400" b="0" dirty="0" smtClean="0">
                <a:latin typeface="微软雅黑" panose="020B0503020204020204" charset="-122"/>
                <a:ea typeface="微软雅黑" panose="020B0503020204020204" charset="-122"/>
              </a:rPr>
              <a:t>；</a:t>
            </a:r>
            <a:endParaRPr lang="en-US" altLang="zh-CN" sz="2400" b="0" dirty="0" smtClean="0">
              <a:latin typeface="微软雅黑" panose="020B0503020204020204" charset="-122"/>
              <a:ea typeface="微软雅黑" panose="020B0503020204020204" charset="-122"/>
            </a:endParaRPr>
          </a:p>
          <a:p>
            <a:pPr marL="800100" lvl="1" indent="-342900" algn="just">
              <a:lnSpc>
                <a:spcPct val="125000"/>
              </a:lnSpc>
              <a:spcBef>
                <a:spcPts val="600"/>
              </a:spcBef>
              <a:buFont typeface="Wingdings" panose="05000000000000000000" pitchFamily="2" charset="2"/>
              <a:buChar char="ü"/>
            </a:pPr>
            <a:r>
              <a:rPr lang="zh-CN" altLang="en-US" sz="2400" b="0" dirty="0" smtClean="0">
                <a:latin typeface="微软雅黑" panose="020B0503020204020204" charset="-122"/>
                <a:ea typeface="微软雅黑" panose="020B0503020204020204" charset="-122"/>
              </a:rPr>
              <a:t>使用</a:t>
            </a:r>
            <a:r>
              <a:rPr lang="en-US" altLang="zh-CN" sz="2400" b="0" dirty="0" smtClean="0">
                <a:latin typeface="微软雅黑" panose="020B0503020204020204" charset="-122"/>
                <a:ea typeface="微软雅黑" panose="020B0503020204020204" charset="-122"/>
              </a:rPr>
              <a:t>IEEE 802.3</a:t>
            </a:r>
            <a:r>
              <a:rPr lang="zh-CN" altLang="en-US" sz="2400" b="0" dirty="0" smtClean="0">
                <a:latin typeface="微软雅黑" panose="020B0503020204020204" charset="-122"/>
                <a:ea typeface="微软雅黑" panose="020B0503020204020204" charset="-122"/>
              </a:rPr>
              <a:t> 规定</a:t>
            </a:r>
            <a:r>
              <a:rPr lang="zh-CN" altLang="en-US" sz="2400" b="0" dirty="0">
                <a:latin typeface="微软雅黑" panose="020B0503020204020204" charset="-122"/>
                <a:ea typeface="微软雅黑" panose="020B0503020204020204" charset="-122"/>
              </a:rPr>
              <a:t>的帧格式</a:t>
            </a:r>
            <a:r>
              <a:rPr lang="zh-CN" altLang="en-US" sz="2400" b="0" dirty="0" smtClean="0">
                <a:latin typeface="微软雅黑" panose="020B0503020204020204" charset="-122"/>
                <a:ea typeface="微软雅黑" panose="020B0503020204020204" charset="-122"/>
              </a:rPr>
              <a:t>；</a:t>
            </a:r>
            <a:endParaRPr lang="en-US" altLang="zh-CN" sz="2400" b="0" dirty="0" smtClean="0">
              <a:latin typeface="微软雅黑" panose="020B0503020204020204" charset="-122"/>
              <a:ea typeface="微软雅黑" panose="020B0503020204020204" charset="-122"/>
            </a:endParaRPr>
          </a:p>
          <a:p>
            <a:pPr marL="800100" lvl="1" indent="-342900" algn="just">
              <a:lnSpc>
                <a:spcPct val="125000"/>
              </a:lnSpc>
              <a:spcBef>
                <a:spcPts val="600"/>
              </a:spcBef>
              <a:buFont typeface="Wingdings" panose="05000000000000000000" pitchFamily="2" charset="2"/>
              <a:buChar char="ü"/>
            </a:pPr>
            <a:r>
              <a:rPr lang="zh-CN" altLang="en-US" sz="2400" b="0" dirty="0" smtClean="0">
                <a:latin typeface="微软雅黑" panose="020B0503020204020204" charset="-122"/>
                <a:ea typeface="微软雅黑" panose="020B0503020204020204" charset="-122"/>
              </a:rPr>
              <a:t>在</a:t>
            </a:r>
            <a:r>
              <a:rPr lang="zh-CN" altLang="en-US" sz="2400" b="0" dirty="0">
                <a:latin typeface="微软雅黑" panose="020B0503020204020204" charset="-122"/>
                <a:ea typeface="微软雅黑" panose="020B0503020204020204" charset="-122"/>
              </a:rPr>
              <a:t>半双工方式下使用</a:t>
            </a:r>
            <a:r>
              <a:rPr lang="en-US" altLang="zh-CN" sz="2400" b="0" dirty="0">
                <a:latin typeface="微软雅黑" panose="020B0503020204020204" charset="-122"/>
                <a:ea typeface="微软雅黑" panose="020B0503020204020204" charset="-122"/>
              </a:rPr>
              <a:t>CSMA/CD</a:t>
            </a:r>
            <a:r>
              <a:rPr lang="zh-CN" altLang="en-US" sz="2400" b="0" dirty="0">
                <a:latin typeface="微软雅黑" panose="020B0503020204020204" charset="-122"/>
                <a:ea typeface="微软雅黑" panose="020B0503020204020204" charset="-122"/>
              </a:rPr>
              <a:t>协议</a:t>
            </a:r>
            <a:r>
              <a:rPr lang="en-US" altLang="zh-CN" sz="2400" b="0" dirty="0">
                <a:latin typeface="微软雅黑" panose="020B0503020204020204" charset="-122"/>
                <a:ea typeface="微软雅黑" panose="020B0503020204020204" charset="-122"/>
              </a:rPr>
              <a:t>(</a:t>
            </a:r>
            <a:r>
              <a:rPr lang="zh-CN" altLang="en-US" sz="2400" b="0" dirty="0">
                <a:latin typeface="微软雅黑" panose="020B0503020204020204" charset="-122"/>
                <a:ea typeface="微软雅黑" panose="020B0503020204020204" charset="-122"/>
              </a:rPr>
              <a:t>全双工方式不需要使用</a:t>
            </a:r>
            <a:r>
              <a:rPr lang="en-US" altLang="zh-CN" sz="2400" b="0" dirty="0">
                <a:latin typeface="微软雅黑" panose="020B0503020204020204" charset="-122"/>
                <a:ea typeface="微软雅黑" panose="020B0503020204020204" charset="-122"/>
              </a:rPr>
              <a:t>CSMA/CD</a:t>
            </a:r>
            <a:r>
              <a:rPr lang="zh-CN" altLang="en-US" sz="2400" b="0" dirty="0">
                <a:latin typeface="微软雅黑" panose="020B0503020204020204" charset="-122"/>
                <a:ea typeface="微软雅黑" panose="020B0503020204020204" charset="-122"/>
              </a:rPr>
              <a:t>协议</a:t>
            </a:r>
            <a:r>
              <a:rPr lang="en-US" altLang="zh-CN" sz="2400" b="0" dirty="0">
                <a:latin typeface="微软雅黑" panose="020B0503020204020204" charset="-122"/>
                <a:ea typeface="微软雅黑" panose="020B0503020204020204" charset="-122"/>
              </a:rPr>
              <a:t>)</a:t>
            </a:r>
            <a:r>
              <a:rPr lang="zh-CN" altLang="en-US" sz="2400" b="0" dirty="0" smtClean="0">
                <a:latin typeface="微软雅黑" panose="020B0503020204020204" charset="-122"/>
                <a:ea typeface="微软雅黑" panose="020B0503020204020204" charset="-122"/>
              </a:rPr>
              <a:t>；</a:t>
            </a:r>
            <a:endParaRPr lang="en-US" altLang="zh-CN" sz="2400" b="0" dirty="0" smtClean="0">
              <a:latin typeface="微软雅黑" panose="020B0503020204020204" charset="-122"/>
              <a:ea typeface="微软雅黑" panose="020B0503020204020204" charset="-122"/>
            </a:endParaRPr>
          </a:p>
          <a:p>
            <a:pPr marL="800100" lvl="1" indent="-342900" algn="just">
              <a:lnSpc>
                <a:spcPct val="125000"/>
              </a:lnSpc>
              <a:spcBef>
                <a:spcPts val="600"/>
              </a:spcBef>
              <a:buFont typeface="Wingdings" panose="05000000000000000000" pitchFamily="2" charset="2"/>
              <a:buChar char="ü"/>
            </a:pPr>
            <a:r>
              <a:rPr lang="zh-CN" altLang="en-US" sz="2400" b="0" dirty="0" smtClean="0">
                <a:latin typeface="微软雅黑" panose="020B0503020204020204" charset="-122"/>
                <a:ea typeface="微软雅黑" panose="020B0503020204020204" charset="-122"/>
              </a:rPr>
              <a:t>向后兼容</a:t>
            </a:r>
            <a:r>
              <a:rPr lang="en-US" altLang="zh-CN" sz="2400" b="0" dirty="0" smtClean="0">
                <a:latin typeface="微软雅黑" panose="020B0503020204020204" charset="-122"/>
                <a:ea typeface="微软雅黑" panose="020B0503020204020204" charset="-122"/>
              </a:rPr>
              <a:t>10BASE-T</a:t>
            </a:r>
            <a:r>
              <a:rPr lang="zh-CN" altLang="en-US" sz="2400" b="0" dirty="0">
                <a:latin typeface="微软雅黑" panose="020B0503020204020204" charset="-122"/>
                <a:ea typeface="微软雅黑" panose="020B0503020204020204" charset="-122"/>
              </a:rPr>
              <a:t>和</a:t>
            </a:r>
            <a:r>
              <a:rPr lang="en-US" altLang="zh-CN" sz="2400" b="0" dirty="0">
                <a:latin typeface="微软雅黑" panose="020B0503020204020204" charset="-122"/>
                <a:ea typeface="微软雅黑" panose="020B0503020204020204" charset="-122"/>
              </a:rPr>
              <a:t>100BASE-T</a:t>
            </a:r>
            <a:r>
              <a:rPr lang="zh-CN" altLang="en-US" sz="2400" b="0" dirty="0" smtClean="0">
                <a:latin typeface="微软雅黑" panose="020B0503020204020204" charset="-122"/>
                <a:ea typeface="微软雅黑" panose="020B0503020204020204" charset="-122"/>
              </a:rPr>
              <a:t>技术。</a:t>
            </a:r>
            <a:endParaRPr lang="zh-CN" altLang="en-US" sz="2400" b="0" dirty="0">
              <a:latin typeface="微软雅黑" panose="020B0503020204020204" charset="-122"/>
              <a:ea typeface="微软雅黑" panose="020B0503020204020204" charset="-122"/>
            </a:endParaRP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吉比特</a:t>
            </a:r>
            <a:r>
              <a:rPr lang="zh-CN" altLang="en-US" sz="2400" b="0" dirty="0" smtClean="0">
                <a:solidFill>
                  <a:schemeClr val="tx1"/>
                </a:solidFill>
              </a:rPr>
              <a:t>以太网规定了</a:t>
            </a:r>
            <a:r>
              <a:rPr lang="zh-CN" altLang="en-US" sz="2400" b="0" dirty="0">
                <a:solidFill>
                  <a:srgbClr val="C00000"/>
                </a:solidFill>
              </a:rPr>
              <a:t>两个物理层标准</a:t>
            </a:r>
            <a:r>
              <a:rPr lang="zh-CN" altLang="en-US" sz="2400" b="0" dirty="0" smtClean="0">
                <a:solidFill>
                  <a:schemeClr val="tx1"/>
                </a:solidFill>
              </a:rPr>
              <a:t>。</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4"/>
          <p:cNvSpPr txBox="1">
            <a:spLocks noChangeArrowheads="1"/>
          </p:cNvSpPr>
          <p:nvPr/>
        </p:nvSpPr>
        <p:spPr>
          <a:xfrm>
            <a:off x="174170" y="1567544"/>
            <a:ext cx="8766629" cy="4721029"/>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79</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1000Base-X</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4.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千兆以太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80439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1000Base-X </a:t>
            </a:r>
            <a:r>
              <a:rPr lang="zh-CN" altLang="en-US" sz="2400" b="0" dirty="0">
                <a:solidFill>
                  <a:srgbClr val="C00000"/>
                </a:solidFill>
              </a:rPr>
              <a:t>即 </a:t>
            </a:r>
            <a:r>
              <a:rPr lang="en-US" altLang="zh-CN" sz="2400" b="0" dirty="0">
                <a:solidFill>
                  <a:srgbClr val="C00000"/>
                </a:solidFill>
              </a:rPr>
              <a:t>IEEE 802.3z</a:t>
            </a:r>
            <a:r>
              <a:rPr lang="zh-CN" altLang="en-US" sz="2400" b="0" dirty="0">
                <a:solidFill>
                  <a:schemeClr val="tx1"/>
                </a:solidFill>
              </a:rPr>
              <a:t>，是基于</a:t>
            </a:r>
            <a:r>
              <a:rPr lang="zh-CN" altLang="en-US" sz="2400" b="0" dirty="0">
                <a:solidFill>
                  <a:srgbClr val="C00000"/>
                </a:solidFill>
              </a:rPr>
              <a:t>光纤通道</a:t>
            </a:r>
            <a:r>
              <a:rPr lang="zh-CN" altLang="en-US" sz="2400" b="0" dirty="0">
                <a:solidFill>
                  <a:schemeClr val="tx1"/>
                </a:solidFill>
              </a:rPr>
              <a:t>的物理层，即</a:t>
            </a:r>
            <a:r>
              <a:rPr lang="en-US" altLang="zh-CN" sz="2400" b="0" dirty="0">
                <a:solidFill>
                  <a:schemeClr val="tx1"/>
                </a:solidFill>
              </a:rPr>
              <a:t>FC-0</a:t>
            </a:r>
            <a:r>
              <a:rPr lang="zh-CN" altLang="en-US" sz="2400" b="0" dirty="0">
                <a:solidFill>
                  <a:schemeClr val="tx1"/>
                </a:solidFill>
              </a:rPr>
              <a:t>和</a:t>
            </a:r>
            <a:r>
              <a:rPr lang="en-US" altLang="zh-CN" sz="2400" b="0" dirty="0">
                <a:solidFill>
                  <a:schemeClr val="tx1"/>
                </a:solidFill>
              </a:rPr>
              <a:t>FC-1</a:t>
            </a:r>
            <a:r>
              <a:rPr lang="zh-CN" altLang="en-US" sz="2400" b="0" dirty="0">
                <a:solidFill>
                  <a:schemeClr val="tx1"/>
                </a:solidFill>
              </a:rPr>
              <a:t>。使用的媒体有三种</a:t>
            </a:r>
            <a:r>
              <a:rPr lang="zh-CN" altLang="en-US" sz="2400" b="0" dirty="0" smtClean="0">
                <a:solidFill>
                  <a:schemeClr val="tx1"/>
                </a:solidFill>
              </a:rPr>
              <a:t>：</a:t>
            </a:r>
            <a:endParaRPr lang="en-US" altLang="zh-CN" sz="2400" b="0" dirty="0" smtClean="0">
              <a:solidFill>
                <a:schemeClr val="tx1"/>
              </a:solidFill>
            </a:endParaRPr>
          </a:p>
          <a:p>
            <a:pPr marL="914400" lvl="1" indent="-457200" algn="just">
              <a:lnSpc>
                <a:spcPct val="140000"/>
              </a:lnSpc>
              <a:spcBef>
                <a:spcPts val="600"/>
              </a:spcBef>
              <a:buFont typeface="+mj-ea"/>
              <a:buAutoNum type="circleNumDbPlain"/>
            </a:pPr>
            <a:r>
              <a:rPr lang="en-US" altLang="zh-CN" sz="2000" b="0" dirty="0" smtClean="0">
                <a:latin typeface="微软雅黑" panose="020B0503020204020204" charset="-122"/>
                <a:ea typeface="微软雅黑" panose="020B0503020204020204" charset="-122"/>
              </a:rPr>
              <a:t>1000BASE-</a:t>
            </a:r>
            <a:r>
              <a:rPr lang="en-US" altLang="zh-CN" sz="2000" b="0" dirty="0" smtClean="0">
                <a:solidFill>
                  <a:srgbClr val="C00000"/>
                </a:solidFill>
                <a:latin typeface="微软雅黑" panose="020B0503020204020204" charset="-122"/>
                <a:ea typeface="微软雅黑" panose="020B0503020204020204" charset="-122"/>
              </a:rPr>
              <a:t>SX</a:t>
            </a:r>
            <a:r>
              <a:rPr lang="en-US" altLang="zh-CN" sz="2000" b="0" dirty="0" smtClean="0">
                <a:latin typeface="微软雅黑" panose="020B0503020204020204" charset="-122"/>
                <a:ea typeface="微软雅黑" panose="020B0503020204020204" charset="-122"/>
              </a:rPr>
              <a:t>   </a:t>
            </a:r>
            <a:r>
              <a:rPr lang="en-US" altLang="zh-CN" sz="2000" b="0" dirty="0">
                <a:latin typeface="微软雅黑" panose="020B0503020204020204" charset="-122"/>
                <a:ea typeface="微软雅黑" panose="020B0503020204020204" charset="-122"/>
              </a:rPr>
              <a:t>SX</a:t>
            </a:r>
            <a:r>
              <a:rPr lang="zh-CN" altLang="en-US" sz="2000" b="0" dirty="0">
                <a:latin typeface="微软雅黑" panose="020B0503020204020204" charset="-122"/>
                <a:ea typeface="微软雅黑" panose="020B0503020204020204" charset="-122"/>
              </a:rPr>
              <a:t>表示短波长 </a:t>
            </a:r>
            <a:r>
              <a:rPr lang="en-US" altLang="zh-CN" sz="2000" b="0" dirty="0">
                <a:latin typeface="微软雅黑" panose="020B0503020204020204" charset="-122"/>
                <a:ea typeface="微软雅黑" panose="020B0503020204020204" charset="-122"/>
              </a:rPr>
              <a:t>(</a:t>
            </a:r>
            <a:r>
              <a:rPr lang="zh-CN" altLang="en-US" sz="2000" b="0" dirty="0">
                <a:latin typeface="微软雅黑" panose="020B0503020204020204" charset="-122"/>
                <a:ea typeface="微软雅黑" panose="020B0503020204020204" charset="-122"/>
              </a:rPr>
              <a:t>使用</a:t>
            </a:r>
            <a:r>
              <a:rPr lang="en-US" altLang="zh-CN" sz="2000" b="0" dirty="0">
                <a:latin typeface="微软雅黑" panose="020B0503020204020204" charset="-122"/>
                <a:ea typeface="微软雅黑" panose="020B0503020204020204" charset="-122"/>
              </a:rPr>
              <a:t>850nm</a:t>
            </a:r>
            <a:r>
              <a:rPr lang="zh-CN" altLang="en-US" sz="2000" b="0" dirty="0">
                <a:latin typeface="微软雅黑" panose="020B0503020204020204" charset="-122"/>
                <a:ea typeface="微软雅黑" panose="020B0503020204020204" charset="-122"/>
              </a:rPr>
              <a:t>激光器</a:t>
            </a:r>
            <a:r>
              <a:rPr lang="en-US" altLang="zh-CN" sz="2000" b="0" dirty="0">
                <a:latin typeface="微软雅黑" panose="020B0503020204020204" charset="-122"/>
                <a:ea typeface="微软雅黑" panose="020B0503020204020204" charset="-122"/>
              </a:rPr>
              <a:t>)</a:t>
            </a:r>
            <a:r>
              <a:rPr lang="zh-CN" altLang="en-US" sz="2000" b="0" dirty="0">
                <a:latin typeface="微软雅黑" panose="020B0503020204020204" charset="-122"/>
                <a:ea typeface="微软雅黑" panose="020B0503020204020204" charset="-122"/>
              </a:rPr>
              <a:t>。使用纤芯直径为</a:t>
            </a:r>
            <a:r>
              <a:rPr lang="en-US" altLang="zh-CN" sz="2000" b="0" dirty="0">
                <a:latin typeface="微软雅黑" panose="020B0503020204020204" charset="-122"/>
                <a:ea typeface="微软雅黑" panose="020B0503020204020204" charset="-122"/>
              </a:rPr>
              <a:t>62.5μm</a:t>
            </a:r>
            <a:r>
              <a:rPr lang="zh-CN" altLang="en-US" sz="2000" b="0" dirty="0">
                <a:latin typeface="微软雅黑" panose="020B0503020204020204" charset="-122"/>
                <a:ea typeface="微软雅黑" panose="020B0503020204020204" charset="-122"/>
              </a:rPr>
              <a:t>和</a:t>
            </a:r>
            <a:r>
              <a:rPr lang="en-US" altLang="zh-CN" sz="2000" b="0" dirty="0">
                <a:latin typeface="微软雅黑" panose="020B0503020204020204" charset="-122"/>
                <a:ea typeface="微软雅黑" panose="020B0503020204020204" charset="-122"/>
              </a:rPr>
              <a:t>50μm</a:t>
            </a:r>
            <a:r>
              <a:rPr lang="zh-CN" altLang="en-US" sz="2000" b="0" dirty="0">
                <a:latin typeface="微软雅黑" panose="020B0503020204020204" charset="-122"/>
                <a:ea typeface="微软雅黑" panose="020B0503020204020204" charset="-122"/>
              </a:rPr>
              <a:t>的多模光纤时，传输距离分别为</a:t>
            </a:r>
            <a:r>
              <a:rPr lang="en-US" altLang="zh-CN" sz="2000" b="0" dirty="0">
                <a:latin typeface="微软雅黑" panose="020B0503020204020204" charset="-122"/>
                <a:ea typeface="微软雅黑" panose="020B0503020204020204" charset="-122"/>
              </a:rPr>
              <a:t>275m</a:t>
            </a:r>
            <a:r>
              <a:rPr lang="zh-CN" altLang="en-US" sz="2000" b="0" dirty="0">
                <a:latin typeface="微软雅黑" panose="020B0503020204020204" charset="-122"/>
                <a:ea typeface="微软雅黑" panose="020B0503020204020204" charset="-122"/>
              </a:rPr>
              <a:t>和</a:t>
            </a:r>
            <a:r>
              <a:rPr lang="en-US" altLang="zh-CN" sz="2000" b="0" dirty="0">
                <a:latin typeface="微软雅黑" panose="020B0503020204020204" charset="-122"/>
                <a:ea typeface="微软雅黑" panose="020B0503020204020204" charset="-122"/>
              </a:rPr>
              <a:t>550m</a:t>
            </a:r>
            <a:r>
              <a:rPr lang="zh-CN" altLang="en-US" sz="2000" b="0" dirty="0">
                <a:latin typeface="微软雅黑" panose="020B0503020204020204" charset="-122"/>
                <a:ea typeface="微软雅黑" panose="020B0503020204020204" charset="-122"/>
              </a:rPr>
              <a:t>。</a:t>
            </a:r>
          </a:p>
          <a:p>
            <a:pPr marL="914400" lvl="1" indent="-457200" algn="just">
              <a:lnSpc>
                <a:spcPct val="140000"/>
              </a:lnSpc>
              <a:spcBef>
                <a:spcPts val="600"/>
              </a:spcBef>
              <a:buFont typeface="+mj-ea"/>
              <a:buAutoNum type="circleNumDbPlain"/>
            </a:pPr>
            <a:r>
              <a:rPr lang="en-US" altLang="zh-CN" sz="2000" b="0" dirty="0" smtClean="0">
                <a:latin typeface="微软雅黑" panose="020B0503020204020204" charset="-122"/>
                <a:ea typeface="微软雅黑" panose="020B0503020204020204" charset="-122"/>
              </a:rPr>
              <a:t>1000BASE-</a:t>
            </a:r>
            <a:r>
              <a:rPr lang="en-US" altLang="zh-CN" sz="2000" b="0" dirty="0" smtClean="0">
                <a:solidFill>
                  <a:srgbClr val="C00000"/>
                </a:solidFill>
                <a:latin typeface="微软雅黑" panose="020B0503020204020204" charset="-122"/>
                <a:ea typeface="微软雅黑" panose="020B0503020204020204" charset="-122"/>
              </a:rPr>
              <a:t>LX</a:t>
            </a:r>
            <a:r>
              <a:rPr lang="en-US" altLang="zh-CN" sz="2000" b="0" dirty="0" smtClean="0">
                <a:latin typeface="微软雅黑" panose="020B0503020204020204" charset="-122"/>
                <a:ea typeface="微软雅黑" panose="020B0503020204020204" charset="-122"/>
              </a:rPr>
              <a:t>   </a:t>
            </a:r>
            <a:r>
              <a:rPr lang="en-US" altLang="zh-CN" sz="2000" b="0" dirty="0">
                <a:latin typeface="微软雅黑" panose="020B0503020204020204" charset="-122"/>
                <a:ea typeface="微软雅黑" panose="020B0503020204020204" charset="-122"/>
              </a:rPr>
              <a:t>LX</a:t>
            </a:r>
            <a:r>
              <a:rPr lang="zh-CN" altLang="en-US" sz="2000" b="0" dirty="0">
                <a:latin typeface="微软雅黑" panose="020B0503020204020204" charset="-122"/>
                <a:ea typeface="微软雅黑" panose="020B0503020204020204" charset="-122"/>
              </a:rPr>
              <a:t>表示长波长</a:t>
            </a:r>
            <a:r>
              <a:rPr lang="en-US" altLang="zh-CN" sz="2000" b="0" dirty="0">
                <a:latin typeface="微软雅黑" panose="020B0503020204020204" charset="-122"/>
                <a:ea typeface="微软雅黑" panose="020B0503020204020204" charset="-122"/>
              </a:rPr>
              <a:t>(</a:t>
            </a:r>
            <a:r>
              <a:rPr lang="zh-CN" altLang="en-US" sz="2000" b="0" dirty="0">
                <a:latin typeface="微软雅黑" panose="020B0503020204020204" charset="-122"/>
                <a:ea typeface="微软雅黑" panose="020B0503020204020204" charset="-122"/>
              </a:rPr>
              <a:t>使用</a:t>
            </a:r>
            <a:r>
              <a:rPr lang="en-US" altLang="zh-CN" sz="2000" b="0" dirty="0">
                <a:latin typeface="微软雅黑" panose="020B0503020204020204" charset="-122"/>
                <a:ea typeface="微软雅黑" panose="020B0503020204020204" charset="-122"/>
              </a:rPr>
              <a:t>1300nm</a:t>
            </a:r>
            <a:r>
              <a:rPr lang="zh-CN" altLang="en-US" sz="2000" b="0" dirty="0">
                <a:latin typeface="微软雅黑" panose="020B0503020204020204" charset="-122"/>
                <a:ea typeface="微软雅黑" panose="020B0503020204020204" charset="-122"/>
              </a:rPr>
              <a:t>激光器</a:t>
            </a:r>
            <a:r>
              <a:rPr lang="en-US" altLang="zh-CN" sz="2000" b="0" dirty="0">
                <a:latin typeface="微软雅黑" panose="020B0503020204020204" charset="-122"/>
                <a:ea typeface="微软雅黑" panose="020B0503020204020204" charset="-122"/>
              </a:rPr>
              <a:t>)</a:t>
            </a:r>
            <a:r>
              <a:rPr lang="zh-CN" altLang="en-US" sz="2000" b="0" dirty="0">
                <a:latin typeface="微软雅黑" panose="020B0503020204020204" charset="-122"/>
                <a:ea typeface="微软雅黑" panose="020B0503020204020204" charset="-122"/>
              </a:rPr>
              <a:t>。使用纤芯直径为</a:t>
            </a:r>
            <a:r>
              <a:rPr lang="en-US" altLang="zh-CN" sz="2000" b="0" dirty="0">
                <a:latin typeface="微软雅黑" panose="020B0503020204020204" charset="-122"/>
                <a:ea typeface="微软雅黑" panose="020B0503020204020204" charset="-122"/>
              </a:rPr>
              <a:t>62.5μm</a:t>
            </a:r>
            <a:r>
              <a:rPr lang="zh-CN" altLang="en-US" sz="2000" b="0" dirty="0">
                <a:latin typeface="微软雅黑" panose="020B0503020204020204" charset="-122"/>
                <a:ea typeface="微软雅黑" panose="020B0503020204020204" charset="-122"/>
              </a:rPr>
              <a:t>和</a:t>
            </a:r>
            <a:r>
              <a:rPr lang="en-US" altLang="zh-CN" sz="2000" b="0" dirty="0">
                <a:latin typeface="微软雅黑" panose="020B0503020204020204" charset="-122"/>
                <a:ea typeface="微软雅黑" panose="020B0503020204020204" charset="-122"/>
              </a:rPr>
              <a:t>50μm</a:t>
            </a:r>
            <a:r>
              <a:rPr lang="zh-CN" altLang="en-US" sz="2000" b="0" dirty="0">
                <a:latin typeface="微软雅黑" panose="020B0503020204020204" charset="-122"/>
                <a:ea typeface="微软雅黑" panose="020B0503020204020204" charset="-122"/>
              </a:rPr>
              <a:t>的多模光纤时，传输距离为</a:t>
            </a:r>
            <a:r>
              <a:rPr lang="en-US" altLang="zh-CN" sz="2000" b="0" dirty="0">
                <a:latin typeface="微软雅黑" panose="020B0503020204020204" charset="-122"/>
                <a:ea typeface="微软雅黑" panose="020B0503020204020204" charset="-122"/>
              </a:rPr>
              <a:t>550m</a:t>
            </a:r>
            <a:r>
              <a:rPr lang="zh-CN" altLang="en-US" sz="2000" b="0" dirty="0">
                <a:latin typeface="微软雅黑" panose="020B0503020204020204" charset="-122"/>
                <a:ea typeface="微软雅黑" panose="020B0503020204020204" charset="-122"/>
              </a:rPr>
              <a:t>。使用纤芯直径为</a:t>
            </a:r>
            <a:r>
              <a:rPr lang="en-US" altLang="zh-CN" sz="2000" b="0" dirty="0">
                <a:latin typeface="微软雅黑" panose="020B0503020204020204" charset="-122"/>
                <a:ea typeface="微软雅黑" panose="020B0503020204020204" charset="-122"/>
              </a:rPr>
              <a:t>10μm </a:t>
            </a:r>
            <a:r>
              <a:rPr lang="zh-CN" altLang="en-US" sz="2000" b="0" dirty="0">
                <a:latin typeface="微软雅黑" panose="020B0503020204020204" charset="-122"/>
                <a:ea typeface="微软雅黑" panose="020B0503020204020204" charset="-122"/>
              </a:rPr>
              <a:t>的单模光纤时，传输距离为</a:t>
            </a:r>
            <a:r>
              <a:rPr lang="en-US" altLang="zh-CN" sz="2000" b="0" dirty="0">
                <a:latin typeface="微软雅黑" panose="020B0503020204020204" charset="-122"/>
                <a:ea typeface="微软雅黑" panose="020B0503020204020204" charset="-122"/>
              </a:rPr>
              <a:t>5km</a:t>
            </a:r>
            <a:r>
              <a:rPr lang="zh-CN" altLang="en-US" sz="2000" b="0" dirty="0">
                <a:latin typeface="微软雅黑" panose="020B0503020204020204" charset="-122"/>
                <a:ea typeface="微软雅黑" panose="020B0503020204020204" charset="-122"/>
              </a:rPr>
              <a:t>。</a:t>
            </a:r>
          </a:p>
          <a:p>
            <a:pPr marL="914400" lvl="1" indent="-457200" algn="just">
              <a:lnSpc>
                <a:spcPct val="140000"/>
              </a:lnSpc>
              <a:spcBef>
                <a:spcPts val="600"/>
              </a:spcBef>
              <a:buFont typeface="+mj-ea"/>
              <a:buAutoNum type="circleNumDbPlain"/>
            </a:pPr>
            <a:r>
              <a:rPr lang="en-US" altLang="zh-CN" sz="2000" b="0" dirty="0" smtClean="0">
                <a:latin typeface="微软雅黑" panose="020B0503020204020204" charset="-122"/>
                <a:ea typeface="微软雅黑" panose="020B0503020204020204" charset="-122"/>
              </a:rPr>
              <a:t>1000BASE-</a:t>
            </a:r>
            <a:r>
              <a:rPr lang="en-US" altLang="zh-CN" sz="2000" b="0" dirty="0" smtClean="0">
                <a:solidFill>
                  <a:srgbClr val="C00000"/>
                </a:solidFill>
                <a:latin typeface="微软雅黑" panose="020B0503020204020204" charset="-122"/>
                <a:ea typeface="微软雅黑" panose="020B0503020204020204" charset="-122"/>
              </a:rPr>
              <a:t>CX</a:t>
            </a:r>
            <a:r>
              <a:rPr lang="en-US" altLang="zh-CN" sz="2000" b="0" dirty="0" smtClean="0">
                <a:latin typeface="微软雅黑" panose="020B0503020204020204" charset="-122"/>
                <a:ea typeface="微软雅黑" panose="020B0503020204020204" charset="-122"/>
              </a:rPr>
              <a:t>   </a:t>
            </a:r>
            <a:r>
              <a:rPr lang="en-US" altLang="zh-CN" sz="2000" b="0" dirty="0">
                <a:latin typeface="微软雅黑" panose="020B0503020204020204" charset="-122"/>
                <a:ea typeface="微软雅黑" panose="020B0503020204020204" charset="-122"/>
              </a:rPr>
              <a:t>CX</a:t>
            </a:r>
            <a:r>
              <a:rPr lang="zh-CN" altLang="en-US" sz="2000" b="0" dirty="0">
                <a:latin typeface="微软雅黑" panose="020B0503020204020204" charset="-122"/>
                <a:ea typeface="微软雅黑" panose="020B0503020204020204" charset="-122"/>
              </a:rPr>
              <a:t>表示铜线。使用两对短距离的屏蔽双绞线电缆，传输距离为</a:t>
            </a:r>
            <a:r>
              <a:rPr lang="en-US" altLang="zh-CN" sz="2000" b="0" dirty="0">
                <a:latin typeface="微软雅黑" panose="020B0503020204020204" charset="-122"/>
                <a:ea typeface="微软雅黑" panose="020B0503020204020204" charset="-122"/>
              </a:rPr>
              <a:t>25m</a:t>
            </a:r>
            <a:r>
              <a:rPr lang="zh-CN" altLang="en-US" sz="2000" b="0" dirty="0" smtClean="0">
                <a:latin typeface="微软雅黑" panose="020B0503020204020204" charset="-122"/>
                <a:ea typeface="微软雅黑" panose="020B0503020204020204" charset="-122"/>
              </a:rPr>
              <a:t>。</a:t>
            </a:r>
            <a:endParaRPr lang="zh-CN" altLang="en-US" sz="2000" b="0" dirty="0">
              <a:latin typeface="微软雅黑" panose="020B0503020204020204" charset="-122"/>
              <a:ea typeface="微软雅黑" panose="020B0503020204020204" charset="-122"/>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solidFill>
                  <a:schemeClr val="bg1"/>
                </a:solidFill>
              </a:rPr>
              <a:t>局域网的基本概念  </a:t>
            </a: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8</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effectLst>
                  <a:outerShdw blurRad="38100" dist="38100" dir="2700000" algn="tl">
                    <a:srgbClr val="000000"/>
                  </a:outerShdw>
                </a:effectLst>
                <a:latin typeface="微软雅黑" panose="020B0503020204020204" charset="-122"/>
                <a:ea typeface="微软雅黑" panose="020B0503020204020204" charset="-122"/>
              </a:rPr>
              <a:t> </a:t>
            </a:r>
            <a:r>
              <a:rPr lang="en-US" altLang="zh-CN" sz="2800" dirty="0" smtClean="0">
                <a:solidFill>
                  <a:schemeClr val="tx1">
                    <a:lumMod val="65000"/>
                    <a:lumOff val="35000"/>
                  </a:schemeClr>
                </a:solidFill>
                <a:effectLst>
                  <a:outerShdw blurRad="38100" dist="38100" dir="2700000" algn="tl">
                    <a:srgbClr val="000000"/>
                  </a:outerShdw>
                </a:effectLst>
                <a:latin typeface="微软雅黑" panose="020B0503020204020204" charset="-122"/>
                <a:ea typeface="微软雅黑" panose="020B0503020204020204" charset="-122"/>
              </a:rPr>
              <a:t> </a:t>
            </a:r>
            <a:endParaRPr lang="zh-CN" altLang="en-US"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1.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局域网的技术特性</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475514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algn="just">
              <a:lnSpc>
                <a:spcPct val="150000"/>
              </a:lnSpc>
              <a:spcBef>
                <a:spcPts val="600"/>
              </a:spcBef>
            </a:pPr>
            <a:r>
              <a:rPr lang="zh-CN" altLang="en-US" sz="2400" dirty="0" smtClean="0">
                <a:solidFill>
                  <a:srgbClr val="C00000"/>
                </a:solidFill>
              </a:rPr>
              <a:t>传输媒体</a:t>
            </a:r>
            <a:r>
              <a:rPr lang="en-US" altLang="zh-CN" sz="2400" dirty="0">
                <a:solidFill>
                  <a:srgbClr val="C00000"/>
                </a:solidFill>
              </a:rPr>
              <a:t>——</a:t>
            </a:r>
            <a:r>
              <a:rPr lang="zh-CN" altLang="en-US" sz="2400" b="0" dirty="0" smtClean="0">
                <a:solidFill>
                  <a:schemeClr val="tx1"/>
                </a:solidFill>
              </a:rPr>
              <a:t>指</a:t>
            </a:r>
            <a:r>
              <a:rPr lang="zh-CN" altLang="en-US" sz="2400" b="0" dirty="0">
                <a:solidFill>
                  <a:schemeClr val="tx1"/>
                </a:solidFill>
              </a:rPr>
              <a:t>用于连接网络设备的介质类型，常用的有双绞线、同轴电缆、光纤，以及微波、红外线和激光等无线传输媒体。 </a:t>
            </a:r>
          </a:p>
          <a:p>
            <a:pPr algn="just">
              <a:lnSpc>
                <a:spcPct val="150000"/>
              </a:lnSpc>
              <a:spcBef>
                <a:spcPts val="600"/>
              </a:spcBef>
            </a:pPr>
            <a:r>
              <a:rPr lang="zh-CN" altLang="en-US" sz="2400" dirty="0">
                <a:solidFill>
                  <a:srgbClr val="C00000"/>
                </a:solidFill>
              </a:rPr>
              <a:t>传输技术</a:t>
            </a:r>
            <a:r>
              <a:rPr lang="en-US" altLang="zh-CN" sz="2400" dirty="0">
                <a:solidFill>
                  <a:srgbClr val="C00000"/>
                </a:solidFill>
              </a:rPr>
              <a:t>——</a:t>
            </a:r>
            <a:r>
              <a:rPr lang="zh-CN" altLang="en-US" sz="2400" b="0" dirty="0" smtClean="0">
                <a:solidFill>
                  <a:schemeClr val="tx1"/>
                </a:solidFill>
              </a:rPr>
              <a:t>指</a:t>
            </a:r>
            <a:r>
              <a:rPr lang="zh-CN" altLang="en-US" sz="2400" b="0" dirty="0">
                <a:solidFill>
                  <a:schemeClr val="tx1"/>
                </a:solidFill>
              </a:rPr>
              <a:t>借助传输媒体进行数据通信的技术，常用的有基带传输和宽带传输两种。  </a:t>
            </a:r>
          </a:p>
          <a:p>
            <a:pPr algn="just">
              <a:lnSpc>
                <a:spcPct val="150000"/>
              </a:lnSpc>
              <a:spcBef>
                <a:spcPts val="600"/>
              </a:spcBef>
            </a:pPr>
            <a:r>
              <a:rPr lang="zh-CN" altLang="en-US" sz="2400" dirty="0">
                <a:solidFill>
                  <a:srgbClr val="C00000"/>
                </a:solidFill>
              </a:rPr>
              <a:t>网络拓扑</a:t>
            </a:r>
            <a:r>
              <a:rPr lang="en-US" altLang="zh-CN" sz="2400" dirty="0" smtClean="0">
                <a:solidFill>
                  <a:srgbClr val="C00000"/>
                </a:solidFill>
              </a:rPr>
              <a:t>——</a:t>
            </a:r>
            <a:r>
              <a:rPr lang="zh-CN" altLang="en-US" sz="2400" b="0" dirty="0">
                <a:solidFill>
                  <a:schemeClr val="tx1"/>
                </a:solidFill>
              </a:rPr>
              <a:t>指</a:t>
            </a:r>
            <a:r>
              <a:rPr lang="zh-CN" altLang="en-US" sz="2400" b="0" dirty="0" smtClean="0">
                <a:solidFill>
                  <a:schemeClr val="tx1"/>
                </a:solidFill>
              </a:rPr>
              <a:t>物理</a:t>
            </a:r>
            <a:r>
              <a:rPr lang="zh-CN" altLang="en-US" sz="2400" b="0" dirty="0">
                <a:solidFill>
                  <a:schemeClr val="tx1"/>
                </a:solidFill>
              </a:rPr>
              <a:t>结构和</a:t>
            </a:r>
            <a:r>
              <a:rPr lang="zh-CN" altLang="en-US" sz="2400" b="0" dirty="0" smtClean="0">
                <a:solidFill>
                  <a:schemeClr val="tx1"/>
                </a:solidFill>
              </a:rPr>
              <a:t>形状。  </a:t>
            </a:r>
            <a:endParaRPr lang="zh-CN" altLang="en-US" sz="2400" b="0" dirty="0">
              <a:solidFill>
                <a:schemeClr val="tx1"/>
              </a:solidFill>
            </a:endParaRPr>
          </a:p>
          <a:p>
            <a:pPr algn="just">
              <a:lnSpc>
                <a:spcPct val="150000"/>
              </a:lnSpc>
              <a:spcBef>
                <a:spcPts val="600"/>
              </a:spcBef>
            </a:pPr>
            <a:r>
              <a:rPr lang="zh-CN" altLang="en-US" sz="2400" dirty="0">
                <a:solidFill>
                  <a:srgbClr val="C00000"/>
                </a:solidFill>
              </a:rPr>
              <a:t>媒体访问控制方法</a:t>
            </a:r>
            <a:r>
              <a:rPr lang="en-US" altLang="zh-CN" sz="2400" dirty="0">
                <a:solidFill>
                  <a:srgbClr val="C00000"/>
                </a:solidFill>
              </a:rPr>
              <a:t>——</a:t>
            </a:r>
            <a:r>
              <a:rPr lang="zh-CN" altLang="en-US" sz="2400" b="0" dirty="0" smtClean="0">
                <a:solidFill>
                  <a:schemeClr val="tx1"/>
                </a:solidFill>
              </a:rPr>
              <a:t>指</a:t>
            </a:r>
            <a:r>
              <a:rPr lang="zh-CN" altLang="en-US" sz="2400" b="0" dirty="0">
                <a:solidFill>
                  <a:schemeClr val="tx1"/>
                </a:solidFill>
              </a:rPr>
              <a:t>多台计算机对传输媒体的访问控制</a:t>
            </a:r>
            <a:r>
              <a:rPr lang="zh-CN" altLang="en-US" sz="2400" b="0" dirty="0" smtClean="0">
                <a:solidFill>
                  <a:schemeClr val="tx1"/>
                </a:solidFill>
              </a:rPr>
              <a:t>方法。</a:t>
            </a:r>
            <a:endParaRPr lang="zh-CN" altLang="en-US" sz="2400" b="0" dirty="0">
              <a:solidFill>
                <a:schemeClr val="tx1"/>
              </a:solidFill>
            </a:endParaRPr>
          </a:p>
        </p:txBody>
      </p:sp>
      <p:sp>
        <p:nvSpPr>
          <p:cNvPr id="22"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80</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1000Base-T</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4.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千兆以太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27166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1000Base-T </a:t>
            </a:r>
            <a:r>
              <a:rPr lang="zh-CN" altLang="en-US" sz="2400" b="0" dirty="0">
                <a:solidFill>
                  <a:srgbClr val="C00000"/>
                </a:solidFill>
              </a:rPr>
              <a:t>即 </a:t>
            </a:r>
            <a:r>
              <a:rPr lang="en-US" altLang="zh-CN" sz="2400" b="0" dirty="0">
                <a:solidFill>
                  <a:srgbClr val="C00000"/>
                </a:solidFill>
              </a:rPr>
              <a:t>IEEE 802.3ab</a:t>
            </a:r>
            <a:r>
              <a:rPr lang="zh-CN" altLang="en-US" sz="2400" b="0" dirty="0">
                <a:solidFill>
                  <a:schemeClr val="tx1"/>
                </a:solidFill>
              </a:rPr>
              <a:t>，使用</a:t>
            </a:r>
            <a:r>
              <a:rPr lang="en-US" altLang="zh-CN" sz="2400" b="0" dirty="0">
                <a:solidFill>
                  <a:schemeClr val="tx1"/>
                </a:solidFill>
              </a:rPr>
              <a:t>4</a:t>
            </a:r>
            <a:r>
              <a:rPr lang="zh-CN" altLang="en-US" sz="2400" b="0" dirty="0">
                <a:solidFill>
                  <a:schemeClr val="tx1"/>
                </a:solidFill>
              </a:rPr>
              <a:t>对</a:t>
            </a:r>
            <a:r>
              <a:rPr lang="en-US" altLang="zh-CN" sz="2400" b="0" dirty="0">
                <a:solidFill>
                  <a:srgbClr val="C00000"/>
                </a:solidFill>
              </a:rPr>
              <a:t>5</a:t>
            </a:r>
            <a:r>
              <a:rPr lang="zh-CN" altLang="en-US" sz="2400" b="0" dirty="0">
                <a:solidFill>
                  <a:srgbClr val="C00000"/>
                </a:solidFill>
              </a:rPr>
              <a:t>类无屏蔽双绞线</a:t>
            </a:r>
            <a:r>
              <a:rPr lang="en-US" altLang="zh-CN" sz="2400" b="0" dirty="0">
                <a:solidFill>
                  <a:srgbClr val="C00000"/>
                </a:solidFill>
              </a:rPr>
              <a:t>UTP</a:t>
            </a:r>
            <a:r>
              <a:rPr lang="zh-CN" altLang="en-US" sz="2400" b="0" dirty="0">
                <a:solidFill>
                  <a:schemeClr val="tx1"/>
                </a:solidFill>
              </a:rPr>
              <a:t>，传输距离为</a:t>
            </a:r>
            <a:r>
              <a:rPr lang="en-US" altLang="zh-CN" sz="2400" b="0" dirty="0">
                <a:solidFill>
                  <a:srgbClr val="C00000"/>
                </a:solidFill>
              </a:rPr>
              <a:t>100m</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吉比特以太网工作在半双工方式时，必须进行冲突检测，采用</a:t>
            </a:r>
            <a:r>
              <a:rPr lang="en-US" altLang="zh-CN" sz="2400" b="0" dirty="0">
                <a:solidFill>
                  <a:schemeClr val="tx1"/>
                </a:solidFill>
              </a:rPr>
              <a:t>CSMA/CD</a:t>
            </a:r>
            <a:r>
              <a:rPr lang="zh-CN" altLang="en-US" sz="2400" b="0" dirty="0">
                <a:solidFill>
                  <a:schemeClr val="tx1"/>
                </a:solidFill>
              </a:rPr>
              <a:t>控制方式</a:t>
            </a:r>
            <a:r>
              <a:rPr lang="zh-CN" altLang="en-US" sz="2400" b="0" dirty="0" smtClean="0">
                <a:solidFill>
                  <a:schemeClr val="tx1"/>
                </a:solidFill>
              </a:rPr>
              <a:t>。由于</a:t>
            </a:r>
            <a:r>
              <a:rPr lang="zh-CN" altLang="en-US" sz="2400" b="0" dirty="0">
                <a:solidFill>
                  <a:schemeClr val="tx1"/>
                </a:solidFill>
              </a:rPr>
              <a:t>数据率提高了，因此只有减小最大电缆长度或增大帧的最小长度，才能使参数</a:t>
            </a:r>
            <a:r>
              <a:rPr lang="en-US" altLang="zh-CN" sz="2400" b="0" dirty="0">
                <a:solidFill>
                  <a:schemeClr val="tx1"/>
                </a:solidFill>
              </a:rPr>
              <a:t>a</a:t>
            </a:r>
            <a:r>
              <a:rPr lang="zh-CN" altLang="en-US" sz="2400" b="0" dirty="0">
                <a:solidFill>
                  <a:schemeClr val="tx1"/>
                </a:solidFill>
              </a:rPr>
              <a:t>保持为较小的</a:t>
            </a:r>
            <a:r>
              <a:rPr lang="zh-CN" altLang="en-US" sz="2400" b="0" dirty="0" smtClean="0">
                <a:solidFill>
                  <a:schemeClr val="tx1"/>
                </a:solidFill>
              </a:rPr>
              <a:t>数值，以保持较好的工作效率。</a:t>
            </a:r>
            <a:endParaRPr lang="en-US" altLang="zh-CN" sz="2400" b="0" dirty="0" smtClean="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81</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1000Base-T</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4.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千兆以太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78872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在半双工方式</a:t>
            </a:r>
            <a:r>
              <a:rPr lang="zh-CN" altLang="en-US" sz="2400" b="0" dirty="0" smtClean="0">
                <a:solidFill>
                  <a:schemeClr val="tx1"/>
                </a:solidFill>
              </a:rPr>
              <a:t>时，吉</a:t>
            </a:r>
            <a:r>
              <a:rPr lang="zh-CN" altLang="en-US" sz="2400" b="0" dirty="0">
                <a:solidFill>
                  <a:schemeClr val="tx1"/>
                </a:solidFill>
              </a:rPr>
              <a:t>比特以太网仍然保持一个网段的最大长度为</a:t>
            </a:r>
            <a:r>
              <a:rPr lang="en-US" altLang="zh-CN" sz="2400" b="0" dirty="0">
                <a:solidFill>
                  <a:schemeClr val="tx1"/>
                </a:solidFill>
              </a:rPr>
              <a:t>100m</a:t>
            </a:r>
            <a:r>
              <a:rPr lang="zh-CN" altLang="en-US" sz="2400" b="0" dirty="0">
                <a:solidFill>
                  <a:schemeClr val="tx1"/>
                </a:solidFill>
              </a:rPr>
              <a:t>，但采用了</a:t>
            </a:r>
            <a:r>
              <a:rPr lang="zh-CN" altLang="en-US" sz="2400" b="0" dirty="0"/>
              <a:t>“</a:t>
            </a:r>
            <a:r>
              <a:rPr lang="zh-CN" altLang="en-US" sz="2400" b="0" dirty="0">
                <a:solidFill>
                  <a:srgbClr val="C00000"/>
                </a:solidFill>
              </a:rPr>
              <a:t>载波延伸</a:t>
            </a:r>
            <a:r>
              <a:rPr lang="zh-CN" altLang="en-US" sz="2400" b="0" dirty="0"/>
              <a:t>”</a:t>
            </a:r>
            <a:r>
              <a:rPr lang="en-US" altLang="zh-CN" sz="2400" b="0" dirty="0">
                <a:solidFill>
                  <a:schemeClr val="tx1"/>
                </a:solidFill>
              </a:rPr>
              <a:t>(carrier extension)</a:t>
            </a:r>
            <a:r>
              <a:rPr lang="zh-CN" altLang="en-US" sz="2400" b="0" dirty="0">
                <a:solidFill>
                  <a:schemeClr val="tx1"/>
                </a:solidFill>
              </a:rPr>
              <a:t>的办法，使最短帧长仍为</a:t>
            </a:r>
            <a:r>
              <a:rPr lang="en-US" altLang="zh-CN" sz="2400" b="0" dirty="0">
                <a:solidFill>
                  <a:schemeClr val="tx1"/>
                </a:solidFill>
              </a:rPr>
              <a:t>64</a:t>
            </a:r>
            <a:r>
              <a:rPr lang="zh-CN" altLang="en-US" sz="2400" b="0" dirty="0">
                <a:solidFill>
                  <a:schemeClr val="tx1"/>
                </a:solidFill>
              </a:rPr>
              <a:t>字节，以保持兼容性，同时将争用期长度增大为</a:t>
            </a:r>
            <a:r>
              <a:rPr lang="en-US" altLang="zh-CN" sz="2400" b="0" dirty="0">
                <a:solidFill>
                  <a:schemeClr val="tx1"/>
                </a:solidFill>
              </a:rPr>
              <a:t>512</a:t>
            </a:r>
            <a:r>
              <a:rPr lang="zh-CN" altLang="en-US" sz="2400" b="0" dirty="0">
                <a:solidFill>
                  <a:schemeClr val="tx1"/>
                </a:solidFill>
              </a:rPr>
              <a:t>字节。凡发送的</a:t>
            </a:r>
            <a:r>
              <a:rPr lang="en-US" altLang="zh-CN" sz="2400" b="0" dirty="0">
                <a:solidFill>
                  <a:schemeClr val="tx1"/>
                </a:solidFill>
              </a:rPr>
              <a:t>MAC</a:t>
            </a:r>
            <a:r>
              <a:rPr lang="zh-CN" altLang="en-US" sz="2400" b="0" dirty="0">
                <a:solidFill>
                  <a:schemeClr val="tx1"/>
                </a:solidFill>
              </a:rPr>
              <a:t>帧长不足</a:t>
            </a:r>
            <a:r>
              <a:rPr lang="en-US" altLang="zh-CN" sz="2400" b="0" dirty="0">
                <a:solidFill>
                  <a:schemeClr val="tx1"/>
                </a:solidFill>
              </a:rPr>
              <a:t>512</a:t>
            </a:r>
            <a:r>
              <a:rPr lang="zh-CN" altLang="en-US" sz="2400" b="0" dirty="0">
                <a:solidFill>
                  <a:schemeClr val="tx1"/>
                </a:solidFill>
              </a:rPr>
              <a:t>字节时，就用一些特殊字符填充在帧的后面，使</a:t>
            </a:r>
            <a:r>
              <a:rPr lang="en-US" altLang="zh-CN" sz="2400" b="0" dirty="0">
                <a:solidFill>
                  <a:schemeClr val="tx1"/>
                </a:solidFill>
              </a:rPr>
              <a:t>MAC</a:t>
            </a:r>
            <a:r>
              <a:rPr lang="zh-CN" altLang="en-US" sz="2400" b="0" dirty="0">
                <a:solidFill>
                  <a:schemeClr val="tx1"/>
                </a:solidFill>
              </a:rPr>
              <a:t>帧的发送长度增大到</a:t>
            </a:r>
            <a:r>
              <a:rPr lang="en-US" altLang="zh-CN" sz="2400" b="0" dirty="0">
                <a:solidFill>
                  <a:schemeClr val="tx1"/>
                </a:solidFill>
              </a:rPr>
              <a:t>512</a:t>
            </a:r>
            <a:r>
              <a:rPr lang="zh-CN" altLang="en-US" sz="2400" b="0" dirty="0" smtClean="0">
                <a:solidFill>
                  <a:schemeClr val="tx1"/>
                </a:solidFill>
              </a:rPr>
              <a:t>字节。</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在短</a:t>
            </a:r>
            <a:r>
              <a:rPr lang="en-US" altLang="zh-CN" sz="2400" b="0" dirty="0">
                <a:solidFill>
                  <a:schemeClr val="tx1"/>
                </a:solidFill>
              </a:rPr>
              <a:t>MAC</a:t>
            </a:r>
            <a:r>
              <a:rPr lang="zh-CN" altLang="en-US" sz="2400" b="0" dirty="0">
                <a:solidFill>
                  <a:schemeClr val="tx1"/>
                </a:solidFill>
              </a:rPr>
              <a:t>帧后面加上载波</a:t>
            </a:r>
            <a:r>
              <a:rPr lang="zh-CN" altLang="en-US" sz="2400" b="0" dirty="0" smtClean="0">
                <a:solidFill>
                  <a:schemeClr val="tx1"/>
                </a:solidFill>
              </a:rPr>
              <a:t>延伸：</a:t>
            </a:r>
            <a:endParaRPr lang="en-US" altLang="zh-CN"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1086963" y="5260535"/>
          <a:ext cx="6881379" cy="1470251"/>
        </p:xfrm>
        <a:graphic>
          <a:graphicData uri="http://schemas.openxmlformats.org/presentationml/2006/ole">
            <mc:AlternateContent xmlns:mc="http://schemas.openxmlformats.org/markup-compatibility/2006">
              <mc:Choice xmlns:v="urn:schemas-microsoft-com:vml" Requires="v">
                <p:oleObj spid="_x0000_s61640" name="Visio" r:id="rId4" imgW="3469640" imgH="903605" progId="Visio.Drawing.11">
                  <p:embed/>
                </p:oleObj>
              </mc:Choice>
              <mc:Fallback>
                <p:oleObj name="Visio" r:id="rId4" imgW="3469640" imgH="90360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6963" y="5260535"/>
                        <a:ext cx="6881379" cy="1470251"/>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82</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1000Base-T</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4.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千兆以太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27166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接收端在收到以太网的</a:t>
            </a:r>
            <a:r>
              <a:rPr lang="en-US" altLang="zh-CN" sz="2400" b="0" dirty="0">
                <a:solidFill>
                  <a:schemeClr val="tx1"/>
                </a:solidFill>
              </a:rPr>
              <a:t>MAC</a:t>
            </a:r>
            <a:r>
              <a:rPr lang="zh-CN" altLang="en-US" sz="2400" b="0" dirty="0">
                <a:solidFill>
                  <a:schemeClr val="tx1"/>
                </a:solidFill>
              </a:rPr>
              <a:t>帧后</a:t>
            </a:r>
            <a:r>
              <a:rPr lang="zh-CN" altLang="en-US" sz="2400" b="0" dirty="0" smtClean="0">
                <a:solidFill>
                  <a:schemeClr val="tx1"/>
                </a:solidFill>
              </a:rPr>
              <a:t>，删除填充字符并交付</a:t>
            </a:r>
            <a:r>
              <a:rPr lang="zh-CN" altLang="en-US" sz="2400" b="0" dirty="0">
                <a:solidFill>
                  <a:schemeClr val="tx1"/>
                </a:solidFill>
              </a:rPr>
              <a:t>。当原来仅</a:t>
            </a:r>
            <a:r>
              <a:rPr lang="en-US" altLang="zh-CN" sz="2400" b="0" dirty="0">
                <a:solidFill>
                  <a:schemeClr val="tx1"/>
                </a:solidFill>
              </a:rPr>
              <a:t>64</a:t>
            </a:r>
            <a:r>
              <a:rPr lang="zh-CN" altLang="en-US" sz="2400" b="0" dirty="0">
                <a:solidFill>
                  <a:schemeClr val="tx1"/>
                </a:solidFill>
              </a:rPr>
              <a:t>字节长的短帧填充到</a:t>
            </a:r>
            <a:r>
              <a:rPr lang="en-US" altLang="zh-CN" sz="2400" b="0" dirty="0">
                <a:solidFill>
                  <a:schemeClr val="tx1"/>
                </a:solidFill>
              </a:rPr>
              <a:t>512</a:t>
            </a:r>
            <a:r>
              <a:rPr lang="zh-CN" altLang="en-US" sz="2400" b="0" dirty="0">
                <a:solidFill>
                  <a:schemeClr val="tx1"/>
                </a:solidFill>
              </a:rPr>
              <a:t>字节时，所填充的</a:t>
            </a:r>
            <a:r>
              <a:rPr lang="en-US" altLang="zh-CN" sz="2400" b="0" dirty="0">
                <a:solidFill>
                  <a:schemeClr val="tx1"/>
                </a:solidFill>
              </a:rPr>
              <a:t>448</a:t>
            </a:r>
            <a:r>
              <a:rPr lang="zh-CN" altLang="en-US" sz="2400" b="0" dirty="0">
                <a:solidFill>
                  <a:schemeClr val="tx1"/>
                </a:solidFill>
              </a:rPr>
              <a:t>字节就造成了很大的开销。</a:t>
            </a: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为此，吉比特以太网还增加一种功能称为</a:t>
            </a:r>
            <a:r>
              <a:rPr lang="zh-CN" altLang="en-US" sz="2400" b="0" dirty="0">
                <a:solidFill>
                  <a:srgbClr val="C00000"/>
                </a:solidFill>
              </a:rPr>
              <a:t>分组突发</a:t>
            </a:r>
            <a:r>
              <a:rPr lang="en-US" altLang="zh-CN" sz="2400" b="0" dirty="0">
                <a:solidFill>
                  <a:schemeClr val="tx1"/>
                </a:solidFill>
              </a:rPr>
              <a:t>(packet bursting)</a:t>
            </a:r>
            <a:r>
              <a:rPr lang="zh-CN" altLang="en-US" sz="2400" b="0" dirty="0" smtClean="0">
                <a:solidFill>
                  <a:schemeClr val="tx1"/>
                </a:solidFill>
              </a:rPr>
              <a:t>。当</a:t>
            </a:r>
            <a:r>
              <a:rPr lang="zh-CN" altLang="en-US" sz="2400" b="0" dirty="0">
                <a:solidFill>
                  <a:schemeClr val="tx1"/>
                </a:solidFill>
              </a:rPr>
              <a:t>很多短帧要发送时，第一个短</a:t>
            </a:r>
            <a:r>
              <a:rPr lang="zh-CN" altLang="en-US" sz="2400" b="0" dirty="0" smtClean="0">
                <a:solidFill>
                  <a:schemeClr val="tx1"/>
                </a:solidFill>
              </a:rPr>
              <a:t>帧用载波延伸填充。随后的短帧之间</a:t>
            </a:r>
            <a:r>
              <a:rPr lang="zh-CN" altLang="en-US" sz="2400" b="0" dirty="0">
                <a:solidFill>
                  <a:schemeClr val="tx1"/>
                </a:solidFill>
              </a:rPr>
              <a:t>只需留有必要的帧间最小</a:t>
            </a:r>
            <a:r>
              <a:rPr lang="zh-CN" altLang="en-US" sz="2400" b="0" dirty="0" smtClean="0">
                <a:solidFill>
                  <a:schemeClr val="tx1"/>
                </a:solidFill>
              </a:rPr>
              <a:t>间隔。</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819126" y="4789218"/>
          <a:ext cx="7764179" cy="1522388"/>
        </p:xfrm>
        <a:graphic>
          <a:graphicData uri="http://schemas.openxmlformats.org/presentationml/2006/ole">
            <mc:AlternateContent xmlns:mc="http://schemas.openxmlformats.org/markup-compatibility/2006">
              <mc:Choice xmlns:v="urn:schemas-microsoft-com:vml" Requires="v">
                <p:oleObj spid="_x0000_s62664" name="Visio" r:id="rId4" imgW="3783330" imgH="892810" progId="Visio.Drawing.11">
                  <p:embed/>
                </p:oleObj>
              </mc:Choice>
              <mc:Fallback>
                <p:oleObj name="Visio" r:id="rId4" imgW="3783330" imgH="89281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126" y="4789218"/>
                        <a:ext cx="7764179" cy="1522388"/>
                      </a:xfrm>
                      <a:prstGeom prst="rect">
                        <a:avLst/>
                      </a:prstGeom>
                      <a:noFill/>
                    </p:spPr>
                  </p:pic>
                </p:oleObj>
              </mc:Fallback>
            </mc:AlternateContent>
          </a:graphicData>
        </a:graphic>
      </p:graphicFrame>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83</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1000Base-T</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4.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千兆以太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172047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algn="just">
              <a:lnSpc>
                <a:spcPct val="140000"/>
              </a:lnSpc>
              <a:spcBef>
                <a:spcPts val="600"/>
              </a:spcBef>
            </a:pPr>
            <a:endParaRPr lang="en-US" altLang="zh-CN" sz="2400" b="0" dirty="0"/>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当吉比特</a:t>
            </a:r>
            <a:r>
              <a:rPr lang="zh-CN" altLang="en-US" sz="2400" b="0" dirty="0">
                <a:solidFill>
                  <a:schemeClr val="tx1"/>
                </a:solidFill>
              </a:rPr>
              <a:t>以太网工作在</a:t>
            </a:r>
            <a:r>
              <a:rPr lang="zh-CN" altLang="en-US" sz="2400" b="0" dirty="0">
                <a:solidFill>
                  <a:srgbClr val="C00000"/>
                </a:solidFill>
              </a:rPr>
              <a:t>全双工下方式</a:t>
            </a:r>
            <a:r>
              <a:rPr lang="zh-CN" altLang="en-US" sz="2400" b="0" dirty="0">
                <a:solidFill>
                  <a:schemeClr val="tx1"/>
                </a:solidFill>
              </a:rPr>
              <a:t>时，</a:t>
            </a:r>
            <a:r>
              <a:rPr lang="zh-CN" altLang="en-US" sz="2400" b="0" dirty="0">
                <a:solidFill>
                  <a:srgbClr val="C00000"/>
                </a:solidFill>
              </a:rPr>
              <a:t>不需要使用冲突检测，也不使用载波延伸和分组突发</a:t>
            </a:r>
            <a:r>
              <a:rPr lang="zh-CN" altLang="en-US" sz="2400" b="0" dirty="0"/>
              <a:t>。</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84</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r>
              <a:rPr lang="zh-CN" altLang="en-US" sz="2800" dirty="0">
                <a:solidFill>
                  <a:schemeClr val="tx1">
                    <a:lumMod val="65000"/>
                    <a:lumOff val="35000"/>
                  </a:schemeClr>
                </a:solidFill>
                <a:latin typeface="微软雅黑" panose="020B0503020204020204" charset="-122"/>
                <a:ea typeface="微软雅黑" panose="020B0503020204020204" charset="-122"/>
              </a:rPr>
              <a:t>特点</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4.3  </a:t>
            </a:r>
            <a:r>
              <a:rPr lang="zh-CN" altLang="en-US" sz="2800" b="1" dirty="0">
                <a:solidFill>
                  <a:schemeClr val="tx1">
                    <a:lumMod val="65000"/>
                    <a:lumOff val="35000"/>
                  </a:schemeClr>
                </a:solidFill>
                <a:latin typeface="微软雅黑" panose="020B0503020204020204" charset="-122"/>
                <a:ea typeface="微软雅黑" panose="020B0503020204020204" charset="-122"/>
              </a:rPr>
              <a:t>万</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兆以太网</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70898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zh-CN" altLang="en-US" sz="2000" b="0" dirty="0">
                <a:solidFill>
                  <a:srgbClr val="C00000"/>
                </a:solidFill>
              </a:rPr>
              <a:t>万兆以太网</a:t>
            </a:r>
            <a:r>
              <a:rPr lang="zh-CN" altLang="en-US" sz="2000" b="0" dirty="0" smtClean="0">
                <a:solidFill>
                  <a:schemeClr val="tx1"/>
                </a:solidFill>
              </a:rPr>
              <a:t>又</a:t>
            </a:r>
            <a:r>
              <a:rPr lang="zh-CN" altLang="en-US" sz="2000" b="0" dirty="0">
                <a:solidFill>
                  <a:schemeClr val="tx1"/>
                </a:solidFill>
              </a:rPr>
              <a:t>称</a:t>
            </a:r>
            <a:r>
              <a:rPr lang="en-US" altLang="zh-CN" sz="2000" b="0" dirty="0">
                <a:solidFill>
                  <a:srgbClr val="C00000"/>
                </a:solidFill>
              </a:rPr>
              <a:t>10</a:t>
            </a:r>
            <a:r>
              <a:rPr lang="zh-CN" altLang="en-US" sz="2000" b="0" dirty="0">
                <a:solidFill>
                  <a:srgbClr val="C00000"/>
                </a:solidFill>
              </a:rPr>
              <a:t>吉比特以太网、</a:t>
            </a:r>
            <a:r>
              <a:rPr lang="en-US" altLang="zh-CN" sz="2000" b="0" dirty="0">
                <a:solidFill>
                  <a:srgbClr val="C00000"/>
                </a:solidFill>
              </a:rPr>
              <a:t>10GE</a:t>
            </a:r>
            <a:r>
              <a:rPr lang="zh-CN" altLang="en-US" sz="2000" b="0" dirty="0" smtClean="0">
                <a:solidFill>
                  <a:schemeClr val="tx1"/>
                </a:solidFill>
              </a:rPr>
              <a:t>，由 </a:t>
            </a:r>
            <a:r>
              <a:rPr lang="en-US" altLang="zh-CN" sz="2000" b="0" dirty="0" smtClean="0">
                <a:solidFill>
                  <a:schemeClr val="tx1"/>
                </a:solidFill>
              </a:rPr>
              <a:t>IEEE </a:t>
            </a:r>
            <a:r>
              <a:rPr lang="en-US" altLang="zh-CN" sz="2000" b="0" dirty="0">
                <a:solidFill>
                  <a:schemeClr val="tx1"/>
                </a:solidFill>
              </a:rPr>
              <a:t>802.3ae</a:t>
            </a:r>
            <a:r>
              <a:rPr lang="zh-CN" altLang="en-US" sz="2000" b="0" dirty="0" smtClean="0">
                <a:solidFill>
                  <a:schemeClr val="tx1"/>
                </a:solidFill>
              </a:rPr>
              <a:t>委员会在</a:t>
            </a:r>
            <a:r>
              <a:rPr lang="en-US" altLang="zh-CN" sz="2000" b="0" dirty="0">
                <a:solidFill>
                  <a:schemeClr val="tx1"/>
                </a:solidFill>
              </a:rPr>
              <a:t>2002</a:t>
            </a:r>
            <a:r>
              <a:rPr lang="zh-CN" altLang="en-US" sz="2000" b="0" dirty="0">
                <a:solidFill>
                  <a:schemeClr val="tx1"/>
                </a:solidFill>
              </a:rPr>
              <a:t>年</a:t>
            </a:r>
            <a:r>
              <a:rPr lang="en-US" altLang="zh-CN" sz="2000" b="0" dirty="0">
                <a:solidFill>
                  <a:schemeClr val="tx1"/>
                </a:solidFill>
              </a:rPr>
              <a:t>6</a:t>
            </a:r>
            <a:r>
              <a:rPr lang="zh-CN" altLang="en-US" sz="2000" b="0" dirty="0">
                <a:solidFill>
                  <a:schemeClr val="tx1"/>
                </a:solidFill>
              </a:rPr>
              <a:t>月</a:t>
            </a:r>
            <a:r>
              <a:rPr lang="zh-CN" altLang="en-US" sz="2000" b="0" dirty="0" smtClean="0">
                <a:solidFill>
                  <a:schemeClr val="tx1"/>
                </a:solidFill>
              </a:rPr>
              <a:t>完成标准制定。</a:t>
            </a:r>
            <a:r>
              <a:rPr lang="zh-CN" altLang="en-US" sz="2000" b="0" dirty="0">
                <a:solidFill>
                  <a:srgbClr val="C00000"/>
                </a:solidFill>
              </a:rPr>
              <a:t>特点如下</a:t>
            </a:r>
            <a:r>
              <a:rPr lang="zh-CN" altLang="en-US" sz="2000" b="0" dirty="0" smtClean="0">
                <a:solidFill>
                  <a:schemeClr val="tx1"/>
                </a:solidFill>
              </a:rPr>
              <a:t>：</a:t>
            </a:r>
            <a:endParaRPr lang="en-US" altLang="zh-CN" sz="20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000" b="0" dirty="0">
                <a:solidFill>
                  <a:schemeClr val="tx1"/>
                </a:solidFill>
              </a:rPr>
              <a:t>帧格式与</a:t>
            </a:r>
            <a:r>
              <a:rPr lang="en-US" altLang="zh-CN" sz="2000" b="0" dirty="0" smtClean="0">
                <a:solidFill>
                  <a:schemeClr val="tx1"/>
                </a:solidFill>
              </a:rPr>
              <a:t>10Mb/s</a:t>
            </a:r>
            <a:r>
              <a:rPr lang="zh-CN" altLang="en-US" sz="2000" b="0" dirty="0" smtClean="0">
                <a:solidFill>
                  <a:schemeClr val="tx1"/>
                </a:solidFill>
              </a:rPr>
              <a:t>、</a:t>
            </a:r>
            <a:r>
              <a:rPr lang="en-US" altLang="zh-CN" sz="2000" b="0" dirty="0" smtClean="0">
                <a:solidFill>
                  <a:schemeClr val="tx1"/>
                </a:solidFill>
              </a:rPr>
              <a:t>100 </a:t>
            </a:r>
            <a:r>
              <a:rPr lang="en-US" altLang="zh-CN" sz="2000" b="0" dirty="0">
                <a:solidFill>
                  <a:schemeClr val="tx1"/>
                </a:solidFill>
              </a:rPr>
              <a:t>Mb/s </a:t>
            </a:r>
            <a:r>
              <a:rPr lang="zh-CN" altLang="en-US" sz="2000" b="0" dirty="0" smtClean="0">
                <a:solidFill>
                  <a:schemeClr val="tx1"/>
                </a:solidFill>
              </a:rPr>
              <a:t>和千兆以太网</a:t>
            </a:r>
            <a:r>
              <a:rPr lang="zh-CN" altLang="en-US" sz="2000" b="0" dirty="0">
                <a:solidFill>
                  <a:schemeClr val="tx1"/>
                </a:solidFill>
              </a:rPr>
              <a:t>的帧格式完全相同。并且保留</a:t>
            </a:r>
            <a:r>
              <a:rPr lang="zh-CN" altLang="en-US" sz="2000" b="0" dirty="0" smtClean="0">
                <a:solidFill>
                  <a:schemeClr val="tx1"/>
                </a:solidFill>
              </a:rPr>
              <a:t>了</a:t>
            </a:r>
            <a:r>
              <a:rPr lang="en-US" altLang="zh-CN" sz="2000" b="0" dirty="0" smtClean="0">
                <a:solidFill>
                  <a:schemeClr val="tx1"/>
                </a:solidFill>
              </a:rPr>
              <a:t>IEEE 802.3</a:t>
            </a:r>
            <a:r>
              <a:rPr lang="zh-CN" altLang="en-US" sz="2000" b="0" dirty="0">
                <a:solidFill>
                  <a:schemeClr val="tx1"/>
                </a:solidFill>
              </a:rPr>
              <a:t>标准规定的以太网最小和最大帧长，具有较好的</a:t>
            </a:r>
            <a:r>
              <a:rPr lang="zh-CN" altLang="en-US" sz="2000" b="0" dirty="0">
                <a:solidFill>
                  <a:srgbClr val="C00000"/>
                </a:solidFill>
              </a:rPr>
              <a:t>向后兼容性</a:t>
            </a:r>
            <a:r>
              <a:rPr lang="zh-CN" altLang="en-US" sz="2000" b="0" dirty="0" smtClean="0"/>
              <a:t>。</a:t>
            </a:r>
            <a:endParaRPr lang="en-US" altLang="zh-CN" sz="2000" b="0" dirty="0" smtClean="0"/>
          </a:p>
          <a:p>
            <a:pPr marL="342900" indent="-342900" algn="just">
              <a:lnSpc>
                <a:spcPct val="125000"/>
              </a:lnSpc>
              <a:spcBef>
                <a:spcPts val="600"/>
              </a:spcBef>
              <a:buFont typeface="Wingdings" panose="05000000000000000000" pitchFamily="2" charset="2"/>
              <a:buChar char="n"/>
            </a:pPr>
            <a:r>
              <a:rPr lang="zh-CN" altLang="en-US" sz="2000" b="0" dirty="0" smtClean="0">
                <a:solidFill>
                  <a:schemeClr val="tx1"/>
                </a:solidFill>
              </a:rPr>
              <a:t>只</a:t>
            </a:r>
            <a:r>
              <a:rPr lang="zh-CN" altLang="en-US" sz="2000" b="0" dirty="0">
                <a:solidFill>
                  <a:schemeClr val="tx1"/>
                </a:solidFill>
              </a:rPr>
              <a:t>使用</a:t>
            </a:r>
            <a:r>
              <a:rPr lang="zh-CN" altLang="en-US" sz="2000" b="0" dirty="0">
                <a:solidFill>
                  <a:srgbClr val="C00000"/>
                </a:solidFill>
              </a:rPr>
              <a:t>光纤</a:t>
            </a:r>
            <a:r>
              <a:rPr lang="zh-CN" altLang="en-US" sz="2000" b="0" dirty="0">
                <a:solidFill>
                  <a:schemeClr val="tx1"/>
                </a:solidFill>
              </a:rPr>
              <a:t>作为传输媒体</a:t>
            </a:r>
            <a:r>
              <a:rPr lang="zh-CN" altLang="en-US" sz="2000" b="0" dirty="0" smtClean="0">
                <a:solidFill>
                  <a:schemeClr val="tx1"/>
                </a:solidFill>
              </a:rPr>
              <a:t>。使用支持长距离</a:t>
            </a:r>
            <a:r>
              <a:rPr lang="en-US" altLang="zh-CN" sz="2000" b="0" dirty="0">
                <a:solidFill>
                  <a:schemeClr val="tx1"/>
                </a:solidFill>
              </a:rPr>
              <a:t>(</a:t>
            </a:r>
            <a:r>
              <a:rPr lang="zh-CN" altLang="en-US" sz="2000" b="0" dirty="0">
                <a:solidFill>
                  <a:schemeClr val="tx1"/>
                </a:solidFill>
              </a:rPr>
              <a:t>超过</a:t>
            </a:r>
            <a:r>
              <a:rPr lang="en-US" altLang="zh-CN" sz="2000" b="0" dirty="0" smtClean="0">
                <a:solidFill>
                  <a:schemeClr val="tx1"/>
                </a:solidFill>
              </a:rPr>
              <a:t>40km</a:t>
            </a:r>
            <a:r>
              <a:rPr lang="zh-CN" altLang="en-US" sz="2000" b="0" dirty="0" smtClean="0">
                <a:solidFill>
                  <a:schemeClr val="tx1"/>
                </a:solidFill>
              </a:rPr>
              <a:t>，可工作</a:t>
            </a:r>
            <a:r>
              <a:rPr lang="zh-CN" altLang="en-US" sz="2000" b="0" dirty="0">
                <a:solidFill>
                  <a:schemeClr val="tx1"/>
                </a:solidFill>
              </a:rPr>
              <a:t>在广域网和城域网的范围</a:t>
            </a:r>
            <a:r>
              <a:rPr lang="en-US" altLang="zh-CN" sz="2000" b="0" dirty="0" smtClean="0">
                <a:solidFill>
                  <a:schemeClr val="tx1"/>
                </a:solidFill>
              </a:rPr>
              <a:t>)</a:t>
            </a:r>
            <a:r>
              <a:rPr lang="zh-CN" altLang="en-US" sz="2000" b="0" dirty="0">
                <a:solidFill>
                  <a:schemeClr val="tx1"/>
                </a:solidFill>
              </a:rPr>
              <a:t>的光收发器与单模光纤</a:t>
            </a:r>
            <a:r>
              <a:rPr lang="zh-CN" altLang="en-US" sz="2000" b="0" dirty="0" smtClean="0">
                <a:solidFill>
                  <a:schemeClr val="tx1"/>
                </a:solidFill>
              </a:rPr>
              <a:t>接口。也可使用较便宜的多模光纤，但传输距离为</a:t>
            </a:r>
            <a:r>
              <a:rPr lang="en-US" altLang="zh-CN" sz="2000" b="0" dirty="0" smtClean="0">
                <a:solidFill>
                  <a:schemeClr val="tx1"/>
                </a:solidFill>
              </a:rPr>
              <a:t>65</a:t>
            </a:r>
            <a:r>
              <a:rPr lang="zh-CN" altLang="en-US" sz="2000" b="0" dirty="0" smtClean="0">
                <a:solidFill>
                  <a:schemeClr val="tx1"/>
                </a:solidFill>
              </a:rPr>
              <a:t>～</a:t>
            </a:r>
            <a:r>
              <a:rPr lang="en-US" altLang="zh-CN" sz="2000" b="0" dirty="0" smtClean="0">
                <a:solidFill>
                  <a:schemeClr val="tx1"/>
                </a:solidFill>
              </a:rPr>
              <a:t>300m</a:t>
            </a:r>
            <a:r>
              <a:rPr lang="zh-CN" altLang="en-US" sz="2000" b="0" dirty="0" smtClean="0">
                <a:solidFill>
                  <a:schemeClr val="tx1"/>
                </a:solidFill>
              </a:rPr>
              <a:t>。</a:t>
            </a:r>
            <a:endParaRPr lang="en-US" altLang="zh-CN" sz="20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000" b="0" dirty="0">
                <a:solidFill>
                  <a:schemeClr val="tx1"/>
                </a:solidFill>
              </a:rPr>
              <a:t>只工作在全双工方式，因此不存在争用问题，也不使用</a:t>
            </a:r>
            <a:r>
              <a:rPr lang="en-US" altLang="zh-CN" sz="2000" b="0" dirty="0">
                <a:solidFill>
                  <a:schemeClr val="tx1"/>
                </a:solidFill>
              </a:rPr>
              <a:t>CSMA/CD</a:t>
            </a:r>
            <a:r>
              <a:rPr lang="zh-CN" altLang="en-US" sz="2000" b="0" dirty="0">
                <a:solidFill>
                  <a:schemeClr val="tx1"/>
                </a:solidFill>
              </a:rPr>
              <a:t>协议。传输距离不再受进行冲突检测的限制而大大提高了。</a:t>
            </a:r>
          </a:p>
          <a:p>
            <a:pPr marL="342900" indent="-342900" algn="just">
              <a:lnSpc>
                <a:spcPct val="125000"/>
              </a:lnSpc>
              <a:spcBef>
                <a:spcPts val="600"/>
              </a:spcBef>
              <a:buFont typeface="Wingdings" panose="05000000000000000000" pitchFamily="2" charset="2"/>
              <a:buChar char="n"/>
            </a:pP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38" name="燕尾形 37"/>
          <p:cNvSpPr/>
          <p:nvPr/>
        </p:nvSpPr>
        <p:spPr>
          <a:xfrm>
            <a:off x="4324894" y="25850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4399497" y="28715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高速以太网</a:t>
            </a:r>
            <a:endParaRPr lang="zh-CN" altLang="en-US" sz="1200" b="1" dirty="0">
              <a:solidFill>
                <a:schemeClr val="bg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panose="020B0503020204020204" charset="-122"/>
              </a:rPr>
              <a:t>过渡页</a:t>
            </a:r>
            <a:endParaRPr lang="zh-CN" altLang="en-US" sz="4000" b="1" dirty="0">
              <a:solidFill>
                <a:schemeClr val="bg1"/>
              </a:solidFill>
              <a:ea typeface="微软雅黑" panose="020B0503020204020204" charset="-122"/>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7"/>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8"/>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9"/>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0"/>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3"/>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5"/>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7"/>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18"/>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85</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40" name="矩形 39"/>
          <p:cNvSpPr/>
          <p:nvPr/>
        </p:nvSpPr>
        <p:spPr>
          <a:xfrm>
            <a:off x="3023419" y="353291"/>
            <a:ext cx="5928852" cy="4765731"/>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5"/>
          <p:cNvSpPr txBox="1"/>
          <p:nvPr/>
        </p:nvSpPr>
        <p:spPr>
          <a:xfrm>
            <a:off x="3627874" y="42530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7     </a:t>
            </a:r>
            <a:r>
              <a:rPr lang="zh-CN" altLang="en-US" sz="2800" dirty="0" smtClean="0">
                <a:solidFill>
                  <a:srgbClr val="213F99"/>
                </a:solidFill>
                <a:latin typeface="微软雅黑" panose="020B0503020204020204" charset="-122"/>
                <a:ea typeface="微软雅黑" panose="020B0503020204020204" charset="-122"/>
              </a:rPr>
              <a:t>广域网</a:t>
            </a:r>
            <a:endParaRPr lang="zh-CN" altLang="en-US" sz="2800" dirty="0">
              <a:solidFill>
                <a:srgbClr val="213F99"/>
              </a:solidFill>
              <a:latin typeface="微软雅黑" panose="020B0503020204020204" charset="-122"/>
              <a:ea typeface="微软雅黑" panose="020B0503020204020204" charset="-122"/>
            </a:endParaRPr>
          </a:p>
        </p:txBody>
      </p:sp>
      <p:sp>
        <p:nvSpPr>
          <p:cNvPr id="49" name="TextBox 47"/>
          <p:cNvSpPr txBox="1"/>
          <p:nvPr/>
        </p:nvSpPr>
        <p:spPr>
          <a:xfrm>
            <a:off x="3635131" y="36632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6    </a:t>
            </a:r>
            <a:r>
              <a:rPr lang="zh-CN" altLang="en-US" sz="2800" dirty="0" smtClean="0">
                <a:solidFill>
                  <a:srgbClr val="213F99"/>
                </a:solidFill>
                <a:latin typeface="微软雅黑" panose="020B0503020204020204" charset="-122"/>
                <a:ea typeface="微软雅黑" panose="020B0503020204020204" charset="-122"/>
              </a:rPr>
              <a:t>无线</a:t>
            </a:r>
            <a:r>
              <a:rPr lang="zh-CN" altLang="en-US" sz="2800" dirty="0">
                <a:solidFill>
                  <a:srgbClr val="213F99"/>
                </a:solidFill>
                <a:latin typeface="微软雅黑" panose="020B0503020204020204" charset="-122"/>
                <a:ea typeface="微软雅黑" panose="020B0503020204020204" charset="-122"/>
              </a:rPr>
              <a:t>局域网</a:t>
            </a:r>
          </a:p>
        </p:txBody>
      </p:sp>
      <p:sp>
        <p:nvSpPr>
          <p:cNvPr id="35" name="TextBox 10"/>
          <p:cNvSpPr txBox="1"/>
          <p:nvPr/>
        </p:nvSpPr>
        <p:spPr>
          <a:xfrm>
            <a:off x="3625089" y="513046"/>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1    </a:t>
            </a:r>
            <a:r>
              <a:rPr lang="zh-CN" altLang="en-US" sz="2800" dirty="0" smtClean="0">
                <a:solidFill>
                  <a:srgbClr val="213F99"/>
                </a:solidFill>
                <a:latin typeface="微软雅黑" panose="020B0503020204020204" charset="-122"/>
                <a:ea typeface="微软雅黑" panose="020B0503020204020204" charset="-122"/>
              </a:rPr>
              <a:t>局域网的基本概念</a:t>
            </a:r>
            <a:endParaRPr lang="zh-CN" altLang="en-US" sz="2800" dirty="0">
              <a:solidFill>
                <a:srgbClr val="213F99"/>
              </a:solidFill>
              <a:latin typeface="微软雅黑" panose="020B0503020204020204" charset="-122"/>
              <a:ea typeface="微软雅黑" panose="020B0503020204020204" charset="-122"/>
            </a:endParaRPr>
          </a:p>
        </p:txBody>
      </p:sp>
      <p:sp>
        <p:nvSpPr>
          <p:cNvPr id="33" name="TextBox 10"/>
          <p:cNvSpPr txBox="1"/>
          <p:nvPr/>
        </p:nvSpPr>
        <p:spPr>
          <a:xfrm>
            <a:off x="3625089" y="1144680"/>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2    </a:t>
            </a:r>
            <a:r>
              <a:rPr lang="zh-CN" altLang="en-US" sz="2800" dirty="0" smtClean="0">
                <a:solidFill>
                  <a:srgbClr val="213F99"/>
                </a:solidFill>
                <a:latin typeface="Impact" panose="020B0806030902050204" pitchFamily="34" charset="0"/>
                <a:ea typeface="微软雅黑" panose="020B0503020204020204" charset="-122"/>
              </a:rPr>
              <a:t>以太网技术</a:t>
            </a:r>
            <a:endParaRPr lang="zh-CN" altLang="en-US" sz="2800" dirty="0">
              <a:solidFill>
                <a:srgbClr val="213F99"/>
              </a:solidFill>
              <a:latin typeface="微软雅黑" panose="020B0503020204020204" charset="-122"/>
              <a:ea typeface="微软雅黑" panose="020B0503020204020204" charset="-122"/>
            </a:endParaRPr>
          </a:p>
        </p:txBody>
      </p:sp>
      <p:sp>
        <p:nvSpPr>
          <p:cNvPr id="36" name="TextBox 47"/>
          <p:cNvSpPr txBox="1"/>
          <p:nvPr/>
        </p:nvSpPr>
        <p:spPr>
          <a:xfrm>
            <a:off x="3625089" y="1753374"/>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3   </a:t>
            </a:r>
            <a:r>
              <a:rPr lang="zh-CN" altLang="en-US" sz="2800" dirty="0" smtClean="0">
                <a:solidFill>
                  <a:srgbClr val="213F99"/>
                </a:solidFill>
                <a:latin typeface="微软雅黑" panose="020B0503020204020204" charset="-122"/>
                <a:ea typeface="微软雅黑" panose="020B0503020204020204" charset="-122"/>
              </a:rPr>
              <a:t>局域网的扩展</a:t>
            </a:r>
            <a:endParaRPr lang="zh-CN" altLang="en-US" sz="2800" dirty="0">
              <a:solidFill>
                <a:srgbClr val="213F99"/>
              </a:solidFill>
              <a:latin typeface="微软雅黑" panose="020B0503020204020204" charset="-122"/>
              <a:ea typeface="微软雅黑" panose="020B0503020204020204" charset="-122"/>
            </a:endParaRPr>
          </a:p>
        </p:txBody>
      </p:sp>
      <p:sp>
        <p:nvSpPr>
          <p:cNvPr id="32" name="TextBox 6"/>
          <p:cNvSpPr txBox="1"/>
          <p:nvPr/>
        </p:nvSpPr>
        <p:spPr>
          <a:xfrm>
            <a:off x="3635131" y="2978398"/>
            <a:ext cx="3177285" cy="430887"/>
          </a:xfrm>
          <a:prstGeom prst="rect">
            <a:avLst/>
          </a:prstGeom>
          <a:solidFill>
            <a:srgbClr val="213F99"/>
          </a:solidFill>
        </p:spPr>
        <p:txBody>
          <a:bodyPr vert="horz" wrap="square" lIns="0" tIns="0" rIns="0" bIns="0" rtlCol="0" anchor="ctr">
            <a:spAutoFit/>
          </a:bodyPr>
          <a:lstStyle/>
          <a:p>
            <a:r>
              <a:rPr lang="en-US" altLang="zh-CN" sz="2800" dirty="0" smtClean="0">
                <a:solidFill>
                  <a:schemeClr val="bg1"/>
                </a:solidFill>
                <a:latin typeface="Impact" panose="020B0806030902050204" pitchFamily="34" charset="0"/>
                <a:ea typeface="微软雅黑" panose="020B0503020204020204" charset="-122"/>
              </a:rPr>
              <a:t>05     </a:t>
            </a:r>
            <a:r>
              <a:rPr lang="zh-CN" altLang="en-US" sz="2800" dirty="0" smtClean="0">
                <a:solidFill>
                  <a:schemeClr val="bg1"/>
                </a:solidFill>
                <a:latin typeface="Impact" panose="020B0806030902050204" pitchFamily="34" charset="0"/>
                <a:ea typeface="微软雅黑" panose="020B0503020204020204" charset="-122"/>
              </a:rPr>
              <a:t>虚拟局域网</a:t>
            </a:r>
            <a:endParaRPr lang="zh-CN" altLang="en-US" sz="2800" dirty="0">
              <a:solidFill>
                <a:schemeClr val="bg1"/>
              </a:solidFill>
              <a:latin typeface="Impact" panose="020B0806030902050204" pitchFamily="34" charset="0"/>
              <a:ea typeface="微软雅黑" panose="020B0503020204020204" charset="-122"/>
            </a:endParaRPr>
          </a:p>
        </p:txBody>
      </p:sp>
      <p:sp>
        <p:nvSpPr>
          <p:cNvPr id="37" name="TextBox 5"/>
          <p:cNvSpPr txBox="1"/>
          <p:nvPr/>
        </p:nvSpPr>
        <p:spPr>
          <a:xfrm>
            <a:off x="3635131" y="2366956"/>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4     </a:t>
            </a:r>
            <a:r>
              <a:rPr lang="zh-CN" altLang="en-US" sz="2800" dirty="0" smtClean="0">
                <a:solidFill>
                  <a:srgbClr val="213F99"/>
                </a:solidFill>
                <a:latin typeface="Impact" panose="020B0806030902050204" pitchFamily="34" charset="0"/>
                <a:ea typeface="微软雅黑" panose="020B0503020204020204" charset="-122"/>
              </a:rPr>
              <a:t>高速以太网</a:t>
            </a:r>
            <a:endParaRPr lang="zh-CN" altLang="en-US" sz="2800" dirty="0">
              <a:solidFill>
                <a:srgbClr val="213F99"/>
              </a:solidFill>
              <a:latin typeface="微软雅黑" panose="020B0503020204020204" charset="-122"/>
              <a:ea typeface="微软雅黑" panose="020B0503020204020204" charset="-122"/>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86</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燕尾形 22"/>
          <p:cNvSpPr/>
          <p:nvPr/>
        </p:nvSpPr>
        <p:spPr>
          <a:xfrm>
            <a:off x="5378798" y="26136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5453401" y="29001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虚拟局域网</a:t>
            </a:r>
            <a:endParaRPr lang="zh-CN" altLang="en-US" sz="1200" b="1" dirty="0">
              <a:solidFill>
                <a:schemeClr val="bg1"/>
              </a:solidFill>
            </a:endParaRPr>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五边形 36"/>
          <p:cNvSpPr/>
          <p:nvPr/>
        </p:nvSpPr>
        <p:spPr>
          <a:xfrm>
            <a:off x="3301930" y="1818458"/>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五边形 37"/>
          <p:cNvSpPr/>
          <p:nvPr/>
        </p:nvSpPr>
        <p:spPr>
          <a:xfrm>
            <a:off x="3330958" y="3383439"/>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3542689" y="1933731"/>
            <a:ext cx="3057247"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虚拟</a:t>
            </a:r>
            <a:r>
              <a:rPr lang="zh-CN" altLang="en-US" sz="2800" dirty="0">
                <a:solidFill>
                  <a:schemeClr val="bg1"/>
                </a:solidFill>
                <a:latin typeface="微软雅黑" panose="020B0503020204020204" charset="-122"/>
                <a:ea typeface="微软雅黑" panose="020B0503020204020204" charset="-122"/>
              </a:rPr>
              <a:t>局域网的概念</a:t>
            </a:r>
          </a:p>
        </p:txBody>
      </p:sp>
      <p:sp>
        <p:nvSpPr>
          <p:cNvPr id="41" name="矩形 40"/>
          <p:cNvSpPr/>
          <p:nvPr/>
        </p:nvSpPr>
        <p:spPr>
          <a:xfrm>
            <a:off x="3542689" y="3535103"/>
            <a:ext cx="3775393"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虚拟</a:t>
            </a:r>
            <a:r>
              <a:rPr lang="zh-CN" altLang="en-US" sz="2800" dirty="0">
                <a:solidFill>
                  <a:schemeClr val="bg1"/>
                </a:solidFill>
                <a:latin typeface="微软雅黑" panose="020B0503020204020204" charset="-122"/>
                <a:ea typeface="微软雅黑" panose="020B0503020204020204" charset="-122"/>
              </a:rPr>
              <a:t>局域网的工作原理</a:t>
            </a:r>
          </a:p>
        </p:txBody>
      </p:sp>
      <p:pic>
        <p:nvPicPr>
          <p:cNvPr id="42" name="图片 4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82693" y="1805546"/>
            <a:ext cx="917862" cy="917862"/>
          </a:xfrm>
          <a:prstGeom prst="rect">
            <a:avLst/>
          </a:prstGeom>
        </p:spPr>
      </p:pic>
      <p:pic>
        <p:nvPicPr>
          <p:cNvPr id="43" name="图片 4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83185" y="3336594"/>
            <a:ext cx="920238" cy="920238"/>
          </a:xfrm>
          <a:prstGeom prst="rect">
            <a:avLst/>
          </a:prstGeom>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87</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5.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虚拟局域网的概念</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512902"/>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虚拟</a:t>
            </a:r>
            <a:r>
              <a:rPr lang="zh-CN" altLang="en-US" sz="2400" b="0" dirty="0" smtClean="0">
                <a:solidFill>
                  <a:srgbClr val="C00000"/>
                </a:solidFill>
              </a:rPr>
              <a:t>局域网</a:t>
            </a:r>
            <a:r>
              <a:rPr lang="zh-CN" altLang="en-US" sz="2400" b="0" dirty="0" smtClean="0">
                <a:solidFill>
                  <a:schemeClr val="tx1"/>
                </a:solidFill>
              </a:rPr>
              <a:t>（</a:t>
            </a:r>
            <a:r>
              <a:rPr lang="en-US" altLang="zh-CN" sz="2400" b="0" dirty="0" smtClean="0">
                <a:solidFill>
                  <a:schemeClr val="tx1"/>
                </a:solidFill>
              </a:rPr>
              <a:t>VLAN</a:t>
            </a:r>
            <a:r>
              <a:rPr lang="zh-CN" altLang="en-US" sz="2400" b="0" dirty="0" smtClean="0">
                <a:solidFill>
                  <a:schemeClr val="tx1"/>
                </a:solidFill>
              </a:rPr>
              <a:t>）是</a:t>
            </a:r>
            <a:r>
              <a:rPr lang="zh-CN" altLang="en-US" sz="2400" b="0" dirty="0">
                <a:solidFill>
                  <a:schemeClr val="tx1"/>
                </a:solidFill>
              </a:rPr>
              <a:t>在现有局域网上提供的划分逻辑组的一种</a:t>
            </a:r>
            <a:r>
              <a:rPr lang="zh-CN" altLang="en-US" sz="2400" b="0" dirty="0">
                <a:solidFill>
                  <a:srgbClr val="C00000"/>
                </a:solidFill>
              </a:rPr>
              <a:t>服务</a:t>
            </a:r>
            <a:r>
              <a:rPr lang="zh-CN" altLang="en-US" sz="2400" b="0" dirty="0">
                <a:solidFill>
                  <a:schemeClr val="tx1"/>
                </a:solidFill>
              </a:rPr>
              <a:t>，由</a:t>
            </a:r>
            <a:r>
              <a:rPr lang="en-US" altLang="zh-CN" sz="2400" b="0" dirty="0">
                <a:solidFill>
                  <a:srgbClr val="C00000"/>
                </a:solidFill>
              </a:rPr>
              <a:t>IEEE 802.1Q</a:t>
            </a:r>
            <a:r>
              <a:rPr lang="zh-CN" altLang="en-US" sz="2400" b="0" dirty="0">
                <a:solidFill>
                  <a:schemeClr val="tx1"/>
                </a:solidFill>
              </a:rPr>
              <a:t>标准进行了规定。</a:t>
            </a: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虚拟</a:t>
            </a:r>
            <a:r>
              <a:rPr lang="zh-CN" altLang="en-US" sz="2400" b="0" dirty="0" smtClean="0">
                <a:solidFill>
                  <a:schemeClr val="tx1"/>
                </a:solidFill>
              </a:rPr>
              <a:t>局域网是</a:t>
            </a:r>
            <a:r>
              <a:rPr lang="zh-CN" altLang="en-US" sz="2400" b="0" dirty="0">
                <a:solidFill>
                  <a:schemeClr val="tx1"/>
                </a:solidFill>
              </a:rPr>
              <a:t>由一些局域网网段构成的</a:t>
            </a:r>
            <a:r>
              <a:rPr lang="zh-CN" altLang="en-US" sz="2400" b="0" dirty="0">
                <a:solidFill>
                  <a:srgbClr val="C00000"/>
                </a:solidFill>
              </a:rPr>
              <a:t>与物理位置无关的逻辑组</a:t>
            </a:r>
            <a:r>
              <a:rPr lang="zh-CN" altLang="en-US" sz="2400" b="0" dirty="0">
                <a:solidFill>
                  <a:schemeClr val="tx1"/>
                </a:solidFill>
              </a:rPr>
              <a:t>，而这些网段具有某些共同的需求</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每</a:t>
            </a:r>
            <a:r>
              <a:rPr lang="zh-CN" altLang="en-US" sz="2400" b="0" dirty="0">
                <a:solidFill>
                  <a:schemeClr val="tx1"/>
                </a:solidFill>
              </a:rPr>
              <a:t>一个</a:t>
            </a:r>
            <a:r>
              <a:rPr lang="en-US" altLang="zh-CN" sz="2400" b="0" dirty="0">
                <a:solidFill>
                  <a:schemeClr val="tx1"/>
                </a:solidFill>
              </a:rPr>
              <a:t>VLAN</a:t>
            </a:r>
            <a:r>
              <a:rPr lang="zh-CN" altLang="en-US" sz="2400" b="0" dirty="0">
                <a:solidFill>
                  <a:schemeClr val="tx1"/>
                </a:solidFill>
              </a:rPr>
              <a:t>的帧都有一</a:t>
            </a:r>
            <a:r>
              <a:rPr lang="zh-CN" altLang="en-US" sz="2400" b="0" dirty="0" smtClean="0">
                <a:solidFill>
                  <a:schemeClr val="tx1"/>
                </a:solidFill>
              </a:rPr>
              <a:t>个不同的</a:t>
            </a:r>
            <a:r>
              <a:rPr lang="zh-CN" altLang="en-US" sz="2400" b="0" dirty="0">
                <a:solidFill>
                  <a:srgbClr val="C00000"/>
                </a:solidFill>
              </a:rPr>
              <a:t>标识符</a:t>
            </a:r>
            <a:r>
              <a:rPr lang="zh-CN" altLang="en-US" sz="2400" b="0" dirty="0">
                <a:solidFill>
                  <a:schemeClr val="tx1"/>
                </a:solidFill>
              </a:rPr>
              <a:t>，指明发送这个帧的工作站是属于哪一个</a:t>
            </a:r>
            <a:r>
              <a:rPr lang="en-US" altLang="zh-CN" sz="2400" b="0" dirty="0">
                <a:solidFill>
                  <a:schemeClr val="tx1"/>
                </a:solidFill>
              </a:rPr>
              <a:t>VLAN</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利用</a:t>
            </a:r>
            <a:r>
              <a:rPr lang="zh-CN" altLang="en-US" sz="2400" b="0" dirty="0">
                <a:solidFill>
                  <a:srgbClr val="C00000"/>
                </a:solidFill>
              </a:rPr>
              <a:t>以太网交换机</a:t>
            </a:r>
            <a:r>
              <a:rPr lang="zh-CN" altLang="en-US" sz="2400" b="0" dirty="0">
                <a:solidFill>
                  <a:schemeClr val="tx1"/>
                </a:solidFill>
              </a:rPr>
              <a:t>可以很方便地实现虚拟局域网</a:t>
            </a:r>
            <a:r>
              <a:rPr lang="en-US" altLang="zh-CN" sz="2400" b="0" dirty="0">
                <a:solidFill>
                  <a:schemeClr val="tx1"/>
                </a:solidFill>
              </a:rPr>
              <a:t>VLAN</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en-US" altLang="zh-CN" sz="2400" b="0" dirty="0">
                <a:solidFill>
                  <a:schemeClr val="tx1"/>
                </a:solidFill>
              </a:rPr>
              <a:t>1988</a:t>
            </a:r>
            <a:r>
              <a:rPr lang="zh-CN" altLang="en-US" sz="2400" b="0" dirty="0">
                <a:solidFill>
                  <a:schemeClr val="tx1"/>
                </a:solidFill>
              </a:rPr>
              <a:t>年</a:t>
            </a:r>
            <a:r>
              <a:rPr lang="en-US" altLang="zh-CN" sz="2400" b="0" dirty="0">
                <a:solidFill>
                  <a:schemeClr val="tx1"/>
                </a:solidFill>
              </a:rPr>
              <a:t>IEEE</a:t>
            </a:r>
            <a:r>
              <a:rPr lang="zh-CN" altLang="en-US" sz="2400" b="0" dirty="0">
                <a:solidFill>
                  <a:schemeClr val="tx1"/>
                </a:solidFill>
              </a:rPr>
              <a:t>批准</a:t>
            </a:r>
            <a:r>
              <a:rPr lang="zh-CN" altLang="en-US" sz="2400" b="0" dirty="0" smtClean="0">
                <a:solidFill>
                  <a:schemeClr val="tx1"/>
                </a:solidFill>
              </a:rPr>
              <a:t>了</a:t>
            </a:r>
            <a:r>
              <a:rPr lang="en-US" altLang="zh-CN" sz="2400" b="0" dirty="0">
                <a:solidFill>
                  <a:srgbClr val="C00000"/>
                </a:solidFill>
              </a:rPr>
              <a:t>IEEE 802.3ac</a:t>
            </a:r>
            <a:r>
              <a:rPr lang="zh-CN" altLang="en-US" sz="2400" b="0" dirty="0">
                <a:solidFill>
                  <a:srgbClr val="C00000"/>
                </a:solidFill>
              </a:rPr>
              <a:t>标准</a:t>
            </a:r>
            <a:r>
              <a:rPr lang="zh-CN" altLang="en-US" sz="2400" b="0" dirty="0">
                <a:solidFill>
                  <a:schemeClr val="tx1"/>
                </a:solidFill>
              </a:rPr>
              <a:t>，该标准定义了以太网的帧格式的扩展，以便支持虚拟局域网。</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燕尾形 22"/>
          <p:cNvSpPr/>
          <p:nvPr/>
        </p:nvSpPr>
        <p:spPr>
          <a:xfrm>
            <a:off x="5378798" y="26136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5453401" y="29001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虚拟局域网</a:t>
            </a:r>
            <a:endParaRPr lang="zh-CN" altLang="en-US" sz="1200" b="1" dirty="0">
              <a:solidFill>
                <a:schemeClr val="bg1"/>
              </a:solidFill>
            </a:endParaRPr>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88</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5.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工作原理</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2237536"/>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通过</a:t>
            </a:r>
            <a:r>
              <a:rPr lang="zh-CN" altLang="en-US" sz="2400" b="0" dirty="0">
                <a:solidFill>
                  <a:schemeClr val="tx1"/>
                </a:solidFill>
              </a:rPr>
              <a:t>在以大网的帧格式中插入一个称为</a:t>
            </a:r>
            <a:r>
              <a:rPr lang="en-US" altLang="zh-CN" sz="2400" b="0" dirty="0">
                <a:solidFill>
                  <a:srgbClr val="C00000"/>
                </a:solidFill>
              </a:rPr>
              <a:t>VLAN</a:t>
            </a:r>
            <a:r>
              <a:rPr lang="zh-CN" altLang="en-US" sz="2400" b="0" dirty="0">
                <a:solidFill>
                  <a:srgbClr val="C00000"/>
                </a:solidFill>
              </a:rPr>
              <a:t>标记</a:t>
            </a:r>
            <a:r>
              <a:rPr lang="zh-CN" altLang="en-US" sz="2400" b="0" dirty="0" smtClean="0">
                <a:solidFill>
                  <a:schemeClr val="tx1"/>
                </a:solidFill>
              </a:rPr>
              <a:t>的</a:t>
            </a:r>
            <a:r>
              <a:rPr lang="en-US" altLang="zh-CN" sz="2400" b="0" dirty="0">
                <a:solidFill>
                  <a:srgbClr val="C00000"/>
                </a:solidFill>
              </a:rPr>
              <a:t>4</a:t>
            </a:r>
            <a:r>
              <a:rPr lang="zh-CN" altLang="en-US" sz="2400" b="0" dirty="0">
                <a:solidFill>
                  <a:srgbClr val="C00000"/>
                </a:solidFill>
              </a:rPr>
              <a:t>字节标识符</a:t>
            </a:r>
            <a:r>
              <a:rPr lang="zh-CN" altLang="en-US" sz="2400" b="0" dirty="0">
                <a:solidFill>
                  <a:schemeClr val="tx1"/>
                </a:solidFill>
              </a:rPr>
              <a:t>，用来指明发送该帧的工作站属于哪一个虚拟局域网，实现逻辑组的划分</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虚拟</a:t>
            </a:r>
            <a:r>
              <a:rPr lang="zh-CN" altLang="en-US" sz="2400" b="0" dirty="0">
                <a:solidFill>
                  <a:schemeClr val="tx1"/>
                </a:solidFill>
              </a:rPr>
              <a:t>局域网对</a:t>
            </a:r>
            <a:r>
              <a:rPr lang="en-US" altLang="zh-CN" sz="2400" b="0" dirty="0">
                <a:solidFill>
                  <a:srgbClr val="C00000"/>
                </a:solidFill>
              </a:rPr>
              <a:t>MAC</a:t>
            </a:r>
            <a:r>
              <a:rPr lang="zh-CN" altLang="en-US" sz="2400" b="0" dirty="0">
                <a:solidFill>
                  <a:srgbClr val="C00000"/>
                </a:solidFill>
              </a:rPr>
              <a:t>帧的扩展</a:t>
            </a:r>
            <a:r>
              <a:rPr lang="zh-CN" altLang="en-US" sz="2400" b="0" dirty="0" smtClean="0">
                <a:solidFill>
                  <a:schemeClr val="tx1"/>
                </a:solidFill>
              </a:rPr>
              <a:t>：</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燕尾形 22"/>
          <p:cNvSpPr/>
          <p:nvPr/>
        </p:nvSpPr>
        <p:spPr>
          <a:xfrm>
            <a:off x="5378798" y="26136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5453401" y="29001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虚拟局域网</a:t>
            </a:r>
            <a:endParaRPr lang="zh-CN" altLang="en-US" sz="1200" b="1" dirty="0">
              <a:solidFill>
                <a:schemeClr val="bg1"/>
              </a:solidFill>
            </a:endParaRPr>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graphicFrame>
        <p:nvGraphicFramePr>
          <p:cNvPr id="8" name="对象 7"/>
          <p:cNvGraphicFramePr>
            <a:graphicFrameLocks noChangeAspect="1"/>
          </p:cNvGraphicFramePr>
          <p:nvPr/>
        </p:nvGraphicFramePr>
        <p:xfrm>
          <a:off x="514161" y="3846328"/>
          <a:ext cx="7792825" cy="2380301"/>
        </p:xfrm>
        <a:graphic>
          <a:graphicData uri="http://schemas.openxmlformats.org/presentationml/2006/ole">
            <mc:AlternateContent xmlns:mc="http://schemas.openxmlformats.org/markup-compatibility/2006">
              <mc:Choice xmlns:v="urn:schemas-microsoft-com:vml" Requires="v">
                <p:oleObj spid="_x0000_s70847" name="Visio" r:id="rId4" imgW="3971290" imgH="1559560" progId="Visio.Drawing.11">
                  <p:embed/>
                </p:oleObj>
              </mc:Choice>
              <mc:Fallback>
                <p:oleObj name="Visio" r:id="rId4" imgW="3971290" imgH="155956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161" y="3846328"/>
                        <a:ext cx="7792825" cy="2380301"/>
                      </a:xfrm>
                      <a:prstGeom prst="rect">
                        <a:avLst/>
                      </a:prstGeom>
                      <a:noFill/>
                    </p:spPr>
                  </p:pic>
                </p:oleObj>
              </mc:Fallback>
            </mc:AlternateContent>
          </a:graphicData>
        </a:graphic>
      </p:graphicFrame>
      <p:sp>
        <p:nvSpPr>
          <p:cNvPr id="38"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89</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en-US" altLang="zh-CN" sz="2800" dirty="0" smtClean="0">
                <a:solidFill>
                  <a:schemeClr val="tx1">
                    <a:lumMod val="65000"/>
                    <a:lumOff val="35000"/>
                  </a:schemeClr>
                </a:solidFill>
                <a:latin typeface="微软雅黑" panose="020B0503020204020204" charset="-122"/>
                <a:ea typeface="微软雅黑" panose="020B0503020204020204" charset="-122"/>
              </a:rPr>
              <a:t>  </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5.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工作原理</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43595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标记字段</a:t>
            </a:r>
            <a:r>
              <a:rPr lang="zh-CN" altLang="en-US" sz="2400" b="0" dirty="0" smtClean="0">
                <a:solidFill>
                  <a:schemeClr val="tx1"/>
                </a:solidFill>
              </a:rPr>
              <a:t>插在</a:t>
            </a:r>
            <a:r>
              <a:rPr lang="en-US" altLang="zh-CN" sz="2400" b="0" dirty="0" smtClean="0">
                <a:solidFill>
                  <a:schemeClr val="tx1"/>
                </a:solidFill>
              </a:rPr>
              <a:t>MAC</a:t>
            </a:r>
            <a:r>
              <a:rPr lang="zh-CN" altLang="en-US" sz="2400" b="0" dirty="0">
                <a:solidFill>
                  <a:schemeClr val="tx1"/>
                </a:solidFill>
              </a:rPr>
              <a:t>帧的源地址字段和长度类型字段之间</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en-US" altLang="zh-CN" sz="2400" b="0" dirty="0" smtClean="0">
                <a:solidFill>
                  <a:schemeClr val="tx1"/>
                </a:solidFill>
              </a:rPr>
              <a:t>VLAN</a:t>
            </a:r>
            <a:r>
              <a:rPr lang="zh-CN" altLang="en-US" sz="2400" b="0" dirty="0">
                <a:solidFill>
                  <a:schemeClr val="tx1"/>
                </a:solidFill>
              </a:rPr>
              <a:t>标记的前两个字节和原来的长度类型字段的作用</a:t>
            </a:r>
            <a:r>
              <a:rPr lang="en-US" altLang="zh-CN" sz="2400" b="0" dirty="0">
                <a:solidFill>
                  <a:schemeClr val="tx1"/>
                </a:solidFill>
              </a:rPr>
              <a:t>—</a:t>
            </a:r>
            <a:r>
              <a:rPr lang="zh-CN" altLang="en-US" sz="2400" b="0" dirty="0">
                <a:solidFill>
                  <a:schemeClr val="tx1"/>
                </a:solidFill>
              </a:rPr>
              <a:t>样，但它总是设置为</a:t>
            </a:r>
            <a:r>
              <a:rPr lang="en-US" altLang="zh-CN" sz="2400" b="0" dirty="0">
                <a:solidFill>
                  <a:schemeClr val="tx1"/>
                </a:solidFill>
              </a:rPr>
              <a:t>0x8100(</a:t>
            </a:r>
            <a:r>
              <a:rPr lang="zh-CN" altLang="en-US" sz="2400" b="0" dirty="0">
                <a:solidFill>
                  <a:schemeClr val="tx1"/>
                </a:solidFill>
              </a:rPr>
              <a:t>这个数值大于</a:t>
            </a:r>
            <a:r>
              <a:rPr lang="en-US" altLang="zh-CN" sz="2400" b="0" dirty="0">
                <a:solidFill>
                  <a:schemeClr val="tx1"/>
                </a:solidFill>
              </a:rPr>
              <a:t>0x0600</a:t>
            </a:r>
            <a:r>
              <a:rPr lang="zh-CN" altLang="en-US" sz="2400" b="0" dirty="0">
                <a:solidFill>
                  <a:schemeClr val="tx1"/>
                </a:solidFill>
              </a:rPr>
              <a:t>，因此不是代表长度</a:t>
            </a:r>
            <a:r>
              <a:rPr lang="en-US" altLang="zh-CN" sz="2400" b="0" dirty="0">
                <a:solidFill>
                  <a:schemeClr val="tx1"/>
                </a:solidFill>
              </a:rPr>
              <a:t>)</a:t>
            </a:r>
            <a:r>
              <a:rPr lang="zh-CN" altLang="en-US" sz="2400" b="0" dirty="0">
                <a:solidFill>
                  <a:schemeClr val="tx1"/>
                </a:solidFill>
              </a:rPr>
              <a:t>，称为</a:t>
            </a:r>
            <a:r>
              <a:rPr lang="en-US" altLang="zh-CN" sz="2400" b="0" dirty="0">
                <a:solidFill>
                  <a:srgbClr val="C00000"/>
                </a:solidFill>
              </a:rPr>
              <a:t>802.1Q</a:t>
            </a:r>
            <a:r>
              <a:rPr lang="zh-CN" altLang="en-US" sz="2400" b="0" dirty="0">
                <a:solidFill>
                  <a:srgbClr val="C00000"/>
                </a:solidFill>
              </a:rPr>
              <a:t>标记类型</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当</a:t>
            </a:r>
            <a:r>
              <a:rPr lang="zh-CN" altLang="en-US" sz="2400" b="0" dirty="0">
                <a:solidFill>
                  <a:schemeClr val="tx1"/>
                </a:solidFill>
              </a:rPr>
              <a:t>数据链路层检测到</a:t>
            </a:r>
            <a:r>
              <a:rPr lang="en-US" altLang="zh-CN" sz="2400" b="0" dirty="0">
                <a:solidFill>
                  <a:schemeClr val="tx1"/>
                </a:solidFill>
              </a:rPr>
              <a:t>MAC</a:t>
            </a:r>
            <a:r>
              <a:rPr lang="zh-CN" altLang="en-US" sz="2400" b="0" dirty="0">
                <a:solidFill>
                  <a:schemeClr val="tx1"/>
                </a:solidFill>
              </a:rPr>
              <a:t>帧的源地址字段后面的长度</a:t>
            </a:r>
            <a:r>
              <a:rPr lang="en-US" altLang="zh-CN" sz="2400" b="0" dirty="0">
                <a:solidFill>
                  <a:schemeClr val="tx1"/>
                </a:solidFill>
              </a:rPr>
              <a:t>/</a:t>
            </a:r>
            <a:r>
              <a:rPr lang="zh-CN" altLang="en-US" sz="2400" b="0" dirty="0">
                <a:solidFill>
                  <a:schemeClr val="tx1"/>
                </a:solidFill>
              </a:rPr>
              <a:t>类型字段的值是</a:t>
            </a:r>
            <a:r>
              <a:rPr lang="en-US" altLang="zh-CN" sz="2400" b="0" dirty="0">
                <a:solidFill>
                  <a:schemeClr val="tx1"/>
                </a:solidFill>
              </a:rPr>
              <a:t>0x8100</a:t>
            </a:r>
            <a:r>
              <a:rPr lang="zh-CN" altLang="en-US" sz="2400" b="0" dirty="0">
                <a:solidFill>
                  <a:schemeClr val="tx1"/>
                </a:solidFill>
              </a:rPr>
              <a:t>时，就知道现在插入了</a:t>
            </a:r>
            <a:r>
              <a:rPr lang="en-US" altLang="zh-CN" sz="2400" b="0" dirty="0">
                <a:solidFill>
                  <a:schemeClr val="tx1"/>
                </a:solidFill>
              </a:rPr>
              <a:t>4</a:t>
            </a:r>
            <a:r>
              <a:rPr lang="zh-CN" altLang="en-US" sz="2400" b="0" dirty="0">
                <a:solidFill>
                  <a:schemeClr val="tx1"/>
                </a:solidFill>
              </a:rPr>
              <a:t>字节的</a:t>
            </a:r>
            <a:r>
              <a:rPr lang="en-US" altLang="zh-CN" sz="2400" b="0" dirty="0">
                <a:solidFill>
                  <a:schemeClr val="tx1"/>
                </a:solidFill>
              </a:rPr>
              <a:t>VLAN</a:t>
            </a:r>
            <a:r>
              <a:rPr lang="zh-CN" altLang="en-US" sz="2400" b="0" dirty="0">
                <a:solidFill>
                  <a:schemeClr val="tx1"/>
                </a:solidFill>
              </a:rPr>
              <a:t>标记。于是就接着检查后两个字节的内容</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后两</a:t>
            </a:r>
            <a:r>
              <a:rPr lang="zh-CN" altLang="en-US" sz="2400" b="0" dirty="0">
                <a:solidFill>
                  <a:schemeClr val="tx1"/>
                </a:solidFill>
              </a:rPr>
              <a:t>个字节中</a:t>
            </a:r>
            <a:r>
              <a:rPr lang="zh-CN" altLang="en-US" sz="2400" b="0" dirty="0" smtClean="0">
                <a:solidFill>
                  <a:schemeClr val="tx1"/>
                </a:solidFill>
              </a:rPr>
              <a:t>，包括</a:t>
            </a:r>
            <a:r>
              <a:rPr lang="zh-CN" altLang="en-US" sz="2400" b="0" dirty="0">
                <a:solidFill>
                  <a:srgbClr val="C00000"/>
                </a:solidFill>
              </a:rPr>
              <a:t>优先级字段、规范格式指示符、</a:t>
            </a:r>
            <a:r>
              <a:rPr lang="en-US" altLang="zh-CN" sz="2400" b="0" dirty="0">
                <a:solidFill>
                  <a:srgbClr val="C00000"/>
                </a:solidFill>
              </a:rPr>
              <a:t>VLAN</a:t>
            </a:r>
            <a:r>
              <a:rPr lang="zh-CN" altLang="en-US" sz="2400" b="0" dirty="0">
                <a:solidFill>
                  <a:srgbClr val="C00000"/>
                </a:solidFill>
              </a:rPr>
              <a:t>标识符</a:t>
            </a:r>
            <a:r>
              <a:rPr lang="zh-CN" altLang="en-US" sz="2400" b="0" dirty="0" smtClean="0">
                <a:solidFill>
                  <a:schemeClr val="tx1"/>
                </a:solidFill>
              </a:rPr>
              <a:t>。帧最大长度变为</a:t>
            </a:r>
            <a:r>
              <a:rPr lang="en-US" altLang="zh-CN" sz="2400" b="0" dirty="0">
                <a:solidFill>
                  <a:schemeClr val="tx1"/>
                </a:solidFill>
              </a:rPr>
              <a:t>1522</a:t>
            </a:r>
            <a:r>
              <a:rPr lang="zh-CN" altLang="en-US" sz="2400" b="0" dirty="0">
                <a:solidFill>
                  <a:schemeClr val="tx1"/>
                </a:solidFill>
              </a:rPr>
              <a:t>字节。</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燕尾形 22"/>
          <p:cNvSpPr/>
          <p:nvPr/>
        </p:nvSpPr>
        <p:spPr>
          <a:xfrm>
            <a:off x="5378798" y="26136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5453401" y="29001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虚拟局域网</a:t>
            </a:r>
            <a:endParaRPr lang="zh-CN" altLang="en-US" sz="1200" b="1" dirty="0">
              <a:solidFill>
                <a:schemeClr val="bg1"/>
              </a:solidFill>
            </a:endParaRPr>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4" name="燕尾形 13"/>
          <p:cNvSpPr/>
          <p:nvPr/>
        </p:nvSpPr>
        <p:spPr>
          <a:xfrm>
            <a:off x="603137" y="233735"/>
            <a:ext cx="1416849" cy="303294"/>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15" name="TextBox 5"/>
          <p:cNvSpPr txBox="1"/>
          <p:nvPr/>
        </p:nvSpPr>
        <p:spPr>
          <a:xfrm>
            <a:off x="4383133"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16" name="TextBox 6"/>
          <p:cNvSpPr txBox="1"/>
          <p:nvPr/>
        </p:nvSpPr>
        <p:spPr>
          <a:xfrm>
            <a:off x="694070" y="281848"/>
            <a:ext cx="1277367"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solidFill>
                  <a:schemeClr val="bg1"/>
                </a:solidFill>
              </a:rPr>
              <a:t>局域网的基本</a:t>
            </a:r>
            <a:r>
              <a:rPr lang="zh-CN" altLang="en-US" sz="1200" b="1" dirty="0" smtClean="0">
                <a:solidFill>
                  <a:schemeClr val="bg1"/>
                </a:solidFill>
              </a:rPr>
              <a:t>概念  </a:t>
            </a:r>
            <a:endParaRPr lang="zh-CN" altLang="en-US" sz="1200" b="1" dirty="0">
              <a:solidFill>
                <a:schemeClr val="bg1"/>
              </a:solidFill>
            </a:endParaRPr>
          </a:p>
        </p:txBody>
      </p:sp>
      <p:sp>
        <p:nvSpPr>
          <p:cNvPr id="17" name="TextBox 10"/>
          <p:cNvSpPr txBox="1"/>
          <p:nvPr/>
        </p:nvSpPr>
        <p:spPr>
          <a:xfrm>
            <a:off x="2291453"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18" name="TextBox 11"/>
          <p:cNvSpPr txBox="1"/>
          <p:nvPr/>
        </p:nvSpPr>
        <p:spPr>
          <a:xfrm>
            <a:off x="3409864" y="294104"/>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0" name="TextBox 11"/>
          <p:cNvSpPr txBox="1"/>
          <p:nvPr/>
        </p:nvSpPr>
        <p:spPr>
          <a:xfrm>
            <a:off x="5399943" y="300372"/>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虚拟局域网</a:t>
            </a:r>
            <a:endParaRPr lang="zh-CN" altLang="en-US" sz="1200" b="1" dirty="0"/>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9</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2365829" cy="452436"/>
          </a:xfrm>
          <a:prstGeom prst="rect">
            <a:avLst/>
          </a:prstGeom>
          <a:noFill/>
          <a:ln w="9525">
            <a:noFill/>
            <a:miter lim="800000"/>
          </a:ln>
          <a:effectLst/>
        </p:spPr>
        <p:txBody>
          <a:bodyPr anchor="ctr"/>
          <a:lstStyle/>
          <a:p>
            <a:pPr>
              <a:spcBef>
                <a:spcPct val="0"/>
              </a:spcBef>
              <a:buClr>
                <a:srgbClr val="FF3300"/>
              </a:buClr>
              <a:defRPr/>
            </a:pPr>
            <a:r>
              <a:rPr lang="en-US" altLang="zh-CN" sz="2800" dirty="0">
                <a:solidFill>
                  <a:schemeClr val="tx1">
                    <a:lumMod val="65000"/>
                    <a:lumOff val="35000"/>
                  </a:schemeClr>
                </a:solidFill>
                <a:latin typeface="微软雅黑" panose="020B0503020204020204" charset="-122"/>
                <a:ea typeface="微软雅黑" panose="020B0503020204020204" charset="-122"/>
              </a:rPr>
              <a:t>  </a:t>
            </a:r>
            <a:r>
              <a:rPr lang="zh-CN" altLang="en-US" sz="2800" dirty="0">
                <a:solidFill>
                  <a:schemeClr val="tx1">
                    <a:lumMod val="65000"/>
                    <a:lumOff val="35000"/>
                  </a:schemeClr>
                </a:solidFill>
                <a:latin typeface="微软雅黑" panose="020B0503020204020204" charset="-122"/>
                <a:ea typeface="微软雅黑" panose="020B0503020204020204" charset="-122"/>
              </a:rPr>
              <a:t>传输媒体</a:t>
            </a:r>
          </a:p>
        </p:txBody>
      </p:sp>
      <p:sp>
        <p:nvSpPr>
          <p:cNvPr id="39" name="文本框 38"/>
          <p:cNvSpPr txBox="1"/>
          <p:nvPr/>
        </p:nvSpPr>
        <p:spPr>
          <a:xfrm>
            <a:off x="3617369" y="806177"/>
            <a:ext cx="48589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1.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局域网的技术特性</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40" name="Rectangle 8"/>
          <p:cNvSpPr txBox="1">
            <a:spLocks noChangeArrowheads="1"/>
          </p:cNvSpPr>
          <p:nvPr/>
        </p:nvSpPr>
        <p:spPr>
          <a:xfrm>
            <a:off x="326408" y="1608792"/>
            <a:ext cx="8345643" cy="253915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50000"/>
              </a:lnSpc>
              <a:spcBef>
                <a:spcPts val="600"/>
              </a:spcBef>
              <a:buFont typeface="Wingdings" panose="05000000000000000000" pitchFamily="2" charset="2"/>
              <a:buChar char="p"/>
            </a:pPr>
            <a:r>
              <a:rPr lang="zh-CN" altLang="en-US" sz="2400" b="0" dirty="0">
                <a:solidFill>
                  <a:schemeClr val="tx1"/>
                </a:solidFill>
              </a:rPr>
              <a:t>局域网的传输媒体包括</a:t>
            </a:r>
            <a:r>
              <a:rPr lang="zh-CN" altLang="en-US" sz="2400" b="0" dirty="0" smtClean="0">
                <a:solidFill>
                  <a:srgbClr val="C00000"/>
                </a:solidFill>
              </a:rPr>
              <a:t>有线</a:t>
            </a:r>
            <a:r>
              <a:rPr lang="zh-CN" altLang="en-US" sz="2400" b="0" dirty="0">
                <a:solidFill>
                  <a:srgbClr val="C00000"/>
                </a:solidFill>
              </a:rPr>
              <a:t>传输</a:t>
            </a:r>
            <a:r>
              <a:rPr lang="zh-CN" altLang="en-US" sz="2400" b="0" dirty="0" smtClean="0">
                <a:solidFill>
                  <a:srgbClr val="C00000"/>
                </a:solidFill>
              </a:rPr>
              <a:t>媒体</a:t>
            </a:r>
            <a:r>
              <a:rPr lang="zh-CN" altLang="en-US" sz="2400" b="0" dirty="0">
                <a:solidFill>
                  <a:schemeClr val="tx1"/>
                </a:solidFill>
              </a:rPr>
              <a:t>和</a:t>
            </a:r>
            <a:r>
              <a:rPr lang="zh-CN" altLang="en-US" sz="2400" b="0" dirty="0">
                <a:solidFill>
                  <a:srgbClr val="C00000"/>
                </a:solidFill>
              </a:rPr>
              <a:t>无线传输媒体</a:t>
            </a:r>
            <a:r>
              <a:rPr lang="zh-CN" altLang="en-US" sz="2400" b="0" dirty="0">
                <a:solidFill>
                  <a:schemeClr val="tx1"/>
                </a:solidFill>
              </a:rPr>
              <a:t>两类。</a:t>
            </a:r>
          </a:p>
          <a:p>
            <a:pPr marL="342900" indent="-342900" algn="just">
              <a:lnSpc>
                <a:spcPct val="150000"/>
              </a:lnSpc>
              <a:spcBef>
                <a:spcPts val="600"/>
              </a:spcBef>
              <a:buFont typeface="Wingdings" panose="05000000000000000000" pitchFamily="2" charset="2"/>
              <a:buChar char="p"/>
            </a:pPr>
            <a:r>
              <a:rPr lang="zh-CN" altLang="en-US" sz="2400" b="0" dirty="0">
                <a:solidFill>
                  <a:srgbClr val="C00000"/>
                </a:solidFill>
              </a:rPr>
              <a:t>有线传输媒体</a:t>
            </a:r>
            <a:r>
              <a:rPr lang="zh-CN" altLang="en-US" sz="2400" b="0" dirty="0">
                <a:solidFill>
                  <a:schemeClr val="tx1"/>
                </a:solidFill>
              </a:rPr>
              <a:t>有双绞线、同轴电缆、光纤。</a:t>
            </a:r>
          </a:p>
          <a:p>
            <a:pPr marL="342900" indent="-342900" algn="just">
              <a:lnSpc>
                <a:spcPct val="150000"/>
              </a:lnSpc>
              <a:spcBef>
                <a:spcPts val="600"/>
              </a:spcBef>
              <a:buFont typeface="Wingdings" panose="05000000000000000000" pitchFamily="2" charset="2"/>
              <a:buChar char="p"/>
            </a:pPr>
            <a:r>
              <a:rPr lang="zh-CN" altLang="en-US" sz="2400" b="0" dirty="0">
                <a:solidFill>
                  <a:srgbClr val="C00000"/>
                </a:solidFill>
              </a:rPr>
              <a:t>无线传输媒体</a:t>
            </a:r>
            <a:r>
              <a:rPr lang="zh-CN" altLang="en-US" sz="2400" b="0" dirty="0">
                <a:solidFill>
                  <a:schemeClr val="tx1"/>
                </a:solidFill>
              </a:rPr>
              <a:t>有微波、红外线和激光等。 </a:t>
            </a:r>
          </a:p>
          <a:p>
            <a:pPr algn="just">
              <a:lnSpc>
                <a:spcPct val="150000"/>
              </a:lnSpc>
              <a:spcBef>
                <a:spcPts val="600"/>
              </a:spcBef>
            </a:pPr>
            <a:endParaRPr lang="zh-CN" altLang="en-US" sz="2400" b="0" dirty="0"/>
          </a:p>
        </p:txBody>
      </p:sp>
      <p:sp>
        <p:nvSpPr>
          <p:cNvPr id="22" name="Rectangle 4"/>
          <p:cNvSpPr txBox="1">
            <a:spLocks noChangeArrowheads="1"/>
          </p:cNvSpPr>
          <p:nvPr/>
        </p:nvSpPr>
        <p:spPr>
          <a:xfrm>
            <a:off x="174170" y="1567545"/>
            <a:ext cx="8766629" cy="4488784"/>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90</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示例</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5.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工作原理</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燕尾形 22"/>
          <p:cNvSpPr/>
          <p:nvPr/>
        </p:nvSpPr>
        <p:spPr>
          <a:xfrm>
            <a:off x="5378798" y="26136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5453401" y="29001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虚拟局域网</a:t>
            </a:r>
            <a:endParaRPr lang="zh-CN" altLang="en-US" sz="1200" b="1" dirty="0">
              <a:solidFill>
                <a:schemeClr val="bg1"/>
              </a:solidFill>
            </a:endParaRPr>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graphicFrame>
        <p:nvGraphicFramePr>
          <p:cNvPr id="6" name="对象 5"/>
          <p:cNvGraphicFramePr>
            <a:graphicFrameLocks noChangeAspect="1"/>
          </p:cNvGraphicFramePr>
          <p:nvPr/>
        </p:nvGraphicFramePr>
        <p:xfrm>
          <a:off x="1578506" y="1737035"/>
          <a:ext cx="5811558" cy="4423967"/>
        </p:xfrm>
        <a:graphic>
          <a:graphicData uri="http://schemas.openxmlformats.org/presentationml/2006/ole">
            <mc:AlternateContent xmlns:mc="http://schemas.openxmlformats.org/markup-compatibility/2006">
              <mc:Choice xmlns:v="urn:schemas-microsoft-com:vml" Requires="v">
                <p:oleObj spid="_x0000_s68798" name="Visio" r:id="rId4" imgW="4921885" imgH="4485640" progId="Visio.Drawing.11">
                  <p:embed/>
                </p:oleObj>
              </mc:Choice>
              <mc:Fallback>
                <p:oleObj name="Visio" r:id="rId4" imgW="4921885" imgH="448564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8506" y="1737035"/>
                        <a:ext cx="5811558" cy="4423967"/>
                      </a:xfrm>
                      <a:prstGeom prst="rect">
                        <a:avLst/>
                      </a:prstGeom>
                      <a:noFill/>
                    </p:spPr>
                  </p:pic>
                </p:oleObj>
              </mc:Fallback>
            </mc:AlternateContent>
          </a:graphicData>
        </a:graphic>
      </p:graphicFrame>
      <p:sp>
        <p:nvSpPr>
          <p:cNvPr id="25" name="Rectangle 4"/>
          <p:cNvSpPr txBox="1">
            <a:spLocks noChangeArrowheads="1"/>
          </p:cNvSpPr>
          <p:nvPr/>
        </p:nvSpPr>
        <p:spPr>
          <a:xfrm>
            <a:off x="174170" y="1567545"/>
            <a:ext cx="8766629" cy="4600998"/>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91</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35" name="TextBox 11"/>
          <p:cNvSpPr txBox="1"/>
          <p:nvPr/>
        </p:nvSpPr>
        <p:spPr>
          <a:xfrm>
            <a:off x="6379657" y="290373"/>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无线局域网</a:t>
            </a:r>
            <a:endParaRPr lang="zh-CN" altLang="en-US" sz="1200" b="1" dirty="0"/>
          </a:p>
        </p:txBody>
      </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示例</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5.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工作原理</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271665"/>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利用交换式集线器即以太网交换机可以很方便地将这</a:t>
            </a:r>
            <a:r>
              <a:rPr lang="en-US" altLang="zh-CN" sz="2400" b="0" dirty="0">
                <a:solidFill>
                  <a:schemeClr val="tx1"/>
                </a:solidFill>
              </a:rPr>
              <a:t>9</a:t>
            </a:r>
            <a:r>
              <a:rPr lang="zh-CN" altLang="en-US" sz="2400" b="0" dirty="0">
                <a:solidFill>
                  <a:schemeClr val="tx1"/>
                </a:solidFill>
              </a:rPr>
              <a:t>个工作站划分为三个虚拟局域网：</a:t>
            </a:r>
            <a:r>
              <a:rPr lang="en-US" altLang="zh-CN" sz="2400" b="0" dirty="0">
                <a:solidFill>
                  <a:schemeClr val="tx1"/>
                </a:solidFill>
              </a:rPr>
              <a:t>VLAN1</a:t>
            </a:r>
            <a:r>
              <a:rPr lang="zh-CN" altLang="en-US" sz="2400" b="0" dirty="0">
                <a:solidFill>
                  <a:schemeClr val="tx1"/>
                </a:solidFill>
              </a:rPr>
              <a:t>，</a:t>
            </a:r>
            <a:r>
              <a:rPr lang="en-US" altLang="zh-CN" sz="2400" b="0" dirty="0">
                <a:solidFill>
                  <a:schemeClr val="tx1"/>
                </a:solidFill>
              </a:rPr>
              <a:t>VLAN2</a:t>
            </a:r>
            <a:r>
              <a:rPr lang="zh-CN" altLang="en-US" sz="2400" b="0" dirty="0">
                <a:solidFill>
                  <a:schemeClr val="tx1"/>
                </a:solidFill>
              </a:rPr>
              <a:t>和</a:t>
            </a:r>
            <a:r>
              <a:rPr lang="en-US" altLang="zh-CN" sz="2400" b="0" dirty="0">
                <a:solidFill>
                  <a:schemeClr val="tx1"/>
                </a:solidFill>
              </a:rPr>
              <a:t>VLAN3</a:t>
            </a:r>
            <a:r>
              <a:rPr lang="zh-CN" altLang="en-US" sz="2400" b="0" dirty="0">
                <a:solidFill>
                  <a:schemeClr val="tx1"/>
                </a:solidFill>
              </a:rPr>
              <a:t>。即：</a:t>
            </a:r>
            <a:r>
              <a:rPr lang="en-US" altLang="zh-CN" sz="2400" b="0" dirty="0">
                <a:solidFill>
                  <a:srgbClr val="C00000"/>
                </a:solidFill>
              </a:rPr>
              <a:t>VLAN1</a:t>
            </a:r>
            <a:r>
              <a:rPr lang="zh-CN" altLang="en-US" sz="2400" b="0" dirty="0">
                <a:solidFill>
                  <a:srgbClr val="C00000"/>
                </a:solidFill>
              </a:rPr>
              <a:t>：</a:t>
            </a:r>
            <a:r>
              <a:rPr lang="en-US" altLang="zh-CN" sz="2400" b="0" dirty="0">
                <a:solidFill>
                  <a:srgbClr val="C00000"/>
                </a:solidFill>
              </a:rPr>
              <a:t>(A1</a:t>
            </a:r>
            <a:r>
              <a:rPr lang="zh-CN" altLang="en-US" sz="2400" b="0" dirty="0">
                <a:solidFill>
                  <a:srgbClr val="C00000"/>
                </a:solidFill>
              </a:rPr>
              <a:t>，</a:t>
            </a:r>
            <a:r>
              <a:rPr lang="en-US" altLang="zh-CN" sz="2400" b="0" dirty="0">
                <a:solidFill>
                  <a:srgbClr val="C00000"/>
                </a:solidFill>
              </a:rPr>
              <a:t>A2</a:t>
            </a:r>
            <a:r>
              <a:rPr lang="zh-CN" altLang="en-US" sz="2400" b="0" dirty="0">
                <a:solidFill>
                  <a:srgbClr val="C00000"/>
                </a:solidFill>
              </a:rPr>
              <a:t>，</a:t>
            </a:r>
            <a:r>
              <a:rPr lang="en-US" altLang="zh-CN" sz="2400" b="0" dirty="0">
                <a:solidFill>
                  <a:srgbClr val="C00000"/>
                </a:solidFill>
              </a:rPr>
              <a:t>A3)</a:t>
            </a:r>
            <a:r>
              <a:rPr lang="zh-CN" altLang="en-US" sz="2400" b="0" dirty="0">
                <a:solidFill>
                  <a:srgbClr val="C00000"/>
                </a:solidFill>
              </a:rPr>
              <a:t>， </a:t>
            </a:r>
            <a:r>
              <a:rPr lang="en-US" altLang="zh-CN" sz="2400" b="0" dirty="0">
                <a:solidFill>
                  <a:srgbClr val="C00000"/>
                </a:solidFill>
              </a:rPr>
              <a:t>VLAN2</a:t>
            </a:r>
            <a:r>
              <a:rPr lang="zh-CN" altLang="en-US" sz="2400" b="0" dirty="0">
                <a:solidFill>
                  <a:srgbClr val="C00000"/>
                </a:solidFill>
              </a:rPr>
              <a:t>：</a:t>
            </a:r>
            <a:r>
              <a:rPr lang="en-US" altLang="zh-CN" sz="2400" b="0" dirty="0">
                <a:solidFill>
                  <a:srgbClr val="C00000"/>
                </a:solidFill>
              </a:rPr>
              <a:t>(B1</a:t>
            </a:r>
            <a:r>
              <a:rPr lang="zh-CN" altLang="en-US" sz="2400" b="0" dirty="0">
                <a:solidFill>
                  <a:srgbClr val="C00000"/>
                </a:solidFill>
              </a:rPr>
              <a:t>，</a:t>
            </a:r>
            <a:r>
              <a:rPr lang="en-US" altLang="zh-CN" sz="2400" b="0" dirty="0">
                <a:solidFill>
                  <a:srgbClr val="C00000"/>
                </a:solidFill>
              </a:rPr>
              <a:t>B2</a:t>
            </a:r>
            <a:r>
              <a:rPr lang="zh-CN" altLang="en-US" sz="2400" b="0" dirty="0">
                <a:solidFill>
                  <a:srgbClr val="C00000"/>
                </a:solidFill>
              </a:rPr>
              <a:t>，</a:t>
            </a:r>
            <a:r>
              <a:rPr lang="en-US" altLang="zh-CN" sz="2400" b="0" dirty="0">
                <a:solidFill>
                  <a:srgbClr val="C00000"/>
                </a:solidFill>
              </a:rPr>
              <a:t>B3)</a:t>
            </a:r>
            <a:r>
              <a:rPr lang="zh-CN" altLang="en-US" sz="2400" b="0" dirty="0">
                <a:solidFill>
                  <a:srgbClr val="C00000"/>
                </a:solidFill>
              </a:rPr>
              <a:t>，</a:t>
            </a:r>
            <a:r>
              <a:rPr lang="en-US" altLang="zh-CN" sz="2400" b="0" dirty="0">
                <a:solidFill>
                  <a:srgbClr val="C00000"/>
                </a:solidFill>
              </a:rPr>
              <a:t>VLAN3</a:t>
            </a:r>
            <a:r>
              <a:rPr lang="zh-CN" altLang="en-US" sz="2400" b="0" dirty="0">
                <a:solidFill>
                  <a:srgbClr val="C00000"/>
                </a:solidFill>
              </a:rPr>
              <a:t>：</a:t>
            </a:r>
            <a:r>
              <a:rPr lang="en-US" altLang="zh-CN" sz="2400" b="0" dirty="0">
                <a:solidFill>
                  <a:srgbClr val="C00000"/>
                </a:solidFill>
              </a:rPr>
              <a:t>(C1</a:t>
            </a:r>
            <a:r>
              <a:rPr lang="zh-CN" altLang="en-US" sz="2400" b="0" dirty="0">
                <a:solidFill>
                  <a:srgbClr val="C00000"/>
                </a:solidFill>
              </a:rPr>
              <a:t>，</a:t>
            </a:r>
            <a:r>
              <a:rPr lang="en-US" altLang="zh-CN" sz="2400" b="0" dirty="0">
                <a:solidFill>
                  <a:srgbClr val="C00000"/>
                </a:solidFill>
              </a:rPr>
              <a:t>C2</a:t>
            </a:r>
            <a:r>
              <a:rPr lang="zh-CN" altLang="en-US" sz="2400" b="0" dirty="0">
                <a:solidFill>
                  <a:srgbClr val="C00000"/>
                </a:solidFill>
              </a:rPr>
              <a:t>，</a:t>
            </a:r>
            <a:r>
              <a:rPr lang="en-US" altLang="zh-CN" sz="2400" b="0" dirty="0">
                <a:solidFill>
                  <a:srgbClr val="C00000"/>
                </a:solidFill>
              </a:rPr>
              <a:t>C3)</a:t>
            </a:r>
            <a:r>
              <a:rPr lang="zh-CN" altLang="en-US" sz="2400" b="0" dirty="0" smtClean="0"/>
              <a:t>。</a:t>
            </a:r>
            <a:endParaRPr lang="en-US" altLang="zh-CN" sz="2400" b="0" dirty="0" smtClean="0"/>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这些</a:t>
            </a:r>
            <a:r>
              <a:rPr lang="zh-CN" altLang="en-US" sz="2400" b="0" dirty="0">
                <a:solidFill>
                  <a:schemeClr val="tx1"/>
                </a:solidFill>
              </a:rPr>
              <a:t>被划分在同一个虚拟局域网中的计算机</a:t>
            </a:r>
            <a:r>
              <a:rPr lang="zh-CN" altLang="en-US" sz="2400" b="0" dirty="0" smtClean="0">
                <a:solidFill>
                  <a:schemeClr val="tx1"/>
                </a:solidFill>
              </a:rPr>
              <a:t>，与具体物理位置无关，也不一定</a:t>
            </a:r>
            <a:r>
              <a:rPr lang="zh-CN" altLang="en-US" sz="2400" b="0" dirty="0">
                <a:solidFill>
                  <a:schemeClr val="tx1"/>
                </a:solidFill>
              </a:rPr>
              <a:t>与同一台交换机</a:t>
            </a:r>
            <a:r>
              <a:rPr lang="zh-CN" altLang="en-US" sz="2400" b="0" dirty="0" smtClean="0">
                <a:solidFill>
                  <a:schemeClr val="tx1"/>
                </a:solidFill>
              </a:rPr>
              <a:t>相连。</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燕尾形 22"/>
          <p:cNvSpPr/>
          <p:nvPr/>
        </p:nvSpPr>
        <p:spPr>
          <a:xfrm>
            <a:off x="5378798" y="261365"/>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24" name="TextBox 6"/>
          <p:cNvSpPr txBox="1"/>
          <p:nvPr/>
        </p:nvSpPr>
        <p:spPr>
          <a:xfrm>
            <a:off x="5453401" y="290015"/>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虚拟局域网</a:t>
            </a:r>
            <a:endParaRPr lang="zh-CN" altLang="en-US" sz="1200" b="1" dirty="0">
              <a:solidFill>
                <a:schemeClr val="bg1"/>
              </a:solidFill>
            </a:endParaRPr>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p:nvPr/>
        </p:nvSpPr>
        <p:spPr>
          <a:xfrm>
            <a:off x="775" y="0"/>
            <a:ext cx="2875160" cy="6858000"/>
          </a:xfrm>
          <a:prstGeom prst="rect">
            <a:avLst/>
          </a:prstGeom>
          <a:solidFill>
            <a:srgbClr val="213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15"/>
          <p:cNvSpPr txBox="1"/>
          <p:nvPr/>
        </p:nvSpPr>
        <p:spPr>
          <a:xfrm>
            <a:off x="191729" y="2259427"/>
            <a:ext cx="2592288" cy="461665"/>
          </a:xfrm>
          <a:prstGeom prst="rect">
            <a:avLst/>
          </a:prstGeom>
          <a:noFill/>
        </p:spPr>
        <p:txBody>
          <a:bodyPr wrap="square" rtlCol="0">
            <a:spAutoFit/>
          </a:bodyPr>
          <a:lstStyle/>
          <a:p>
            <a:pPr algn="ctr"/>
            <a:r>
              <a:rPr lang="en-US" altLang="zh-CN" sz="2400" b="1" spc="300" dirty="0" smtClean="0">
                <a:solidFill>
                  <a:schemeClr val="bg1"/>
                </a:solidFill>
                <a:latin typeface="Agency FB" panose="020B0503020202020204" pitchFamily="34" charset="0"/>
                <a:ea typeface="Adobe 宋体 Std L" pitchFamily="18" charset="-122"/>
              </a:rPr>
              <a:t>Transition  Page</a:t>
            </a:r>
            <a:endParaRPr lang="zh-CN" altLang="en-US" sz="2400" b="1" spc="300" dirty="0">
              <a:solidFill>
                <a:schemeClr val="bg1"/>
              </a:solidFill>
              <a:latin typeface="Agency FB" panose="020B0503020202020204" pitchFamily="34" charset="0"/>
              <a:ea typeface="Adobe 宋体 Std L" pitchFamily="18" charset="-122"/>
            </a:endParaRPr>
          </a:p>
        </p:txBody>
      </p:sp>
      <p:sp>
        <p:nvSpPr>
          <p:cNvPr id="5" name="文本框 4"/>
          <p:cNvSpPr txBox="1"/>
          <p:nvPr/>
        </p:nvSpPr>
        <p:spPr>
          <a:xfrm>
            <a:off x="0" y="1572542"/>
            <a:ext cx="2808312" cy="707886"/>
          </a:xfrm>
          <a:prstGeom prst="rect">
            <a:avLst/>
          </a:prstGeom>
          <a:noFill/>
        </p:spPr>
        <p:txBody>
          <a:bodyPr wrap="square" rtlCol="0">
            <a:spAutoFit/>
          </a:bodyPr>
          <a:lstStyle/>
          <a:p>
            <a:pPr algn="ctr"/>
            <a:r>
              <a:rPr lang="zh-CN" altLang="en-US" sz="4000" b="1" dirty="0" smtClean="0">
                <a:solidFill>
                  <a:schemeClr val="bg1"/>
                </a:solidFill>
                <a:ea typeface="微软雅黑" panose="020B0503020204020204" charset="-122"/>
              </a:rPr>
              <a:t>过渡页</a:t>
            </a:r>
            <a:endParaRPr lang="zh-CN" altLang="en-US" sz="4000" b="1" dirty="0">
              <a:solidFill>
                <a:schemeClr val="bg1"/>
              </a:solidFill>
              <a:ea typeface="微软雅黑" panose="020B0503020204020204" charset="-122"/>
            </a:endParaRPr>
          </a:p>
        </p:txBody>
      </p:sp>
      <p:grpSp>
        <p:nvGrpSpPr>
          <p:cNvPr id="2" name="Group 4"/>
          <p:cNvGrpSpPr>
            <a:grpSpLocks noChangeAspect="1"/>
          </p:cNvGrpSpPr>
          <p:nvPr/>
        </p:nvGrpSpPr>
        <p:grpSpPr bwMode="auto">
          <a:xfrm>
            <a:off x="473434" y="3172747"/>
            <a:ext cx="1852612" cy="1946275"/>
            <a:chOff x="419" y="1980"/>
            <a:chExt cx="1167" cy="1226"/>
          </a:xfrm>
        </p:grpSpPr>
        <p:sp>
          <p:nvSpPr>
            <p:cNvPr id="14" name="Freeform 5"/>
            <p:cNvSpPr>
              <a:spLocks noEditPoints="1"/>
            </p:cNvSpPr>
            <p:nvPr/>
          </p:nvSpPr>
          <p:spPr bwMode="auto">
            <a:xfrm>
              <a:off x="419" y="1980"/>
              <a:ext cx="1167" cy="1226"/>
            </a:xfrm>
            <a:custGeom>
              <a:avLst/>
              <a:gdLst>
                <a:gd name="T0" fmla="*/ 13275 w 16338"/>
                <a:gd name="T1" fmla="*/ 0 h 17164"/>
                <a:gd name="T2" fmla="*/ 9190 w 16338"/>
                <a:gd name="T3" fmla="*/ 0 h 17164"/>
                <a:gd name="T4" fmla="*/ 5106 w 16338"/>
                <a:gd name="T5" fmla="*/ 0 h 17164"/>
                <a:gd name="T6" fmla="*/ 1021 w 16338"/>
                <a:gd name="T7" fmla="*/ 0 h 17164"/>
                <a:gd name="T8" fmla="*/ 102 w 16338"/>
                <a:gd name="T9" fmla="*/ 2007 h 17164"/>
                <a:gd name="T10" fmla="*/ 237 w 16338"/>
                <a:gd name="T11" fmla="*/ 4683 h 17164"/>
                <a:gd name="T12" fmla="*/ 374 w 16338"/>
                <a:gd name="T13" fmla="*/ 7358 h 17164"/>
                <a:gd name="T14" fmla="*/ 509 w 16338"/>
                <a:gd name="T15" fmla="*/ 10033 h 17164"/>
                <a:gd name="T16" fmla="*/ 786 w 16338"/>
                <a:gd name="T17" fmla="*/ 11569 h 17164"/>
                <a:gd name="T18" fmla="*/ 1261 w 16338"/>
                <a:gd name="T19" fmla="*/ 12639 h 17164"/>
                <a:gd name="T20" fmla="*/ 1909 w 16338"/>
                <a:gd name="T21" fmla="*/ 13613 h 17164"/>
                <a:gd name="T22" fmla="*/ 2729 w 16338"/>
                <a:gd name="T23" fmla="*/ 14493 h 17164"/>
                <a:gd name="T24" fmla="*/ 3723 w 16338"/>
                <a:gd name="T25" fmla="*/ 15277 h 17164"/>
                <a:gd name="T26" fmla="*/ 4889 w 16338"/>
                <a:gd name="T27" fmla="*/ 15965 h 17164"/>
                <a:gd name="T28" fmla="*/ 6228 w 16338"/>
                <a:gd name="T29" fmla="*/ 16558 h 17164"/>
                <a:gd name="T30" fmla="*/ 7740 w 16338"/>
                <a:gd name="T31" fmla="*/ 17055 h 17164"/>
                <a:gd name="T32" fmla="*/ 9144 w 16338"/>
                <a:gd name="T33" fmla="*/ 16946 h 17164"/>
                <a:gd name="T34" fmla="*/ 10390 w 16338"/>
                <a:gd name="T35" fmla="*/ 16541 h 17164"/>
                <a:gd name="T36" fmla="*/ 11538 w 16338"/>
                <a:gd name="T37" fmla="*/ 16001 h 17164"/>
                <a:gd name="T38" fmla="*/ 12587 w 16338"/>
                <a:gd name="T39" fmla="*/ 15331 h 17164"/>
                <a:gd name="T40" fmla="*/ 13537 w 16338"/>
                <a:gd name="T41" fmla="*/ 14526 h 17164"/>
                <a:gd name="T42" fmla="*/ 14388 w 16338"/>
                <a:gd name="T43" fmla="*/ 13591 h 17164"/>
                <a:gd name="T44" fmla="*/ 15141 w 16338"/>
                <a:gd name="T45" fmla="*/ 12521 h 17164"/>
                <a:gd name="T46" fmla="*/ 15795 w 16338"/>
                <a:gd name="T47" fmla="*/ 11320 h 17164"/>
                <a:gd name="T48" fmla="*/ 16017 w 16338"/>
                <a:gd name="T49" fmla="*/ 8936 h 17164"/>
                <a:gd name="T50" fmla="*/ 16116 w 16338"/>
                <a:gd name="T51" fmla="*/ 6187 h 17164"/>
                <a:gd name="T52" fmla="*/ 16215 w 16338"/>
                <a:gd name="T53" fmla="*/ 3437 h 17164"/>
                <a:gd name="T54" fmla="*/ 16313 w 16338"/>
                <a:gd name="T55" fmla="*/ 688 h 17164"/>
                <a:gd name="T56" fmla="*/ 13964 w 16338"/>
                <a:gd name="T57" fmla="*/ 463 h 17164"/>
                <a:gd name="T58" fmla="*/ 10100 w 16338"/>
                <a:gd name="T59" fmla="*/ 463 h 17164"/>
                <a:gd name="T60" fmla="*/ 6238 w 16338"/>
                <a:gd name="T61" fmla="*/ 463 h 17164"/>
                <a:gd name="T62" fmla="*/ 2374 w 16338"/>
                <a:gd name="T63" fmla="*/ 463 h 17164"/>
                <a:gd name="T64" fmla="*/ 506 w 16338"/>
                <a:gd name="T65" fmla="*/ 1729 h 17164"/>
                <a:gd name="T66" fmla="*/ 634 w 16338"/>
                <a:gd name="T67" fmla="*/ 4261 h 17164"/>
                <a:gd name="T68" fmla="*/ 762 w 16338"/>
                <a:gd name="T69" fmla="*/ 6792 h 17164"/>
                <a:gd name="T70" fmla="*/ 891 w 16338"/>
                <a:gd name="T71" fmla="*/ 9322 h 17164"/>
                <a:gd name="T72" fmla="*/ 1098 w 16338"/>
                <a:gd name="T73" fmla="*/ 11139 h 17164"/>
                <a:gd name="T74" fmla="*/ 1506 w 16338"/>
                <a:gd name="T75" fmla="*/ 12175 h 17164"/>
                <a:gd name="T76" fmla="*/ 2078 w 16338"/>
                <a:gd name="T77" fmla="*/ 13120 h 17164"/>
                <a:gd name="T78" fmla="*/ 2814 w 16338"/>
                <a:gd name="T79" fmla="*/ 13974 h 17164"/>
                <a:gd name="T80" fmla="*/ 3712 w 16338"/>
                <a:gd name="T81" fmla="*/ 14737 h 17164"/>
                <a:gd name="T82" fmla="*/ 4775 w 16338"/>
                <a:gd name="T83" fmla="*/ 15411 h 17164"/>
                <a:gd name="T84" fmla="*/ 6000 w 16338"/>
                <a:gd name="T85" fmla="*/ 15995 h 17164"/>
                <a:gd name="T86" fmla="*/ 7390 w 16338"/>
                <a:gd name="T87" fmla="*/ 16487 h 17164"/>
                <a:gd name="T88" fmla="*/ 8782 w 16338"/>
                <a:gd name="T89" fmla="*/ 16571 h 17164"/>
                <a:gd name="T90" fmla="*/ 9984 w 16338"/>
                <a:gd name="T91" fmla="*/ 16218 h 17164"/>
                <a:gd name="T92" fmla="*/ 11093 w 16338"/>
                <a:gd name="T93" fmla="*/ 15739 h 17164"/>
                <a:gd name="T94" fmla="*/ 12108 w 16338"/>
                <a:gd name="T95" fmla="*/ 15137 h 17164"/>
                <a:gd name="T96" fmla="*/ 13030 w 16338"/>
                <a:gd name="T97" fmla="*/ 14407 h 17164"/>
                <a:gd name="T98" fmla="*/ 13859 w 16338"/>
                <a:gd name="T99" fmla="*/ 13553 h 17164"/>
                <a:gd name="T100" fmla="*/ 14594 w 16338"/>
                <a:gd name="T101" fmla="*/ 12573 h 17164"/>
                <a:gd name="T102" fmla="*/ 15236 w 16338"/>
                <a:gd name="T103" fmla="*/ 11468 h 17164"/>
                <a:gd name="T104" fmla="*/ 15569 w 16338"/>
                <a:gd name="T105" fmla="*/ 9568 h 17164"/>
                <a:gd name="T106" fmla="*/ 15663 w 16338"/>
                <a:gd name="T107" fmla="*/ 6966 h 17164"/>
                <a:gd name="T108" fmla="*/ 15756 w 16338"/>
                <a:gd name="T109" fmla="*/ 4365 h 17164"/>
                <a:gd name="T110" fmla="*/ 15850 w 16338"/>
                <a:gd name="T111" fmla="*/ 1765 h 17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38" h="17164">
                  <a:moveTo>
                    <a:pt x="16338" y="0"/>
                  </a:moveTo>
                  <a:lnTo>
                    <a:pt x="15317" y="0"/>
                  </a:lnTo>
                  <a:lnTo>
                    <a:pt x="14296" y="0"/>
                  </a:lnTo>
                  <a:lnTo>
                    <a:pt x="13275" y="0"/>
                  </a:lnTo>
                  <a:lnTo>
                    <a:pt x="12253" y="0"/>
                  </a:lnTo>
                  <a:lnTo>
                    <a:pt x="11232" y="0"/>
                  </a:lnTo>
                  <a:lnTo>
                    <a:pt x="10211" y="0"/>
                  </a:lnTo>
                  <a:lnTo>
                    <a:pt x="9190" y="0"/>
                  </a:lnTo>
                  <a:lnTo>
                    <a:pt x="8169" y="0"/>
                  </a:lnTo>
                  <a:lnTo>
                    <a:pt x="7148" y="0"/>
                  </a:lnTo>
                  <a:lnTo>
                    <a:pt x="6127" y="0"/>
                  </a:lnTo>
                  <a:lnTo>
                    <a:pt x="5106" y="0"/>
                  </a:lnTo>
                  <a:lnTo>
                    <a:pt x="4085" y="0"/>
                  </a:lnTo>
                  <a:lnTo>
                    <a:pt x="3063" y="0"/>
                  </a:lnTo>
                  <a:lnTo>
                    <a:pt x="2042" y="0"/>
                  </a:lnTo>
                  <a:lnTo>
                    <a:pt x="1021" y="0"/>
                  </a:lnTo>
                  <a:lnTo>
                    <a:pt x="0" y="0"/>
                  </a:lnTo>
                  <a:lnTo>
                    <a:pt x="34" y="669"/>
                  </a:lnTo>
                  <a:lnTo>
                    <a:pt x="68" y="1338"/>
                  </a:lnTo>
                  <a:lnTo>
                    <a:pt x="102" y="2007"/>
                  </a:lnTo>
                  <a:lnTo>
                    <a:pt x="135" y="2675"/>
                  </a:lnTo>
                  <a:lnTo>
                    <a:pt x="170" y="3345"/>
                  </a:lnTo>
                  <a:lnTo>
                    <a:pt x="204" y="4013"/>
                  </a:lnTo>
                  <a:lnTo>
                    <a:pt x="237" y="4683"/>
                  </a:lnTo>
                  <a:lnTo>
                    <a:pt x="272" y="5352"/>
                  </a:lnTo>
                  <a:lnTo>
                    <a:pt x="305" y="6020"/>
                  </a:lnTo>
                  <a:lnTo>
                    <a:pt x="339" y="6690"/>
                  </a:lnTo>
                  <a:lnTo>
                    <a:pt x="374" y="7358"/>
                  </a:lnTo>
                  <a:lnTo>
                    <a:pt x="407" y="8027"/>
                  </a:lnTo>
                  <a:lnTo>
                    <a:pt x="441" y="8696"/>
                  </a:lnTo>
                  <a:lnTo>
                    <a:pt x="476" y="9365"/>
                  </a:lnTo>
                  <a:lnTo>
                    <a:pt x="509" y="10033"/>
                  </a:lnTo>
                  <a:lnTo>
                    <a:pt x="543" y="10703"/>
                  </a:lnTo>
                  <a:lnTo>
                    <a:pt x="613" y="10998"/>
                  </a:lnTo>
                  <a:lnTo>
                    <a:pt x="695" y="11285"/>
                  </a:lnTo>
                  <a:lnTo>
                    <a:pt x="786" y="11569"/>
                  </a:lnTo>
                  <a:lnTo>
                    <a:pt x="889" y="11845"/>
                  </a:lnTo>
                  <a:lnTo>
                    <a:pt x="1002" y="12116"/>
                  </a:lnTo>
                  <a:lnTo>
                    <a:pt x="1126" y="12381"/>
                  </a:lnTo>
                  <a:lnTo>
                    <a:pt x="1261" y="12639"/>
                  </a:lnTo>
                  <a:lnTo>
                    <a:pt x="1406" y="12891"/>
                  </a:lnTo>
                  <a:lnTo>
                    <a:pt x="1563" y="13138"/>
                  </a:lnTo>
                  <a:lnTo>
                    <a:pt x="1731" y="13379"/>
                  </a:lnTo>
                  <a:lnTo>
                    <a:pt x="1909" y="13613"/>
                  </a:lnTo>
                  <a:lnTo>
                    <a:pt x="2098" y="13843"/>
                  </a:lnTo>
                  <a:lnTo>
                    <a:pt x="2297" y="14065"/>
                  </a:lnTo>
                  <a:lnTo>
                    <a:pt x="2508" y="14283"/>
                  </a:lnTo>
                  <a:lnTo>
                    <a:pt x="2729" y="14493"/>
                  </a:lnTo>
                  <a:lnTo>
                    <a:pt x="2962" y="14698"/>
                  </a:lnTo>
                  <a:lnTo>
                    <a:pt x="3205" y="14897"/>
                  </a:lnTo>
                  <a:lnTo>
                    <a:pt x="3458" y="15089"/>
                  </a:lnTo>
                  <a:lnTo>
                    <a:pt x="3723" y="15277"/>
                  </a:lnTo>
                  <a:lnTo>
                    <a:pt x="3998" y="15457"/>
                  </a:lnTo>
                  <a:lnTo>
                    <a:pt x="4285" y="15633"/>
                  </a:lnTo>
                  <a:lnTo>
                    <a:pt x="4581" y="15802"/>
                  </a:lnTo>
                  <a:lnTo>
                    <a:pt x="4889" y="15965"/>
                  </a:lnTo>
                  <a:lnTo>
                    <a:pt x="5207" y="16122"/>
                  </a:lnTo>
                  <a:lnTo>
                    <a:pt x="5537" y="16274"/>
                  </a:lnTo>
                  <a:lnTo>
                    <a:pt x="5877" y="16418"/>
                  </a:lnTo>
                  <a:lnTo>
                    <a:pt x="6228" y="16558"/>
                  </a:lnTo>
                  <a:lnTo>
                    <a:pt x="6590" y="16691"/>
                  </a:lnTo>
                  <a:lnTo>
                    <a:pt x="6962" y="16819"/>
                  </a:lnTo>
                  <a:lnTo>
                    <a:pt x="7346" y="16940"/>
                  </a:lnTo>
                  <a:lnTo>
                    <a:pt x="7740" y="17055"/>
                  </a:lnTo>
                  <a:lnTo>
                    <a:pt x="8144" y="17164"/>
                  </a:lnTo>
                  <a:lnTo>
                    <a:pt x="8484" y="17100"/>
                  </a:lnTo>
                  <a:lnTo>
                    <a:pt x="8816" y="17027"/>
                  </a:lnTo>
                  <a:lnTo>
                    <a:pt x="9144" y="16946"/>
                  </a:lnTo>
                  <a:lnTo>
                    <a:pt x="9465" y="16857"/>
                  </a:lnTo>
                  <a:lnTo>
                    <a:pt x="9779" y="16760"/>
                  </a:lnTo>
                  <a:lnTo>
                    <a:pt x="10088" y="16654"/>
                  </a:lnTo>
                  <a:lnTo>
                    <a:pt x="10390" y="16541"/>
                  </a:lnTo>
                  <a:lnTo>
                    <a:pt x="10687" y="16418"/>
                  </a:lnTo>
                  <a:lnTo>
                    <a:pt x="10976" y="16288"/>
                  </a:lnTo>
                  <a:lnTo>
                    <a:pt x="11260" y="16149"/>
                  </a:lnTo>
                  <a:lnTo>
                    <a:pt x="11538" y="16001"/>
                  </a:lnTo>
                  <a:lnTo>
                    <a:pt x="11810" y="15847"/>
                  </a:lnTo>
                  <a:lnTo>
                    <a:pt x="12075" y="15683"/>
                  </a:lnTo>
                  <a:lnTo>
                    <a:pt x="12333" y="15511"/>
                  </a:lnTo>
                  <a:lnTo>
                    <a:pt x="12587" y="15331"/>
                  </a:lnTo>
                  <a:lnTo>
                    <a:pt x="12834" y="15142"/>
                  </a:lnTo>
                  <a:lnTo>
                    <a:pt x="13074" y="14944"/>
                  </a:lnTo>
                  <a:lnTo>
                    <a:pt x="13308" y="14740"/>
                  </a:lnTo>
                  <a:lnTo>
                    <a:pt x="13537" y="14526"/>
                  </a:lnTo>
                  <a:lnTo>
                    <a:pt x="13759" y="14305"/>
                  </a:lnTo>
                  <a:lnTo>
                    <a:pt x="13975" y="14074"/>
                  </a:lnTo>
                  <a:lnTo>
                    <a:pt x="14184" y="13836"/>
                  </a:lnTo>
                  <a:lnTo>
                    <a:pt x="14388" y="13591"/>
                  </a:lnTo>
                  <a:lnTo>
                    <a:pt x="14586" y="13335"/>
                  </a:lnTo>
                  <a:lnTo>
                    <a:pt x="14777" y="13073"/>
                  </a:lnTo>
                  <a:lnTo>
                    <a:pt x="14962" y="12801"/>
                  </a:lnTo>
                  <a:lnTo>
                    <a:pt x="15141" y="12521"/>
                  </a:lnTo>
                  <a:lnTo>
                    <a:pt x="15314" y="12234"/>
                  </a:lnTo>
                  <a:lnTo>
                    <a:pt x="15480" y="11938"/>
                  </a:lnTo>
                  <a:lnTo>
                    <a:pt x="15641" y="11633"/>
                  </a:lnTo>
                  <a:lnTo>
                    <a:pt x="15795" y="11320"/>
                  </a:lnTo>
                  <a:lnTo>
                    <a:pt x="15943" y="10999"/>
                  </a:lnTo>
                  <a:lnTo>
                    <a:pt x="15968" y="10311"/>
                  </a:lnTo>
                  <a:lnTo>
                    <a:pt x="15992" y="9624"/>
                  </a:lnTo>
                  <a:lnTo>
                    <a:pt x="16017" y="8936"/>
                  </a:lnTo>
                  <a:lnTo>
                    <a:pt x="16042" y="8249"/>
                  </a:lnTo>
                  <a:lnTo>
                    <a:pt x="16066" y="7562"/>
                  </a:lnTo>
                  <a:lnTo>
                    <a:pt x="16091" y="6874"/>
                  </a:lnTo>
                  <a:lnTo>
                    <a:pt x="16116" y="6187"/>
                  </a:lnTo>
                  <a:lnTo>
                    <a:pt x="16140" y="5499"/>
                  </a:lnTo>
                  <a:lnTo>
                    <a:pt x="16165" y="4812"/>
                  </a:lnTo>
                  <a:lnTo>
                    <a:pt x="16190" y="4125"/>
                  </a:lnTo>
                  <a:lnTo>
                    <a:pt x="16215" y="3437"/>
                  </a:lnTo>
                  <a:lnTo>
                    <a:pt x="16239" y="2749"/>
                  </a:lnTo>
                  <a:lnTo>
                    <a:pt x="16264" y="2062"/>
                  </a:lnTo>
                  <a:lnTo>
                    <a:pt x="16289" y="1375"/>
                  </a:lnTo>
                  <a:lnTo>
                    <a:pt x="16313" y="688"/>
                  </a:lnTo>
                  <a:lnTo>
                    <a:pt x="16338" y="0"/>
                  </a:lnTo>
                  <a:close/>
                  <a:moveTo>
                    <a:pt x="15897" y="463"/>
                  </a:moveTo>
                  <a:lnTo>
                    <a:pt x="14931" y="463"/>
                  </a:lnTo>
                  <a:lnTo>
                    <a:pt x="13964" y="463"/>
                  </a:lnTo>
                  <a:lnTo>
                    <a:pt x="12999" y="463"/>
                  </a:lnTo>
                  <a:lnTo>
                    <a:pt x="12033" y="463"/>
                  </a:lnTo>
                  <a:lnTo>
                    <a:pt x="11067" y="463"/>
                  </a:lnTo>
                  <a:lnTo>
                    <a:pt x="10100" y="463"/>
                  </a:lnTo>
                  <a:lnTo>
                    <a:pt x="9135" y="463"/>
                  </a:lnTo>
                  <a:lnTo>
                    <a:pt x="8169" y="463"/>
                  </a:lnTo>
                  <a:lnTo>
                    <a:pt x="7203" y="463"/>
                  </a:lnTo>
                  <a:lnTo>
                    <a:pt x="6238" y="463"/>
                  </a:lnTo>
                  <a:lnTo>
                    <a:pt x="5271" y="463"/>
                  </a:lnTo>
                  <a:lnTo>
                    <a:pt x="4305" y="463"/>
                  </a:lnTo>
                  <a:lnTo>
                    <a:pt x="3339" y="463"/>
                  </a:lnTo>
                  <a:lnTo>
                    <a:pt x="2374" y="463"/>
                  </a:lnTo>
                  <a:lnTo>
                    <a:pt x="1407" y="463"/>
                  </a:lnTo>
                  <a:lnTo>
                    <a:pt x="441" y="463"/>
                  </a:lnTo>
                  <a:lnTo>
                    <a:pt x="473" y="1096"/>
                  </a:lnTo>
                  <a:lnTo>
                    <a:pt x="506" y="1729"/>
                  </a:lnTo>
                  <a:lnTo>
                    <a:pt x="538" y="2362"/>
                  </a:lnTo>
                  <a:lnTo>
                    <a:pt x="570" y="2995"/>
                  </a:lnTo>
                  <a:lnTo>
                    <a:pt x="602" y="3628"/>
                  </a:lnTo>
                  <a:lnTo>
                    <a:pt x="634" y="4261"/>
                  </a:lnTo>
                  <a:lnTo>
                    <a:pt x="667" y="4893"/>
                  </a:lnTo>
                  <a:lnTo>
                    <a:pt x="699" y="5526"/>
                  </a:lnTo>
                  <a:lnTo>
                    <a:pt x="730" y="6159"/>
                  </a:lnTo>
                  <a:lnTo>
                    <a:pt x="762" y="6792"/>
                  </a:lnTo>
                  <a:lnTo>
                    <a:pt x="794" y="7425"/>
                  </a:lnTo>
                  <a:lnTo>
                    <a:pt x="827" y="8057"/>
                  </a:lnTo>
                  <a:lnTo>
                    <a:pt x="859" y="8690"/>
                  </a:lnTo>
                  <a:lnTo>
                    <a:pt x="891" y="9322"/>
                  </a:lnTo>
                  <a:lnTo>
                    <a:pt x="923" y="9955"/>
                  </a:lnTo>
                  <a:lnTo>
                    <a:pt x="956" y="10588"/>
                  </a:lnTo>
                  <a:lnTo>
                    <a:pt x="1022" y="10867"/>
                  </a:lnTo>
                  <a:lnTo>
                    <a:pt x="1098" y="11139"/>
                  </a:lnTo>
                  <a:lnTo>
                    <a:pt x="1185" y="11407"/>
                  </a:lnTo>
                  <a:lnTo>
                    <a:pt x="1282" y="11668"/>
                  </a:lnTo>
                  <a:lnTo>
                    <a:pt x="1389" y="11925"/>
                  </a:lnTo>
                  <a:lnTo>
                    <a:pt x="1506" y="12175"/>
                  </a:lnTo>
                  <a:lnTo>
                    <a:pt x="1634" y="12419"/>
                  </a:lnTo>
                  <a:lnTo>
                    <a:pt x="1773" y="12658"/>
                  </a:lnTo>
                  <a:lnTo>
                    <a:pt x="1921" y="12892"/>
                  </a:lnTo>
                  <a:lnTo>
                    <a:pt x="2078" y="13120"/>
                  </a:lnTo>
                  <a:lnTo>
                    <a:pt x="2247" y="13342"/>
                  </a:lnTo>
                  <a:lnTo>
                    <a:pt x="2426" y="13558"/>
                  </a:lnTo>
                  <a:lnTo>
                    <a:pt x="2615" y="13769"/>
                  </a:lnTo>
                  <a:lnTo>
                    <a:pt x="2814" y="13974"/>
                  </a:lnTo>
                  <a:lnTo>
                    <a:pt x="3023" y="14173"/>
                  </a:lnTo>
                  <a:lnTo>
                    <a:pt x="3243" y="14367"/>
                  </a:lnTo>
                  <a:lnTo>
                    <a:pt x="3473" y="14555"/>
                  </a:lnTo>
                  <a:lnTo>
                    <a:pt x="3712" y="14737"/>
                  </a:lnTo>
                  <a:lnTo>
                    <a:pt x="3963" y="14914"/>
                  </a:lnTo>
                  <a:lnTo>
                    <a:pt x="4224" y="15086"/>
                  </a:lnTo>
                  <a:lnTo>
                    <a:pt x="4494" y="15251"/>
                  </a:lnTo>
                  <a:lnTo>
                    <a:pt x="4775" y="15411"/>
                  </a:lnTo>
                  <a:lnTo>
                    <a:pt x="5066" y="15566"/>
                  </a:lnTo>
                  <a:lnTo>
                    <a:pt x="5368" y="15715"/>
                  </a:lnTo>
                  <a:lnTo>
                    <a:pt x="5679" y="15857"/>
                  </a:lnTo>
                  <a:lnTo>
                    <a:pt x="6000" y="15995"/>
                  </a:lnTo>
                  <a:lnTo>
                    <a:pt x="6333" y="16127"/>
                  </a:lnTo>
                  <a:lnTo>
                    <a:pt x="6675" y="16252"/>
                  </a:lnTo>
                  <a:lnTo>
                    <a:pt x="7027" y="16372"/>
                  </a:lnTo>
                  <a:lnTo>
                    <a:pt x="7390" y="16487"/>
                  </a:lnTo>
                  <a:lnTo>
                    <a:pt x="7762" y="16597"/>
                  </a:lnTo>
                  <a:lnTo>
                    <a:pt x="8145" y="16701"/>
                  </a:lnTo>
                  <a:lnTo>
                    <a:pt x="8466" y="16639"/>
                  </a:lnTo>
                  <a:lnTo>
                    <a:pt x="8782" y="16571"/>
                  </a:lnTo>
                  <a:lnTo>
                    <a:pt x="9091" y="16495"/>
                  </a:lnTo>
                  <a:lnTo>
                    <a:pt x="9395" y="16410"/>
                  </a:lnTo>
                  <a:lnTo>
                    <a:pt x="9692" y="16318"/>
                  </a:lnTo>
                  <a:lnTo>
                    <a:pt x="9984" y="16218"/>
                  </a:lnTo>
                  <a:lnTo>
                    <a:pt x="10270" y="16109"/>
                  </a:lnTo>
                  <a:lnTo>
                    <a:pt x="10550" y="15995"/>
                  </a:lnTo>
                  <a:lnTo>
                    <a:pt x="10824" y="15871"/>
                  </a:lnTo>
                  <a:lnTo>
                    <a:pt x="11093" y="15739"/>
                  </a:lnTo>
                  <a:lnTo>
                    <a:pt x="11355" y="15600"/>
                  </a:lnTo>
                  <a:lnTo>
                    <a:pt x="11612" y="15453"/>
                  </a:lnTo>
                  <a:lnTo>
                    <a:pt x="11863" y="15298"/>
                  </a:lnTo>
                  <a:lnTo>
                    <a:pt x="12108" y="15137"/>
                  </a:lnTo>
                  <a:lnTo>
                    <a:pt x="12347" y="14966"/>
                  </a:lnTo>
                  <a:lnTo>
                    <a:pt x="12581" y="14787"/>
                  </a:lnTo>
                  <a:lnTo>
                    <a:pt x="12809" y="14601"/>
                  </a:lnTo>
                  <a:lnTo>
                    <a:pt x="13030" y="14407"/>
                  </a:lnTo>
                  <a:lnTo>
                    <a:pt x="13247" y="14205"/>
                  </a:lnTo>
                  <a:lnTo>
                    <a:pt x="13456" y="13995"/>
                  </a:lnTo>
                  <a:lnTo>
                    <a:pt x="13660" y="13778"/>
                  </a:lnTo>
                  <a:lnTo>
                    <a:pt x="13859" y="13553"/>
                  </a:lnTo>
                  <a:lnTo>
                    <a:pt x="14052" y="13319"/>
                  </a:lnTo>
                  <a:lnTo>
                    <a:pt x="14239" y="13078"/>
                  </a:lnTo>
                  <a:lnTo>
                    <a:pt x="14419" y="12830"/>
                  </a:lnTo>
                  <a:lnTo>
                    <a:pt x="14594" y="12573"/>
                  </a:lnTo>
                  <a:lnTo>
                    <a:pt x="14764" y="12309"/>
                  </a:lnTo>
                  <a:lnTo>
                    <a:pt x="14927" y="12036"/>
                  </a:lnTo>
                  <a:lnTo>
                    <a:pt x="15085" y="11756"/>
                  </a:lnTo>
                  <a:lnTo>
                    <a:pt x="15236" y="11468"/>
                  </a:lnTo>
                  <a:lnTo>
                    <a:pt x="15382" y="11172"/>
                  </a:lnTo>
                  <a:lnTo>
                    <a:pt x="15523" y="10868"/>
                  </a:lnTo>
                  <a:lnTo>
                    <a:pt x="15546" y="10218"/>
                  </a:lnTo>
                  <a:lnTo>
                    <a:pt x="15569" y="9568"/>
                  </a:lnTo>
                  <a:lnTo>
                    <a:pt x="15593" y="8918"/>
                  </a:lnTo>
                  <a:lnTo>
                    <a:pt x="15617" y="8267"/>
                  </a:lnTo>
                  <a:lnTo>
                    <a:pt x="15639" y="7617"/>
                  </a:lnTo>
                  <a:lnTo>
                    <a:pt x="15663" y="6966"/>
                  </a:lnTo>
                  <a:lnTo>
                    <a:pt x="15686" y="6316"/>
                  </a:lnTo>
                  <a:lnTo>
                    <a:pt x="15710" y="5666"/>
                  </a:lnTo>
                  <a:lnTo>
                    <a:pt x="15732" y="5016"/>
                  </a:lnTo>
                  <a:lnTo>
                    <a:pt x="15756" y="4365"/>
                  </a:lnTo>
                  <a:lnTo>
                    <a:pt x="15780" y="3715"/>
                  </a:lnTo>
                  <a:lnTo>
                    <a:pt x="15803" y="3065"/>
                  </a:lnTo>
                  <a:lnTo>
                    <a:pt x="15826" y="2415"/>
                  </a:lnTo>
                  <a:lnTo>
                    <a:pt x="15850" y="1765"/>
                  </a:lnTo>
                  <a:lnTo>
                    <a:pt x="15873" y="1115"/>
                  </a:lnTo>
                  <a:lnTo>
                    <a:pt x="15897" y="46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6"/>
            <p:cNvSpPr>
              <a:spLocks noEditPoints="1"/>
            </p:cNvSpPr>
            <p:nvPr/>
          </p:nvSpPr>
          <p:spPr bwMode="auto">
            <a:xfrm>
              <a:off x="844" y="2019"/>
              <a:ext cx="158" cy="241"/>
            </a:xfrm>
            <a:custGeom>
              <a:avLst/>
              <a:gdLst>
                <a:gd name="T0" fmla="*/ 1566 w 2205"/>
                <a:gd name="T1" fmla="*/ 1562 h 3376"/>
                <a:gd name="T2" fmla="*/ 1084 w 2205"/>
                <a:gd name="T3" fmla="*/ 1754 h 3376"/>
                <a:gd name="T4" fmla="*/ 1267 w 2205"/>
                <a:gd name="T5" fmla="*/ 1509 h 3376"/>
                <a:gd name="T6" fmla="*/ 1270 w 2205"/>
                <a:gd name="T7" fmla="*/ 1363 h 3376"/>
                <a:gd name="T8" fmla="*/ 1295 w 2205"/>
                <a:gd name="T9" fmla="*/ 1181 h 3376"/>
                <a:gd name="T10" fmla="*/ 1428 w 2205"/>
                <a:gd name="T11" fmla="*/ 1148 h 3376"/>
                <a:gd name="T12" fmla="*/ 1290 w 2205"/>
                <a:gd name="T13" fmla="*/ 1626 h 3376"/>
                <a:gd name="T14" fmla="*/ 1080 w 2205"/>
                <a:gd name="T15" fmla="*/ 1785 h 3376"/>
                <a:gd name="T16" fmla="*/ 871 w 2205"/>
                <a:gd name="T17" fmla="*/ 1254 h 3376"/>
                <a:gd name="T18" fmla="*/ 706 w 2205"/>
                <a:gd name="T19" fmla="*/ 1212 h 3376"/>
                <a:gd name="T20" fmla="*/ 926 w 2205"/>
                <a:gd name="T21" fmla="*/ 1014 h 3376"/>
                <a:gd name="T22" fmla="*/ 1131 w 2205"/>
                <a:gd name="T23" fmla="*/ 1138 h 3376"/>
                <a:gd name="T24" fmla="*/ 1194 w 2205"/>
                <a:gd name="T25" fmla="*/ 1162 h 3376"/>
                <a:gd name="T26" fmla="*/ 1957 w 2205"/>
                <a:gd name="T27" fmla="*/ 1646 h 3376"/>
                <a:gd name="T28" fmla="*/ 1996 w 2205"/>
                <a:gd name="T29" fmla="*/ 1982 h 3376"/>
                <a:gd name="T30" fmla="*/ 1787 w 2205"/>
                <a:gd name="T31" fmla="*/ 2015 h 3376"/>
                <a:gd name="T32" fmla="*/ 1707 w 2205"/>
                <a:gd name="T33" fmla="*/ 1245 h 3376"/>
                <a:gd name="T34" fmla="*/ 1851 w 2205"/>
                <a:gd name="T35" fmla="*/ 983 h 3376"/>
                <a:gd name="T36" fmla="*/ 1880 w 2205"/>
                <a:gd name="T37" fmla="*/ 1130 h 3376"/>
                <a:gd name="T38" fmla="*/ 1353 w 2205"/>
                <a:gd name="T39" fmla="*/ 148 h 3376"/>
                <a:gd name="T40" fmla="*/ 1041 w 2205"/>
                <a:gd name="T41" fmla="*/ 3 h 3376"/>
                <a:gd name="T42" fmla="*/ 1036 w 2205"/>
                <a:gd name="T43" fmla="*/ 198 h 3376"/>
                <a:gd name="T44" fmla="*/ 828 w 2205"/>
                <a:gd name="T45" fmla="*/ 533 h 3376"/>
                <a:gd name="T46" fmla="*/ 790 w 2205"/>
                <a:gd name="T47" fmla="*/ 713 h 3376"/>
                <a:gd name="T48" fmla="*/ 925 w 2205"/>
                <a:gd name="T49" fmla="*/ 666 h 3376"/>
                <a:gd name="T50" fmla="*/ 730 w 2205"/>
                <a:gd name="T51" fmla="*/ 951 h 3376"/>
                <a:gd name="T52" fmla="*/ 177 w 2205"/>
                <a:gd name="T53" fmla="*/ 1469 h 3376"/>
                <a:gd name="T54" fmla="*/ 54 w 2205"/>
                <a:gd name="T55" fmla="*/ 1480 h 3376"/>
                <a:gd name="T56" fmla="*/ 186 w 2205"/>
                <a:gd name="T57" fmla="*/ 1696 h 3376"/>
                <a:gd name="T58" fmla="*/ 464 w 2205"/>
                <a:gd name="T59" fmla="*/ 1382 h 3376"/>
                <a:gd name="T60" fmla="*/ 618 w 2205"/>
                <a:gd name="T61" fmla="*/ 1520 h 3376"/>
                <a:gd name="T62" fmla="*/ 486 w 2205"/>
                <a:gd name="T63" fmla="*/ 1852 h 3376"/>
                <a:gd name="T64" fmla="*/ 625 w 2205"/>
                <a:gd name="T65" fmla="*/ 1708 h 3376"/>
                <a:gd name="T66" fmla="*/ 796 w 2205"/>
                <a:gd name="T67" fmla="*/ 1560 h 3376"/>
                <a:gd name="T68" fmla="*/ 878 w 2205"/>
                <a:gd name="T69" fmla="*/ 1441 h 3376"/>
                <a:gd name="T70" fmla="*/ 815 w 2205"/>
                <a:gd name="T71" fmla="*/ 1624 h 3376"/>
                <a:gd name="T72" fmla="*/ 863 w 2205"/>
                <a:gd name="T73" fmla="*/ 1734 h 3376"/>
                <a:gd name="T74" fmla="*/ 872 w 2205"/>
                <a:gd name="T75" fmla="*/ 1857 h 3376"/>
                <a:gd name="T76" fmla="*/ 723 w 2205"/>
                <a:gd name="T77" fmla="*/ 1993 h 3376"/>
                <a:gd name="T78" fmla="*/ 907 w 2205"/>
                <a:gd name="T79" fmla="*/ 2110 h 3376"/>
                <a:gd name="T80" fmla="*/ 1387 w 2205"/>
                <a:gd name="T81" fmla="*/ 1605 h 3376"/>
                <a:gd name="T82" fmla="*/ 1548 w 2205"/>
                <a:gd name="T83" fmla="*/ 2223 h 3376"/>
                <a:gd name="T84" fmla="*/ 1627 w 2205"/>
                <a:gd name="T85" fmla="*/ 3347 h 3376"/>
                <a:gd name="T86" fmla="*/ 1719 w 2205"/>
                <a:gd name="T87" fmla="*/ 3140 h 3376"/>
                <a:gd name="T88" fmla="*/ 1715 w 2205"/>
                <a:gd name="T89" fmla="*/ 2137 h 3376"/>
                <a:gd name="T90" fmla="*/ 2068 w 2205"/>
                <a:gd name="T91" fmla="*/ 2145 h 3376"/>
                <a:gd name="T92" fmla="*/ 2177 w 2205"/>
                <a:gd name="T93" fmla="*/ 1864 h 3376"/>
                <a:gd name="T94" fmla="*/ 1956 w 2205"/>
                <a:gd name="T95" fmla="*/ 1494 h 3376"/>
                <a:gd name="T96" fmla="*/ 1985 w 2205"/>
                <a:gd name="T97" fmla="*/ 1185 h 3376"/>
                <a:gd name="T98" fmla="*/ 2156 w 2205"/>
                <a:gd name="T99" fmla="*/ 818 h 3376"/>
                <a:gd name="T100" fmla="*/ 1912 w 2205"/>
                <a:gd name="T101" fmla="*/ 807 h 3376"/>
                <a:gd name="T102" fmla="*/ 1762 w 2205"/>
                <a:gd name="T103" fmla="*/ 873 h 3376"/>
                <a:gd name="T104" fmla="*/ 1776 w 2205"/>
                <a:gd name="T105" fmla="*/ 726 h 3376"/>
                <a:gd name="T106" fmla="*/ 1733 w 2205"/>
                <a:gd name="T107" fmla="*/ 528 h 3376"/>
                <a:gd name="T108" fmla="*/ 1575 w 2205"/>
                <a:gd name="T109" fmla="*/ 580 h 3376"/>
                <a:gd name="T110" fmla="*/ 1571 w 2205"/>
                <a:gd name="T111" fmla="*/ 818 h 3376"/>
                <a:gd name="T112" fmla="*/ 1441 w 2205"/>
                <a:gd name="T113" fmla="*/ 664 h 3376"/>
                <a:gd name="T114" fmla="*/ 1332 w 2205"/>
                <a:gd name="T115" fmla="*/ 862 h 3376"/>
                <a:gd name="T116" fmla="*/ 1253 w 2205"/>
                <a:gd name="T117" fmla="*/ 771 h 3376"/>
                <a:gd name="T118" fmla="*/ 1568 w 2205"/>
                <a:gd name="T119" fmla="*/ 496 h 3376"/>
                <a:gd name="T120" fmla="*/ 1513 w 2205"/>
                <a:gd name="T121" fmla="*/ 399 h 3376"/>
                <a:gd name="T122" fmla="*/ 1265 w 2205"/>
                <a:gd name="T123" fmla="*/ 573 h 3376"/>
                <a:gd name="T124" fmla="*/ 1295 w 2205"/>
                <a:gd name="T125" fmla="*/ 427 h 3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05" h="3376">
                  <a:moveTo>
                    <a:pt x="1499" y="1543"/>
                  </a:moveTo>
                  <a:lnTo>
                    <a:pt x="1499" y="1432"/>
                  </a:lnTo>
                  <a:lnTo>
                    <a:pt x="1516" y="1436"/>
                  </a:lnTo>
                  <a:lnTo>
                    <a:pt x="1530" y="1440"/>
                  </a:lnTo>
                  <a:lnTo>
                    <a:pt x="1542" y="1443"/>
                  </a:lnTo>
                  <a:lnTo>
                    <a:pt x="1551" y="1447"/>
                  </a:lnTo>
                  <a:lnTo>
                    <a:pt x="1555" y="1450"/>
                  </a:lnTo>
                  <a:lnTo>
                    <a:pt x="1558" y="1455"/>
                  </a:lnTo>
                  <a:lnTo>
                    <a:pt x="1560" y="1459"/>
                  </a:lnTo>
                  <a:lnTo>
                    <a:pt x="1562" y="1464"/>
                  </a:lnTo>
                  <a:lnTo>
                    <a:pt x="1563" y="1471"/>
                  </a:lnTo>
                  <a:lnTo>
                    <a:pt x="1564" y="1478"/>
                  </a:lnTo>
                  <a:lnTo>
                    <a:pt x="1566" y="1488"/>
                  </a:lnTo>
                  <a:lnTo>
                    <a:pt x="1566" y="1499"/>
                  </a:lnTo>
                  <a:lnTo>
                    <a:pt x="1566" y="1543"/>
                  </a:lnTo>
                  <a:lnTo>
                    <a:pt x="1566" y="1562"/>
                  </a:lnTo>
                  <a:lnTo>
                    <a:pt x="1563" y="1576"/>
                  </a:lnTo>
                  <a:lnTo>
                    <a:pt x="1562" y="1580"/>
                  </a:lnTo>
                  <a:lnTo>
                    <a:pt x="1561" y="1584"/>
                  </a:lnTo>
                  <a:lnTo>
                    <a:pt x="1559" y="1587"/>
                  </a:lnTo>
                  <a:lnTo>
                    <a:pt x="1557" y="1590"/>
                  </a:lnTo>
                  <a:lnTo>
                    <a:pt x="1543" y="1596"/>
                  </a:lnTo>
                  <a:lnTo>
                    <a:pt x="1522" y="1609"/>
                  </a:lnTo>
                  <a:lnTo>
                    <a:pt x="1512" y="1593"/>
                  </a:lnTo>
                  <a:lnTo>
                    <a:pt x="1504" y="1581"/>
                  </a:lnTo>
                  <a:lnTo>
                    <a:pt x="1502" y="1575"/>
                  </a:lnTo>
                  <a:lnTo>
                    <a:pt x="1501" y="1567"/>
                  </a:lnTo>
                  <a:lnTo>
                    <a:pt x="1500" y="1557"/>
                  </a:lnTo>
                  <a:lnTo>
                    <a:pt x="1499" y="1543"/>
                  </a:lnTo>
                  <a:close/>
                  <a:moveTo>
                    <a:pt x="1080" y="1785"/>
                  </a:moveTo>
                  <a:lnTo>
                    <a:pt x="1081" y="1769"/>
                  </a:lnTo>
                  <a:lnTo>
                    <a:pt x="1084" y="1754"/>
                  </a:lnTo>
                  <a:lnTo>
                    <a:pt x="1087" y="1740"/>
                  </a:lnTo>
                  <a:lnTo>
                    <a:pt x="1091" y="1726"/>
                  </a:lnTo>
                  <a:lnTo>
                    <a:pt x="1096" y="1712"/>
                  </a:lnTo>
                  <a:lnTo>
                    <a:pt x="1103" y="1699"/>
                  </a:lnTo>
                  <a:lnTo>
                    <a:pt x="1109" y="1686"/>
                  </a:lnTo>
                  <a:lnTo>
                    <a:pt x="1117" y="1675"/>
                  </a:lnTo>
                  <a:lnTo>
                    <a:pt x="1124" y="1662"/>
                  </a:lnTo>
                  <a:lnTo>
                    <a:pt x="1133" y="1651"/>
                  </a:lnTo>
                  <a:lnTo>
                    <a:pt x="1143" y="1639"/>
                  </a:lnTo>
                  <a:lnTo>
                    <a:pt x="1152" y="1628"/>
                  </a:lnTo>
                  <a:lnTo>
                    <a:pt x="1172" y="1607"/>
                  </a:lnTo>
                  <a:lnTo>
                    <a:pt x="1192" y="1587"/>
                  </a:lnTo>
                  <a:lnTo>
                    <a:pt x="1212" y="1566"/>
                  </a:lnTo>
                  <a:lnTo>
                    <a:pt x="1233" y="1547"/>
                  </a:lnTo>
                  <a:lnTo>
                    <a:pt x="1251" y="1529"/>
                  </a:lnTo>
                  <a:lnTo>
                    <a:pt x="1267" y="1509"/>
                  </a:lnTo>
                  <a:lnTo>
                    <a:pt x="1275" y="1501"/>
                  </a:lnTo>
                  <a:lnTo>
                    <a:pt x="1281" y="1491"/>
                  </a:lnTo>
                  <a:lnTo>
                    <a:pt x="1286" y="1481"/>
                  </a:lnTo>
                  <a:lnTo>
                    <a:pt x="1292" y="1472"/>
                  </a:lnTo>
                  <a:lnTo>
                    <a:pt x="1296" y="1462"/>
                  </a:lnTo>
                  <a:lnTo>
                    <a:pt x="1298" y="1452"/>
                  </a:lnTo>
                  <a:lnTo>
                    <a:pt x="1300" y="1443"/>
                  </a:lnTo>
                  <a:lnTo>
                    <a:pt x="1301" y="1432"/>
                  </a:lnTo>
                  <a:lnTo>
                    <a:pt x="1300" y="1419"/>
                  </a:lnTo>
                  <a:lnTo>
                    <a:pt x="1299" y="1408"/>
                  </a:lnTo>
                  <a:lnTo>
                    <a:pt x="1296" y="1398"/>
                  </a:lnTo>
                  <a:lnTo>
                    <a:pt x="1293" y="1389"/>
                  </a:lnTo>
                  <a:lnTo>
                    <a:pt x="1289" y="1381"/>
                  </a:lnTo>
                  <a:lnTo>
                    <a:pt x="1283" y="1374"/>
                  </a:lnTo>
                  <a:lnTo>
                    <a:pt x="1278" y="1369"/>
                  </a:lnTo>
                  <a:lnTo>
                    <a:pt x="1270" y="1363"/>
                  </a:lnTo>
                  <a:lnTo>
                    <a:pt x="1263" y="1359"/>
                  </a:lnTo>
                  <a:lnTo>
                    <a:pt x="1254" y="1356"/>
                  </a:lnTo>
                  <a:lnTo>
                    <a:pt x="1246" y="1353"/>
                  </a:lnTo>
                  <a:lnTo>
                    <a:pt x="1236" y="1351"/>
                  </a:lnTo>
                  <a:lnTo>
                    <a:pt x="1214" y="1346"/>
                  </a:lnTo>
                  <a:lnTo>
                    <a:pt x="1191" y="1344"/>
                  </a:lnTo>
                  <a:lnTo>
                    <a:pt x="1194" y="1333"/>
                  </a:lnTo>
                  <a:lnTo>
                    <a:pt x="1201" y="1321"/>
                  </a:lnTo>
                  <a:lnTo>
                    <a:pt x="1208" y="1305"/>
                  </a:lnTo>
                  <a:lnTo>
                    <a:pt x="1218" y="1289"/>
                  </a:lnTo>
                  <a:lnTo>
                    <a:pt x="1228" y="1272"/>
                  </a:lnTo>
                  <a:lnTo>
                    <a:pt x="1240" y="1253"/>
                  </a:lnTo>
                  <a:lnTo>
                    <a:pt x="1253" y="1235"/>
                  </a:lnTo>
                  <a:lnTo>
                    <a:pt x="1267" y="1216"/>
                  </a:lnTo>
                  <a:lnTo>
                    <a:pt x="1281" y="1198"/>
                  </a:lnTo>
                  <a:lnTo>
                    <a:pt x="1295" y="1181"/>
                  </a:lnTo>
                  <a:lnTo>
                    <a:pt x="1309" y="1165"/>
                  </a:lnTo>
                  <a:lnTo>
                    <a:pt x="1323" y="1152"/>
                  </a:lnTo>
                  <a:lnTo>
                    <a:pt x="1336" y="1140"/>
                  </a:lnTo>
                  <a:lnTo>
                    <a:pt x="1348" y="1132"/>
                  </a:lnTo>
                  <a:lnTo>
                    <a:pt x="1353" y="1128"/>
                  </a:lnTo>
                  <a:lnTo>
                    <a:pt x="1358" y="1126"/>
                  </a:lnTo>
                  <a:lnTo>
                    <a:pt x="1363" y="1124"/>
                  </a:lnTo>
                  <a:lnTo>
                    <a:pt x="1367" y="1124"/>
                  </a:lnTo>
                  <a:lnTo>
                    <a:pt x="1381" y="1124"/>
                  </a:lnTo>
                  <a:lnTo>
                    <a:pt x="1393" y="1126"/>
                  </a:lnTo>
                  <a:lnTo>
                    <a:pt x="1405" y="1130"/>
                  </a:lnTo>
                  <a:lnTo>
                    <a:pt x="1414" y="1135"/>
                  </a:lnTo>
                  <a:lnTo>
                    <a:pt x="1418" y="1137"/>
                  </a:lnTo>
                  <a:lnTo>
                    <a:pt x="1422" y="1140"/>
                  </a:lnTo>
                  <a:lnTo>
                    <a:pt x="1425" y="1145"/>
                  </a:lnTo>
                  <a:lnTo>
                    <a:pt x="1428" y="1148"/>
                  </a:lnTo>
                  <a:lnTo>
                    <a:pt x="1430" y="1152"/>
                  </a:lnTo>
                  <a:lnTo>
                    <a:pt x="1432" y="1157"/>
                  </a:lnTo>
                  <a:lnTo>
                    <a:pt x="1433" y="1163"/>
                  </a:lnTo>
                  <a:lnTo>
                    <a:pt x="1433" y="1168"/>
                  </a:lnTo>
                  <a:lnTo>
                    <a:pt x="1429" y="1185"/>
                  </a:lnTo>
                  <a:lnTo>
                    <a:pt x="1420" y="1227"/>
                  </a:lnTo>
                  <a:lnTo>
                    <a:pt x="1405" y="1285"/>
                  </a:lnTo>
                  <a:lnTo>
                    <a:pt x="1387" y="1351"/>
                  </a:lnTo>
                  <a:lnTo>
                    <a:pt x="1369" y="1418"/>
                  </a:lnTo>
                  <a:lnTo>
                    <a:pt x="1352" y="1479"/>
                  </a:lnTo>
                  <a:lnTo>
                    <a:pt x="1339" y="1525"/>
                  </a:lnTo>
                  <a:lnTo>
                    <a:pt x="1330" y="1550"/>
                  </a:lnTo>
                  <a:lnTo>
                    <a:pt x="1322" y="1568"/>
                  </a:lnTo>
                  <a:lnTo>
                    <a:pt x="1311" y="1588"/>
                  </a:lnTo>
                  <a:lnTo>
                    <a:pt x="1300" y="1607"/>
                  </a:lnTo>
                  <a:lnTo>
                    <a:pt x="1290" y="1626"/>
                  </a:lnTo>
                  <a:lnTo>
                    <a:pt x="1277" y="1646"/>
                  </a:lnTo>
                  <a:lnTo>
                    <a:pt x="1263" y="1664"/>
                  </a:lnTo>
                  <a:lnTo>
                    <a:pt x="1249" y="1682"/>
                  </a:lnTo>
                  <a:lnTo>
                    <a:pt x="1234" y="1700"/>
                  </a:lnTo>
                  <a:lnTo>
                    <a:pt x="1218" y="1716"/>
                  </a:lnTo>
                  <a:lnTo>
                    <a:pt x="1201" y="1731"/>
                  </a:lnTo>
                  <a:lnTo>
                    <a:pt x="1183" y="1745"/>
                  </a:lnTo>
                  <a:lnTo>
                    <a:pt x="1164" y="1757"/>
                  </a:lnTo>
                  <a:lnTo>
                    <a:pt x="1154" y="1762"/>
                  </a:lnTo>
                  <a:lnTo>
                    <a:pt x="1145" y="1768"/>
                  </a:lnTo>
                  <a:lnTo>
                    <a:pt x="1134" y="1772"/>
                  </a:lnTo>
                  <a:lnTo>
                    <a:pt x="1124" y="1776"/>
                  </a:lnTo>
                  <a:lnTo>
                    <a:pt x="1114" y="1779"/>
                  </a:lnTo>
                  <a:lnTo>
                    <a:pt x="1103" y="1782"/>
                  </a:lnTo>
                  <a:lnTo>
                    <a:pt x="1092" y="1784"/>
                  </a:lnTo>
                  <a:lnTo>
                    <a:pt x="1080" y="1785"/>
                  </a:lnTo>
                  <a:close/>
                  <a:moveTo>
                    <a:pt x="926" y="1014"/>
                  </a:moveTo>
                  <a:lnTo>
                    <a:pt x="926" y="1168"/>
                  </a:lnTo>
                  <a:lnTo>
                    <a:pt x="926" y="1176"/>
                  </a:lnTo>
                  <a:lnTo>
                    <a:pt x="925" y="1184"/>
                  </a:lnTo>
                  <a:lnTo>
                    <a:pt x="922" y="1192"/>
                  </a:lnTo>
                  <a:lnTo>
                    <a:pt x="919" y="1199"/>
                  </a:lnTo>
                  <a:lnTo>
                    <a:pt x="916" y="1208"/>
                  </a:lnTo>
                  <a:lnTo>
                    <a:pt x="913" y="1214"/>
                  </a:lnTo>
                  <a:lnTo>
                    <a:pt x="909" y="1222"/>
                  </a:lnTo>
                  <a:lnTo>
                    <a:pt x="903" y="1228"/>
                  </a:lnTo>
                  <a:lnTo>
                    <a:pt x="898" y="1234"/>
                  </a:lnTo>
                  <a:lnTo>
                    <a:pt x="892" y="1239"/>
                  </a:lnTo>
                  <a:lnTo>
                    <a:pt x="887" y="1244"/>
                  </a:lnTo>
                  <a:lnTo>
                    <a:pt x="882" y="1249"/>
                  </a:lnTo>
                  <a:lnTo>
                    <a:pt x="876" y="1252"/>
                  </a:lnTo>
                  <a:lnTo>
                    <a:pt x="871" y="1254"/>
                  </a:lnTo>
                  <a:lnTo>
                    <a:pt x="866" y="1256"/>
                  </a:lnTo>
                  <a:lnTo>
                    <a:pt x="860" y="1256"/>
                  </a:lnTo>
                  <a:lnTo>
                    <a:pt x="846" y="1256"/>
                  </a:lnTo>
                  <a:lnTo>
                    <a:pt x="836" y="1254"/>
                  </a:lnTo>
                  <a:lnTo>
                    <a:pt x="827" y="1253"/>
                  </a:lnTo>
                  <a:lnTo>
                    <a:pt x="820" y="1250"/>
                  </a:lnTo>
                  <a:lnTo>
                    <a:pt x="813" y="1243"/>
                  </a:lnTo>
                  <a:lnTo>
                    <a:pt x="808" y="1236"/>
                  </a:lnTo>
                  <a:lnTo>
                    <a:pt x="803" y="1231"/>
                  </a:lnTo>
                  <a:lnTo>
                    <a:pt x="798" y="1227"/>
                  </a:lnTo>
                  <a:lnTo>
                    <a:pt x="790" y="1224"/>
                  </a:lnTo>
                  <a:lnTo>
                    <a:pt x="781" y="1221"/>
                  </a:lnTo>
                  <a:lnTo>
                    <a:pt x="769" y="1218"/>
                  </a:lnTo>
                  <a:lnTo>
                    <a:pt x="752" y="1215"/>
                  </a:lnTo>
                  <a:lnTo>
                    <a:pt x="731" y="1213"/>
                  </a:lnTo>
                  <a:lnTo>
                    <a:pt x="706" y="1212"/>
                  </a:lnTo>
                  <a:lnTo>
                    <a:pt x="709" y="1192"/>
                  </a:lnTo>
                  <a:lnTo>
                    <a:pt x="713" y="1172"/>
                  </a:lnTo>
                  <a:lnTo>
                    <a:pt x="720" y="1154"/>
                  </a:lnTo>
                  <a:lnTo>
                    <a:pt x="728" y="1137"/>
                  </a:lnTo>
                  <a:lnTo>
                    <a:pt x="739" y="1120"/>
                  </a:lnTo>
                  <a:lnTo>
                    <a:pt x="751" y="1104"/>
                  </a:lnTo>
                  <a:lnTo>
                    <a:pt x="764" y="1090"/>
                  </a:lnTo>
                  <a:lnTo>
                    <a:pt x="779" y="1076"/>
                  </a:lnTo>
                  <a:lnTo>
                    <a:pt x="794" y="1063"/>
                  </a:lnTo>
                  <a:lnTo>
                    <a:pt x="811" y="1052"/>
                  </a:lnTo>
                  <a:lnTo>
                    <a:pt x="828" y="1042"/>
                  </a:lnTo>
                  <a:lnTo>
                    <a:pt x="846" y="1033"/>
                  </a:lnTo>
                  <a:lnTo>
                    <a:pt x="866" y="1027"/>
                  </a:lnTo>
                  <a:lnTo>
                    <a:pt x="886" y="1020"/>
                  </a:lnTo>
                  <a:lnTo>
                    <a:pt x="905" y="1016"/>
                  </a:lnTo>
                  <a:lnTo>
                    <a:pt x="926" y="1014"/>
                  </a:lnTo>
                  <a:close/>
                  <a:moveTo>
                    <a:pt x="1517" y="1079"/>
                  </a:moveTo>
                  <a:lnTo>
                    <a:pt x="1530" y="1087"/>
                  </a:lnTo>
                  <a:lnTo>
                    <a:pt x="1540" y="1093"/>
                  </a:lnTo>
                  <a:lnTo>
                    <a:pt x="1548" y="1097"/>
                  </a:lnTo>
                  <a:lnTo>
                    <a:pt x="1554" y="1100"/>
                  </a:lnTo>
                  <a:lnTo>
                    <a:pt x="1562" y="1103"/>
                  </a:lnTo>
                  <a:lnTo>
                    <a:pt x="1566" y="1104"/>
                  </a:lnTo>
                  <a:lnTo>
                    <a:pt x="1566" y="1108"/>
                  </a:lnTo>
                  <a:lnTo>
                    <a:pt x="1564" y="1118"/>
                  </a:lnTo>
                  <a:lnTo>
                    <a:pt x="1564" y="1137"/>
                  </a:lnTo>
                  <a:lnTo>
                    <a:pt x="1566" y="1168"/>
                  </a:lnTo>
                  <a:lnTo>
                    <a:pt x="1495" y="1167"/>
                  </a:lnTo>
                  <a:lnTo>
                    <a:pt x="1517" y="1079"/>
                  </a:lnTo>
                  <a:close/>
                  <a:moveTo>
                    <a:pt x="1124" y="1190"/>
                  </a:moveTo>
                  <a:lnTo>
                    <a:pt x="1128" y="1161"/>
                  </a:lnTo>
                  <a:lnTo>
                    <a:pt x="1131" y="1138"/>
                  </a:lnTo>
                  <a:lnTo>
                    <a:pt x="1133" y="1128"/>
                  </a:lnTo>
                  <a:lnTo>
                    <a:pt x="1136" y="1121"/>
                  </a:lnTo>
                  <a:lnTo>
                    <a:pt x="1139" y="1115"/>
                  </a:lnTo>
                  <a:lnTo>
                    <a:pt x="1143" y="1109"/>
                  </a:lnTo>
                  <a:lnTo>
                    <a:pt x="1148" y="1104"/>
                  </a:lnTo>
                  <a:lnTo>
                    <a:pt x="1153" y="1101"/>
                  </a:lnTo>
                  <a:lnTo>
                    <a:pt x="1160" y="1096"/>
                  </a:lnTo>
                  <a:lnTo>
                    <a:pt x="1167" y="1093"/>
                  </a:lnTo>
                  <a:lnTo>
                    <a:pt x="1188" y="1087"/>
                  </a:lnTo>
                  <a:lnTo>
                    <a:pt x="1212" y="1080"/>
                  </a:lnTo>
                  <a:lnTo>
                    <a:pt x="1210" y="1110"/>
                  </a:lnTo>
                  <a:lnTo>
                    <a:pt x="1207" y="1133"/>
                  </a:lnTo>
                  <a:lnTo>
                    <a:pt x="1205" y="1142"/>
                  </a:lnTo>
                  <a:lnTo>
                    <a:pt x="1202" y="1150"/>
                  </a:lnTo>
                  <a:lnTo>
                    <a:pt x="1198" y="1156"/>
                  </a:lnTo>
                  <a:lnTo>
                    <a:pt x="1194" y="1162"/>
                  </a:lnTo>
                  <a:lnTo>
                    <a:pt x="1190" y="1166"/>
                  </a:lnTo>
                  <a:lnTo>
                    <a:pt x="1184" y="1170"/>
                  </a:lnTo>
                  <a:lnTo>
                    <a:pt x="1177" y="1174"/>
                  </a:lnTo>
                  <a:lnTo>
                    <a:pt x="1169" y="1177"/>
                  </a:lnTo>
                  <a:lnTo>
                    <a:pt x="1150" y="1183"/>
                  </a:lnTo>
                  <a:lnTo>
                    <a:pt x="1124" y="1190"/>
                  </a:lnTo>
                  <a:close/>
                  <a:moveTo>
                    <a:pt x="1852" y="1234"/>
                  </a:moveTo>
                  <a:lnTo>
                    <a:pt x="1852" y="1388"/>
                  </a:lnTo>
                  <a:lnTo>
                    <a:pt x="1854" y="1396"/>
                  </a:lnTo>
                  <a:lnTo>
                    <a:pt x="1859" y="1407"/>
                  </a:lnTo>
                  <a:lnTo>
                    <a:pt x="1866" y="1425"/>
                  </a:lnTo>
                  <a:lnTo>
                    <a:pt x="1877" y="1446"/>
                  </a:lnTo>
                  <a:lnTo>
                    <a:pt x="1902" y="1501"/>
                  </a:lnTo>
                  <a:lnTo>
                    <a:pt x="1929" y="1569"/>
                  </a:lnTo>
                  <a:lnTo>
                    <a:pt x="1943" y="1606"/>
                  </a:lnTo>
                  <a:lnTo>
                    <a:pt x="1957" y="1646"/>
                  </a:lnTo>
                  <a:lnTo>
                    <a:pt x="1970" y="1686"/>
                  </a:lnTo>
                  <a:lnTo>
                    <a:pt x="1982" y="1728"/>
                  </a:lnTo>
                  <a:lnTo>
                    <a:pt x="1987" y="1749"/>
                  </a:lnTo>
                  <a:lnTo>
                    <a:pt x="1993" y="1770"/>
                  </a:lnTo>
                  <a:lnTo>
                    <a:pt x="1996" y="1791"/>
                  </a:lnTo>
                  <a:lnTo>
                    <a:pt x="2000" y="1812"/>
                  </a:lnTo>
                  <a:lnTo>
                    <a:pt x="2003" y="1833"/>
                  </a:lnTo>
                  <a:lnTo>
                    <a:pt x="2005" y="1854"/>
                  </a:lnTo>
                  <a:lnTo>
                    <a:pt x="2006" y="1875"/>
                  </a:lnTo>
                  <a:lnTo>
                    <a:pt x="2007" y="1896"/>
                  </a:lnTo>
                  <a:lnTo>
                    <a:pt x="2007" y="1939"/>
                  </a:lnTo>
                  <a:lnTo>
                    <a:pt x="2006" y="1949"/>
                  </a:lnTo>
                  <a:lnTo>
                    <a:pt x="2005" y="1958"/>
                  </a:lnTo>
                  <a:lnTo>
                    <a:pt x="2003" y="1966"/>
                  </a:lnTo>
                  <a:lnTo>
                    <a:pt x="2000" y="1975"/>
                  </a:lnTo>
                  <a:lnTo>
                    <a:pt x="1996" y="1982"/>
                  </a:lnTo>
                  <a:lnTo>
                    <a:pt x="1993" y="1990"/>
                  </a:lnTo>
                  <a:lnTo>
                    <a:pt x="1987" y="1996"/>
                  </a:lnTo>
                  <a:lnTo>
                    <a:pt x="1982" y="2003"/>
                  </a:lnTo>
                  <a:lnTo>
                    <a:pt x="1976" y="2008"/>
                  </a:lnTo>
                  <a:lnTo>
                    <a:pt x="1969" y="2014"/>
                  </a:lnTo>
                  <a:lnTo>
                    <a:pt x="1962" y="2017"/>
                  </a:lnTo>
                  <a:lnTo>
                    <a:pt x="1954" y="2021"/>
                  </a:lnTo>
                  <a:lnTo>
                    <a:pt x="1946" y="2023"/>
                  </a:lnTo>
                  <a:lnTo>
                    <a:pt x="1937" y="2025"/>
                  </a:lnTo>
                  <a:lnTo>
                    <a:pt x="1928" y="2026"/>
                  </a:lnTo>
                  <a:lnTo>
                    <a:pt x="1919" y="2027"/>
                  </a:lnTo>
                  <a:lnTo>
                    <a:pt x="1831" y="2027"/>
                  </a:lnTo>
                  <a:lnTo>
                    <a:pt x="1820" y="2026"/>
                  </a:lnTo>
                  <a:lnTo>
                    <a:pt x="1809" y="2024"/>
                  </a:lnTo>
                  <a:lnTo>
                    <a:pt x="1799" y="2020"/>
                  </a:lnTo>
                  <a:lnTo>
                    <a:pt x="1787" y="2015"/>
                  </a:lnTo>
                  <a:lnTo>
                    <a:pt x="1776" y="2007"/>
                  </a:lnTo>
                  <a:lnTo>
                    <a:pt x="1765" y="2000"/>
                  </a:lnTo>
                  <a:lnTo>
                    <a:pt x="1755" y="1991"/>
                  </a:lnTo>
                  <a:lnTo>
                    <a:pt x="1744" y="1981"/>
                  </a:lnTo>
                  <a:lnTo>
                    <a:pt x="1734" y="1971"/>
                  </a:lnTo>
                  <a:lnTo>
                    <a:pt x="1726" y="1960"/>
                  </a:lnTo>
                  <a:lnTo>
                    <a:pt x="1718" y="1949"/>
                  </a:lnTo>
                  <a:lnTo>
                    <a:pt x="1712" y="1938"/>
                  </a:lnTo>
                  <a:lnTo>
                    <a:pt x="1705" y="1927"/>
                  </a:lnTo>
                  <a:lnTo>
                    <a:pt x="1702" y="1916"/>
                  </a:lnTo>
                  <a:lnTo>
                    <a:pt x="1699" y="1905"/>
                  </a:lnTo>
                  <a:lnTo>
                    <a:pt x="1698" y="1896"/>
                  </a:lnTo>
                  <a:lnTo>
                    <a:pt x="1698" y="1344"/>
                  </a:lnTo>
                  <a:lnTo>
                    <a:pt x="1699" y="1312"/>
                  </a:lnTo>
                  <a:lnTo>
                    <a:pt x="1702" y="1279"/>
                  </a:lnTo>
                  <a:lnTo>
                    <a:pt x="1707" y="1245"/>
                  </a:lnTo>
                  <a:lnTo>
                    <a:pt x="1715" y="1212"/>
                  </a:lnTo>
                  <a:lnTo>
                    <a:pt x="1724" y="1180"/>
                  </a:lnTo>
                  <a:lnTo>
                    <a:pt x="1735" y="1148"/>
                  </a:lnTo>
                  <a:lnTo>
                    <a:pt x="1742" y="1132"/>
                  </a:lnTo>
                  <a:lnTo>
                    <a:pt x="1748" y="1117"/>
                  </a:lnTo>
                  <a:lnTo>
                    <a:pt x="1756" y="1102"/>
                  </a:lnTo>
                  <a:lnTo>
                    <a:pt x="1763" y="1087"/>
                  </a:lnTo>
                  <a:lnTo>
                    <a:pt x="1771" y="1073"/>
                  </a:lnTo>
                  <a:lnTo>
                    <a:pt x="1779" y="1060"/>
                  </a:lnTo>
                  <a:lnTo>
                    <a:pt x="1789" y="1046"/>
                  </a:lnTo>
                  <a:lnTo>
                    <a:pt x="1797" y="1034"/>
                  </a:lnTo>
                  <a:lnTo>
                    <a:pt x="1807" y="1022"/>
                  </a:lnTo>
                  <a:lnTo>
                    <a:pt x="1818" y="1010"/>
                  </a:lnTo>
                  <a:lnTo>
                    <a:pt x="1829" y="1001"/>
                  </a:lnTo>
                  <a:lnTo>
                    <a:pt x="1839" y="991"/>
                  </a:lnTo>
                  <a:lnTo>
                    <a:pt x="1851" y="983"/>
                  </a:lnTo>
                  <a:lnTo>
                    <a:pt x="1863" y="974"/>
                  </a:lnTo>
                  <a:lnTo>
                    <a:pt x="1875" y="968"/>
                  </a:lnTo>
                  <a:lnTo>
                    <a:pt x="1887" y="961"/>
                  </a:lnTo>
                  <a:lnTo>
                    <a:pt x="1899" y="957"/>
                  </a:lnTo>
                  <a:lnTo>
                    <a:pt x="1913" y="953"/>
                  </a:lnTo>
                  <a:lnTo>
                    <a:pt x="1926" y="949"/>
                  </a:lnTo>
                  <a:lnTo>
                    <a:pt x="1940" y="948"/>
                  </a:lnTo>
                  <a:lnTo>
                    <a:pt x="1940" y="1014"/>
                  </a:lnTo>
                  <a:lnTo>
                    <a:pt x="1939" y="1026"/>
                  </a:lnTo>
                  <a:lnTo>
                    <a:pt x="1937" y="1036"/>
                  </a:lnTo>
                  <a:lnTo>
                    <a:pt x="1933" y="1048"/>
                  </a:lnTo>
                  <a:lnTo>
                    <a:pt x="1926" y="1059"/>
                  </a:lnTo>
                  <a:lnTo>
                    <a:pt x="1912" y="1080"/>
                  </a:lnTo>
                  <a:lnTo>
                    <a:pt x="1896" y="1104"/>
                  </a:lnTo>
                  <a:lnTo>
                    <a:pt x="1888" y="1117"/>
                  </a:lnTo>
                  <a:lnTo>
                    <a:pt x="1880" y="1130"/>
                  </a:lnTo>
                  <a:lnTo>
                    <a:pt x="1873" y="1145"/>
                  </a:lnTo>
                  <a:lnTo>
                    <a:pt x="1866" y="1160"/>
                  </a:lnTo>
                  <a:lnTo>
                    <a:pt x="1861" y="1176"/>
                  </a:lnTo>
                  <a:lnTo>
                    <a:pt x="1856" y="1194"/>
                  </a:lnTo>
                  <a:lnTo>
                    <a:pt x="1853" y="1213"/>
                  </a:lnTo>
                  <a:lnTo>
                    <a:pt x="1852" y="1234"/>
                  </a:lnTo>
                  <a:close/>
                  <a:moveTo>
                    <a:pt x="1411" y="242"/>
                  </a:moveTo>
                  <a:lnTo>
                    <a:pt x="1411" y="234"/>
                  </a:lnTo>
                  <a:lnTo>
                    <a:pt x="1409" y="225"/>
                  </a:lnTo>
                  <a:lnTo>
                    <a:pt x="1406" y="217"/>
                  </a:lnTo>
                  <a:lnTo>
                    <a:pt x="1401" y="207"/>
                  </a:lnTo>
                  <a:lnTo>
                    <a:pt x="1395" y="197"/>
                  </a:lnTo>
                  <a:lnTo>
                    <a:pt x="1388" y="188"/>
                  </a:lnTo>
                  <a:lnTo>
                    <a:pt x="1381" y="178"/>
                  </a:lnTo>
                  <a:lnTo>
                    <a:pt x="1372" y="168"/>
                  </a:lnTo>
                  <a:lnTo>
                    <a:pt x="1353" y="148"/>
                  </a:lnTo>
                  <a:lnTo>
                    <a:pt x="1330" y="128"/>
                  </a:lnTo>
                  <a:lnTo>
                    <a:pt x="1305" y="108"/>
                  </a:lnTo>
                  <a:lnTo>
                    <a:pt x="1278" y="89"/>
                  </a:lnTo>
                  <a:lnTo>
                    <a:pt x="1250" y="71"/>
                  </a:lnTo>
                  <a:lnTo>
                    <a:pt x="1221" y="54"/>
                  </a:lnTo>
                  <a:lnTo>
                    <a:pt x="1191" y="39"/>
                  </a:lnTo>
                  <a:lnTo>
                    <a:pt x="1162" y="26"/>
                  </a:lnTo>
                  <a:lnTo>
                    <a:pt x="1134" y="15"/>
                  </a:lnTo>
                  <a:lnTo>
                    <a:pt x="1107" y="7"/>
                  </a:lnTo>
                  <a:lnTo>
                    <a:pt x="1094" y="4"/>
                  </a:lnTo>
                  <a:lnTo>
                    <a:pt x="1081" y="2"/>
                  </a:lnTo>
                  <a:lnTo>
                    <a:pt x="1070" y="1"/>
                  </a:lnTo>
                  <a:lnTo>
                    <a:pt x="1059" y="0"/>
                  </a:lnTo>
                  <a:lnTo>
                    <a:pt x="1052" y="1"/>
                  </a:lnTo>
                  <a:lnTo>
                    <a:pt x="1046" y="2"/>
                  </a:lnTo>
                  <a:lnTo>
                    <a:pt x="1041" y="3"/>
                  </a:lnTo>
                  <a:lnTo>
                    <a:pt x="1036" y="5"/>
                  </a:lnTo>
                  <a:lnTo>
                    <a:pt x="1032" y="7"/>
                  </a:lnTo>
                  <a:lnTo>
                    <a:pt x="1029" y="11"/>
                  </a:lnTo>
                  <a:lnTo>
                    <a:pt x="1027" y="15"/>
                  </a:lnTo>
                  <a:lnTo>
                    <a:pt x="1023" y="18"/>
                  </a:lnTo>
                  <a:lnTo>
                    <a:pt x="1020" y="28"/>
                  </a:lnTo>
                  <a:lnTo>
                    <a:pt x="1019" y="39"/>
                  </a:lnTo>
                  <a:lnTo>
                    <a:pt x="1019" y="50"/>
                  </a:lnTo>
                  <a:lnTo>
                    <a:pt x="1020" y="63"/>
                  </a:lnTo>
                  <a:lnTo>
                    <a:pt x="1024" y="92"/>
                  </a:lnTo>
                  <a:lnTo>
                    <a:pt x="1030" y="121"/>
                  </a:lnTo>
                  <a:lnTo>
                    <a:pt x="1032" y="136"/>
                  </a:lnTo>
                  <a:lnTo>
                    <a:pt x="1034" y="150"/>
                  </a:lnTo>
                  <a:lnTo>
                    <a:pt x="1036" y="164"/>
                  </a:lnTo>
                  <a:lnTo>
                    <a:pt x="1036" y="177"/>
                  </a:lnTo>
                  <a:lnTo>
                    <a:pt x="1036" y="198"/>
                  </a:lnTo>
                  <a:lnTo>
                    <a:pt x="1035" y="222"/>
                  </a:lnTo>
                  <a:lnTo>
                    <a:pt x="1033" y="243"/>
                  </a:lnTo>
                  <a:lnTo>
                    <a:pt x="1029" y="264"/>
                  </a:lnTo>
                  <a:lnTo>
                    <a:pt x="1023" y="284"/>
                  </a:lnTo>
                  <a:lnTo>
                    <a:pt x="1017" y="304"/>
                  </a:lnTo>
                  <a:lnTo>
                    <a:pt x="1008" y="322"/>
                  </a:lnTo>
                  <a:lnTo>
                    <a:pt x="999" y="340"/>
                  </a:lnTo>
                  <a:lnTo>
                    <a:pt x="989" y="356"/>
                  </a:lnTo>
                  <a:lnTo>
                    <a:pt x="977" y="373"/>
                  </a:lnTo>
                  <a:lnTo>
                    <a:pt x="965" y="389"/>
                  </a:lnTo>
                  <a:lnTo>
                    <a:pt x="954" y="404"/>
                  </a:lnTo>
                  <a:lnTo>
                    <a:pt x="940" y="419"/>
                  </a:lnTo>
                  <a:lnTo>
                    <a:pt x="913" y="448"/>
                  </a:lnTo>
                  <a:lnTo>
                    <a:pt x="884" y="477"/>
                  </a:lnTo>
                  <a:lnTo>
                    <a:pt x="855" y="505"/>
                  </a:lnTo>
                  <a:lnTo>
                    <a:pt x="828" y="533"/>
                  </a:lnTo>
                  <a:lnTo>
                    <a:pt x="814" y="547"/>
                  </a:lnTo>
                  <a:lnTo>
                    <a:pt x="801" y="561"/>
                  </a:lnTo>
                  <a:lnTo>
                    <a:pt x="789" y="576"/>
                  </a:lnTo>
                  <a:lnTo>
                    <a:pt x="778" y="590"/>
                  </a:lnTo>
                  <a:lnTo>
                    <a:pt x="768" y="606"/>
                  </a:lnTo>
                  <a:lnTo>
                    <a:pt x="758" y="621"/>
                  </a:lnTo>
                  <a:lnTo>
                    <a:pt x="750" y="637"/>
                  </a:lnTo>
                  <a:lnTo>
                    <a:pt x="742" y="654"/>
                  </a:lnTo>
                  <a:lnTo>
                    <a:pt x="737" y="671"/>
                  </a:lnTo>
                  <a:lnTo>
                    <a:pt x="732" y="690"/>
                  </a:lnTo>
                  <a:lnTo>
                    <a:pt x="729" y="708"/>
                  </a:lnTo>
                  <a:lnTo>
                    <a:pt x="728" y="727"/>
                  </a:lnTo>
                  <a:lnTo>
                    <a:pt x="747" y="725"/>
                  </a:lnTo>
                  <a:lnTo>
                    <a:pt x="764" y="722"/>
                  </a:lnTo>
                  <a:lnTo>
                    <a:pt x="779" y="718"/>
                  </a:lnTo>
                  <a:lnTo>
                    <a:pt x="790" y="713"/>
                  </a:lnTo>
                  <a:lnTo>
                    <a:pt x="801" y="708"/>
                  </a:lnTo>
                  <a:lnTo>
                    <a:pt x="811" y="703"/>
                  </a:lnTo>
                  <a:lnTo>
                    <a:pt x="819" y="696"/>
                  </a:lnTo>
                  <a:lnTo>
                    <a:pt x="827" y="691"/>
                  </a:lnTo>
                  <a:lnTo>
                    <a:pt x="833" y="685"/>
                  </a:lnTo>
                  <a:lnTo>
                    <a:pt x="841" y="680"/>
                  </a:lnTo>
                  <a:lnTo>
                    <a:pt x="848" y="675"/>
                  </a:lnTo>
                  <a:lnTo>
                    <a:pt x="857" y="670"/>
                  </a:lnTo>
                  <a:lnTo>
                    <a:pt x="867" y="666"/>
                  </a:lnTo>
                  <a:lnTo>
                    <a:pt x="877" y="664"/>
                  </a:lnTo>
                  <a:lnTo>
                    <a:pt x="889" y="662"/>
                  </a:lnTo>
                  <a:lnTo>
                    <a:pt x="904" y="662"/>
                  </a:lnTo>
                  <a:lnTo>
                    <a:pt x="910" y="662"/>
                  </a:lnTo>
                  <a:lnTo>
                    <a:pt x="915" y="663"/>
                  </a:lnTo>
                  <a:lnTo>
                    <a:pt x="919" y="664"/>
                  </a:lnTo>
                  <a:lnTo>
                    <a:pt x="925" y="666"/>
                  </a:lnTo>
                  <a:lnTo>
                    <a:pt x="928" y="669"/>
                  </a:lnTo>
                  <a:lnTo>
                    <a:pt x="932" y="673"/>
                  </a:lnTo>
                  <a:lnTo>
                    <a:pt x="935" y="677"/>
                  </a:lnTo>
                  <a:lnTo>
                    <a:pt x="937" y="681"/>
                  </a:lnTo>
                  <a:lnTo>
                    <a:pt x="943" y="691"/>
                  </a:lnTo>
                  <a:lnTo>
                    <a:pt x="946" y="702"/>
                  </a:lnTo>
                  <a:lnTo>
                    <a:pt x="947" y="714"/>
                  </a:lnTo>
                  <a:lnTo>
                    <a:pt x="948" y="727"/>
                  </a:lnTo>
                  <a:lnTo>
                    <a:pt x="947" y="732"/>
                  </a:lnTo>
                  <a:lnTo>
                    <a:pt x="944" y="737"/>
                  </a:lnTo>
                  <a:lnTo>
                    <a:pt x="937" y="744"/>
                  </a:lnTo>
                  <a:lnTo>
                    <a:pt x="930" y="754"/>
                  </a:lnTo>
                  <a:lnTo>
                    <a:pt x="909" y="777"/>
                  </a:lnTo>
                  <a:lnTo>
                    <a:pt x="882" y="806"/>
                  </a:lnTo>
                  <a:lnTo>
                    <a:pt x="812" y="873"/>
                  </a:lnTo>
                  <a:lnTo>
                    <a:pt x="730" y="951"/>
                  </a:lnTo>
                  <a:lnTo>
                    <a:pt x="647" y="1030"/>
                  </a:lnTo>
                  <a:lnTo>
                    <a:pt x="568" y="1102"/>
                  </a:lnTo>
                  <a:lnTo>
                    <a:pt x="506" y="1160"/>
                  </a:lnTo>
                  <a:lnTo>
                    <a:pt x="468" y="1196"/>
                  </a:lnTo>
                  <a:lnTo>
                    <a:pt x="440" y="1224"/>
                  </a:lnTo>
                  <a:lnTo>
                    <a:pt x="411" y="1254"/>
                  </a:lnTo>
                  <a:lnTo>
                    <a:pt x="382" y="1284"/>
                  </a:lnTo>
                  <a:lnTo>
                    <a:pt x="353" y="1315"/>
                  </a:lnTo>
                  <a:lnTo>
                    <a:pt x="324" y="1345"/>
                  </a:lnTo>
                  <a:lnTo>
                    <a:pt x="295" y="1374"/>
                  </a:lnTo>
                  <a:lnTo>
                    <a:pt x="266" y="1401"/>
                  </a:lnTo>
                  <a:lnTo>
                    <a:pt x="238" y="1428"/>
                  </a:lnTo>
                  <a:lnTo>
                    <a:pt x="221" y="1441"/>
                  </a:lnTo>
                  <a:lnTo>
                    <a:pt x="205" y="1452"/>
                  </a:lnTo>
                  <a:lnTo>
                    <a:pt x="191" y="1461"/>
                  </a:lnTo>
                  <a:lnTo>
                    <a:pt x="177" y="1469"/>
                  </a:lnTo>
                  <a:lnTo>
                    <a:pt x="166" y="1474"/>
                  </a:lnTo>
                  <a:lnTo>
                    <a:pt x="154" y="1477"/>
                  </a:lnTo>
                  <a:lnTo>
                    <a:pt x="144" y="1480"/>
                  </a:lnTo>
                  <a:lnTo>
                    <a:pt x="134" y="1481"/>
                  </a:lnTo>
                  <a:lnTo>
                    <a:pt x="125" y="1481"/>
                  </a:lnTo>
                  <a:lnTo>
                    <a:pt x="117" y="1480"/>
                  </a:lnTo>
                  <a:lnTo>
                    <a:pt x="110" y="1479"/>
                  </a:lnTo>
                  <a:lnTo>
                    <a:pt x="102" y="1478"/>
                  </a:lnTo>
                  <a:lnTo>
                    <a:pt x="90" y="1474"/>
                  </a:lnTo>
                  <a:lnTo>
                    <a:pt x="80" y="1471"/>
                  </a:lnTo>
                  <a:lnTo>
                    <a:pt x="75" y="1470"/>
                  </a:lnTo>
                  <a:lnTo>
                    <a:pt x="70" y="1470"/>
                  </a:lnTo>
                  <a:lnTo>
                    <a:pt x="66" y="1471"/>
                  </a:lnTo>
                  <a:lnTo>
                    <a:pt x="61" y="1473"/>
                  </a:lnTo>
                  <a:lnTo>
                    <a:pt x="57" y="1476"/>
                  </a:lnTo>
                  <a:lnTo>
                    <a:pt x="54" y="1480"/>
                  </a:lnTo>
                  <a:lnTo>
                    <a:pt x="50" y="1487"/>
                  </a:lnTo>
                  <a:lnTo>
                    <a:pt x="45" y="1495"/>
                  </a:lnTo>
                  <a:lnTo>
                    <a:pt x="41" y="1505"/>
                  </a:lnTo>
                  <a:lnTo>
                    <a:pt x="36" y="1518"/>
                  </a:lnTo>
                  <a:lnTo>
                    <a:pt x="31" y="1533"/>
                  </a:lnTo>
                  <a:lnTo>
                    <a:pt x="26" y="1551"/>
                  </a:lnTo>
                  <a:lnTo>
                    <a:pt x="14" y="1595"/>
                  </a:lnTo>
                  <a:lnTo>
                    <a:pt x="0" y="1653"/>
                  </a:lnTo>
                  <a:lnTo>
                    <a:pt x="24" y="1671"/>
                  </a:lnTo>
                  <a:lnTo>
                    <a:pt x="41" y="1685"/>
                  </a:lnTo>
                  <a:lnTo>
                    <a:pt x="50" y="1690"/>
                  </a:lnTo>
                  <a:lnTo>
                    <a:pt x="59" y="1694"/>
                  </a:lnTo>
                  <a:lnTo>
                    <a:pt x="72" y="1696"/>
                  </a:lnTo>
                  <a:lnTo>
                    <a:pt x="88" y="1697"/>
                  </a:lnTo>
                  <a:lnTo>
                    <a:pt x="176" y="1697"/>
                  </a:lnTo>
                  <a:lnTo>
                    <a:pt x="186" y="1696"/>
                  </a:lnTo>
                  <a:lnTo>
                    <a:pt x="195" y="1693"/>
                  </a:lnTo>
                  <a:lnTo>
                    <a:pt x="204" y="1687"/>
                  </a:lnTo>
                  <a:lnTo>
                    <a:pt x="215" y="1681"/>
                  </a:lnTo>
                  <a:lnTo>
                    <a:pt x="225" y="1672"/>
                  </a:lnTo>
                  <a:lnTo>
                    <a:pt x="235" y="1663"/>
                  </a:lnTo>
                  <a:lnTo>
                    <a:pt x="247" y="1651"/>
                  </a:lnTo>
                  <a:lnTo>
                    <a:pt x="258" y="1639"/>
                  </a:lnTo>
                  <a:lnTo>
                    <a:pt x="282" y="1610"/>
                  </a:lnTo>
                  <a:lnTo>
                    <a:pt x="306" y="1578"/>
                  </a:lnTo>
                  <a:lnTo>
                    <a:pt x="332" y="1544"/>
                  </a:lnTo>
                  <a:lnTo>
                    <a:pt x="360" y="1507"/>
                  </a:lnTo>
                  <a:lnTo>
                    <a:pt x="388" y="1470"/>
                  </a:lnTo>
                  <a:lnTo>
                    <a:pt x="418" y="1433"/>
                  </a:lnTo>
                  <a:lnTo>
                    <a:pt x="433" y="1416"/>
                  </a:lnTo>
                  <a:lnTo>
                    <a:pt x="448" y="1398"/>
                  </a:lnTo>
                  <a:lnTo>
                    <a:pt x="464" y="1382"/>
                  </a:lnTo>
                  <a:lnTo>
                    <a:pt x="480" y="1366"/>
                  </a:lnTo>
                  <a:lnTo>
                    <a:pt x="496" y="1351"/>
                  </a:lnTo>
                  <a:lnTo>
                    <a:pt x="513" y="1337"/>
                  </a:lnTo>
                  <a:lnTo>
                    <a:pt x="530" y="1323"/>
                  </a:lnTo>
                  <a:lnTo>
                    <a:pt x="547" y="1311"/>
                  </a:lnTo>
                  <a:lnTo>
                    <a:pt x="564" y="1300"/>
                  </a:lnTo>
                  <a:lnTo>
                    <a:pt x="582" y="1292"/>
                  </a:lnTo>
                  <a:lnTo>
                    <a:pt x="599" y="1284"/>
                  </a:lnTo>
                  <a:lnTo>
                    <a:pt x="618" y="1279"/>
                  </a:lnTo>
                  <a:lnTo>
                    <a:pt x="592" y="1454"/>
                  </a:lnTo>
                  <a:lnTo>
                    <a:pt x="591" y="1469"/>
                  </a:lnTo>
                  <a:lnTo>
                    <a:pt x="592" y="1479"/>
                  </a:lnTo>
                  <a:lnTo>
                    <a:pt x="593" y="1487"/>
                  </a:lnTo>
                  <a:lnTo>
                    <a:pt x="596" y="1492"/>
                  </a:lnTo>
                  <a:lnTo>
                    <a:pt x="605" y="1503"/>
                  </a:lnTo>
                  <a:lnTo>
                    <a:pt x="618" y="1520"/>
                  </a:lnTo>
                  <a:lnTo>
                    <a:pt x="307" y="1783"/>
                  </a:lnTo>
                  <a:lnTo>
                    <a:pt x="319" y="1799"/>
                  </a:lnTo>
                  <a:lnTo>
                    <a:pt x="331" y="1813"/>
                  </a:lnTo>
                  <a:lnTo>
                    <a:pt x="337" y="1819"/>
                  </a:lnTo>
                  <a:lnTo>
                    <a:pt x="343" y="1825"/>
                  </a:lnTo>
                  <a:lnTo>
                    <a:pt x="349" y="1830"/>
                  </a:lnTo>
                  <a:lnTo>
                    <a:pt x="357" y="1834"/>
                  </a:lnTo>
                  <a:lnTo>
                    <a:pt x="364" y="1839"/>
                  </a:lnTo>
                  <a:lnTo>
                    <a:pt x="372" y="1842"/>
                  </a:lnTo>
                  <a:lnTo>
                    <a:pt x="380" y="1845"/>
                  </a:lnTo>
                  <a:lnTo>
                    <a:pt x="391" y="1847"/>
                  </a:lnTo>
                  <a:lnTo>
                    <a:pt x="402" y="1848"/>
                  </a:lnTo>
                  <a:lnTo>
                    <a:pt x="414" y="1850"/>
                  </a:lnTo>
                  <a:lnTo>
                    <a:pt x="426" y="1850"/>
                  </a:lnTo>
                  <a:lnTo>
                    <a:pt x="441" y="1852"/>
                  </a:lnTo>
                  <a:lnTo>
                    <a:pt x="486" y="1852"/>
                  </a:lnTo>
                  <a:lnTo>
                    <a:pt x="495" y="1850"/>
                  </a:lnTo>
                  <a:lnTo>
                    <a:pt x="504" y="1849"/>
                  </a:lnTo>
                  <a:lnTo>
                    <a:pt x="512" y="1847"/>
                  </a:lnTo>
                  <a:lnTo>
                    <a:pt x="520" y="1845"/>
                  </a:lnTo>
                  <a:lnTo>
                    <a:pt x="527" y="1842"/>
                  </a:lnTo>
                  <a:lnTo>
                    <a:pt x="534" y="1839"/>
                  </a:lnTo>
                  <a:lnTo>
                    <a:pt x="539" y="1834"/>
                  </a:lnTo>
                  <a:lnTo>
                    <a:pt x="546" y="1829"/>
                  </a:lnTo>
                  <a:lnTo>
                    <a:pt x="556" y="1818"/>
                  </a:lnTo>
                  <a:lnTo>
                    <a:pt x="565" y="1805"/>
                  </a:lnTo>
                  <a:lnTo>
                    <a:pt x="575" y="1790"/>
                  </a:lnTo>
                  <a:lnTo>
                    <a:pt x="583" y="1775"/>
                  </a:lnTo>
                  <a:lnTo>
                    <a:pt x="592" y="1759"/>
                  </a:lnTo>
                  <a:lnTo>
                    <a:pt x="601" y="1742"/>
                  </a:lnTo>
                  <a:lnTo>
                    <a:pt x="613" y="1725"/>
                  </a:lnTo>
                  <a:lnTo>
                    <a:pt x="625" y="1708"/>
                  </a:lnTo>
                  <a:lnTo>
                    <a:pt x="639" y="1691"/>
                  </a:lnTo>
                  <a:lnTo>
                    <a:pt x="656" y="1675"/>
                  </a:lnTo>
                  <a:lnTo>
                    <a:pt x="666" y="1667"/>
                  </a:lnTo>
                  <a:lnTo>
                    <a:pt x="676" y="1660"/>
                  </a:lnTo>
                  <a:lnTo>
                    <a:pt x="686" y="1652"/>
                  </a:lnTo>
                  <a:lnTo>
                    <a:pt x="698" y="1646"/>
                  </a:lnTo>
                  <a:lnTo>
                    <a:pt x="714" y="1636"/>
                  </a:lnTo>
                  <a:lnTo>
                    <a:pt x="729" y="1627"/>
                  </a:lnTo>
                  <a:lnTo>
                    <a:pt x="742" y="1618"/>
                  </a:lnTo>
                  <a:lnTo>
                    <a:pt x="753" y="1609"/>
                  </a:lnTo>
                  <a:lnTo>
                    <a:pt x="762" y="1601"/>
                  </a:lnTo>
                  <a:lnTo>
                    <a:pt x="772" y="1592"/>
                  </a:lnTo>
                  <a:lnTo>
                    <a:pt x="780" y="1583"/>
                  </a:lnTo>
                  <a:lnTo>
                    <a:pt x="786" y="1576"/>
                  </a:lnTo>
                  <a:lnTo>
                    <a:pt x="791" y="1567"/>
                  </a:lnTo>
                  <a:lnTo>
                    <a:pt x="796" y="1560"/>
                  </a:lnTo>
                  <a:lnTo>
                    <a:pt x="800" y="1552"/>
                  </a:lnTo>
                  <a:lnTo>
                    <a:pt x="803" y="1545"/>
                  </a:lnTo>
                  <a:lnTo>
                    <a:pt x="809" y="1530"/>
                  </a:lnTo>
                  <a:lnTo>
                    <a:pt x="813" y="1517"/>
                  </a:lnTo>
                  <a:lnTo>
                    <a:pt x="816" y="1503"/>
                  </a:lnTo>
                  <a:lnTo>
                    <a:pt x="820" y="1491"/>
                  </a:lnTo>
                  <a:lnTo>
                    <a:pt x="823" y="1485"/>
                  </a:lnTo>
                  <a:lnTo>
                    <a:pt x="826" y="1479"/>
                  </a:lnTo>
                  <a:lnTo>
                    <a:pt x="829" y="1474"/>
                  </a:lnTo>
                  <a:lnTo>
                    <a:pt x="833" y="1469"/>
                  </a:lnTo>
                  <a:lnTo>
                    <a:pt x="839" y="1463"/>
                  </a:lnTo>
                  <a:lnTo>
                    <a:pt x="844" y="1459"/>
                  </a:lnTo>
                  <a:lnTo>
                    <a:pt x="852" y="1454"/>
                  </a:lnTo>
                  <a:lnTo>
                    <a:pt x="859" y="1449"/>
                  </a:lnTo>
                  <a:lnTo>
                    <a:pt x="869" y="1445"/>
                  </a:lnTo>
                  <a:lnTo>
                    <a:pt x="878" y="1441"/>
                  </a:lnTo>
                  <a:lnTo>
                    <a:pt x="891" y="1436"/>
                  </a:lnTo>
                  <a:lnTo>
                    <a:pt x="904" y="1432"/>
                  </a:lnTo>
                  <a:lnTo>
                    <a:pt x="904" y="1520"/>
                  </a:lnTo>
                  <a:lnTo>
                    <a:pt x="903" y="1533"/>
                  </a:lnTo>
                  <a:lnTo>
                    <a:pt x="902" y="1544"/>
                  </a:lnTo>
                  <a:lnTo>
                    <a:pt x="899" y="1554"/>
                  </a:lnTo>
                  <a:lnTo>
                    <a:pt x="895" y="1564"/>
                  </a:lnTo>
                  <a:lnTo>
                    <a:pt x="890" y="1573"/>
                  </a:lnTo>
                  <a:lnTo>
                    <a:pt x="884" y="1581"/>
                  </a:lnTo>
                  <a:lnTo>
                    <a:pt x="877" y="1589"/>
                  </a:lnTo>
                  <a:lnTo>
                    <a:pt x="870" y="1595"/>
                  </a:lnTo>
                  <a:lnTo>
                    <a:pt x="862" y="1602"/>
                  </a:lnTo>
                  <a:lnTo>
                    <a:pt x="854" y="1607"/>
                  </a:lnTo>
                  <a:lnTo>
                    <a:pt x="844" y="1612"/>
                  </a:lnTo>
                  <a:lnTo>
                    <a:pt x="834" y="1617"/>
                  </a:lnTo>
                  <a:lnTo>
                    <a:pt x="815" y="1624"/>
                  </a:lnTo>
                  <a:lnTo>
                    <a:pt x="794" y="1631"/>
                  </a:lnTo>
                  <a:lnTo>
                    <a:pt x="796" y="1644"/>
                  </a:lnTo>
                  <a:lnTo>
                    <a:pt x="797" y="1657"/>
                  </a:lnTo>
                  <a:lnTo>
                    <a:pt x="800" y="1668"/>
                  </a:lnTo>
                  <a:lnTo>
                    <a:pt x="802" y="1678"/>
                  </a:lnTo>
                  <a:lnTo>
                    <a:pt x="805" y="1686"/>
                  </a:lnTo>
                  <a:lnTo>
                    <a:pt x="809" y="1694"/>
                  </a:lnTo>
                  <a:lnTo>
                    <a:pt x="813" y="1700"/>
                  </a:lnTo>
                  <a:lnTo>
                    <a:pt x="816" y="1707"/>
                  </a:lnTo>
                  <a:lnTo>
                    <a:pt x="820" y="1711"/>
                  </a:lnTo>
                  <a:lnTo>
                    <a:pt x="825" y="1715"/>
                  </a:lnTo>
                  <a:lnTo>
                    <a:pt x="830" y="1720"/>
                  </a:lnTo>
                  <a:lnTo>
                    <a:pt x="834" y="1722"/>
                  </a:lnTo>
                  <a:lnTo>
                    <a:pt x="844" y="1727"/>
                  </a:lnTo>
                  <a:lnTo>
                    <a:pt x="854" y="1730"/>
                  </a:lnTo>
                  <a:lnTo>
                    <a:pt x="863" y="1734"/>
                  </a:lnTo>
                  <a:lnTo>
                    <a:pt x="873" y="1738"/>
                  </a:lnTo>
                  <a:lnTo>
                    <a:pt x="882" y="1742"/>
                  </a:lnTo>
                  <a:lnTo>
                    <a:pt x="889" y="1749"/>
                  </a:lnTo>
                  <a:lnTo>
                    <a:pt x="892" y="1753"/>
                  </a:lnTo>
                  <a:lnTo>
                    <a:pt x="896" y="1758"/>
                  </a:lnTo>
                  <a:lnTo>
                    <a:pt x="898" y="1764"/>
                  </a:lnTo>
                  <a:lnTo>
                    <a:pt x="900" y="1770"/>
                  </a:lnTo>
                  <a:lnTo>
                    <a:pt x="902" y="1778"/>
                  </a:lnTo>
                  <a:lnTo>
                    <a:pt x="903" y="1786"/>
                  </a:lnTo>
                  <a:lnTo>
                    <a:pt x="904" y="1796"/>
                  </a:lnTo>
                  <a:lnTo>
                    <a:pt x="904" y="1806"/>
                  </a:lnTo>
                  <a:lnTo>
                    <a:pt x="903" y="1813"/>
                  </a:lnTo>
                  <a:lnTo>
                    <a:pt x="899" y="1819"/>
                  </a:lnTo>
                  <a:lnTo>
                    <a:pt x="893" y="1828"/>
                  </a:lnTo>
                  <a:lnTo>
                    <a:pt x="887" y="1838"/>
                  </a:lnTo>
                  <a:lnTo>
                    <a:pt x="872" y="1857"/>
                  </a:lnTo>
                  <a:lnTo>
                    <a:pt x="860" y="1873"/>
                  </a:lnTo>
                  <a:lnTo>
                    <a:pt x="833" y="1874"/>
                  </a:lnTo>
                  <a:lnTo>
                    <a:pt x="810" y="1876"/>
                  </a:lnTo>
                  <a:lnTo>
                    <a:pt x="788" y="1879"/>
                  </a:lnTo>
                  <a:lnTo>
                    <a:pt x="771" y="1885"/>
                  </a:lnTo>
                  <a:lnTo>
                    <a:pt x="756" y="1890"/>
                  </a:lnTo>
                  <a:lnTo>
                    <a:pt x="743" y="1898"/>
                  </a:lnTo>
                  <a:lnTo>
                    <a:pt x="734" y="1905"/>
                  </a:lnTo>
                  <a:lnTo>
                    <a:pt x="725" y="1915"/>
                  </a:lnTo>
                  <a:lnTo>
                    <a:pt x="720" y="1924"/>
                  </a:lnTo>
                  <a:lnTo>
                    <a:pt x="716" y="1934"/>
                  </a:lnTo>
                  <a:lnTo>
                    <a:pt x="714" y="1945"/>
                  </a:lnTo>
                  <a:lnTo>
                    <a:pt x="714" y="1957"/>
                  </a:lnTo>
                  <a:lnTo>
                    <a:pt x="715" y="1968"/>
                  </a:lnTo>
                  <a:lnTo>
                    <a:pt x="718" y="1980"/>
                  </a:lnTo>
                  <a:lnTo>
                    <a:pt x="723" y="1993"/>
                  </a:lnTo>
                  <a:lnTo>
                    <a:pt x="727" y="2005"/>
                  </a:lnTo>
                  <a:lnTo>
                    <a:pt x="734" y="2018"/>
                  </a:lnTo>
                  <a:lnTo>
                    <a:pt x="740" y="2030"/>
                  </a:lnTo>
                  <a:lnTo>
                    <a:pt x="749" y="2042"/>
                  </a:lnTo>
                  <a:lnTo>
                    <a:pt x="756" y="2054"/>
                  </a:lnTo>
                  <a:lnTo>
                    <a:pt x="773" y="2076"/>
                  </a:lnTo>
                  <a:lnTo>
                    <a:pt x="790" y="2096"/>
                  </a:lnTo>
                  <a:lnTo>
                    <a:pt x="807" y="2113"/>
                  </a:lnTo>
                  <a:lnTo>
                    <a:pt x="820" y="2126"/>
                  </a:lnTo>
                  <a:lnTo>
                    <a:pt x="832" y="2135"/>
                  </a:lnTo>
                  <a:lnTo>
                    <a:pt x="838" y="2138"/>
                  </a:lnTo>
                  <a:lnTo>
                    <a:pt x="845" y="2137"/>
                  </a:lnTo>
                  <a:lnTo>
                    <a:pt x="855" y="2134"/>
                  </a:lnTo>
                  <a:lnTo>
                    <a:pt x="866" y="2130"/>
                  </a:lnTo>
                  <a:lnTo>
                    <a:pt x="878" y="2125"/>
                  </a:lnTo>
                  <a:lnTo>
                    <a:pt x="907" y="2110"/>
                  </a:lnTo>
                  <a:lnTo>
                    <a:pt x="943" y="2091"/>
                  </a:lnTo>
                  <a:lnTo>
                    <a:pt x="982" y="2068"/>
                  </a:lnTo>
                  <a:lnTo>
                    <a:pt x="1023" y="2042"/>
                  </a:lnTo>
                  <a:lnTo>
                    <a:pt x="1067" y="2014"/>
                  </a:lnTo>
                  <a:lnTo>
                    <a:pt x="1111" y="1985"/>
                  </a:lnTo>
                  <a:lnTo>
                    <a:pt x="1157" y="1953"/>
                  </a:lnTo>
                  <a:lnTo>
                    <a:pt x="1199" y="1923"/>
                  </a:lnTo>
                  <a:lnTo>
                    <a:pt x="1239" y="1894"/>
                  </a:lnTo>
                  <a:lnTo>
                    <a:pt x="1277" y="1867"/>
                  </a:lnTo>
                  <a:lnTo>
                    <a:pt x="1309" y="1841"/>
                  </a:lnTo>
                  <a:lnTo>
                    <a:pt x="1336" y="1818"/>
                  </a:lnTo>
                  <a:lnTo>
                    <a:pt x="1347" y="1808"/>
                  </a:lnTo>
                  <a:lnTo>
                    <a:pt x="1355" y="1799"/>
                  </a:lnTo>
                  <a:lnTo>
                    <a:pt x="1363" y="1791"/>
                  </a:lnTo>
                  <a:lnTo>
                    <a:pt x="1367" y="1785"/>
                  </a:lnTo>
                  <a:lnTo>
                    <a:pt x="1387" y="1605"/>
                  </a:lnTo>
                  <a:lnTo>
                    <a:pt x="1411" y="1609"/>
                  </a:lnTo>
                  <a:lnTo>
                    <a:pt x="1427" y="1623"/>
                  </a:lnTo>
                  <a:lnTo>
                    <a:pt x="1441" y="1642"/>
                  </a:lnTo>
                  <a:lnTo>
                    <a:pt x="1454" y="1667"/>
                  </a:lnTo>
                  <a:lnTo>
                    <a:pt x="1467" y="1695"/>
                  </a:lnTo>
                  <a:lnTo>
                    <a:pt x="1479" y="1728"/>
                  </a:lnTo>
                  <a:lnTo>
                    <a:pt x="1488" y="1765"/>
                  </a:lnTo>
                  <a:lnTo>
                    <a:pt x="1498" y="1805"/>
                  </a:lnTo>
                  <a:lnTo>
                    <a:pt x="1506" y="1849"/>
                  </a:lnTo>
                  <a:lnTo>
                    <a:pt x="1515" y="1896"/>
                  </a:lnTo>
                  <a:lnTo>
                    <a:pt x="1523" y="1945"/>
                  </a:lnTo>
                  <a:lnTo>
                    <a:pt x="1529" y="1997"/>
                  </a:lnTo>
                  <a:lnTo>
                    <a:pt x="1534" y="2051"/>
                  </a:lnTo>
                  <a:lnTo>
                    <a:pt x="1540" y="2107"/>
                  </a:lnTo>
                  <a:lnTo>
                    <a:pt x="1544" y="2165"/>
                  </a:lnTo>
                  <a:lnTo>
                    <a:pt x="1548" y="2223"/>
                  </a:lnTo>
                  <a:lnTo>
                    <a:pt x="1552" y="2283"/>
                  </a:lnTo>
                  <a:lnTo>
                    <a:pt x="1558" y="2404"/>
                  </a:lnTo>
                  <a:lnTo>
                    <a:pt x="1561" y="2525"/>
                  </a:lnTo>
                  <a:lnTo>
                    <a:pt x="1564" y="2644"/>
                  </a:lnTo>
                  <a:lnTo>
                    <a:pt x="1566" y="2760"/>
                  </a:lnTo>
                  <a:lnTo>
                    <a:pt x="1566" y="2868"/>
                  </a:lnTo>
                  <a:lnTo>
                    <a:pt x="1566" y="2967"/>
                  </a:lnTo>
                  <a:lnTo>
                    <a:pt x="1566" y="3055"/>
                  </a:lnTo>
                  <a:lnTo>
                    <a:pt x="1566" y="3129"/>
                  </a:lnTo>
                  <a:lnTo>
                    <a:pt x="1432" y="3304"/>
                  </a:lnTo>
                  <a:lnTo>
                    <a:pt x="1495" y="3376"/>
                  </a:lnTo>
                  <a:lnTo>
                    <a:pt x="1532" y="3371"/>
                  </a:lnTo>
                  <a:lnTo>
                    <a:pt x="1571" y="3363"/>
                  </a:lnTo>
                  <a:lnTo>
                    <a:pt x="1590" y="3359"/>
                  </a:lnTo>
                  <a:lnTo>
                    <a:pt x="1610" y="3353"/>
                  </a:lnTo>
                  <a:lnTo>
                    <a:pt x="1627" y="3347"/>
                  </a:lnTo>
                  <a:lnTo>
                    <a:pt x="1644" y="3339"/>
                  </a:lnTo>
                  <a:lnTo>
                    <a:pt x="1660" y="3331"/>
                  </a:lnTo>
                  <a:lnTo>
                    <a:pt x="1675" y="3322"/>
                  </a:lnTo>
                  <a:lnTo>
                    <a:pt x="1681" y="3317"/>
                  </a:lnTo>
                  <a:lnTo>
                    <a:pt x="1688" y="3312"/>
                  </a:lnTo>
                  <a:lnTo>
                    <a:pt x="1693" y="3306"/>
                  </a:lnTo>
                  <a:lnTo>
                    <a:pt x="1699" y="3300"/>
                  </a:lnTo>
                  <a:lnTo>
                    <a:pt x="1703" y="3293"/>
                  </a:lnTo>
                  <a:lnTo>
                    <a:pt x="1707" y="3287"/>
                  </a:lnTo>
                  <a:lnTo>
                    <a:pt x="1712" y="3280"/>
                  </a:lnTo>
                  <a:lnTo>
                    <a:pt x="1715" y="3273"/>
                  </a:lnTo>
                  <a:lnTo>
                    <a:pt x="1717" y="3264"/>
                  </a:lnTo>
                  <a:lnTo>
                    <a:pt x="1718" y="3257"/>
                  </a:lnTo>
                  <a:lnTo>
                    <a:pt x="1719" y="3248"/>
                  </a:lnTo>
                  <a:lnTo>
                    <a:pt x="1720" y="3239"/>
                  </a:lnTo>
                  <a:lnTo>
                    <a:pt x="1719" y="3140"/>
                  </a:lnTo>
                  <a:lnTo>
                    <a:pt x="1717" y="3042"/>
                  </a:lnTo>
                  <a:lnTo>
                    <a:pt x="1713" y="2947"/>
                  </a:lnTo>
                  <a:lnTo>
                    <a:pt x="1708" y="2852"/>
                  </a:lnTo>
                  <a:lnTo>
                    <a:pt x="1704" y="2759"/>
                  </a:lnTo>
                  <a:lnTo>
                    <a:pt x="1701" y="2668"/>
                  </a:lnTo>
                  <a:lnTo>
                    <a:pt x="1699" y="2579"/>
                  </a:lnTo>
                  <a:lnTo>
                    <a:pt x="1698" y="2490"/>
                  </a:lnTo>
                  <a:lnTo>
                    <a:pt x="1697" y="2329"/>
                  </a:lnTo>
                  <a:lnTo>
                    <a:pt x="1697" y="2222"/>
                  </a:lnTo>
                  <a:lnTo>
                    <a:pt x="1698" y="2202"/>
                  </a:lnTo>
                  <a:lnTo>
                    <a:pt x="1699" y="2186"/>
                  </a:lnTo>
                  <a:lnTo>
                    <a:pt x="1700" y="2171"/>
                  </a:lnTo>
                  <a:lnTo>
                    <a:pt x="1703" y="2159"/>
                  </a:lnTo>
                  <a:lnTo>
                    <a:pt x="1705" y="2150"/>
                  </a:lnTo>
                  <a:lnTo>
                    <a:pt x="1709" y="2142"/>
                  </a:lnTo>
                  <a:lnTo>
                    <a:pt x="1715" y="2137"/>
                  </a:lnTo>
                  <a:lnTo>
                    <a:pt x="1720" y="2133"/>
                  </a:lnTo>
                  <a:lnTo>
                    <a:pt x="1728" y="2129"/>
                  </a:lnTo>
                  <a:lnTo>
                    <a:pt x="1736" y="2129"/>
                  </a:lnTo>
                  <a:lnTo>
                    <a:pt x="1745" y="2129"/>
                  </a:lnTo>
                  <a:lnTo>
                    <a:pt x="1757" y="2130"/>
                  </a:lnTo>
                  <a:lnTo>
                    <a:pt x="1782" y="2136"/>
                  </a:lnTo>
                  <a:lnTo>
                    <a:pt x="1816" y="2144"/>
                  </a:lnTo>
                  <a:lnTo>
                    <a:pt x="1856" y="2154"/>
                  </a:lnTo>
                  <a:lnTo>
                    <a:pt x="1905" y="2165"/>
                  </a:lnTo>
                  <a:lnTo>
                    <a:pt x="1932" y="2170"/>
                  </a:lnTo>
                  <a:lnTo>
                    <a:pt x="1962" y="2174"/>
                  </a:lnTo>
                  <a:lnTo>
                    <a:pt x="1994" y="2178"/>
                  </a:lnTo>
                  <a:lnTo>
                    <a:pt x="2028" y="2182"/>
                  </a:lnTo>
                  <a:lnTo>
                    <a:pt x="2041" y="2171"/>
                  </a:lnTo>
                  <a:lnTo>
                    <a:pt x="2055" y="2159"/>
                  </a:lnTo>
                  <a:lnTo>
                    <a:pt x="2068" y="2145"/>
                  </a:lnTo>
                  <a:lnTo>
                    <a:pt x="2082" y="2128"/>
                  </a:lnTo>
                  <a:lnTo>
                    <a:pt x="2095" y="2111"/>
                  </a:lnTo>
                  <a:lnTo>
                    <a:pt x="2108" y="2092"/>
                  </a:lnTo>
                  <a:lnTo>
                    <a:pt x="2120" y="2071"/>
                  </a:lnTo>
                  <a:lnTo>
                    <a:pt x="2131" y="2051"/>
                  </a:lnTo>
                  <a:lnTo>
                    <a:pt x="2142" y="2030"/>
                  </a:lnTo>
                  <a:lnTo>
                    <a:pt x="2152" y="2008"/>
                  </a:lnTo>
                  <a:lnTo>
                    <a:pt x="2161" y="1988"/>
                  </a:lnTo>
                  <a:lnTo>
                    <a:pt x="2169" y="1967"/>
                  </a:lnTo>
                  <a:lnTo>
                    <a:pt x="2174" y="1947"/>
                  </a:lnTo>
                  <a:lnTo>
                    <a:pt x="2180" y="1929"/>
                  </a:lnTo>
                  <a:lnTo>
                    <a:pt x="2182" y="1911"/>
                  </a:lnTo>
                  <a:lnTo>
                    <a:pt x="2183" y="1896"/>
                  </a:lnTo>
                  <a:lnTo>
                    <a:pt x="2182" y="1885"/>
                  </a:lnTo>
                  <a:lnTo>
                    <a:pt x="2181" y="1875"/>
                  </a:lnTo>
                  <a:lnTo>
                    <a:pt x="2177" y="1864"/>
                  </a:lnTo>
                  <a:lnTo>
                    <a:pt x="2172" y="1854"/>
                  </a:lnTo>
                  <a:lnTo>
                    <a:pt x="2167" y="1842"/>
                  </a:lnTo>
                  <a:lnTo>
                    <a:pt x="2160" y="1830"/>
                  </a:lnTo>
                  <a:lnTo>
                    <a:pt x="2153" y="1818"/>
                  </a:lnTo>
                  <a:lnTo>
                    <a:pt x="2145" y="1805"/>
                  </a:lnTo>
                  <a:lnTo>
                    <a:pt x="2107" y="1752"/>
                  </a:lnTo>
                  <a:lnTo>
                    <a:pt x="2062" y="1692"/>
                  </a:lnTo>
                  <a:lnTo>
                    <a:pt x="2039" y="1660"/>
                  </a:lnTo>
                  <a:lnTo>
                    <a:pt x="2018" y="1625"/>
                  </a:lnTo>
                  <a:lnTo>
                    <a:pt x="2007" y="1608"/>
                  </a:lnTo>
                  <a:lnTo>
                    <a:pt x="1997" y="1590"/>
                  </a:lnTo>
                  <a:lnTo>
                    <a:pt x="1987" y="1572"/>
                  </a:lnTo>
                  <a:lnTo>
                    <a:pt x="1979" y="1553"/>
                  </a:lnTo>
                  <a:lnTo>
                    <a:pt x="1970" y="1534"/>
                  </a:lnTo>
                  <a:lnTo>
                    <a:pt x="1963" y="1515"/>
                  </a:lnTo>
                  <a:lnTo>
                    <a:pt x="1956" y="1494"/>
                  </a:lnTo>
                  <a:lnTo>
                    <a:pt x="1951" y="1474"/>
                  </a:lnTo>
                  <a:lnTo>
                    <a:pt x="1947" y="1454"/>
                  </a:lnTo>
                  <a:lnTo>
                    <a:pt x="1943" y="1432"/>
                  </a:lnTo>
                  <a:lnTo>
                    <a:pt x="1941" y="1411"/>
                  </a:lnTo>
                  <a:lnTo>
                    <a:pt x="1940" y="1388"/>
                  </a:lnTo>
                  <a:lnTo>
                    <a:pt x="1940" y="1367"/>
                  </a:lnTo>
                  <a:lnTo>
                    <a:pt x="1941" y="1345"/>
                  </a:lnTo>
                  <a:lnTo>
                    <a:pt x="1942" y="1326"/>
                  </a:lnTo>
                  <a:lnTo>
                    <a:pt x="1945" y="1307"/>
                  </a:lnTo>
                  <a:lnTo>
                    <a:pt x="1949" y="1287"/>
                  </a:lnTo>
                  <a:lnTo>
                    <a:pt x="1953" y="1269"/>
                  </a:lnTo>
                  <a:lnTo>
                    <a:pt x="1957" y="1251"/>
                  </a:lnTo>
                  <a:lnTo>
                    <a:pt x="1964" y="1234"/>
                  </a:lnTo>
                  <a:lnTo>
                    <a:pt x="1970" y="1218"/>
                  </a:lnTo>
                  <a:lnTo>
                    <a:pt x="1977" y="1200"/>
                  </a:lnTo>
                  <a:lnTo>
                    <a:pt x="1985" y="1185"/>
                  </a:lnTo>
                  <a:lnTo>
                    <a:pt x="1993" y="1169"/>
                  </a:lnTo>
                  <a:lnTo>
                    <a:pt x="2001" y="1154"/>
                  </a:lnTo>
                  <a:lnTo>
                    <a:pt x="2021" y="1125"/>
                  </a:lnTo>
                  <a:lnTo>
                    <a:pt x="2041" y="1098"/>
                  </a:lnTo>
                  <a:lnTo>
                    <a:pt x="2063" y="1072"/>
                  </a:lnTo>
                  <a:lnTo>
                    <a:pt x="2084" y="1046"/>
                  </a:lnTo>
                  <a:lnTo>
                    <a:pt x="2107" y="1021"/>
                  </a:lnTo>
                  <a:lnTo>
                    <a:pt x="2128" y="998"/>
                  </a:lnTo>
                  <a:lnTo>
                    <a:pt x="2150" y="974"/>
                  </a:lnTo>
                  <a:lnTo>
                    <a:pt x="2169" y="950"/>
                  </a:lnTo>
                  <a:lnTo>
                    <a:pt x="2188" y="927"/>
                  </a:lnTo>
                  <a:lnTo>
                    <a:pt x="2205" y="903"/>
                  </a:lnTo>
                  <a:lnTo>
                    <a:pt x="2195" y="884"/>
                  </a:lnTo>
                  <a:lnTo>
                    <a:pt x="2184" y="862"/>
                  </a:lnTo>
                  <a:lnTo>
                    <a:pt x="2171" y="840"/>
                  </a:lnTo>
                  <a:lnTo>
                    <a:pt x="2156" y="818"/>
                  </a:lnTo>
                  <a:lnTo>
                    <a:pt x="2149" y="809"/>
                  </a:lnTo>
                  <a:lnTo>
                    <a:pt x="2140" y="800"/>
                  </a:lnTo>
                  <a:lnTo>
                    <a:pt x="2130" y="792"/>
                  </a:lnTo>
                  <a:lnTo>
                    <a:pt x="2121" y="785"/>
                  </a:lnTo>
                  <a:lnTo>
                    <a:pt x="2110" y="780"/>
                  </a:lnTo>
                  <a:lnTo>
                    <a:pt x="2098" y="776"/>
                  </a:lnTo>
                  <a:lnTo>
                    <a:pt x="2086" y="772"/>
                  </a:lnTo>
                  <a:lnTo>
                    <a:pt x="2072" y="771"/>
                  </a:lnTo>
                  <a:lnTo>
                    <a:pt x="1984" y="771"/>
                  </a:lnTo>
                  <a:lnTo>
                    <a:pt x="1979" y="771"/>
                  </a:lnTo>
                  <a:lnTo>
                    <a:pt x="1972" y="772"/>
                  </a:lnTo>
                  <a:lnTo>
                    <a:pt x="1966" y="774"/>
                  </a:lnTo>
                  <a:lnTo>
                    <a:pt x="1961" y="777"/>
                  </a:lnTo>
                  <a:lnTo>
                    <a:pt x="1948" y="782"/>
                  </a:lnTo>
                  <a:lnTo>
                    <a:pt x="1936" y="788"/>
                  </a:lnTo>
                  <a:lnTo>
                    <a:pt x="1912" y="807"/>
                  </a:lnTo>
                  <a:lnTo>
                    <a:pt x="1889" y="827"/>
                  </a:lnTo>
                  <a:lnTo>
                    <a:pt x="1877" y="837"/>
                  </a:lnTo>
                  <a:lnTo>
                    <a:pt x="1865" y="846"/>
                  </a:lnTo>
                  <a:lnTo>
                    <a:pt x="1852" y="856"/>
                  </a:lnTo>
                  <a:lnTo>
                    <a:pt x="1839" y="865"/>
                  </a:lnTo>
                  <a:lnTo>
                    <a:pt x="1826" y="871"/>
                  </a:lnTo>
                  <a:lnTo>
                    <a:pt x="1814" y="876"/>
                  </a:lnTo>
                  <a:lnTo>
                    <a:pt x="1807" y="879"/>
                  </a:lnTo>
                  <a:lnTo>
                    <a:pt x="1800" y="881"/>
                  </a:lnTo>
                  <a:lnTo>
                    <a:pt x="1793" y="882"/>
                  </a:lnTo>
                  <a:lnTo>
                    <a:pt x="1786" y="882"/>
                  </a:lnTo>
                  <a:lnTo>
                    <a:pt x="1780" y="882"/>
                  </a:lnTo>
                  <a:lnTo>
                    <a:pt x="1775" y="881"/>
                  </a:lnTo>
                  <a:lnTo>
                    <a:pt x="1771" y="879"/>
                  </a:lnTo>
                  <a:lnTo>
                    <a:pt x="1766" y="876"/>
                  </a:lnTo>
                  <a:lnTo>
                    <a:pt x="1762" y="873"/>
                  </a:lnTo>
                  <a:lnTo>
                    <a:pt x="1759" y="870"/>
                  </a:lnTo>
                  <a:lnTo>
                    <a:pt x="1756" y="867"/>
                  </a:lnTo>
                  <a:lnTo>
                    <a:pt x="1752" y="862"/>
                  </a:lnTo>
                  <a:lnTo>
                    <a:pt x="1748" y="853"/>
                  </a:lnTo>
                  <a:lnTo>
                    <a:pt x="1745" y="841"/>
                  </a:lnTo>
                  <a:lnTo>
                    <a:pt x="1743" y="829"/>
                  </a:lnTo>
                  <a:lnTo>
                    <a:pt x="1742" y="815"/>
                  </a:lnTo>
                  <a:lnTo>
                    <a:pt x="1743" y="805"/>
                  </a:lnTo>
                  <a:lnTo>
                    <a:pt x="1744" y="794"/>
                  </a:lnTo>
                  <a:lnTo>
                    <a:pt x="1746" y="785"/>
                  </a:lnTo>
                  <a:lnTo>
                    <a:pt x="1749" y="778"/>
                  </a:lnTo>
                  <a:lnTo>
                    <a:pt x="1756" y="763"/>
                  </a:lnTo>
                  <a:lnTo>
                    <a:pt x="1764" y="750"/>
                  </a:lnTo>
                  <a:lnTo>
                    <a:pt x="1768" y="742"/>
                  </a:lnTo>
                  <a:lnTo>
                    <a:pt x="1772" y="735"/>
                  </a:lnTo>
                  <a:lnTo>
                    <a:pt x="1776" y="726"/>
                  </a:lnTo>
                  <a:lnTo>
                    <a:pt x="1779" y="717"/>
                  </a:lnTo>
                  <a:lnTo>
                    <a:pt x="1782" y="706"/>
                  </a:lnTo>
                  <a:lnTo>
                    <a:pt x="1785" y="693"/>
                  </a:lnTo>
                  <a:lnTo>
                    <a:pt x="1786" y="678"/>
                  </a:lnTo>
                  <a:lnTo>
                    <a:pt x="1786" y="662"/>
                  </a:lnTo>
                  <a:lnTo>
                    <a:pt x="1786" y="647"/>
                  </a:lnTo>
                  <a:lnTo>
                    <a:pt x="1785" y="633"/>
                  </a:lnTo>
                  <a:lnTo>
                    <a:pt x="1782" y="620"/>
                  </a:lnTo>
                  <a:lnTo>
                    <a:pt x="1779" y="606"/>
                  </a:lnTo>
                  <a:lnTo>
                    <a:pt x="1775" y="592"/>
                  </a:lnTo>
                  <a:lnTo>
                    <a:pt x="1770" y="580"/>
                  </a:lnTo>
                  <a:lnTo>
                    <a:pt x="1764" y="567"/>
                  </a:lnTo>
                  <a:lnTo>
                    <a:pt x="1758" y="557"/>
                  </a:lnTo>
                  <a:lnTo>
                    <a:pt x="1750" y="546"/>
                  </a:lnTo>
                  <a:lnTo>
                    <a:pt x="1742" y="536"/>
                  </a:lnTo>
                  <a:lnTo>
                    <a:pt x="1733" y="528"/>
                  </a:lnTo>
                  <a:lnTo>
                    <a:pt x="1723" y="520"/>
                  </a:lnTo>
                  <a:lnTo>
                    <a:pt x="1713" y="515"/>
                  </a:lnTo>
                  <a:lnTo>
                    <a:pt x="1701" y="511"/>
                  </a:lnTo>
                  <a:lnTo>
                    <a:pt x="1689" y="508"/>
                  </a:lnTo>
                  <a:lnTo>
                    <a:pt x="1676" y="507"/>
                  </a:lnTo>
                  <a:lnTo>
                    <a:pt x="1664" y="507"/>
                  </a:lnTo>
                  <a:lnTo>
                    <a:pt x="1655" y="510"/>
                  </a:lnTo>
                  <a:lnTo>
                    <a:pt x="1645" y="512"/>
                  </a:lnTo>
                  <a:lnTo>
                    <a:pt x="1636" y="516"/>
                  </a:lnTo>
                  <a:lnTo>
                    <a:pt x="1628" y="520"/>
                  </a:lnTo>
                  <a:lnTo>
                    <a:pt x="1620" y="525"/>
                  </a:lnTo>
                  <a:lnTo>
                    <a:pt x="1613" y="531"/>
                  </a:lnTo>
                  <a:lnTo>
                    <a:pt x="1606" y="537"/>
                  </a:lnTo>
                  <a:lnTo>
                    <a:pt x="1596" y="551"/>
                  </a:lnTo>
                  <a:lnTo>
                    <a:pt x="1585" y="565"/>
                  </a:lnTo>
                  <a:lnTo>
                    <a:pt x="1575" y="580"/>
                  </a:lnTo>
                  <a:lnTo>
                    <a:pt x="1566" y="595"/>
                  </a:lnTo>
                  <a:lnTo>
                    <a:pt x="1569" y="619"/>
                  </a:lnTo>
                  <a:lnTo>
                    <a:pt x="1572" y="637"/>
                  </a:lnTo>
                  <a:lnTo>
                    <a:pt x="1575" y="654"/>
                  </a:lnTo>
                  <a:lnTo>
                    <a:pt x="1578" y="669"/>
                  </a:lnTo>
                  <a:lnTo>
                    <a:pt x="1583" y="685"/>
                  </a:lnTo>
                  <a:lnTo>
                    <a:pt x="1585" y="703"/>
                  </a:lnTo>
                  <a:lnTo>
                    <a:pt x="1587" y="724"/>
                  </a:lnTo>
                  <a:lnTo>
                    <a:pt x="1588" y="750"/>
                  </a:lnTo>
                  <a:lnTo>
                    <a:pt x="1587" y="764"/>
                  </a:lnTo>
                  <a:lnTo>
                    <a:pt x="1586" y="774"/>
                  </a:lnTo>
                  <a:lnTo>
                    <a:pt x="1585" y="782"/>
                  </a:lnTo>
                  <a:lnTo>
                    <a:pt x="1582" y="788"/>
                  </a:lnTo>
                  <a:lnTo>
                    <a:pt x="1578" y="796"/>
                  </a:lnTo>
                  <a:lnTo>
                    <a:pt x="1575" y="806"/>
                  </a:lnTo>
                  <a:lnTo>
                    <a:pt x="1571" y="818"/>
                  </a:lnTo>
                  <a:lnTo>
                    <a:pt x="1566" y="838"/>
                  </a:lnTo>
                  <a:lnTo>
                    <a:pt x="1522" y="838"/>
                  </a:lnTo>
                  <a:lnTo>
                    <a:pt x="1522" y="750"/>
                  </a:lnTo>
                  <a:lnTo>
                    <a:pt x="1520" y="739"/>
                  </a:lnTo>
                  <a:lnTo>
                    <a:pt x="1519" y="728"/>
                  </a:lnTo>
                  <a:lnTo>
                    <a:pt x="1516" y="719"/>
                  </a:lnTo>
                  <a:lnTo>
                    <a:pt x="1512" y="710"/>
                  </a:lnTo>
                  <a:lnTo>
                    <a:pt x="1506" y="703"/>
                  </a:lnTo>
                  <a:lnTo>
                    <a:pt x="1500" y="695"/>
                  </a:lnTo>
                  <a:lnTo>
                    <a:pt x="1494" y="689"/>
                  </a:lnTo>
                  <a:lnTo>
                    <a:pt x="1486" y="683"/>
                  </a:lnTo>
                  <a:lnTo>
                    <a:pt x="1478" y="678"/>
                  </a:lnTo>
                  <a:lnTo>
                    <a:pt x="1469" y="674"/>
                  </a:lnTo>
                  <a:lnTo>
                    <a:pt x="1459" y="669"/>
                  </a:lnTo>
                  <a:lnTo>
                    <a:pt x="1451" y="667"/>
                  </a:lnTo>
                  <a:lnTo>
                    <a:pt x="1441" y="664"/>
                  </a:lnTo>
                  <a:lnTo>
                    <a:pt x="1431" y="663"/>
                  </a:lnTo>
                  <a:lnTo>
                    <a:pt x="1421" y="662"/>
                  </a:lnTo>
                  <a:lnTo>
                    <a:pt x="1411" y="662"/>
                  </a:lnTo>
                  <a:lnTo>
                    <a:pt x="1403" y="662"/>
                  </a:lnTo>
                  <a:lnTo>
                    <a:pt x="1396" y="664"/>
                  </a:lnTo>
                  <a:lnTo>
                    <a:pt x="1389" y="668"/>
                  </a:lnTo>
                  <a:lnTo>
                    <a:pt x="1384" y="673"/>
                  </a:lnTo>
                  <a:lnTo>
                    <a:pt x="1379" y="679"/>
                  </a:lnTo>
                  <a:lnTo>
                    <a:pt x="1376" y="687"/>
                  </a:lnTo>
                  <a:lnTo>
                    <a:pt x="1371" y="695"/>
                  </a:lnTo>
                  <a:lnTo>
                    <a:pt x="1368" y="704"/>
                  </a:lnTo>
                  <a:lnTo>
                    <a:pt x="1359" y="748"/>
                  </a:lnTo>
                  <a:lnTo>
                    <a:pt x="1350" y="798"/>
                  </a:lnTo>
                  <a:lnTo>
                    <a:pt x="1344" y="825"/>
                  </a:lnTo>
                  <a:lnTo>
                    <a:pt x="1337" y="850"/>
                  </a:lnTo>
                  <a:lnTo>
                    <a:pt x="1332" y="862"/>
                  </a:lnTo>
                  <a:lnTo>
                    <a:pt x="1326" y="874"/>
                  </a:lnTo>
                  <a:lnTo>
                    <a:pt x="1320" y="885"/>
                  </a:lnTo>
                  <a:lnTo>
                    <a:pt x="1313" y="896"/>
                  </a:lnTo>
                  <a:lnTo>
                    <a:pt x="1305" y="906"/>
                  </a:lnTo>
                  <a:lnTo>
                    <a:pt x="1295" y="915"/>
                  </a:lnTo>
                  <a:lnTo>
                    <a:pt x="1285" y="924"/>
                  </a:lnTo>
                  <a:lnTo>
                    <a:pt x="1274" y="931"/>
                  </a:lnTo>
                  <a:lnTo>
                    <a:pt x="1261" y="936"/>
                  </a:lnTo>
                  <a:lnTo>
                    <a:pt x="1246" y="942"/>
                  </a:lnTo>
                  <a:lnTo>
                    <a:pt x="1231" y="945"/>
                  </a:lnTo>
                  <a:lnTo>
                    <a:pt x="1212" y="948"/>
                  </a:lnTo>
                  <a:lnTo>
                    <a:pt x="1218" y="906"/>
                  </a:lnTo>
                  <a:lnTo>
                    <a:pt x="1224" y="869"/>
                  </a:lnTo>
                  <a:lnTo>
                    <a:pt x="1232" y="833"/>
                  </a:lnTo>
                  <a:lnTo>
                    <a:pt x="1242" y="801"/>
                  </a:lnTo>
                  <a:lnTo>
                    <a:pt x="1253" y="771"/>
                  </a:lnTo>
                  <a:lnTo>
                    <a:pt x="1266" y="743"/>
                  </a:lnTo>
                  <a:lnTo>
                    <a:pt x="1280" y="718"/>
                  </a:lnTo>
                  <a:lnTo>
                    <a:pt x="1295" y="695"/>
                  </a:lnTo>
                  <a:lnTo>
                    <a:pt x="1311" y="674"/>
                  </a:lnTo>
                  <a:lnTo>
                    <a:pt x="1328" y="654"/>
                  </a:lnTo>
                  <a:lnTo>
                    <a:pt x="1347" y="636"/>
                  </a:lnTo>
                  <a:lnTo>
                    <a:pt x="1365" y="620"/>
                  </a:lnTo>
                  <a:lnTo>
                    <a:pt x="1383" y="605"/>
                  </a:lnTo>
                  <a:lnTo>
                    <a:pt x="1402" y="591"/>
                  </a:lnTo>
                  <a:lnTo>
                    <a:pt x="1422" y="578"/>
                  </a:lnTo>
                  <a:lnTo>
                    <a:pt x="1441" y="566"/>
                  </a:lnTo>
                  <a:lnTo>
                    <a:pt x="1480" y="544"/>
                  </a:lnTo>
                  <a:lnTo>
                    <a:pt x="1517" y="525"/>
                  </a:lnTo>
                  <a:lnTo>
                    <a:pt x="1534" y="515"/>
                  </a:lnTo>
                  <a:lnTo>
                    <a:pt x="1552" y="505"/>
                  </a:lnTo>
                  <a:lnTo>
                    <a:pt x="1568" y="496"/>
                  </a:lnTo>
                  <a:lnTo>
                    <a:pt x="1583" y="485"/>
                  </a:lnTo>
                  <a:lnTo>
                    <a:pt x="1598" y="474"/>
                  </a:lnTo>
                  <a:lnTo>
                    <a:pt x="1611" y="463"/>
                  </a:lnTo>
                  <a:lnTo>
                    <a:pt x="1621" y="452"/>
                  </a:lnTo>
                  <a:lnTo>
                    <a:pt x="1632" y="439"/>
                  </a:lnTo>
                  <a:lnTo>
                    <a:pt x="1640" y="425"/>
                  </a:lnTo>
                  <a:lnTo>
                    <a:pt x="1646" y="410"/>
                  </a:lnTo>
                  <a:lnTo>
                    <a:pt x="1651" y="393"/>
                  </a:lnTo>
                  <a:lnTo>
                    <a:pt x="1654" y="375"/>
                  </a:lnTo>
                  <a:lnTo>
                    <a:pt x="1631" y="375"/>
                  </a:lnTo>
                  <a:lnTo>
                    <a:pt x="1608" y="378"/>
                  </a:lnTo>
                  <a:lnTo>
                    <a:pt x="1587" y="380"/>
                  </a:lnTo>
                  <a:lnTo>
                    <a:pt x="1568" y="383"/>
                  </a:lnTo>
                  <a:lnTo>
                    <a:pt x="1548" y="388"/>
                  </a:lnTo>
                  <a:lnTo>
                    <a:pt x="1530" y="394"/>
                  </a:lnTo>
                  <a:lnTo>
                    <a:pt x="1513" y="399"/>
                  </a:lnTo>
                  <a:lnTo>
                    <a:pt x="1497" y="405"/>
                  </a:lnTo>
                  <a:lnTo>
                    <a:pt x="1482" y="413"/>
                  </a:lnTo>
                  <a:lnTo>
                    <a:pt x="1467" y="420"/>
                  </a:lnTo>
                  <a:lnTo>
                    <a:pt x="1453" y="429"/>
                  </a:lnTo>
                  <a:lnTo>
                    <a:pt x="1440" y="438"/>
                  </a:lnTo>
                  <a:lnTo>
                    <a:pt x="1415" y="456"/>
                  </a:lnTo>
                  <a:lnTo>
                    <a:pt x="1393" y="474"/>
                  </a:lnTo>
                  <a:lnTo>
                    <a:pt x="1354" y="511"/>
                  </a:lnTo>
                  <a:lnTo>
                    <a:pt x="1321" y="542"/>
                  </a:lnTo>
                  <a:lnTo>
                    <a:pt x="1312" y="549"/>
                  </a:lnTo>
                  <a:lnTo>
                    <a:pt x="1305" y="555"/>
                  </a:lnTo>
                  <a:lnTo>
                    <a:pt x="1297" y="560"/>
                  </a:lnTo>
                  <a:lnTo>
                    <a:pt x="1289" y="564"/>
                  </a:lnTo>
                  <a:lnTo>
                    <a:pt x="1281" y="569"/>
                  </a:lnTo>
                  <a:lnTo>
                    <a:pt x="1274" y="571"/>
                  </a:lnTo>
                  <a:lnTo>
                    <a:pt x="1265" y="573"/>
                  </a:lnTo>
                  <a:lnTo>
                    <a:pt x="1257" y="573"/>
                  </a:lnTo>
                  <a:lnTo>
                    <a:pt x="1168" y="573"/>
                  </a:lnTo>
                  <a:lnTo>
                    <a:pt x="1170" y="560"/>
                  </a:lnTo>
                  <a:lnTo>
                    <a:pt x="1174" y="547"/>
                  </a:lnTo>
                  <a:lnTo>
                    <a:pt x="1178" y="535"/>
                  </a:lnTo>
                  <a:lnTo>
                    <a:pt x="1182" y="523"/>
                  </a:lnTo>
                  <a:lnTo>
                    <a:pt x="1189" y="514"/>
                  </a:lnTo>
                  <a:lnTo>
                    <a:pt x="1196" y="503"/>
                  </a:lnTo>
                  <a:lnTo>
                    <a:pt x="1204" y="494"/>
                  </a:lnTo>
                  <a:lnTo>
                    <a:pt x="1212" y="485"/>
                  </a:lnTo>
                  <a:lnTo>
                    <a:pt x="1221" y="477"/>
                  </a:lnTo>
                  <a:lnTo>
                    <a:pt x="1231" y="469"/>
                  </a:lnTo>
                  <a:lnTo>
                    <a:pt x="1240" y="461"/>
                  </a:lnTo>
                  <a:lnTo>
                    <a:pt x="1251" y="454"/>
                  </a:lnTo>
                  <a:lnTo>
                    <a:pt x="1272" y="440"/>
                  </a:lnTo>
                  <a:lnTo>
                    <a:pt x="1295" y="427"/>
                  </a:lnTo>
                  <a:lnTo>
                    <a:pt x="1316" y="414"/>
                  </a:lnTo>
                  <a:lnTo>
                    <a:pt x="1338" y="400"/>
                  </a:lnTo>
                  <a:lnTo>
                    <a:pt x="1348" y="393"/>
                  </a:lnTo>
                  <a:lnTo>
                    <a:pt x="1357" y="385"/>
                  </a:lnTo>
                  <a:lnTo>
                    <a:pt x="1367" y="378"/>
                  </a:lnTo>
                  <a:lnTo>
                    <a:pt x="1376" y="370"/>
                  </a:lnTo>
                  <a:lnTo>
                    <a:pt x="1383" y="361"/>
                  </a:lnTo>
                  <a:lnTo>
                    <a:pt x="1389" y="353"/>
                  </a:lnTo>
                  <a:lnTo>
                    <a:pt x="1396" y="343"/>
                  </a:lnTo>
                  <a:lnTo>
                    <a:pt x="1401" y="334"/>
                  </a:lnTo>
                  <a:lnTo>
                    <a:pt x="1406" y="323"/>
                  </a:lnTo>
                  <a:lnTo>
                    <a:pt x="1409" y="311"/>
                  </a:lnTo>
                  <a:lnTo>
                    <a:pt x="1411" y="299"/>
                  </a:lnTo>
                  <a:lnTo>
                    <a:pt x="1411" y="286"/>
                  </a:lnTo>
                  <a:lnTo>
                    <a:pt x="1411" y="242"/>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7"/>
            <p:cNvSpPr/>
            <p:nvPr/>
          </p:nvSpPr>
          <p:spPr bwMode="auto">
            <a:xfrm>
              <a:off x="544" y="2017"/>
              <a:ext cx="106" cy="183"/>
            </a:xfrm>
            <a:custGeom>
              <a:avLst/>
              <a:gdLst>
                <a:gd name="T0" fmla="*/ 996 w 1478"/>
                <a:gd name="T1" fmla="*/ 652 h 2555"/>
                <a:gd name="T2" fmla="*/ 1154 w 1478"/>
                <a:gd name="T3" fmla="*/ 491 h 2555"/>
                <a:gd name="T4" fmla="*/ 1212 w 1478"/>
                <a:gd name="T5" fmla="*/ 396 h 2555"/>
                <a:gd name="T6" fmla="*/ 1163 w 1478"/>
                <a:gd name="T7" fmla="*/ 242 h 2555"/>
                <a:gd name="T8" fmla="*/ 1006 w 1478"/>
                <a:gd name="T9" fmla="*/ 101 h 2555"/>
                <a:gd name="T10" fmla="*/ 829 w 1478"/>
                <a:gd name="T11" fmla="*/ 9 h 2555"/>
                <a:gd name="T12" fmla="*/ 716 w 1478"/>
                <a:gd name="T13" fmla="*/ 12 h 2555"/>
                <a:gd name="T14" fmla="*/ 643 w 1478"/>
                <a:gd name="T15" fmla="*/ 86 h 2555"/>
                <a:gd name="T16" fmla="*/ 656 w 1478"/>
                <a:gd name="T17" fmla="*/ 184 h 2555"/>
                <a:gd name="T18" fmla="*/ 740 w 1478"/>
                <a:gd name="T19" fmla="*/ 266 h 2555"/>
                <a:gd name="T20" fmla="*/ 740 w 1478"/>
                <a:gd name="T21" fmla="*/ 413 h 2555"/>
                <a:gd name="T22" fmla="*/ 624 w 1478"/>
                <a:gd name="T23" fmla="*/ 529 h 2555"/>
                <a:gd name="T24" fmla="*/ 402 w 1478"/>
                <a:gd name="T25" fmla="*/ 621 h 2555"/>
                <a:gd name="T26" fmla="*/ 354 w 1478"/>
                <a:gd name="T27" fmla="*/ 735 h 2555"/>
                <a:gd name="T28" fmla="*/ 390 w 1478"/>
                <a:gd name="T29" fmla="*/ 800 h 2555"/>
                <a:gd name="T30" fmla="*/ 518 w 1478"/>
                <a:gd name="T31" fmla="*/ 812 h 2555"/>
                <a:gd name="T32" fmla="*/ 638 w 1478"/>
                <a:gd name="T33" fmla="*/ 808 h 2555"/>
                <a:gd name="T34" fmla="*/ 581 w 1478"/>
                <a:gd name="T35" fmla="*/ 954 h 2555"/>
                <a:gd name="T36" fmla="*/ 439 w 1478"/>
                <a:gd name="T37" fmla="*/ 1180 h 2555"/>
                <a:gd name="T38" fmla="*/ 122 w 1478"/>
                <a:gd name="T39" fmla="*/ 1439 h 2555"/>
                <a:gd name="T40" fmla="*/ 10 w 1478"/>
                <a:gd name="T41" fmla="*/ 1569 h 2555"/>
                <a:gd name="T42" fmla="*/ 66 w 1478"/>
                <a:gd name="T43" fmla="*/ 1586 h 2555"/>
                <a:gd name="T44" fmla="*/ 224 w 1478"/>
                <a:gd name="T45" fmla="*/ 1555 h 2555"/>
                <a:gd name="T46" fmla="*/ 381 w 1478"/>
                <a:gd name="T47" fmla="*/ 1411 h 2555"/>
                <a:gd name="T48" fmla="*/ 450 w 1478"/>
                <a:gd name="T49" fmla="*/ 1390 h 2555"/>
                <a:gd name="T50" fmla="*/ 554 w 1478"/>
                <a:gd name="T51" fmla="*/ 1515 h 2555"/>
                <a:gd name="T52" fmla="*/ 654 w 1478"/>
                <a:gd name="T53" fmla="*/ 1561 h 2555"/>
                <a:gd name="T54" fmla="*/ 756 w 1478"/>
                <a:gd name="T55" fmla="*/ 1501 h 2555"/>
                <a:gd name="T56" fmla="*/ 929 w 1478"/>
                <a:gd name="T57" fmla="*/ 1162 h 2555"/>
                <a:gd name="T58" fmla="*/ 1063 w 1478"/>
                <a:gd name="T59" fmla="*/ 1019 h 2555"/>
                <a:gd name="T60" fmla="*/ 977 w 1478"/>
                <a:gd name="T61" fmla="*/ 1200 h 2555"/>
                <a:gd name="T62" fmla="*/ 971 w 1478"/>
                <a:gd name="T63" fmla="*/ 1476 h 2555"/>
                <a:gd name="T64" fmla="*/ 767 w 1478"/>
                <a:gd name="T65" fmla="*/ 1719 h 2555"/>
                <a:gd name="T66" fmla="*/ 756 w 1478"/>
                <a:gd name="T67" fmla="*/ 1821 h 2555"/>
                <a:gd name="T68" fmla="*/ 794 w 1478"/>
                <a:gd name="T69" fmla="*/ 1850 h 2555"/>
                <a:gd name="T70" fmla="*/ 892 w 1478"/>
                <a:gd name="T71" fmla="*/ 1806 h 2555"/>
                <a:gd name="T72" fmla="*/ 1015 w 1478"/>
                <a:gd name="T73" fmla="*/ 1718 h 2555"/>
                <a:gd name="T74" fmla="*/ 981 w 1478"/>
                <a:gd name="T75" fmla="*/ 1959 h 2555"/>
                <a:gd name="T76" fmla="*/ 947 w 1478"/>
                <a:gd name="T77" fmla="*/ 2172 h 2555"/>
                <a:gd name="T78" fmla="*/ 892 w 1478"/>
                <a:gd name="T79" fmla="*/ 2400 h 2555"/>
                <a:gd name="T80" fmla="*/ 892 w 1478"/>
                <a:gd name="T81" fmla="*/ 2510 h 2555"/>
                <a:gd name="T82" fmla="*/ 952 w 1478"/>
                <a:gd name="T83" fmla="*/ 2554 h 2555"/>
                <a:gd name="T84" fmla="*/ 1043 w 1478"/>
                <a:gd name="T85" fmla="*/ 2507 h 2555"/>
                <a:gd name="T86" fmla="*/ 1191 w 1478"/>
                <a:gd name="T87" fmla="*/ 2261 h 2555"/>
                <a:gd name="T88" fmla="*/ 1256 w 1478"/>
                <a:gd name="T89" fmla="*/ 2026 h 2555"/>
                <a:gd name="T90" fmla="*/ 1234 w 1478"/>
                <a:gd name="T91" fmla="*/ 1643 h 2555"/>
                <a:gd name="T92" fmla="*/ 1309 w 1478"/>
                <a:gd name="T93" fmla="*/ 1455 h 2555"/>
                <a:gd name="T94" fmla="*/ 1313 w 1478"/>
                <a:gd name="T95" fmla="*/ 1369 h 2555"/>
                <a:gd name="T96" fmla="*/ 1275 w 1478"/>
                <a:gd name="T97" fmla="*/ 1263 h 2555"/>
                <a:gd name="T98" fmla="*/ 1265 w 1478"/>
                <a:gd name="T99" fmla="*/ 1130 h 2555"/>
                <a:gd name="T100" fmla="*/ 1309 w 1478"/>
                <a:gd name="T101" fmla="*/ 854 h 2555"/>
                <a:gd name="T102" fmla="*/ 1182 w 1478"/>
                <a:gd name="T103" fmla="*/ 844 h 2555"/>
                <a:gd name="T104" fmla="*/ 1040 w 1478"/>
                <a:gd name="T105" fmla="*/ 931 h 2555"/>
                <a:gd name="T106" fmla="*/ 824 w 1478"/>
                <a:gd name="T107" fmla="*/ 1121 h 2555"/>
                <a:gd name="T108" fmla="*/ 796 w 1478"/>
                <a:gd name="T109" fmla="*/ 1068 h 2555"/>
                <a:gd name="T110" fmla="*/ 1067 w 1478"/>
                <a:gd name="T111" fmla="*/ 863 h 2555"/>
                <a:gd name="T112" fmla="*/ 1470 w 1478"/>
                <a:gd name="T113" fmla="*/ 610 h 2555"/>
                <a:gd name="T114" fmla="*/ 1459 w 1478"/>
                <a:gd name="T115" fmla="*/ 539 h 2555"/>
                <a:gd name="T116" fmla="*/ 1350 w 1478"/>
                <a:gd name="T117" fmla="*/ 537 h 2555"/>
                <a:gd name="T118" fmla="*/ 1108 w 1478"/>
                <a:gd name="T119" fmla="*/ 679 h 2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78" h="2555">
                  <a:moveTo>
                    <a:pt x="948" y="771"/>
                  </a:moveTo>
                  <a:lnTo>
                    <a:pt x="950" y="755"/>
                  </a:lnTo>
                  <a:lnTo>
                    <a:pt x="954" y="739"/>
                  </a:lnTo>
                  <a:lnTo>
                    <a:pt x="958" y="724"/>
                  </a:lnTo>
                  <a:lnTo>
                    <a:pt x="963" y="709"/>
                  </a:lnTo>
                  <a:lnTo>
                    <a:pt x="971" y="694"/>
                  </a:lnTo>
                  <a:lnTo>
                    <a:pt x="978" y="680"/>
                  </a:lnTo>
                  <a:lnTo>
                    <a:pt x="987" y="666"/>
                  </a:lnTo>
                  <a:lnTo>
                    <a:pt x="996" y="652"/>
                  </a:lnTo>
                  <a:lnTo>
                    <a:pt x="1005" y="639"/>
                  </a:lnTo>
                  <a:lnTo>
                    <a:pt x="1016" y="626"/>
                  </a:lnTo>
                  <a:lnTo>
                    <a:pt x="1027" y="613"/>
                  </a:lnTo>
                  <a:lnTo>
                    <a:pt x="1038" y="601"/>
                  </a:lnTo>
                  <a:lnTo>
                    <a:pt x="1062" y="578"/>
                  </a:lnTo>
                  <a:lnTo>
                    <a:pt x="1086" y="554"/>
                  </a:lnTo>
                  <a:lnTo>
                    <a:pt x="1110" y="533"/>
                  </a:lnTo>
                  <a:lnTo>
                    <a:pt x="1133" y="511"/>
                  </a:lnTo>
                  <a:lnTo>
                    <a:pt x="1154" y="491"/>
                  </a:lnTo>
                  <a:lnTo>
                    <a:pt x="1174" y="470"/>
                  </a:lnTo>
                  <a:lnTo>
                    <a:pt x="1182" y="461"/>
                  </a:lnTo>
                  <a:lnTo>
                    <a:pt x="1190" y="451"/>
                  </a:lnTo>
                  <a:lnTo>
                    <a:pt x="1196" y="443"/>
                  </a:lnTo>
                  <a:lnTo>
                    <a:pt x="1202" y="433"/>
                  </a:lnTo>
                  <a:lnTo>
                    <a:pt x="1207" y="423"/>
                  </a:lnTo>
                  <a:lnTo>
                    <a:pt x="1210" y="415"/>
                  </a:lnTo>
                  <a:lnTo>
                    <a:pt x="1212" y="405"/>
                  </a:lnTo>
                  <a:lnTo>
                    <a:pt x="1212" y="396"/>
                  </a:lnTo>
                  <a:lnTo>
                    <a:pt x="1212" y="351"/>
                  </a:lnTo>
                  <a:lnTo>
                    <a:pt x="1212" y="340"/>
                  </a:lnTo>
                  <a:lnTo>
                    <a:pt x="1209" y="327"/>
                  </a:lnTo>
                  <a:lnTo>
                    <a:pt x="1205" y="313"/>
                  </a:lnTo>
                  <a:lnTo>
                    <a:pt x="1200" y="300"/>
                  </a:lnTo>
                  <a:lnTo>
                    <a:pt x="1192" y="286"/>
                  </a:lnTo>
                  <a:lnTo>
                    <a:pt x="1183" y="271"/>
                  </a:lnTo>
                  <a:lnTo>
                    <a:pt x="1174" y="257"/>
                  </a:lnTo>
                  <a:lnTo>
                    <a:pt x="1163" y="242"/>
                  </a:lnTo>
                  <a:lnTo>
                    <a:pt x="1150" y="228"/>
                  </a:lnTo>
                  <a:lnTo>
                    <a:pt x="1137" y="213"/>
                  </a:lnTo>
                  <a:lnTo>
                    <a:pt x="1123" y="198"/>
                  </a:lnTo>
                  <a:lnTo>
                    <a:pt x="1108" y="184"/>
                  </a:lnTo>
                  <a:lnTo>
                    <a:pt x="1092" y="169"/>
                  </a:lnTo>
                  <a:lnTo>
                    <a:pt x="1076" y="155"/>
                  </a:lnTo>
                  <a:lnTo>
                    <a:pt x="1059" y="141"/>
                  </a:lnTo>
                  <a:lnTo>
                    <a:pt x="1042" y="127"/>
                  </a:lnTo>
                  <a:lnTo>
                    <a:pt x="1006" y="101"/>
                  </a:lnTo>
                  <a:lnTo>
                    <a:pt x="970" y="77"/>
                  </a:lnTo>
                  <a:lnTo>
                    <a:pt x="952" y="66"/>
                  </a:lnTo>
                  <a:lnTo>
                    <a:pt x="933" y="55"/>
                  </a:lnTo>
                  <a:lnTo>
                    <a:pt x="915" y="46"/>
                  </a:lnTo>
                  <a:lnTo>
                    <a:pt x="897" y="36"/>
                  </a:lnTo>
                  <a:lnTo>
                    <a:pt x="879" y="28"/>
                  </a:lnTo>
                  <a:lnTo>
                    <a:pt x="861" y="21"/>
                  </a:lnTo>
                  <a:lnTo>
                    <a:pt x="845" y="15"/>
                  </a:lnTo>
                  <a:lnTo>
                    <a:pt x="829" y="9"/>
                  </a:lnTo>
                  <a:lnTo>
                    <a:pt x="813" y="5"/>
                  </a:lnTo>
                  <a:lnTo>
                    <a:pt x="799" y="2"/>
                  </a:lnTo>
                  <a:lnTo>
                    <a:pt x="785" y="0"/>
                  </a:lnTo>
                  <a:lnTo>
                    <a:pt x="772" y="0"/>
                  </a:lnTo>
                  <a:lnTo>
                    <a:pt x="762" y="0"/>
                  </a:lnTo>
                  <a:lnTo>
                    <a:pt x="750" y="2"/>
                  </a:lnTo>
                  <a:lnTo>
                    <a:pt x="739" y="4"/>
                  </a:lnTo>
                  <a:lnTo>
                    <a:pt x="727" y="8"/>
                  </a:lnTo>
                  <a:lnTo>
                    <a:pt x="716" y="12"/>
                  </a:lnTo>
                  <a:lnTo>
                    <a:pt x="706" y="18"/>
                  </a:lnTo>
                  <a:lnTo>
                    <a:pt x="695" y="24"/>
                  </a:lnTo>
                  <a:lnTo>
                    <a:pt x="684" y="31"/>
                  </a:lnTo>
                  <a:lnTo>
                    <a:pt x="676" y="39"/>
                  </a:lnTo>
                  <a:lnTo>
                    <a:pt x="667" y="47"/>
                  </a:lnTo>
                  <a:lnTo>
                    <a:pt x="658" y="56"/>
                  </a:lnTo>
                  <a:lnTo>
                    <a:pt x="652" y="66"/>
                  </a:lnTo>
                  <a:lnTo>
                    <a:pt x="647" y="76"/>
                  </a:lnTo>
                  <a:lnTo>
                    <a:pt x="643" y="86"/>
                  </a:lnTo>
                  <a:lnTo>
                    <a:pt x="640" y="98"/>
                  </a:lnTo>
                  <a:lnTo>
                    <a:pt x="639" y="110"/>
                  </a:lnTo>
                  <a:lnTo>
                    <a:pt x="639" y="131"/>
                  </a:lnTo>
                  <a:lnTo>
                    <a:pt x="640" y="140"/>
                  </a:lnTo>
                  <a:lnTo>
                    <a:pt x="641" y="148"/>
                  </a:lnTo>
                  <a:lnTo>
                    <a:pt x="642" y="154"/>
                  </a:lnTo>
                  <a:lnTo>
                    <a:pt x="644" y="161"/>
                  </a:lnTo>
                  <a:lnTo>
                    <a:pt x="650" y="173"/>
                  </a:lnTo>
                  <a:lnTo>
                    <a:pt x="656" y="184"/>
                  </a:lnTo>
                  <a:lnTo>
                    <a:pt x="665" y="194"/>
                  </a:lnTo>
                  <a:lnTo>
                    <a:pt x="675" y="203"/>
                  </a:lnTo>
                  <a:lnTo>
                    <a:pt x="684" y="212"/>
                  </a:lnTo>
                  <a:lnTo>
                    <a:pt x="695" y="219"/>
                  </a:lnTo>
                  <a:lnTo>
                    <a:pt x="705" y="228"/>
                  </a:lnTo>
                  <a:lnTo>
                    <a:pt x="715" y="237"/>
                  </a:lnTo>
                  <a:lnTo>
                    <a:pt x="724" y="245"/>
                  </a:lnTo>
                  <a:lnTo>
                    <a:pt x="733" y="255"/>
                  </a:lnTo>
                  <a:lnTo>
                    <a:pt x="740" y="266"/>
                  </a:lnTo>
                  <a:lnTo>
                    <a:pt x="745" y="278"/>
                  </a:lnTo>
                  <a:lnTo>
                    <a:pt x="748" y="285"/>
                  </a:lnTo>
                  <a:lnTo>
                    <a:pt x="749" y="292"/>
                  </a:lnTo>
                  <a:lnTo>
                    <a:pt x="750" y="300"/>
                  </a:lnTo>
                  <a:lnTo>
                    <a:pt x="750" y="307"/>
                  </a:lnTo>
                  <a:lnTo>
                    <a:pt x="750" y="351"/>
                  </a:lnTo>
                  <a:lnTo>
                    <a:pt x="749" y="374"/>
                  </a:lnTo>
                  <a:lnTo>
                    <a:pt x="745" y="393"/>
                  </a:lnTo>
                  <a:lnTo>
                    <a:pt x="740" y="413"/>
                  </a:lnTo>
                  <a:lnTo>
                    <a:pt x="733" y="430"/>
                  </a:lnTo>
                  <a:lnTo>
                    <a:pt x="724" y="446"/>
                  </a:lnTo>
                  <a:lnTo>
                    <a:pt x="713" y="461"/>
                  </a:lnTo>
                  <a:lnTo>
                    <a:pt x="701" y="474"/>
                  </a:lnTo>
                  <a:lnTo>
                    <a:pt x="687" y="487"/>
                  </a:lnTo>
                  <a:lnTo>
                    <a:pt x="673" y="498"/>
                  </a:lnTo>
                  <a:lnTo>
                    <a:pt x="657" y="509"/>
                  </a:lnTo>
                  <a:lnTo>
                    <a:pt x="641" y="520"/>
                  </a:lnTo>
                  <a:lnTo>
                    <a:pt x="624" y="529"/>
                  </a:lnTo>
                  <a:lnTo>
                    <a:pt x="607" y="538"/>
                  </a:lnTo>
                  <a:lnTo>
                    <a:pt x="589" y="546"/>
                  </a:lnTo>
                  <a:lnTo>
                    <a:pt x="570" y="554"/>
                  </a:lnTo>
                  <a:lnTo>
                    <a:pt x="551" y="561"/>
                  </a:lnTo>
                  <a:lnTo>
                    <a:pt x="515" y="574"/>
                  </a:lnTo>
                  <a:lnTo>
                    <a:pt x="478" y="587"/>
                  </a:lnTo>
                  <a:lnTo>
                    <a:pt x="445" y="600"/>
                  </a:lnTo>
                  <a:lnTo>
                    <a:pt x="415" y="613"/>
                  </a:lnTo>
                  <a:lnTo>
                    <a:pt x="402" y="621"/>
                  </a:lnTo>
                  <a:lnTo>
                    <a:pt x="390" y="627"/>
                  </a:lnTo>
                  <a:lnTo>
                    <a:pt x="379" y="635"/>
                  </a:lnTo>
                  <a:lnTo>
                    <a:pt x="370" y="643"/>
                  </a:lnTo>
                  <a:lnTo>
                    <a:pt x="363" y="652"/>
                  </a:lnTo>
                  <a:lnTo>
                    <a:pt x="358" y="661"/>
                  </a:lnTo>
                  <a:lnTo>
                    <a:pt x="354" y="671"/>
                  </a:lnTo>
                  <a:lnTo>
                    <a:pt x="352" y="683"/>
                  </a:lnTo>
                  <a:lnTo>
                    <a:pt x="352" y="727"/>
                  </a:lnTo>
                  <a:lnTo>
                    <a:pt x="354" y="735"/>
                  </a:lnTo>
                  <a:lnTo>
                    <a:pt x="355" y="745"/>
                  </a:lnTo>
                  <a:lnTo>
                    <a:pt x="357" y="754"/>
                  </a:lnTo>
                  <a:lnTo>
                    <a:pt x="360" y="762"/>
                  </a:lnTo>
                  <a:lnTo>
                    <a:pt x="363" y="770"/>
                  </a:lnTo>
                  <a:lnTo>
                    <a:pt x="368" y="777"/>
                  </a:lnTo>
                  <a:lnTo>
                    <a:pt x="372" y="784"/>
                  </a:lnTo>
                  <a:lnTo>
                    <a:pt x="377" y="790"/>
                  </a:lnTo>
                  <a:lnTo>
                    <a:pt x="384" y="795"/>
                  </a:lnTo>
                  <a:lnTo>
                    <a:pt x="390" y="800"/>
                  </a:lnTo>
                  <a:lnTo>
                    <a:pt x="398" y="804"/>
                  </a:lnTo>
                  <a:lnTo>
                    <a:pt x="405" y="808"/>
                  </a:lnTo>
                  <a:lnTo>
                    <a:pt x="414" y="811"/>
                  </a:lnTo>
                  <a:lnTo>
                    <a:pt x="422" y="813"/>
                  </a:lnTo>
                  <a:lnTo>
                    <a:pt x="432" y="814"/>
                  </a:lnTo>
                  <a:lnTo>
                    <a:pt x="442" y="815"/>
                  </a:lnTo>
                  <a:lnTo>
                    <a:pt x="463" y="815"/>
                  </a:lnTo>
                  <a:lnTo>
                    <a:pt x="491" y="814"/>
                  </a:lnTo>
                  <a:lnTo>
                    <a:pt x="518" y="812"/>
                  </a:lnTo>
                  <a:lnTo>
                    <a:pt x="542" y="808"/>
                  </a:lnTo>
                  <a:lnTo>
                    <a:pt x="564" y="805"/>
                  </a:lnTo>
                  <a:lnTo>
                    <a:pt x="584" y="802"/>
                  </a:lnTo>
                  <a:lnTo>
                    <a:pt x="602" y="800"/>
                  </a:lnTo>
                  <a:lnTo>
                    <a:pt x="616" y="800"/>
                  </a:lnTo>
                  <a:lnTo>
                    <a:pt x="627" y="801"/>
                  </a:lnTo>
                  <a:lnTo>
                    <a:pt x="632" y="803"/>
                  </a:lnTo>
                  <a:lnTo>
                    <a:pt x="635" y="805"/>
                  </a:lnTo>
                  <a:lnTo>
                    <a:pt x="638" y="808"/>
                  </a:lnTo>
                  <a:lnTo>
                    <a:pt x="640" y="813"/>
                  </a:lnTo>
                  <a:lnTo>
                    <a:pt x="640" y="818"/>
                  </a:lnTo>
                  <a:lnTo>
                    <a:pt x="640" y="823"/>
                  </a:lnTo>
                  <a:lnTo>
                    <a:pt x="639" y="831"/>
                  </a:lnTo>
                  <a:lnTo>
                    <a:pt x="638" y="838"/>
                  </a:lnTo>
                  <a:lnTo>
                    <a:pt x="631" y="859"/>
                  </a:lnTo>
                  <a:lnTo>
                    <a:pt x="619" y="885"/>
                  </a:lnTo>
                  <a:lnTo>
                    <a:pt x="603" y="916"/>
                  </a:lnTo>
                  <a:lnTo>
                    <a:pt x="581" y="954"/>
                  </a:lnTo>
                  <a:lnTo>
                    <a:pt x="561" y="991"/>
                  </a:lnTo>
                  <a:lnTo>
                    <a:pt x="544" y="1024"/>
                  </a:lnTo>
                  <a:lnTo>
                    <a:pt x="527" y="1055"/>
                  </a:lnTo>
                  <a:lnTo>
                    <a:pt x="511" y="1084"/>
                  </a:lnTo>
                  <a:lnTo>
                    <a:pt x="494" y="1111"/>
                  </a:lnTo>
                  <a:lnTo>
                    <a:pt x="475" y="1139"/>
                  </a:lnTo>
                  <a:lnTo>
                    <a:pt x="464" y="1152"/>
                  </a:lnTo>
                  <a:lnTo>
                    <a:pt x="452" y="1166"/>
                  </a:lnTo>
                  <a:lnTo>
                    <a:pt x="439" y="1180"/>
                  </a:lnTo>
                  <a:lnTo>
                    <a:pt x="424" y="1195"/>
                  </a:lnTo>
                  <a:lnTo>
                    <a:pt x="407" y="1211"/>
                  </a:lnTo>
                  <a:lnTo>
                    <a:pt x="385" y="1230"/>
                  </a:lnTo>
                  <a:lnTo>
                    <a:pt x="358" y="1251"/>
                  </a:lnTo>
                  <a:lnTo>
                    <a:pt x="328" y="1276"/>
                  </a:lnTo>
                  <a:lnTo>
                    <a:pt x="260" y="1329"/>
                  </a:lnTo>
                  <a:lnTo>
                    <a:pt x="189" y="1384"/>
                  </a:lnTo>
                  <a:lnTo>
                    <a:pt x="155" y="1412"/>
                  </a:lnTo>
                  <a:lnTo>
                    <a:pt x="122" y="1439"/>
                  </a:lnTo>
                  <a:lnTo>
                    <a:pt x="91" y="1466"/>
                  </a:lnTo>
                  <a:lnTo>
                    <a:pt x="63" y="1490"/>
                  </a:lnTo>
                  <a:lnTo>
                    <a:pt x="39" y="1513"/>
                  </a:lnTo>
                  <a:lnTo>
                    <a:pt x="20" y="1532"/>
                  </a:lnTo>
                  <a:lnTo>
                    <a:pt x="13" y="1542"/>
                  </a:lnTo>
                  <a:lnTo>
                    <a:pt x="7" y="1550"/>
                  </a:lnTo>
                  <a:lnTo>
                    <a:pt x="2" y="1557"/>
                  </a:lnTo>
                  <a:lnTo>
                    <a:pt x="0" y="1564"/>
                  </a:lnTo>
                  <a:lnTo>
                    <a:pt x="10" y="1569"/>
                  </a:lnTo>
                  <a:lnTo>
                    <a:pt x="16" y="1573"/>
                  </a:lnTo>
                  <a:lnTo>
                    <a:pt x="21" y="1576"/>
                  </a:lnTo>
                  <a:lnTo>
                    <a:pt x="23" y="1580"/>
                  </a:lnTo>
                  <a:lnTo>
                    <a:pt x="24" y="1583"/>
                  </a:lnTo>
                  <a:lnTo>
                    <a:pt x="24" y="1585"/>
                  </a:lnTo>
                  <a:lnTo>
                    <a:pt x="24" y="1586"/>
                  </a:lnTo>
                  <a:lnTo>
                    <a:pt x="28" y="1586"/>
                  </a:lnTo>
                  <a:lnTo>
                    <a:pt x="41" y="1586"/>
                  </a:lnTo>
                  <a:lnTo>
                    <a:pt x="66" y="1586"/>
                  </a:lnTo>
                  <a:lnTo>
                    <a:pt x="111" y="1586"/>
                  </a:lnTo>
                  <a:lnTo>
                    <a:pt x="127" y="1585"/>
                  </a:lnTo>
                  <a:lnTo>
                    <a:pt x="142" y="1583"/>
                  </a:lnTo>
                  <a:lnTo>
                    <a:pt x="157" y="1581"/>
                  </a:lnTo>
                  <a:lnTo>
                    <a:pt x="172" y="1578"/>
                  </a:lnTo>
                  <a:lnTo>
                    <a:pt x="185" y="1572"/>
                  </a:lnTo>
                  <a:lnTo>
                    <a:pt x="199" y="1567"/>
                  </a:lnTo>
                  <a:lnTo>
                    <a:pt x="211" y="1561"/>
                  </a:lnTo>
                  <a:lnTo>
                    <a:pt x="224" y="1555"/>
                  </a:lnTo>
                  <a:lnTo>
                    <a:pt x="235" y="1547"/>
                  </a:lnTo>
                  <a:lnTo>
                    <a:pt x="246" y="1540"/>
                  </a:lnTo>
                  <a:lnTo>
                    <a:pt x="257" y="1531"/>
                  </a:lnTo>
                  <a:lnTo>
                    <a:pt x="268" y="1523"/>
                  </a:lnTo>
                  <a:lnTo>
                    <a:pt x="287" y="1505"/>
                  </a:lnTo>
                  <a:lnTo>
                    <a:pt x="306" y="1486"/>
                  </a:lnTo>
                  <a:lnTo>
                    <a:pt x="341" y="1450"/>
                  </a:lnTo>
                  <a:lnTo>
                    <a:pt x="373" y="1419"/>
                  </a:lnTo>
                  <a:lnTo>
                    <a:pt x="381" y="1411"/>
                  </a:lnTo>
                  <a:lnTo>
                    <a:pt x="390" y="1406"/>
                  </a:lnTo>
                  <a:lnTo>
                    <a:pt x="398" y="1401"/>
                  </a:lnTo>
                  <a:lnTo>
                    <a:pt x="406" y="1396"/>
                  </a:lnTo>
                  <a:lnTo>
                    <a:pt x="415" y="1392"/>
                  </a:lnTo>
                  <a:lnTo>
                    <a:pt x="423" y="1390"/>
                  </a:lnTo>
                  <a:lnTo>
                    <a:pt x="432" y="1388"/>
                  </a:lnTo>
                  <a:lnTo>
                    <a:pt x="442" y="1388"/>
                  </a:lnTo>
                  <a:lnTo>
                    <a:pt x="446" y="1388"/>
                  </a:lnTo>
                  <a:lnTo>
                    <a:pt x="450" y="1390"/>
                  </a:lnTo>
                  <a:lnTo>
                    <a:pt x="454" y="1392"/>
                  </a:lnTo>
                  <a:lnTo>
                    <a:pt x="458" y="1395"/>
                  </a:lnTo>
                  <a:lnTo>
                    <a:pt x="466" y="1404"/>
                  </a:lnTo>
                  <a:lnTo>
                    <a:pt x="476" y="1414"/>
                  </a:lnTo>
                  <a:lnTo>
                    <a:pt x="495" y="1443"/>
                  </a:lnTo>
                  <a:lnTo>
                    <a:pt x="518" y="1476"/>
                  </a:lnTo>
                  <a:lnTo>
                    <a:pt x="532" y="1492"/>
                  </a:lnTo>
                  <a:lnTo>
                    <a:pt x="547" y="1508"/>
                  </a:lnTo>
                  <a:lnTo>
                    <a:pt x="554" y="1515"/>
                  </a:lnTo>
                  <a:lnTo>
                    <a:pt x="564" y="1523"/>
                  </a:lnTo>
                  <a:lnTo>
                    <a:pt x="573" y="1529"/>
                  </a:lnTo>
                  <a:lnTo>
                    <a:pt x="582" y="1536"/>
                  </a:lnTo>
                  <a:lnTo>
                    <a:pt x="593" y="1542"/>
                  </a:lnTo>
                  <a:lnTo>
                    <a:pt x="604" y="1547"/>
                  </a:lnTo>
                  <a:lnTo>
                    <a:pt x="616" y="1552"/>
                  </a:lnTo>
                  <a:lnTo>
                    <a:pt x="627" y="1556"/>
                  </a:lnTo>
                  <a:lnTo>
                    <a:pt x="640" y="1559"/>
                  </a:lnTo>
                  <a:lnTo>
                    <a:pt x="654" y="1561"/>
                  </a:lnTo>
                  <a:lnTo>
                    <a:pt x="668" y="1564"/>
                  </a:lnTo>
                  <a:lnTo>
                    <a:pt x="683" y="1564"/>
                  </a:lnTo>
                  <a:lnTo>
                    <a:pt x="694" y="1562"/>
                  </a:lnTo>
                  <a:lnTo>
                    <a:pt x="705" y="1558"/>
                  </a:lnTo>
                  <a:lnTo>
                    <a:pt x="714" y="1551"/>
                  </a:lnTo>
                  <a:lnTo>
                    <a:pt x="725" y="1542"/>
                  </a:lnTo>
                  <a:lnTo>
                    <a:pt x="736" y="1530"/>
                  </a:lnTo>
                  <a:lnTo>
                    <a:pt x="745" y="1517"/>
                  </a:lnTo>
                  <a:lnTo>
                    <a:pt x="756" y="1501"/>
                  </a:lnTo>
                  <a:lnTo>
                    <a:pt x="767" y="1484"/>
                  </a:lnTo>
                  <a:lnTo>
                    <a:pt x="787" y="1446"/>
                  </a:lnTo>
                  <a:lnTo>
                    <a:pt x="810" y="1403"/>
                  </a:lnTo>
                  <a:lnTo>
                    <a:pt x="831" y="1355"/>
                  </a:lnTo>
                  <a:lnTo>
                    <a:pt x="855" y="1306"/>
                  </a:lnTo>
                  <a:lnTo>
                    <a:pt x="879" y="1257"/>
                  </a:lnTo>
                  <a:lnTo>
                    <a:pt x="903" y="1208"/>
                  </a:lnTo>
                  <a:lnTo>
                    <a:pt x="916" y="1185"/>
                  </a:lnTo>
                  <a:lnTo>
                    <a:pt x="929" y="1162"/>
                  </a:lnTo>
                  <a:lnTo>
                    <a:pt x="943" y="1140"/>
                  </a:lnTo>
                  <a:lnTo>
                    <a:pt x="957" y="1119"/>
                  </a:lnTo>
                  <a:lnTo>
                    <a:pt x="971" y="1100"/>
                  </a:lnTo>
                  <a:lnTo>
                    <a:pt x="985" y="1082"/>
                  </a:lnTo>
                  <a:lnTo>
                    <a:pt x="1000" y="1065"/>
                  </a:lnTo>
                  <a:lnTo>
                    <a:pt x="1015" y="1051"/>
                  </a:lnTo>
                  <a:lnTo>
                    <a:pt x="1031" y="1038"/>
                  </a:lnTo>
                  <a:lnTo>
                    <a:pt x="1047" y="1027"/>
                  </a:lnTo>
                  <a:lnTo>
                    <a:pt x="1063" y="1019"/>
                  </a:lnTo>
                  <a:lnTo>
                    <a:pt x="1080" y="1013"/>
                  </a:lnTo>
                  <a:lnTo>
                    <a:pt x="1075" y="1034"/>
                  </a:lnTo>
                  <a:lnTo>
                    <a:pt x="1066" y="1053"/>
                  </a:lnTo>
                  <a:lnTo>
                    <a:pt x="1058" y="1073"/>
                  </a:lnTo>
                  <a:lnTo>
                    <a:pt x="1047" y="1093"/>
                  </a:lnTo>
                  <a:lnTo>
                    <a:pt x="1023" y="1129"/>
                  </a:lnTo>
                  <a:lnTo>
                    <a:pt x="1000" y="1165"/>
                  </a:lnTo>
                  <a:lnTo>
                    <a:pt x="988" y="1183"/>
                  </a:lnTo>
                  <a:lnTo>
                    <a:pt x="977" y="1200"/>
                  </a:lnTo>
                  <a:lnTo>
                    <a:pt x="968" y="1216"/>
                  </a:lnTo>
                  <a:lnTo>
                    <a:pt x="959" y="1233"/>
                  </a:lnTo>
                  <a:lnTo>
                    <a:pt x="953" y="1250"/>
                  </a:lnTo>
                  <a:lnTo>
                    <a:pt x="949" y="1266"/>
                  </a:lnTo>
                  <a:lnTo>
                    <a:pt x="947" y="1275"/>
                  </a:lnTo>
                  <a:lnTo>
                    <a:pt x="947" y="1283"/>
                  </a:lnTo>
                  <a:lnTo>
                    <a:pt x="947" y="1291"/>
                  </a:lnTo>
                  <a:lnTo>
                    <a:pt x="948" y="1300"/>
                  </a:lnTo>
                  <a:lnTo>
                    <a:pt x="971" y="1476"/>
                  </a:lnTo>
                  <a:lnTo>
                    <a:pt x="950" y="1501"/>
                  </a:lnTo>
                  <a:lnTo>
                    <a:pt x="920" y="1536"/>
                  </a:lnTo>
                  <a:lnTo>
                    <a:pt x="884" y="1575"/>
                  </a:lnTo>
                  <a:lnTo>
                    <a:pt x="846" y="1618"/>
                  </a:lnTo>
                  <a:lnTo>
                    <a:pt x="828" y="1640"/>
                  </a:lnTo>
                  <a:lnTo>
                    <a:pt x="810" y="1661"/>
                  </a:lnTo>
                  <a:lnTo>
                    <a:pt x="794" y="1682"/>
                  </a:lnTo>
                  <a:lnTo>
                    <a:pt x="779" y="1701"/>
                  </a:lnTo>
                  <a:lnTo>
                    <a:pt x="767" y="1719"/>
                  </a:lnTo>
                  <a:lnTo>
                    <a:pt x="758" y="1735"/>
                  </a:lnTo>
                  <a:lnTo>
                    <a:pt x="754" y="1743"/>
                  </a:lnTo>
                  <a:lnTo>
                    <a:pt x="752" y="1750"/>
                  </a:lnTo>
                  <a:lnTo>
                    <a:pt x="751" y="1757"/>
                  </a:lnTo>
                  <a:lnTo>
                    <a:pt x="750" y="1762"/>
                  </a:lnTo>
                  <a:lnTo>
                    <a:pt x="750" y="1783"/>
                  </a:lnTo>
                  <a:lnTo>
                    <a:pt x="751" y="1797"/>
                  </a:lnTo>
                  <a:lnTo>
                    <a:pt x="752" y="1809"/>
                  </a:lnTo>
                  <a:lnTo>
                    <a:pt x="756" y="1821"/>
                  </a:lnTo>
                  <a:lnTo>
                    <a:pt x="760" y="1831"/>
                  </a:lnTo>
                  <a:lnTo>
                    <a:pt x="764" y="1835"/>
                  </a:lnTo>
                  <a:lnTo>
                    <a:pt x="767" y="1838"/>
                  </a:lnTo>
                  <a:lnTo>
                    <a:pt x="770" y="1842"/>
                  </a:lnTo>
                  <a:lnTo>
                    <a:pt x="774" y="1845"/>
                  </a:lnTo>
                  <a:lnTo>
                    <a:pt x="779" y="1847"/>
                  </a:lnTo>
                  <a:lnTo>
                    <a:pt x="783" y="1849"/>
                  </a:lnTo>
                  <a:lnTo>
                    <a:pt x="788" y="1850"/>
                  </a:lnTo>
                  <a:lnTo>
                    <a:pt x="794" y="1850"/>
                  </a:lnTo>
                  <a:lnTo>
                    <a:pt x="803" y="1850"/>
                  </a:lnTo>
                  <a:lnTo>
                    <a:pt x="813" y="1849"/>
                  </a:lnTo>
                  <a:lnTo>
                    <a:pt x="822" y="1848"/>
                  </a:lnTo>
                  <a:lnTo>
                    <a:pt x="829" y="1846"/>
                  </a:lnTo>
                  <a:lnTo>
                    <a:pt x="844" y="1840"/>
                  </a:lnTo>
                  <a:lnTo>
                    <a:pt x="858" y="1834"/>
                  </a:lnTo>
                  <a:lnTo>
                    <a:pt x="871" y="1825"/>
                  </a:lnTo>
                  <a:lnTo>
                    <a:pt x="882" y="1816"/>
                  </a:lnTo>
                  <a:lnTo>
                    <a:pt x="892" y="1806"/>
                  </a:lnTo>
                  <a:lnTo>
                    <a:pt x="903" y="1794"/>
                  </a:lnTo>
                  <a:lnTo>
                    <a:pt x="914" y="1783"/>
                  </a:lnTo>
                  <a:lnTo>
                    <a:pt x="926" y="1773"/>
                  </a:lnTo>
                  <a:lnTo>
                    <a:pt x="937" y="1761"/>
                  </a:lnTo>
                  <a:lnTo>
                    <a:pt x="949" y="1750"/>
                  </a:lnTo>
                  <a:lnTo>
                    <a:pt x="963" y="1741"/>
                  </a:lnTo>
                  <a:lnTo>
                    <a:pt x="978" y="1732"/>
                  </a:lnTo>
                  <a:lnTo>
                    <a:pt x="996" y="1724"/>
                  </a:lnTo>
                  <a:lnTo>
                    <a:pt x="1015" y="1718"/>
                  </a:lnTo>
                  <a:lnTo>
                    <a:pt x="1015" y="1806"/>
                  </a:lnTo>
                  <a:lnTo>
                    <a:pt x="1014" y="1834"/>
                  </a:lnTo>
                  <a:lnTo>
                    <a:pt x="1012" y="1858"/>
                  </a:lnTo>
                  <a:lnTo>
                    <a:pt x="1008" y="1879"/>
                  </a:lnTo>
                  <a:lnTo>
                    <a:pt x="1004" y="1897"/>
                  </a:lnTo>
                  <a:lnTo>
                    <a:pt x="999" y="1914"/>
                  </a:lnTo>
                  <a:lnTo>
                    <a:pt x="993" y="1929"/>
                  </a:lnTo>
                  <a:lnTo>
                    <a:pt x="987" y="1944"/>
                  </a:lnTo>
                  <a:lnTo>
                    <a:pt x="981" y="1959"/>
                  </a:lnTo>
                  <a:lnTo>
                    <a:pt x="974" y="1974"/>
                  </a:lnTo>
                  <a:lnTo>
                    <a:pt x="969" y="1989"/>
                  </a:lnTo>
                  <a:lnTo>
                    <a:pt x="962" y="2008"/>
                  </a:lnTo>
                  <a:lnTo>
                    <a:pt x="958" y="2027"/>
                  </a:lnTo>
                  <a:lnTo>
                    <a:pt x="954" y="2048"/>
                  </a:lnTo>
                  <a:lnTo>
                    <a:pt x="950" y="2074"/>
                  </a:lnTo>
                  <a:lnTo>
                    <a:pt x="948" y="2103"/>
                  </a:lnTo>
                  <a:lnTo>
                    <a:pt x="948" y="2136"/>
                  </a:lnTo>
                  <a:lnTo>
                    <a:pt x="947" y="2172"/>
                  </a:lnTo>
                  <a:lnTo>
                    <a:pt x="945" y="2204"/>
                  </a:lnTo>
                  <a:lnTo>
                    <a:pt x="943" y="2233"/>
                  </a:lnTo>
                  <a:lnTo>
                    <a:pt x="939" y="2258"/>
                  </a:lnTo>
                  <a:lnTo>
                    <a:pt x="933" y="2281"/>
                  </a:lnTo>
                  <a:lnTo>
                    <a:pt x="928" y="2302"/>
                  </a:lnTo>
                  <a:lnTo>
                    <a:pt x="921" y="2321"/>
                  </a:lnTo>
                  <a:lnTo>
                    <a:pt x="916" y="2338"/>
                  </a:lnTo>
                  <a:lnTo>
                    <a:pt x="903" y="2370"/>
                  </a:lnTo>
                  <a:lnTo>
                    <a:pt x="892" y="2400"/>
                  </a:lnTo>
                  <a:lnTo>
                    <a:pt x="888" y="2415"/>
                  </a:lnTo>
                  <a:lnTo>
                    <a:pt x="885" y="2431"/>
                  </a:lnTo>
                  <a:lnTo>
                    <a:pt x="883" y="2449"/>
                  </a:lnTo>
                  <a:lnTo>
                    <a:pt x="882" y="2467"/>
                  </a:lnTo>
                  <a:lnTo>
                    <a:pt x="883" y="2476"/>
                  </a:lnTo>
                  <a:lnTo>
                    <a:pt x="884" y="2485"/>
                  </a:lnTo>
                  <a:lnTo>
                    <a:pt x="886" y="2495"/>
                  </a:lnTo>
                  <a:lnTo>
                    <a:pt x="888" y="2502"/>
                  </a:lnTo>
                  <a:lnTo>
                    <a:pt x="892" y="2510"/>
                  </a:lnTo>
                  <a:lnTo>
                    <a:pt x="897" y="2517"/>
                  </a:lnTo>
                  <a:lnTo>
                    <a:pt x="901" y="2524"/>
                  </a:lnTo>
                  <a:lnTo>
                    <a:pt x="906" y="2530"/>
                  </a:lnTo>
                  <a:lnTo>
                    <a:pt x="913" y="2535"/>
                  </a:lnTo>
                  <a:lnTo>
                    <a:pt x="919" y="2541"/>
                  </a:lnTo>
                  <a:lnTo>
                    <a:pt x="927" y="2545"/>
                  </a:lnTo>
                  <a:lnTo>
                    <a:pt x="934" y="2548"/>
                  </a:lnTo>
                  <a:lnTo>
                    <a:pt x="943" y="2552"/>
                  </a:lnTo>
                  <a:lnTo>
                    <a:pt x="952" y="2554"/>
                  </a:lnTo>
                  <a:lnTo>
                    <a:pt x="961" y="2555"/>
                  </a:lnTo>
                  <a:lnTo>
                    <a:pt x="970" y="2555"/>
                  </a:lnTo>
                  <a:lnTo>
                    <a:pt x="979" y="2554"/>
                  </a:lnTo>
                  <a:lnTo>
                    <a:pt x="989" y="2551"/>
                  </a:lnTo>
                  <a:lnTo>
                    <a:pt x="999" y="2545"/>
                  </a:lnTo>
                  <a:lnTo>
                    <a:pt x="1010" y="2539"/>
                  </a:lnTo>
                  <a:lnTo>
                    <a:pt x="1020" y="2529"/>
                  </a:lnTo>
                  <a:lnTo>
                    <a:pt x="1032" y="2518"/>
                  </a:lnTo>
                  <a:lnTo>
                    <a:pt x="1043" y="2507"/>
                  </a:lnTo>
                  <a:lnTo>
                    <a:pt x="1055" y="2493"/>
                  </a:lnTo>
                  <a:lnTo>
                    <a:pt x="1066" y="2478"/>
                  </a:lnTo>
                  <a:lnTo>
                    <a:pt x="1078" y="2461"/>
                  </a:lnTo>
                  <a:lnTo>
                    <a:pt x="1090" y="2444"/>
                  </a:lnTo>
                  <a:lnTo>
                    <a:pt x="1102" y="2426"/>
                  </a:lnTo>
                  <a:lnTo>
                    <a:pt x="1125" y="2387"/>
                  </a:lnTo>
                  <a:lnTo>
                    <a:pt x="1149" y="2347"/>
                  </a:lnTo>
                  <a:lnTo>
                    <a:pt x="1171" y="2304"/>
                  </a:lnTo>
                  <a:lnTo>
                    <a:pt x="1191" y="2261"/>
                  </a:lnTo>
                  <a:lnTo>
                    <a:pt x="1209" y="2219"/>
                  </a:lnTo>
                  <a:lnTo>
                    <a:pt x="1225" y="2178"/>
                  </a:lnTo>
                  <a:lnTo>
                    <a:pt x="1238" y="2140"/>
                  </a:lnTo>
                  <a:lnTo>
                    <a:pt x="1249" y="2104"/>
                  </a:lnTo>
                  <a:lnTo>
                    <a:pt x="1252" y="2088"/>
                  </a:lnTo>
                  <a:lnTo>
                    <a:pt x="1254" y="2074"/>
                  </a:lnTo>
                  <a:lnTo>
                    <a:pt x="1256" y="2060"/>
                  </a:lnTo>
                  <a:lnTo>
                    <a:pt x="1256" y="2048"/>
                  </a:lnTo>
                  <a:lnTo>
                    <a:pt x="1256" y="2026"/>
                  </a:lnTo>
                  <a:lnTo>
                    <a:pt x="1256" y="1973"/>
                  </a:lnTo>
                  <a:lnTo>
                    <a:pt x="1253" y="1924"/>
                  </a:lnTo>
                  <a:lnTo>
                    <a:pt x="1250" y="1879"/>
                  </a:lnTo>
                  <a:lnTo>
                    <a:pt x="1246" y="1837"/>
                  </a:lnTo>
                  <a:lnTo>
                    <a:pt x="1241" y="1795"/>
                  </a:lnTo>
                  <a:lnTo>
                    <a:pt x="1237" y="1756"/>
                  </a:lnTo>
                  <a:lnTo>
                    <a:pt x="1234" y="1715"/>
                  </a:lnTo>
                  <a:lnTo>
                    <a:pt x="1233" y="1674"/>
                  </a:lnTo>
                  <a:lnTo>
                    <a:pt x="1234" y="1643"/>
                  </a:lnTo>
                  <a:lnTo>
                    <a:pt x="1237" y="1615"/>
                  </a:lnTo>
                  <a:lnTo>
                    <a:pt x="1241" y="1590"/>
                  </a:lnTo>
                  <a:lnTo>
                    <a:pt x="1247" y="1569"/>
                  </a:lnTo>
                  <a:lnTo>
                    <a:pt x="1253" y="1550"/>
                  </a:lnTo>
                  <a:lnTo>
                    <a:pt x="1261" y="1532"/>
                  </a:lnTo>
                  <a:lnTo>
                    <a:pt x="1269" y="1516"/>
                  </a:lnTo>
                  <a:lnTo>
                    <a:pt x="1278" y="1502"/>
                  </a:lnTo>
                  <a:lnTo>
                    <a:pt x="1294" y="1478"/>
                  </a:lnTo>
                  <a:lnTo>
                    <a:pt x="1309" y="1455"/>
                  </a:lnTo>
                  <a:lnTo>
                    <a:pt x="1314" y="1444"/>
                  </a:lnTo>
                  <a:lnTo>
                    <a:pt x="1319" y="1433"/>
                  </a:lnTo>
                  <a:lnTo>
                    <a:pt x="1322" y="1422"/>
                  </a:lnTo>
                  <a:lnTo>
                    <a:pt x="1323" y="1409"/>
                  </a:lnTo>
                  <a:lnTo>
                    <a:pt x="1323" y="1399"/>
                  </a:lnTo>
                  <a:lnTo>
                    <a:pt x="1322" y="1391"/>
                  </a:lnTo>
                  <a:lnTo>
                    <a:pt x="1320" y="1383"/>
                  </a:lnTo>
                  <a:lnTo>
                    <a:pt x="1317" y="1376"/>
                  </a:lnTo>
                  <a:lnTo>
                    <a:pt x="1313" y="1369"/>
                  </a:lnTo>
                  <a:lnTo>
                    <a:pt x="1310" y="1363"/>
                  </a:lnTo>
                  <a:lnTo>
                    <a:pt x="1306" y="1358"/>
                  </a:lnTo>
                  <a:lnTo>
                    <a:pt x="1302" y="1351"/>
                  </a:lnTo>
                  <a:lnTo>
                    <a:pt x="1291" y="1340"/>
                  </a:lnTo>
                  <a:lnTo>
                    <a:pt x="1280" y="1329"/>
                  </a:lnTo>
                  <a:lnTo>
                    <a:pt x="1268" y="1315"/>
                  </a:lnTo>
                  <a:lnTo>
                    <a:pt x="1256" y="1300"/>
                  </a:lnTo>
                  <a:lnTo>
                    <a:pt x="1267" y="1278"/>
                  </a:lnTo>
                  <a:lnTo>
                    <a:pt x="1275" y="1263"/>
                  </a:lnTo>
                  <a:lnTo>
                    <a:pt x="1277" y="1255"/>
                  </a:lnTo>
                  <a:lnTo>
                    <a:pt x="1278" y="1244"/>
                  </a:lnTo>
                  <a:lnTo>
                    <a:pt x="1279" y="1230"/>
                  </a:lnTo>
                  <a:lnTo>
                    <a:pt x="1279" y="1211"/>
                  </a:lnTo>
                  <a:lnTo>
                    <a:pt x="1279" y="1191"/>
                  </a:lnTo>
                  <a:lnTo>
                    <a:pt x="1277" y="1175"/>
                  </a:lnTo>
                  <a:lnTo>
                    <a:pt x="1275" y="1163"/>
                  </a:lnTo>
                  <a:lnTo>
                    <a:pt x="1273" y="1153"/>
                  </a:lnTo>
                  <a:lnTo>
                    <a:pt x="1265" y="1130"/>
                  </a:lnTo>
                  <a:lnTo>
                    <a:pt x="1256" y="1101"/>
                  </a:lnTo>
                  <a:lnTo>
                    <a:pt x="1394" y="951"/>
                  </a:lnTo>
                  <a:lnTo>
                    <a:pt x="1382" y="934"/>
                  </a:lnTo>
                  <a:lnTo>
                    <a:pt x="1368" y="915"/>
                  </a:lnTo>
                  <a:lnTo>
                    <a:pt x="1353" y="896"/>
                  </a:lnTo>
                  <a:lnTo>
                    <a:pt x="1337" y="878"/>
                  </a:lnTo>
                  <a:lnTo>
                    <a:pt x="1328" y="870"/>
                  </a:lnTo>
                  <a:lnTo>
                    <a:pt x="1319" y="862"/>
                  </a:lnTo>
                  <a:lnTo>
                    <a:pt x="1309" y="854"/>
                  </a:lnTo>
                  <a:lnTo>
                    <a:pt x="1299" y="848"/>
                  </a:lnTo>
                  <a:lnTo>
                    <a:pt x="1290" y="844"/>
                  </a:lnTo>
                  <a:lnTo>
                    <a:pt x="1279" y="839"/>
                  </a:lnTo>
                  <a:lnTo>
                    <a:pt x="1268" y="837"/>
                  </a:lnTo>
                  <a:lnTo>
                    <a:pt x="1256" y="836"/>
                  </a:lnTo>
                  <a:lnTo>
                    <a:pt x="1235" y="836"/>
                  </a:lnTo>
                  <a:lnTo>
                    <a:pt x="1217" y="837"/>
                  </a:lnTo>
                  <a:lnTo>
                    <a:pt x="1200" y="839"/>
                  </a:lnTo>
                  <a:lnTo>
                    <a:pt x="1182" y="844"/>
                  </a:lnTo>
                  <a:lnTo>
                    <a:pt x="1165" y="849"/>
                  </a:lnTo>
                  <a:lnTo>
                    <a:pt x="1148" y="856"/>
                  </a:lnTo>
                  <a:lnTo>
                    <a:pt x="1132" y="864"/>
                  </a:lnTo>
                  <a:lnTo>
                    <a:pt x="1116" y="873"/>
                  </a:lnTo>
                  <a:lnTo>
                    <a:pt x="1100" y="882"/>
                  </a:lnTo>
                  <a:lnTo>
                    <a:pt x="1085" y="894"/>
                  </a:lnTo>
                  <a:lnTo>
                    <a:pt x="1070" y="905"/>
                  </a:lnTo>
                  <a:lnTo>
                    <a:pt x="1055" y="918"/>
                  </a:lnTo>
                  <a:lnTo>
                    <a:pt x="1040" y="931"/>
                  </a:lnTo>
                  <a:lnTo>
                    <a:pt x="1010" y="957"/>
                  </a:lnTo>
                  <a:lnTo>
                    <a:pt x="981" y="985"/>
                  </a:lnTo>
                  <a:lnTo>
                    <a:pt x="953" y="1014"/>
                  </a:lnTo>
                  <a:lnTo>
                    <a:pt x="924" y="1041"/>
                  </a:lnTo>
                  <a:lnTo>
                    <a:pt x="896" y="1067"/>
                  </a:lnTo>
                  <a:lnTo>
                    <a:pt x="868" y="1092"/>
                  </a:lnTo>
                  <a:lnTo>
                    <a:pt x="853" y="1101"/>
                  </a:lnTo>
                  <a:lnTo>
                    <a:pt x="839" y="1112"/>
                  </a:lnTo>
                  <a:lnTo>
                    <a:pt x="824" y="1121"/>
                  </a:lnTo>
                  <a:lnTo>
                    <a:pt x="810" y="1128"/>
                  </a:lnTo>
                  <a:lnTo>
                    <a:pt x="795" y="1134"/>
                  </a:lnTo>
                  <a:lnTo>
                    <a:pt x="780" y="1139"/>
                  </a:lnTo>
                  <a:lnTo>
                    <a:pt x="765" y="1143"/>
                  </a:lnTo>
                  <a:lnTo>
                    <a:pt x="750" y="1145"/>
                  </a:lnTo>
                  <a:lnTo>
                    <a:pt x="756" y="1126"/>
                  </a:lnTo>
                  <a:lnTo>
                    <a:pt x="767" y="1107"/>
                  </a:lnTo>
                  <a:lnTo>
                    <a:pt x="780" y="1087"/>
                  </a:lnTo>
                  <a:lnTo>
                    <a:pt x="796" y="1068"/>
                  </a:lnTo>
                  <a:lnTo>
                    <a:pt x="815" y="1048"/>
                  </a:lnTo>
                  <a:lnTo>
                    <a:pt x="837" y="1027"/>
                  </a:lnTo>
                  <a:lnTo>
                    <a:pt x="860" y="1007"/>
                  </a:lnTo>
                  <a:lnTo>
                    <a:pt x="886" y="985"/>
                  </a:lnTo>
                  <a:lnTo>
                    <a:pt x="913" y="965"/>
                  </a:lnTo>
                  <a:lnTo>
                    <a:pt x="942" y="945"/>
                  </a:lnTo>
                  <a:lnTo>
                    <a:pt x="972" y="924"/>
                  </a:lnTo>
                  <a:lnTo>
                    <a:pt x="1003" y="903"/>
                  </a:lnTo>
                  <a:lnTo>
                    <a:pt x="1067" y="863"/>
                  </a:lnTo>
                  <a:lnTo>
                    <a:pt x="1133" y="823"/>
                  </a:lnTo>
                  <a:lnTo>
                    <a:pt x="1261" y="748"/>
                  </a:lnTo>
                  <a:lnTo>
                    <a:pt x="1371" y="684"/>
                  </a:lnTo>
                  <a:lnTo>
                    <a:pt x="1394" y="669"/>
                  </a:lnTo>
                  <a:lnTo>
                    <a:pt x="1415" y="655"/>
                  </a:lnTo>
                  <a:lnTo>
                    <a:pt x="1433" y="643"/>
                  </a:lnTo>
                  <a:lnTo>
                    <a:pt x="1449" y="631"/>
                  </a:lnTo>
                  <a:lnTo>
                    <a:pt x="1460" y="621"/>
                  </a:lnTo>
                  <a:lnTo>
                    <a:pt x="1470" y="610"/>
                  </a:lnTo>
                  <a:lnTo>
                    <a:pt x="1475" y="601"/>
                  </a:lnTo>
                  <a:lnTo>
                    <a:pt x="1478" y="594"/>
                  </a:lnTo>
                  <a:lnTo>
                    <a:pt x="1477" y="577"/>
                  </a:lnTo>
                  <a:lnTo>
                    <a:pt x="1474" y="563"/>
                  </a:lnTo>
                  <a:lnTo>
                    <a:pt x="1472" y="556"/>
                  </a:lnTo>
                  <a:lnTo>
                    <a:pt x="1470" y="551"/>
                  </a:lnTo>
                  <a:lnTo>
                    <a:pt x="1467" y="547"/>
                  </a:lnTo>
                  <a:lnTo>
                    <a:pt x="1464" y="542"/>
                  </a:lnTo>
                  <a:lnTo>
                    <a:pt x="1459" y="539"/>
                  </a:lnTo>
                  <a:lnTo>
                    <a:pt x="1455" y="536"/>
                  </a:lnTo>
                  <a:lnTo>
                    <a:pt x="1449" y="533"/>
                  </a:lnTo>
                  <a:lnTo>
                    <a:pt x="1443" y="532"/>
                  </a:lnTo>
                  <a:lnTo>
                    <a:pt x="1428" y="528"/>
                  </a:lnTo>
                  <a:lnTo>
                    <a:pt x="1411" y="528"/>
                  </a:lnTo>
                  <a:lnTo>
                    <a:pt x="1396" y="528"/>
                  </a:lnTo>
                  <a:lnTo>
                    <a:pt x="1380" y="531"/>
                  </a:lnTo>
                  <a:lnTo>
                    <a:pt x="1365" y="534"/>
                  </a:lnTo>
                  <a:lnTo>
                    <a:pt x="1350" y="537"/>
                  </a:lnTo>
                  <a:lnTo>
                    <a:pt x="1334" y="542"/>
                  </a:lnTo>
                  <a:lnTo>
                    <a:pt x="1319" y="548"/>
                  </a:lnTo>
                  <a:lnTo>
                    <a:pt x="1303" y="554"/>
                  </a:lnTo>
                  <a:lnTo>
                    <a:pt x="1288" y="561"/>
                  </a:lnTo>
                  <a:lnTo>
                    <a:pt x="1256" y="578"/>
                  </a:lnTo>
                  <a:lnTo>
                    <a:pt x="1226" y="596"/>
                  </a:lnTo>
                  <a:lnTo>
                    <a:pt x="1196" y="615"/>
                  </a:lnTo>
                  <a:lnTo>
                    <a:pt x="1166" y="637"/>
                  </a:lnTo>
                  <a:lnTo>
                    <a:pt x="1108" y="679"/>
                  </a:lnTo>
                  <a:lnTo>
                    <a:pt x="1052" y="718"/>
                  </a:lnTo>
                  <a:lnTo>
                    <a:pt x="1025" y="735"/>
                  </a:lnTo>
                  <a:lnTo>
                    <a:pt x="999" y="750"/>
                  </a:lnTo>
                  <a:lnTo>
                    <a:pt x="986" y="757"/>
                  </a:lnTo>
                  <a:lnTo>
                    <a:pt x="973" y="762"/>
                  </a:lnTo>
                  <a:lnTo>
                    <a:pt x="960" y="767"/>
                  </a:lnTo>
                  <a:lnTo>
                    <a:pt x="948" y="77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8"/>
            <p:cNvSpPr/>
            <p:nvPr/>
          </p:nvSpPr>
          <p:spPr bwMode="auto">
            <a:xfrm>
              <a:off x="639" y="2058"/>
              <a:ext cx="35" cy="110"/>
            </a:xfrm>
            <a:custGeom>
              <a:avLst/>
              <a:gdLst>
                <a:gd name="T0" fmla="*/ 335 w 486"/>
                <a:gd name="T1" fmla="*/ 1537 h 1540"/>
                <a:gd name="T2" fmla="*/ 379 w 486"/>
                <a:gd name="T3" fmla="*/ 1507 h 1540"/>
                <a:gd name="T4" fmla="*/ 414 w 486"/>
                <a:gd name="T5" fmla="*/ 1451 h 1540"/>
                <a:gd name="T6" fmla="*/ 442 w 486"/>
                <a:gd name="T7" fmla="*/ 1374 h 1540"/>
                <a:gd name="T8" fmla="*/ 463 w 486"/>
                <a:gd name="T9" fmla="*/ 1277 h 1540"/>
                <a:gd name="T10" fmla="*/ 477 w 486"/>
                <a:gd name="T11" fmla="*/ 1167 h 1540"/>
                <a:gd name="T12" fmla="*/ 484 w 486"/>
                <a:gd name="T13" fmla="*/ 1044 h 1540"/>
                <a:gd name="T14" fmla="*/ 486 w 486"/>
                <a:gd name="T15" fmla="*/ 916 h 1540"/>
                <a:gd name="T16" fmla="*/ 484 w 486"/>
                <a:gd name="T17" fmla="*/ 784 h 1540"/>
                <a:gd name="T18" fmla="*/ 479 w 486"/>
                <a:gd name="T19" fmla="*/ 652 h 1540"/>
                <a:gd name="T20" fmla="*/ 469 w 486"/>
                <a:gd name="T21" fmla="*/ 525 h 1540"/>
                <a:gd name="T22" fmla="*/ 457 w 486"/>
                <a:gd name="T23" fmla="*/ 406 h 1540"/>
                <a:gd name="T24" fmla="*/ 443 w 486"/>
                <a:gd name="T25" fmla="*/ 299 h 1540"/>
                <a:gd name="T26" fmla="*/ 428 w 486"/>
                <a:gd name="T27" fmla="*/ 208 h 1540"/>
                <a:gd name="T28" fmla="*/ 412 w 486"/>
                <a:gd name="T29" fmla="*/ 135 h 1540"/>
                <a:gd name="T30" fmla="*/ 397 w 486"/>
                <a:gd name="T31" fmla="*/ 86 h 1540"/>
                <a:gd name="T32" fmla="*/ 371 w 486"/>
                <a:gd name="T33" fmla="*/ 47 h 1540"/>
                <a:gd name="T34" fmla="*/ 339 w 486"/>
                <a:gd name="T35" fmla="*/ 13 h 1540"/>
                <a:gd name="T36" fmla="*/ 312 w 486"/>
                <a:gd name="T37" fmla="*/ 0 h 1540"/>
                <a:gd name="T38" fmla="*/ 289 w 486"/>
                <a:gd name="T39" fmla="*/ 7 h 1540"/>
                <a:gd name="T40" fmla="*/ 271 w 486"/>
                <a:gd name="T41" fmla="*/ 28 h 1540"/>
                <a:gd name="T42" fmla="*/ 254 w 486"/>
                <a:gd name="T43" fmla="*/ 64 h 1540"/>
                <a:gd name="T44" fmla="*/ 243 w 486"/>
                <a:gd name="T45" fmla="*/ 110 h 1540"/>
                <a:gd name="T46" fmla="*/ 234 w 486"/>
                <a:gd name="T47" fmla="*/ 166 h 1540"/>
                <a:gd name="T48" fmla="*/ 224 w 486"/>
                <a:gd name="T49" fmla="*/ 259 h 1540"/>
                <a:gd name="T50" fmla="*/ 220 w 486"/>
                <a:gd name="T51" fmla="*/ 394 h 1540"/>
                <a:gd name="T52" fmla="*/ 219 w 486"/>
                <a:gd name="T53" fmla="*/ 522 h 1540"/>
                <a:gd name="T54" fmla="*/ 220 w 486"/>
                <a:gd name="T55" fmla="*/ 624 h 1540"/>
                <a:gd name="T56" fmla="*/ 221 w 486"/>
                <a:gd name="T57" fmla="*/ 701 h 1540"/>
                <a:gd name="T58" fmla="*/ 223 w 486"/>
                <a:gd name="T59" fmla="*/ 818 h 1540"/>
                <a:gd name="T60" fmla="*/ 224 w 486"/>
                <a:gd name="T61" fmla="*/ 950 h 1540"/>
                <a:gd name="T62" fmla="*/ 221 w 486"/>
                <a:gd name="T63" fmla="*/ 1035 h 1540"/>
                <a:gd name="T64" fmla="*/ 217 w 486"/>
                <a:gd name="T65" fmla="*/ 1078 h 1540"/>
                <a:gd name="T66" fmla="*/ 208 w 486"/>
                <a:gd name="T67" fmla="*/ 1107 h 1540"/>
                <a:gd name="T68" fmla="*/ 198 w 486"/>
                <a:gd name="T69" fmla="*/ 1131 h 1540"/>
                <a:gd name="T70" fmla="*/ 186 w 486"/>
                <a:gd name="T71" fmla="*/ 1152 h 1540"/>
                <a:gd name="T72" fmla="*/ 172 w 486"/>
                <a:gd name="T73" fmla="*/ 1169 h 1540"/>
                <a:gd name="T74" fmla="*/ 150 w 486"/>
                <a:gd name="T75" fmla="*/ 1188 h 1540"/>
                <a:gd name="T76" fmla="*/ 118 w 486"/>
                <a:gd name="T77" fmla="*/ 1207 h 1540"/>
                <a:gd name="T78" fmla="*/ 86 w 486"/>
                <a:gd name="T79" fmla="*/ 1223 h 1540"/>
                <a:gd name="T80" fmla="*/ 56 w 486"/>
                <a:gd name="T81" fmla="*/ 1241 h 1540"/>
                <a:gd name="T82" fmla="*/ 35 w 486"/>
                <a:gd name="T83" fmla="*/ 1257 h 1540"/>
                <a:gd name="T84" fmla="*/ 23 w 486"/>
                <a:gd name="T85" fmla="*/ 1271 h 1540"/>
                <a:gd name="T86" fmla="*/ 13 w 486"/>
                <a:gd name="T87" fmla="*/ 1288 h 1540"/>
                <a:gd name="T88" fmla="*/ 3 w 486"/>
                <a:gd name="T89" fmla="*/ 1308 h 1540"/>
                <a:gd name="T90" fmla="*/ 20 w 486"/>
                <a:gd name="T91" fmla="*/ 1329 h 1540"/>
                <a:gd name="T92" fmla="*/ 69 w 486"/>
                <a:gd name="T93" fmla="*/ 1347 h 1540"/>
                <a:gd name="T94" fmla="*/ 120 w 486"/>
                <a:gd name="T95" fmla="*/ 1367 h 1540"/>
                <a:gd name="T96" fmla="*/ 155 w 486"/>
                <a:gd name="T97" fmla="*/ 1383 h 1540"/>
                <a:gd name="T98" fmla="*/ 174 w 486"/>
                <a:gd name="T99" fmla="*/ 1396 h 1540"/>
                <a:gd name="T100" fmla="*/ 192 w 486"/>
                <a:gd name="T101" fmla="*/ 1413 h 1540"/>
                <a:gd name="T102" fmla="*/ 208 w 486"/>
                <a:gd name="T103" fmla="*/ 1436 h 1540"/>
                <a:gd name="T104" fmla="*/ 223 w 486"/>
                <a:gd name="T105" fmla="*/ 1470 h 1540"/>
                <a:gd name="T106" fmla="*/ 236 w 486"/>
                <a:gd name="T107" fmla="*/ 1502 h 1540"/>
                <a:gd name="T108" fmla="*/ 248 w 486"/>
                <a:gd name="T109" fmla="*/ 1520 h 1540"/>
                <a:gd name="T110" fmla="*/ 261 w 486"/>
                <a:gd name="T111" fmla="*/ 1530 h 1540"/>
                <a:gd name="T112" fmla="*/ 272 w 486"/>
                <a:gd name="T113" fmla="*/ 1535 h 1540"/>
                <a:gd name="T114" fmla="*/ 292 w 486"/>
                <a:gd name="T115" fmla="*/ 1540 h 1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6" h="1540">
                  <a:moveTo>
                    <a:pt x="309" y="1540"/>
                  </a:moveTo>
                  <a:lnTo>
                    <a:pt x="335" y="1537"/>
                  </a:lnTo>
                  <a:lnTo>
                    <a:pt x="358" y="1525"/>
                  </a:lnTo>
                  <a:lnTo>
                    <a:pt x="379" y="1507"/>
                  </a:lnTo>
                  <a:lnTo>
                    <a:pt x="398" y="1482"/>
                  </a:lnTo>
                  <a:lnTo>
                    <a:pt x="414" y="1451"/>
                  </a:lnTo>
                  <a:lnTo>
                    <a:pt x="429" y="1414"/>
                  </a:lnTo>
                  <a:lnTo>
                    <a:pt x="442" y="1374"/>
                  </a:lnTo>
                  <a:lnTo>
                    <a:pt x="453" y="1327"/>
                  </a:lnTo>
                  <a:lnTo>
                    <a:pt x="463" y="1277"/>
                  </a:lnTo>
                  <a:lnTo>
                    <a:pt x="470" y="1223"/>
                  </a:lnTo>
                  <a:lnTo>
                    <a:pt x="477" y="1167"/>
                  </a:lnTo>
                  <a:lnTo>
                    <a:pt x="481" y="1107"/>
                  </a:lnTo>
                  <a:lnTo>
                    <a:pt x="484" y="1044"/>
                  </a:lnTo>
                  <a:lnTo>
                    <a:pt x="486" y="981"/>
                  </a:lnTo>
                  <a:lnTo>
                    <a:pt x="486" y="916"/>
                  </a:lnTo>
                  <a:lnTo>
                    <a:pt x="486" y="850"/>
                  </a:lnTo>
                  <a:lnTo>
                    <a:pt x="484" y="784"/>
                  </a:lnTo>
                  <a:lnTo>
                    <a:pt x="482" y="718"/>
                  </a:lnTo>
                  <a:lnTo>
                    <a:pt x="479" y="652"/>
                  </a:lnTo>
                  <a:lnTo>
                    <a:pt x="475" y="587"/>
                  </a:lnTo>
                  <a:lnTo>
                    <a:pt x="469" y="525"/>
                  </a:lnTo>
                  <a:lnTo>
                    <a:pt x="464" y="464"/>
                  </a:lnTo>
                  <a:lnTo>
                    <a:pt x="457" y="406"/>
                  </a:lnTo>
                  <a:lnTo>
                    <a:pt x="451" y="350"/>
                  </a:lnTo>
                  <a:lnTo>
                    <a:pt x="443" y="299"/>
                  </a:lnTo>
                  <a:lnTo>
                    <a:pt x="436" y="250"/>
                  </a:lnTo>
                  <a:lnTo>
                    <a:pt x="428" y="208"/>
                  </a:lnTo>
                  <a:lnTo>
                    <a:pt x="421" y="168"/>
                  </a:lnTo>
                  <a:lnTo>
                    <a:pt x="412" y="135"/>
                  </a:lnTo>
                  <a:lnTo>
                    <a:pt x="405" y="108"/>
                  </a:lnTo>
                  <a:lnTo>
                    <a:pt x="397" y="86"/>
                  </a:lnTo>
                  <a:lnTo>
                    <a:pt x="390" y="71"/>
                  </a:lnTo>
                  <a:lnTo>
                    <a:pt x="371" y="47"/>
                  </a:lnTo>
                  <a:lnTo>
                    <a:pt x="355" y="27"/>
                  </a:lnTo>
                  <a:lnTo>
                    <a:pt x="339" y="13"/>
                  </a:lnTo>
                  <a:lnTo>
                    <a:pt x="325" y="5"/>
                  </a:lnTo>
                  <a:lnTo>
                    <a:pt x="312" y="0"/>
                  </a:lnTo>
                  <a:lnTo>
                    <a:pt x="300" y="2"/>
                  </a:lnTo>
                  <a:lnTo>
                    <a:pt x="289" y="7"/>
                  </a:lnTo>
                  <a:lnTo>
                    <a:pt x="279" y="16"/>
                  </a:lnTo>
                  <a:lnTo>
                    <a:pt x="271" y="28"/>
                  </a:lnTo>
                  <a:lnTo>
                    <a:pt x="262" y="44"/>
                  </a:lnTo>
                  <a:lnTo>
                    <a:pt x="254" y="64"/>
                  </a:lnTo>
                  <a:lnTo>
                    <a:pt x="248" y="85"/>
                  </a:lnTo>
                  <a:lnTo>
                    <a:pt x="243" y="110"/>
                  </a:lnTo>
                  <a:lnTo>
                    <a:pt x="238" y="137"/>
                  </a:lnTo>
                  <a:lnTo>
                    <a:pt x="234" y="166"/>
                  </a:lnTo>
                  <a:lnTo>
                    <a:pt x="231" y="196"/>
                  </a:lnTo>
                  <a:lnTo>
                    <a:pt x="224" y="259"/>
                  </a:lnTo>
                  <a:lnTo>
                    <a:pt x="221" y="327"/>
                  </a:lnTo>
                  <a:lnTo>
                    <a:pt x="220" y="394"/>
                  </a:lnTo>
                  <a:lnTo>
                    <a:pt x="219" y="460"/>
                  </a:lnTo>
                  <a:lnTo>
                    <a:pt x="219" y="522"/>
                  </a:lnTo>
                  <a:lnTo>
                    <a:pt x="220" y="578"/>
                  </a:lnTo>
                  <a:lnTo>
                    <a:pt x="220" y="624"/>
                  </a:lnTo>
                  <a:lnTo>
                    <a:pt x="220" y="659"/>
                  </a:lnTo>
                  <a:lnTo>
                    <a:pt x="221" y="701"/>
                  </a:lnTo>
                  <a:lnTo>
                    <a:pt x="222" y="755"/>
                  </a:lnTo>
                  <a:lnTo>
                    <a:pt x="223" y="818"/>
                  </a:lnTo>
                  <a:lnTo>
                    <a:pt x="224" y="884"/>
                  </a:lnTo>
                  <a:lnTo>
                    <a:pt x="224" y="950"/>
                  </a:lnTo>
                  <a:lnTo>
                    <a:pt x="222" y="1009"/>
                  </a:lnTo>
                  <a:lnTo>
                    <a:pt x="221" y="1035"/>
                  </a:lnTo>
                  <a:lnTo>
                    <a:pt x="219" y="1058"/>
                  </a:lnTo>
                  <a:lnTo>
                    <a:pt x="217" y="1078"/>
                  </a:lnTo>
                  <a:lnTo>
                    <a:pt x="213" y="1093"/>
                  </a:lnTo>
                  <a:lnTo>
                    <a:pt x="208" y="1107"/>
                  </a:lnTo>
                  <a:lnTo>
                    <a:pt x="203" y="1119"/>
                  </a:lnTo>
                  <a:lnTo>
                    <a:pt x="198" y="1131"/>
                  </a:lnTo>
                  <a:lnTo>
                    <a:pt x="192" y="1142"/>
                  </a:lnTo>
                  <a:lnTo>
                    <a:pt x="186" y="1152"/>
                  </a:lnTo>
                  <a:lnTo>
                    <a:pt x="179" y="1160"/>
                  </a:lnTo>
                  <a:lnTo>
                    <a:pt x="172" y="1169"/>
                  </a:lnTo>
                  <a:lnTo>
                    <a:pt x="165" y="1176"/>
                  </a:lnTo>
                  <a:lnTo>
                    <a:pt x="150" y="1188"/>
                  </a:lnTo>
                  <a:lnTo>
                    <a:pt x="134" y="1199"/>
                  </a:lnTo>
                  <a:lnTo>
                    <a:pt x="118" y="1207"/>
                  </a:lnTo>
                  <a:lnTo>
                    <a:pt x="102" y="1216"/>
                  </a:lnTo>
                  <a:lnTo>
                    <a:pt x="86" y="1223"/>
                  </a:lnTo>
                  <a:lnTo>
                    <a:pt x="71" y="1232"/>
                  </a:lnTo>
                  <a:lnTo>
                    <a:pt x="56" y="1241"/>
                  </a:lnTo>
                  <a:lnTo>
                    <a:pt x="42" y="1251"/>
                  </a:lnTo>
                  <a:lnTo>
                    <a:pt x="35" y="1257"/>
                  </a:lnTo>
                  <a:lnTo>
                    <a:pt x="29" y="1263"/>
                  </a:lnTo>
                  <a:lnTo>
                    <a:pt x="23" y="1271"/>
                  </a:lnTo>
                  <a:lnTo>
                    <a:pt x="17" y="1279"/>
                  </a:lnTo>
                  <a:lnTo>
                    <a:pt x="13" y="1288"/>
                  </a:lnTo>
                  <a:lnTo>
                    <a:pt x="8" y="1297"/>
                  </a:lnTo>
                  <a:lnTo>
                    <a:pt x="3" y="1308"/>
                  </a:lnTo>
                  <a:lnTo>
                    <a:pt x="0" y="1320"/>
                  </a:lnTo>
                  <a:lnTo>
                    <a:pt x="20" y="1329"/>
                  </a:lnTo>
                  <a:lnTo>
                    <a:pt x="44" y="1338"/>
                  </a:lnTo>
                  <a:lnTo>
                    <a:pt x="69" y="1347"/>
                  </a:lnTo>
                  <a:lnTo>
                    <a:pt x="94" y="1356"/>
                  </a:lnTo>
                  <a:lnTo>
                    <a:pt x="120" y="1367"/>
                  </a:lnTo>
                  <a:lnTo>
                    <a:pt x="144" y="1378"/>
                  </a:lnTo>
                  <a:lnTo>
                    <a:pt x="155" y="1383"/>
                  </a:lnTo>
                  <a:lnTo>
                    <a:pt x="164" y="1390"/>
                  </a:lnTo>
                  <a:lnTo>
                    <a:pt x="174" y="1396"/>
                  </a:lnTo>
                  <a:lnTo>
                    <a:pt x="183" y="1403"/>
                  </a:lnTo>
                  <a:lnTo>
                    <a:pt x="192" y="1413"/>
                  </a:lnTo>
                  <a:lnTo>
                    <a:pt x="201" y="1424"/>
                  </a:lnTo>
                  <a:lnTo>
                    <a:pt x="208" y="1436"/>
                  </a:lnTo>
                  <a:lnTo>
                    <a:pt x="214" y="1448"/>
                  </a:lnTo>
                  <a:lnTo>
                    <a:pt x="223" y="1470"/>
                  </a:lnTo>
                  <a:lnTo>
                    <a:pt x="232" y="1493"/>
                  </a:lnTo>
                  <a:lnTo>
                    <a:pt x="236" y="1502"/>
                  </a:lnTo>
                  <a:lnTo>
                    <a:pt x="242" y="1511"/>
                  </a:lnTo>
                  <a:lnTo>
                    <a:pt x="248" y="1520"/>
                  </a:lnTo>
                  <a:lnTo>
                    <a:pt x="256" y="1527"/>
                  </a:lnTo>
                  <a:lnTo>
                    <a:pt x="261" y="1530"/>
                  </a:lnTo>
                  <a:lnTo>
                    <a:pt x="265" y="1532"/>
                  </a:lnTo>
                  <a:lnTo>
                    <a:pt x="272" y="1535"/>
                  </a:lnTo>
                  <a:lnTo>
                    <a:pt x="277" y="1537"/>
                  </a:lnTo>
                  <a:lnTo>
                    <a:pt x="292" y="1540"/>
                  </a:lnTo>
                  <a:lnTo>
                    <a:pt x="309" y="154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9"/>
            <p:cNvSpPr/>
            <p:nvPr/>
          </p:nvSpPr>
          <p:spPr bwMode="auto">
            <a:xfrm>
              <a:off x="514" y="2143"/>
              <a:ext cx="34" cy="59"/>
            </a:xfrm>
            <a:custGeom>
              <a:avLst/>
              <a:gdLst>
                <a:gd name="T0" fmla="*/ 2 w 462"/>
                <a:gd name="T1" fmla="*/ 492 h 815"/>
                <a:gd name="T2" fmla="*/ 17 w 462"/>
                <a:gd name="T3" fmla="*/ 525 h 815"/>
                <a:gd name="T4" fmla="*/ 44 w 462"/>
                <a:gd name="T5" fmla="*/ 573 h 815"/>
                <a:gd name="T6" fmla="*/ 79 w 462"/>
                <a:gd name="T7" fmla="*/ 630 h 815"/>
                <a:gd name="T8" fmla="*/ 119 w 462"/>
                <a:gd name="T9" fmla="*/ 689 h 815"/>
                <a:gd name="T10" fmla="*/ 160 w 462"/>
                <a:gd name="T11" fmla="*/ 743 h 815"/>
                <a:gd name="T12" fmla="*/ 189 w 462"/>
                <a:gd name="T13" fmla="*/ 778 h 815"/>
                <a:gd name="T14" fmla="*/ 206 w 462"/>
                <a:gd name="T15" fmla="*/ 795 h 815"/>
                <a:gd name="T16" fmla="*/ 222 w 462"/>
                <a:gd name="T17" fmla="*/ 808 h 815"/>
                <a:gd name="T18" fmla="*/ 236 w 462"/>
                <a:gd name="T19" fmla="*/ 814 h 815"/>
                <a:gd name="T20" fmla="*/ 264 w 462"/>
                <a:gd name="T21" fmla="*/ 815 h 815"/>
                <a:gd name="T22" fmla="*/ 283 w 462"/>
                <a:gd name="T23" fmla="*/ 813 h 815"/>
                <a:gd name="T24" fmla="*/ 301 w 462"/>
                <a:gd name="T25" fmla="*/ 806 h 815"/>
                <a:gd name="T26" fmla="*/ 320 w 462"/>
                <a:gd name="T27" fmla="*/ 795 h 815"/>
                <a:gd name="T28" fmla="*/ 338 w 462"/>
                <a:gd name="T29" fmla="*/ 781 h 815"/>
                <a:gd name="T30" fmla="*/ 355 w 462"/>
                <a:gd name="T31" fmla="*/ 763 h 815"/>
                <a:gd name="T32" fmla="*/ 371 w 462"/>
                <a:gd name="T33" fmla="*/ 742 h 815"/>
                <a:gd name="T34" fmla="*/ 401 w 462"/>
                <a:gd name="T35" fmla="*/ 695 h 815"/>
                <a:gd name="T36" fmla="*/ 426 w 462"/>
                <a:gd name="T37" fmla="*/ 643 h 815"/>
                <a:gd name="T38" fmla="*/ 445 w 462"/>
                <a:gd name="T39" fmla="*/ 588 h 815"/>
                <a:gd name="T40" fmla="*/ 458 w 462"/>
                <a:gd name="T41" fmla="*/ 534 h 815"/>
                <a:gd name="T42" fmla="*/ 462 w 462"/>
                <a:gd name="T43" fmla="*/ 485 h 815"/>
                <a:gd name="T44" fmla="*/ 461 w 462"/>
                <a:gd name="T45" fmla="*/ 429 h 815"/>
                <a:gd name="T46" fmla="*/ 457 w 462"/>
                <a:gd name="T47" fmla="*/ 355 h 815"/>
                <a:gd name="T48" fmla="*/ 447 w 462"/>
                <a:gd name="T49" fmla="*/ 279 h 815"/>
                <a:gd name="T50" fmla="*/ 436 w 462"/>
                <a:gd name="T51" fmla="*/ 222 h 815"/>
                <a:gd name="T52" fmla="*/ 425 w 462"/>
                <a:gd name="T53" fmla="*/ 186 h 815"/>
                <a:gd name="T54" fmla="*/ 413 w 462"/>
                <a:gd name="T55" fmla="*/ 150 h 815"/>
                <a:gd name="T56" fmla="*/ 398 w 462"/>
                <a:gd name="T57" fmla="*/ 118 h 815"/>
                <a:gd name="T58" fmla="*/ 382 w 462"/>
                <a:gd name="T59" fmla="*/ 88 h 815"/>
                <a:gd name="T60" fmla="*/ 363 w 462"/>
                <a:gd name="T61" fmla="*/ 61 h 815"/>
                <a:gd name="T62" fmla="*/ 341 w 462"/>
                <a:gd name="T63" fmla="*/ 39 h 815"/>
                <a:gd name="T64" fmla="*/ 316 w 462"/>
                <a:gd name="T65" fmla="*/ 20 h 815"/>
                <a:gd name="T66" fmla="*/ 288 w 462"/>
                <a:gd name="T67" fmla="*/ 9 h 815"/>
                <a:gd name="T68" fmla="*/ 258 w 462"/>
                <a:gd name="T69" fmla="*/ 1 h 815"/>
                <a:gd name="T70" fmla="*/ 240 w 462"/>
                <a:gd name="T71" fmla="*/ 14 h 815"/>
                <a:gd name="T72" fmla="*/ 233 w 462"/>
                <a:gd name="T73" fmla="*/ 41 h 815"/>
                <a:gd name="T74" fmla="*/ 214 w 462"/>
                <a:gd name="T75" fmla="*/ 79 h 815"/>
                <a:gd name="T76" fmla="*/ 182 w 462"/>
                <a:gd name="T77" fmla="*/ 136 h 815"/>
                <a:gd name="T78" fmla="*/ 156 w 462"/>
                <a:gd name="T79" fmla="*/ 192 h 815"/>
                <a:gd name="T80" fmla="*/ 140 w 462"/>
                <a:gd name="T81" fmla="*/ 238 h 815"/>
                <a:gd name="T82" fmla="*/ 125 w 462"/>
                <a:gd name="T83" fmla="*/ 289 h 815"/>
                <a:gd name="T84" fmla="*/ 107 w 462"/>
                <a:gd name="T85" fmla="*/ 328 h 815"/>
                <a:gd name="T86" fmla="*/ 87 w 462"/>
                <a:gd name="T87" fmla="*/ 360 h 815"/>
                <a:gd name="T88" fmla="*/ 64 w 462"/>
                <a:gd name="T89" fmla="*/ 385 h 815"/>
                <a:gd name="T90" fmla="*/ 43 w 462"/>
                <a:gd name="T91" fmla="*/ 408 h 815"/>
                <a:gd name="T92" fmla="*/ 23 w 462"/>
                <a:gd name="T93" fmla="*/ 427 h 815"/>
                <a:gd name="T94" fmla="*/ 8 w 462"/>
                <a:gd name="T95" fmla="*/ 447 h 815"/>
                <a:gd name="T96" fmla="*/ 2 w 462"/>
                <a:gd name="T97" fmla="*/ 465 h 815"/>
                <a:gd name="T98" fmla="*/ 0 w 462"/>
                <a:gd name="T99" fmla="*/ 477 h 8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2" h="815">
                  <a:moveTo>
                    <a:pt x="0" y="485"/>
                  </a:moveTo>
                  <a:lnTo>
                    <a:pt x="2" y="492"/>
                  </a:lnTo>
                  <a:lnTo>
                    <a:pt x="7" y="506"/>
                  </a:lnTo>
                  <a:lnTo>
                    <a:pt x="17" y="525"/>
                  </a:lnTo>
                  <a:lnTo>
                    <a:pt x="29" y="547"/>
                  </a:lnTo>
                  <a:lnTo>
                    <a:pt x="44" y="573"/>
                  </a:lnTo>
                  <a:lnTo>
                    <a:pt x="61" y="601"/>
                  </a:lnTo>
                  <a:lnTo>
                    <a:pt x="79" y="630"/>
                  </a:lnTo>
                  <a:lnTo>
                    <a:pt x="98" y="660"/>
                  </a:lnTo>
                  <a:lnTo>
                    <a:pt x="119" y="689"/>
                  </a:lnTo>
                  <a:lnTo>
                    <a:pt x="139" y="718"/>
                  </a:lnTo>
                  <a:lnTo>
                    <a:pt x="160" y="743"/>
                  </a:lnTo>
                  <a:lnTo>
                    <a:pt x="179" y="767"/>
                  </a:lnTo>
                  <a:lnTo>
                    <a:pt x="189" y="778"/>
                  </a:lnTo>
                  <a:lnTo>
                    <a:pt x="197" y="786"/>
                  </a:lnTo>
                  <a:lnTo>
                    <a:pt x="206" y="795"/>
                  </a:lnTo>
                  <a:lnTo>
                    <a:pt x="214" y="802"/>
                  </a:lnTo>
                  <a:lnTo>
                    <a:pt x="222" y="808"/>
                  </a:lnTo>
                  <a:lnTo>
                    <a:pt x="229" y="812"/>
                  </a:lnTo>
                  <a:lnTo>
                    <a:pt x="236" y="814"/>
                  </a:lnTo>
                  <a:lnTo>
                    <a:pt x="242" y="815"/>
                  </a:lnTo>
                  <a:lnTo>
                    <a:pt x="264" y="815"/>
                  </a:lnTo>
                  <a:lnTo>
                    <a:pt x="273" y="814"/>
                  </a:lnTo>
                  <a:lnTo>
                    <a:pt x="283" y="813"/>
                  </a:lnTo>
                  <a:lnTo>
                    <a:pt x="292" y="810"/>
                  </a:lnTo>
                  <a:lnTo>
                    <a:pt x="301" y="806"/>
                  </a:lnTo>
                  <a:lnTo>
                    <a:pt x="311" y="801"/>
                  </a:lnTo>
                  <a:lnTo>
                    <a:pt x="320" y="795"/>
                  </a:lnTo>
                  <a:lnTo>
                    <a:pt x="329" y="789"/>
                  </a:lnTo>
                  <a:lnTo>
                    <a:pt x="338" y="781"/>
                  </a:lnTo>
                  <a:lnTo>
                    <a:pt x="346" y="772"/>
                  </a:lnTo>
                  <a:lnTo>
                    <a:pt x="355" y="763"/>
                  </a:lnTo>
                  <a:lnTo>
                    <a:pt x="364" y="753"/>
                  </a:lnTo>
                  <a:lnTo>
                    <a:pt x="371" y="742"/>
                  </a:lnTo>
                  <a:lnTo>
                    <a:pt x="387" y="720"/>
                  </a:lnTo>
                  <a:lnTo>
                    <a:pt x="401" y="695"/>
                  </a:lnTo>
                  <a:lnTo>
                    <a:pt x="414" y="669"/>
                  </a:lnTo>
                  <a:lnTo>
                    <a:pt x="426" y="643"/>
                  </a:lnTo>
                  <a:lnTo>
                    <a:pt x="437" y="616"/>
                  </a:lnTo>
                  <a:lnTo>
                    <a:pt x="445" y="588"/>
                  </a:lnTo>
                  <a:lnTo>
                    <a:pt x="453" y="560"/>
                  </a:lnTo>
                  <a:lnTo>
                    <a:pt x="458" y="534"/>
                  </a:lnTo>
                  <a:lnTo>
                    <a:pt x="461" y="509"/>
                  </a:lnTo>
                  <a:lnTo>
                    <a:pt x="462" y="485"/>
                  </a:lnTo>
                  <a:lnTo>
                    <a:pt x="462" y="462"/>
                  </a:lnTo>
                  <a:lnTo>
                    <a:pt x="461" y="429"/>
                  </a:lnTo>
                  <a:lnTo>
                    <a:pt x="460" y="393"/>
                  </a:lnTo>
                  <a:lnTo>
                    <a:pt x="457" y="355"/>
                  </a:lnTo>
                  <a:lnTo>
                    <a:pt x="453" y="318"/>
                  </a:lnTo>
                  <a:lnTo>
                    <a:pt x="447" y="279"/>
                  </a:lnTo>
                  <a:lnTo>
                    <a:pt x="440" y="240"/>
                  </a:lnTo>
                  <a:lnTo>
                    <a:pt x="436" y="222"/>
                  </a:lnTo>
                  <a:lnTo>
                    <a:pt x="430" y="204"/>
                  </a:lnTo>
                  <a:lnTo>
                    <a:pt x="425" y="186"/>
                  </a:lnTo>
                  <a:lnTo>
                    <a:pt x="419" y="167"/>
                  </a:lnTo>
                  <a:lnTo>
                    <a:pt x="413" y="150"/>
                  </a:lnTo>
                  <a:lnTo>
                    <a:pt x="405" y="133"/>
                  </a:lnTo>
                  <a:lnTo>
                    <a:pt x="398" y="118"/>
                  </a:lnTo>
                  <a:lnTo>
                    <a:pt x="390" y="102"/>
                  </a:lnTo>
                  <a:lnTo>
                    <a:pt x="382" y="88"/>
                  </a:lnTo>
                  <a:lnTo>
                    <a:pt x="372" y="74"/>
                  </a:lnTo>
                  <a:lnTo>
                    <a:pt x="363" y="61"/>
                  </a:lnTo>
                  <a:lnTo>
                    <a:pt x="352" y="49"/>
                  </a:lnTo>
                  <a:lnTo>
                    <a:pt x="341" y="39"/>
                  </a:lnTo>
                  <a:lnTo>
                    <a:pt x="328" y="29"/>
                  </a:lnTo>
                  <a:lnTo>
                    <a:pt x="316" y="20"/>
                  </a:lnTo>
                  <a:lnTo>
                    <a:pt x="302" y="14"/>
                  </a:lnTo>
                  <a:lnTo>
                    <a:pt x="288" y="9"/>
                  </a:lnTo>
                  <a:lnTo>
                    <a:pt x="273" y="4"/>
                  </a:lnTo>
                  <a:lnTo>
                    <a:pt x="258" y="1"/>
                  </a:lnTo>
                  <a:lnTo>
                    <a:pt x="242" y="0"/>
                  </a:lnTo>
                  <a:lnTo>
                    <a:pt x="240" y="14"/>
                  </a:lnTo>
                  <a:lnTo>
                    <a:pt x="237" y="28"/>
                  </a:lnTo>
                  <a:lnTo>
                    <a:pt x="233" y="41"/>
                  </a:lnTo>
                  <a:lnTo>
                    <a:pt x="227" y="54"/>
                  </a:lnTo>
                  <a:lnTo>
                    <a:pt x="214" y="79"/>
                  </a:lnTo>
                  <a:lnTo>
                    <a:pt x="199" y="106"/>
                  </a:lnTo>
                  <a:lnTo>
                    <a:pt x="182" y="136"/>
                  </a:lnTo>
                  <a:lnTo>
                    <a:pt x="165" y="172"/>
                  </a:lnTo>
                  <a:lnTo>
                    <a:pt x="156" y="192"/>
                  </a:lnTo>
                  <a:lnTo>
                    <a:pt x="148" y="214"/>
                  </a:lnTo>
                  <a:lnTo>
                    <a:pt x="140" y="238"/>
                  </a:lnTo>
                  <a:lnTo>
                    <a:pt x="133" y="265"/>
                  </a:lnTo>
                  <a:lnTo>
                    <a:pt x="125" y="289"/>
                  </a:lnTo>
                  <a:lnTo>
                    <a:pt x="117" y="310"/>
                  </a:lnTo>
                  <a:lnTo>
                    <a:pt x="107" y="328"/>
                  </a:lnTo>
                  <a:lnTo>
                    <a:pt x="97" y="345"/>
                  </a:lnTo>
                  <a:lnTo>
                    <a:pt x="87" y="360"/>
                  </a:lnTo>
                  <a:lnTo>
                    <a:pt x="75" y="373"/>
                  </a:lnTo>
                  <a:lnTo>
                    <a:pt x="64" y="385"/>
                  </a:lnTo>
                  <a:lnTo>
                    <a:pt x="52" y="397"/>
                  </a:lnTo>
                  <a:lnTo>
                    <a:pt x="43" y="408"/>
                  </a:lnTo>
                  <a:lnTo>
                    <a:pt x="32" y="417"/>
                  </a:lnTo>
                  <a:lnTo>
                    <a:pt x="23" y="427"/>
                  </a:lnTo>
                  <a:lnTo>
                    <a:pt x="15" y="437"/>
                  </a:lnTo>
                  <a:lnTo>
                    <a:pt x="8" y="447"/>
                  </a:lnTo>
                  <a:lnTo>
                    <a:pt x="4" y="459"/>
                  </a:lnTo>
                  <a:lnTo>
                    <a:pt x="2" y="465"/>
                  </a:lnTo>
                  <a:lnTo>
                    <a:pt x="1" y="471"/>
                  </a:lnTo>
                  <a:lnTo>
                    <a:pt x="0" y="477"/>
                  </a:lnTo>
                  <a:lnTo>
                    <a:pt x="0" y="48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0"/>
            <p:cNvSpPr/>
            <p:nvPr/>
          </p:nvSpPr>
          <p:spPr bwMode="auto">
            <a:xfrm>
              <a:off x="1192" y="2036"/>
              <a:ext cx="109" cy="151"/>
            </a:xfrm>
            <a:custGeom>
              <a:avLst/>
              <a:gdLst>
                <a:gd name="T0" fmla="*/ 1439 w 1521"/>
                <a:gd name="T1" fmla="*/ 347 h 2106"/>
                <a:gd name="T2" fmla="*/ 1441 w 1521"/>
                <a:gd name="T3" fmla="*/ 460 h 2106"/>
                <a:gd name="T4" fmla="*/ 1399 w 1521"/>
                <a:gd name="T5" fmla="*/ 563 h 2106"/>
                <a:gd name="T6" fmla="*/ 1325 w 1521"/>
                <a:gd name="T7" fmla="*/ 648 h 2106"/>
                <a:gd name="T8" fmla="*/ 1145 w 1521"/>
                <a:gd name="T9" fmla="*/ 785 h 2106"/>
                <a:gd name="T10" fmla="*/ 1133 w 1521"/>
                <a:gd name="T11" fmla="*/ 421 h 2106"/>
                <a:gd name="T12" fmla="*/ 1121 w 1521"/>
                <a:gd name="T13" fmla="*/ 84 h 2106"/>
                <a:gd name="T14" fmla="*/ 1101 w 1521"/>
                <a:gd name="T15" fmla="*/ 33 h 2106"/>
                <a:gd name="T16" fmla="*/ 1060 w 1521"/>
                <a:gd name="T17" fmla="*/ 4 h 2106"/>
                <a:gd name="T18" fmla="*/ 1023 w 1521"/>
                <a:gd name="T19" fmla="*/ 11 h 2106"/>
                <a:gd name="T20" fmla="*/ 972 w 1521"/>
                <a:gd name="T21" fmla="*/ 136 h 2106"/>
                <a:gd name="T22" fmla="*/ 890 w 1521"/>
                <a:gd name="T23" fmla="*/ 418 h 2106"/>
                <a:gd name="T24" fmla="*/ 839 w 1521"/>
                <a:gd name="T25" fmla="*/ 586 h 2106"/>
                <a:gd name="T26" fmla="*/ 733 w 1521"/>
                <a:gd name="T27" fmla="*/ 984 h 2106"/>
                <a:gd name="T28" fmla="*/ 661 w 1521"/>
                <a:gd name="T29" fmla="*/ 1037 h 2106"/>
                <a:gd name="T30" fmla="*/ 400 w 1521"/>
                <a:gd name="T31" fmla="*/ 1159 h 2106"/>
                <a:gd name="T32" fmla="*/ 265 w 1521"/>
                <a:gd name="T33" fmla="*/ 1201 h 2106"/>
                <a:gd name="T34" fmla="*/ 77 w 1521"/>
                <a:gd name="T35" fmla="*/ 1248 h 2106"/>
                <a:gd name="T36" fmla="*/ 26 w 1521"/>
                <a:gd name="T37" fmla="*/ 1277 h 2106"/>
                <a:gd name="T38" fmla="*/ 1 w 1521"/>
                <a:gd name="T39" fmla="*/ 1313 h 2106"/>
                <a:gd name="T40" fmla="*/ 17 w 1521"/>
                <a:gd name="T41" fmla="*/ 1381 h 2106"/>
                <a:gd name="T42" fmla="*/ 77 w 1521"/>
                <a:gd name="T43" fmla="*/ 1426 h 2106"/>
                <a:gd name="T44" fmla="*/ 169 w 1521"/>
                <a:gd name="T45" fmla="*/ 1445 h 2106"/>
                <a:gd name="T46" fmla="*/ 348 w 1521"/>
                <a:gd name="T47" fmla="*/ 1445 h 2106"/>
                <a:gd name="T48" fmla="*/ 552 w 1521"/>
                <a:gd name="T49" fmla="*/ 1433 h 2106"/>
                <a:gd name="T50" fmla="*/ 467 w 1521"/>
                <a:gd name="T51" fmla="*/ 1666 h 2106"/>
                <a:gd name="T52" fmla="*/ 331 w 1521"/>
                <a:gd name="T53" fmla="*/ 1984 h 2106"/>
                <a:gd name="T54" fmla="*/ 342 w 1521"/>
                <a:gd name="T55" fmla="*/ 2053 h 2106"/>
                <a:gd name="T56" fmla="*/ 360 w 1521"/>
                <a:gd name="T57" fmla="*/ 2069 h 2106"/>
                <a:gd name="T58" fmla="*/ 396 w 1521"/>
                <a:gd name="T59" fmla="*/ 2069 h 2106"/>
                <a:gd name="T60" fmla="*/ 455 w 1521"/>
                <a:gd name="T61" fmla="*/ 2040 h 2106"/>
                <a:gd name="T62" fmla="*/ 575 w 1521"/>
                <a:gd name="T63" fmla="*/ 1940 h 2106"/>
                <a:gd name="T64" fmla="*/ 726 w 1521"/>
                <a:gd name="T65" fmla="*/ 1813 h 2106"/>
                <a:gd name="T66" fmla="*/ 1054 w 1521"/>
                <a:gd name="T67" fmla="*/ 1808 h 2106"/>
                <a:gd name="T68" fmla="*/ 1129 w 1521"/>
                <a:gd name="T69" fmla="*/ 1829 h 2106"/>
                <a:gd name="T70" fmla="*/ 1190 w 1521"/>
                <a:gd name="T71" fmla="*/ 1848 h 2106"/>
                <a:gd name="T72" fmla="*/ 1254 w 1521"/>
                <a:gd name="T73" fmla="*/ 1863 h 2106"/>
                <a:gd name="T74" fmla="*/ 1185 w 1521"/>
                <a:gd name="T75" fmla="*/ 1976 h 2106"/>
                <a:gd name="T76" fmla="*/ 1127 w 1521"/>
                <a:gd name="T77" fmla="*/ 2091 h 2106"/>
                <a:gd name="T78" fmla="*/ 1141 w 1521"/>
                <a:gd name="T79" fmla="*/ 2105 h 2106"/>
                <a:gd name="T80" fmla="*/ 1207 w 1521"/>
                <a:gd name="T81" fmla="*/ 2069 h 2106"/>
                <a:gd name="T82" fmla="*/ 1363 w 1521"/>
                <a:gd name="T83" fmla="*/ 1958 h 2106"/>
                <a:gd name="T84" fmla="*/ 1458 w 1521"/>
                <a:gd name="T85" fmla="*/ 1909 h 2106"/>
                <a:gd name="T86" fmla="*/ 1490 w 1521"/>
                <a:gd name="T87" fmla="*/ 1833 h 2106"/>
                <a:gd name="T88" fmla="*/ 1444 w 1521"/>
                <a:gd name="T89" fmla="*/ 1751 h 2106"/>
                <a:gd name="T90" fmla="*/ 1364 w 1521"/>
                <a:gd name="T91" fmla="*/ 1705 h 2106"/>
                <a:gd name="T92" fmla="*/ 751 w 1521"/>
                <a:gd name="T93" fmla="*/ 1723 h 2106"/>
                <a:gd name="T94" fmla="*/ 795 w 1521"/>
                <a:gd name="T95" fmla="*/ 1597 h 2106"/>
                <a:gd name="T96" fmla="*/ 859 w 1521"/>
                <a:gd name="T97" fmla="*/ 1487 h 2106"/>
                <a:gd name="T98" fmla="*/ 1016 w 1521"/>
                <a:gd name="T99" fmla="*/ 1305 h 2106"/>
                <a:gd name="T100" fmla="*/ 1156 w 1521"/>
                <a:gd name="T101" fmla="*/ 1143 h 2106"/>
                <a:gd name="T102" fmla="*/ 1212 w 1521"/>
                <a:gd name="T103" fmla="*/ 1038 h 2106"/>
                <a:gd name="T104" fmla="*/ 1268 w 1521"/>
                <a:gd name="T105" fmla="*/ 898 h 2106"/>
                <a:gd name="T106" fmla="*/ 1331 w 1521"/>
                <a:gd name="T107" fmla="*/ 800 h 2106"/>
                <a:gd name="T108" fmla="*/ 1395 w 1521"/>
                <a:gd name="T109" fmla="*/ 716 h 2106"/>
                <a:gd name="T110" fmla="*/ 1490 w 1521"/>
                <a:gd name="T111" fmla="*/ 540 h 2106"/>
                <a:gd name="T112" fmla="*/ 1521 w 1521"/>
                <a:gd name="T113" fmla="*/ 441 h 2106"/>
                <a:gd name="T114" fmla="*/ 1515 w 1521"/>
                <a:gd name="T115" fmla="*/ 318 h 2106"/>
                <a:gd name="T116" fmla="*/ 1491 w 1521"/>
                <a:gd name="T117" fmla="*/ 270 h 2106"/>
                <a:gd name="T118" fmla="*/ 1433 w 1521"/>
                <a:gd name="T119" fmla="*/ 221 h 2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21" h="2106">
                  <a:moveTo>
                    <a:pt x="1433" y="221"/>
                  </a:moveTo>
                  <a:lnTo>
                    <a:pt x="1434" y="257"/>
                  </a:lnTo>
                  <a:lnTo>
                    <a:pt x="1436" y="290"/>
                  </a:lnTo>
                  <a:lnTo>
                    <a:pt x="1438" y="320"/>
                  </a:lnTo>
                  <a:lnTo>
                    <a:pt x="1439" y="347"/>
                  </a:lnTo>
                  <a:lnTo>
                    <a:pt x="1441" y="373"/>
                  </a:lnTo>
                  <a:lnTo>
                    <a:pt x="1442" y="396"/>
                  </a:lnTo>
                  <a:lnTo>
                    <a:pt x="1443" y="418"/>
                  </a:lnTo>
                  <a:lnTo>
                    <a:pt x="1443" y="439"/>
                  </a:lnTo>
                  <a:lnTo>
                    <a:pt x="1441" y="460"/>
                  </a:lnTo>
                  <a:lnTo>
                    <a:pt x="1438" y="479"/>
                  </a:lnTo>
                  <a:lnTo>
                    <a:pt x="1431" y="499"/>
                  </a:lnTo>
                  <a:lnTo>
                    <a:pt x="1424" y="520"/>
                  </a:lnTo>
                  <a:lnTo>
                    <a:pt x="1413" y="540"/>
                  </a:lnTo>
                  <a:lnTo>
                    <a:pt x="1399" y="563"/>
                  </a:lnTo>
                  <a:lnTo>
                    <a:pt x="1383" y="586"/>
                  </a:lnTo>
                  <a:lnTo>
                    <a:pt x="1363" y="612"/>
                  </a:lnTo>
                  <a:lnTo>
                    <a:pt x="1353" y="623"/>
                  </a:lnTo>
                  <a:lnTo>
                    <a:pt x="1340" y="635"/>
                  </a:lnTo>
                  <a:lnTo>
                    <a:pt x="1325" y="648"/>
                  </a:lnTo>
                  <a:lnTo>
                    <a:pt x="1309" y="663"/>
                  </a:lnTo>
                  <a:lnTo>
                    <a:pt x="1270" y="694"/>
                  </a:lnTo>
                  <a:lnTo>
                    <a:pt x="1228" y="728"/>
                  </a:lnTo>
                  <a:lnTo>
                    <a:pt x="1185" y="758"/>
                  </a:lnTo>
                  <a:lnTo>
                    <a:pt x="1145" y="785"/>
                  </a:lnTo>
                  <a:lnTo>
                    <a:pt x="1125" y="795"/>
                  </a:lnTo>
                  <a:lnTo>
                    <a:pt x="1108" y="805"/>
                  </a:lnTo>
                  <a:lnTo>
                    <a:pt x="1093" y="811"/>
                  </a:lnTo>
                  <a:lnTo>
                    <a:pt x="1080" y="816"/>
                  </a:lnTo>
                  <a:lnTo>
                    <a:pt x="1133" y="421"/>
                  </a:lnTo>
                  <a:lnTo>
                    <a:pt x="1125" y="133"/>
                  </a:lnTo>
                  <a:lnTo>
                    <a:pt x="1124" y="121"/>
                  </a:lnTo>
                  <a:lnTo>
                    <a:pt x="1124" y="108"/>
                  </a:lnTo>
                  <a:lnTo>
                    <a:pt x="1122" y="96"/>
                  </a:lnTo>
                  <a:lnTo>
                    <a:pt x="1121" y="84"/>
                  </a:lnTo>
                  <a:lnTo>
                    <a:pt x="1118" y="72"/>
                  </a:lnTo>
                  <a:lnTo>
                    <a:pt x="1115" y="62"/>
                  </a:lnTo>
                  <a:lnTo>
                    <a:pt x="1111" y="51"/>
                  </a:lnTo>
                  <a:lnTo>
                    <a:pt x="1106" y="41"/>
                  </a:lnTo>
                  <a:lnTo>
                    <a:pt x="1101" y="33"/>
                  </a:lnTo>
                  <a:lnTo>
                    <a:pt x="1094" y="25"/>
                  </a:lnTo>
                  <a:lnTo>
                    <a:pt x="1087" y="18"/>
                  </a:lnTo>
                  <a:lnTo>
                    <a:pt x="1079" y="12"/>
                  </a:lnTo>
                  <a:lnTo>
                    <a:pt x="1069" y="7"/>
                  </a:lnTo>
                  <a:lnTo>
                    <a:pt x="1060" y="4"/>
                  </a:lnTo>
                  <a:lnTo>
                    <a:pt x="1049" y="1"/>
                  </a:lnTo>
                  <a:lnTo>
                    <a:pt x="1036" y="0"/>
                  </a:lnTo>
                  <a:lnTo>
                    <a:pt x="1032" y="1"/>
                  </a:lnTo>
                  <a:lnTo>
                    <a:pt x="1028" y="6"/>
                  </a:lnTo>
                  <a:lnTo>
                    <a:pt x="1023" y="11"/>
                  </a:lnTo>
                  <a:lnTo>
                    <a:pt x="1018" y="19"/>
                  </a:lnTo>
                  <a:lnTo>
                    <a:pt x="1007" y="39"/>
                  </a:lnTo>
                  <a:lnTo>
                    <a:pt x="995" y="67"/>
                  </a:lnTo>
                  <a:lnTo>
                    <a:pt x="984" y="99"/>
                  </a:lnTo>
                  <a:lnTo>
                    <a:pt x="972" y="136"/>
                  </a:lnTo>
                  <a:lnTo>
                    <a:pt x="959" y="175"/>
                  </a:lnTo>
                  <a:lnTo>
                    <a:pt x="947" y="217"/>
                  </a:lnTo>
                  <a:lnTo>
                    <a:pt x="922" y="303"/>
                  </a:lnTo>
                  <a:lnTo>
                    <a:pt x="900" y="382"/>
                  </a:lnTo>
                  <a:lnTo>
                    <a:pt x="890" y="418"/>
                  </a:lnTo>
                  <a:lnTo>
                    <a:pt x="881" y="449"/>
                  </a:lnTo>
                  <a:lnTo>
                    <a:pt x="873" y="473"/>
                  </a:lnTo>
                  <a:lnTo>
                    <a:pt x="867" y="492"/>
                  </a:lnTo>
                  <a:lnTo>
                    <a:pt x="856" y="525"/>
                  </a:lnTo>
                  <a:lnTo>
                    <a:pt x="839" y="586"/>
                  </a:lnTo>
                  <a:lnTo>
                    <a:pt x="816" y="667"/>
                  </a:lnTo>
                  <a:lnTo>
                    <a:pt x="792" y="757"/>
                  </a:lnTo>
                  <a:lnTo>
                    <a:pt x="769" y="846"/>
                  </a:lnTo>
                  <a:lnTo>
                    <a:pt x="748" y="925"/>
                  </a:lnTo>
                  <a:lnTo>
                    <a:pt x="733" y="984"/>
                  </a:lnTo>
                  <a:lnTo>
                    <a:pt x="728" y="1014"/>
                  </a:lnTo>
                  <a:lnTo>
                    <a:pt x="716" y="1016"/>
                  </a:lnTo>
                  <a:lnTo>
                    <a:pt x="701" y="1021"/>
                  </a:lnTo>
                  <a:lnTo>
                    <a:pt x="683" y="1028"/>
                  </a:lnTo>
                  <a:lnTo>
                    <a:pt x="661" y="1037"/>
                  </a:lnTo>
                  <a:lnTo>
                    <a:pt x="612" y="1058"/>
                  </a:lnTo>
                  <a:lnTo>
                    <a:pt x="557" y="1084"/>
                  </a:lnTo>
                  <a:lnTo>
                    <a:pt x="502" y="1111"/>
                  </a:lnTo>
                  <a:lnTo>
                    <a:pt x="448" y="1136"/>
                  </a:lnTo>
                  <a:lnTo>
                    <a:pt x="400" y="1159"/>
                  </a:lnTo>
                  <a:lnTo>
                    <a:pt x="361" y="1176"/>
                  </a:lnTo>
                  <a:lnTo>
                    <a:pt x="342" y="1183"/>
                  </a:lnTo>
                  <a:lnTo>
                    <a:pt x="319" y="1188"/>
                  </a:lnTo>
                  <a:lnTo>
                    <a:pt x="293" y="1194"/>
                  </a:lnTo>
                  <a:lnTo>
                    <a:pt x="265" y="1201"/>
                  </a:lnTo>
                  <a:lnTo>
                    <a:pt x="206" y="1213"/>
                  </a:lnTo>
                  <a:lnTo>
                    <a:pt x="146" y="1227"/>
                  </a:lnTo>
                  <a:lnTo>
                    <a:pt x="117" y="1235"/>
                  </a:lnTo>
                  <a:lnTo>
                    <a:pt x="90" y="1244"/>
                  </a:lnTo>
                  <a:lnTo>
                    <a:pt x="77" y="1248"/>
                  </a:lnTo>
                  <a:lnTo>
                    <a:pt x="66" y="1253"/>
                  </a:lnTo>
                  <a:lnTo>
                    <a:pt x="54" y="1259"/>
                  </a:lnTo>
                  <a:lnTo>
                    <a:pt x="44" y="1264"/>
                  </a:lnTo>
                  <a:lnTo>
                    <a:pt x="35" y="1271"/>
                  </a:lnTo>
                  <a:lnTo>
                    <a:pt x="26" y="1277"/>
                  </a:lnTo>
                  <a:lnTo>
                    <a:pt x="18" y="1283"/>
                  </a:lnTo>
                  <a:lnTo>
                    <a:pt x="12" y="1291"/>
                  </a:lnTo>
                  <a:lnTo>
                    <a:pt x="7" y="1297"/>
                  </a:lnTo>
                  <a:lnTo>
                    <a:pt x="3" y="1306"/>
                  </a:lnTo>
                  <a:lnTo>
                    <a:pt x="1" y="1313"/>
                  </a:lnTo>
                  <a:lnTo>
                    <a:pt x="0" y="1323"/>
                  </a:lnTo>
                  <a:lnTo>
                    <a:pt x="1" y="1339"/>
                  </a:lnTo>
                  <a:lnTo>
                    <a:pt x="4" y="1355"/>
                  </a:lnTo>
                  <a:lnTo>
                    <a:pt x="10" y="1369"/>
                  </a:lnTo>
                  <a:lnTo>
                    <a:pt x="17" y="1381"/>
                  </a:lnTo>
                  <a:lnTo>
                    <a:pt x="26" y="1393"/>
                  </a:lnTo>
                  <a:lnTo>
                    <a:pt x="37" y="1402"/>
                  </a:lnTo>
                  <a:lnTo>
                    <a:pt x="48" y="1411"/>
                  </a:lnTo>
                  <a:lnTo>
                    <a:pt x="62" y="1420"/>
                  </a:lnTo>
                  <a:lnTo>
                    <a:pt x="77" y="1426"/>
                  </a:lnTo>
                  <a:lnTo>
                    <a:pt x="94" y="1431"/>
                  </a:lnTo>
                  <a:lnTo>
                    <a:pt x="111" y="1436"/>
                  </a:lnTo>
                  <a:lnTo>
                    <a:pt x="129" y="1440"/>
                  </a:lnTo>
                  <a:lnTo>
                    <a:pt x="148" y="1443"/>
                  </a:lnTo>
                  <a:lnTo>
                    <a:pt x="169" y="1445"/>
                  </a:lnTo>
                  <a:lnTo>
                    <a:pt x="190" y="1448"/>
                  </a:lnTo>
                  <a:lnTo>
                    <a:pt x="212" y="1449"/>
                  </a:lnTo>
                  <a:lnTo>
                    <a:pt x="256" y="1449"/>
                  </a:lnTo>
                  <a:lnTo>
                    <a:pt x="302" y="1448"/>
                  </a:lnTo>
                  <a:lnTo>
                    <a:pt x="348" y="1445"/>
                  </a:lnTo>
                  <a:lnTo>
                    <a:pt x="393" y="1442"/>
                  </a:lnTo>
                  <a:lnTo>
                    <a:pt x="437" y="1439"/>
                  </a:lnTo>
                  <a:lnTo>
                    <a:pt x="479" y="1436"/>
                  </a:lnTo>
                  <a:lnTo>
                    <a:pt x="517" y="1434"/>
                  </a:lnTo>
                  <a:lnTo>
                    <a:pt x="552" y="1433"/>
                  </a:lnTo>
                  <a:lnTo>
                    <a:pt x="543" y="1463"/>
                  </a:lnTo>
                  <a:lnTo>
                    <a:pt x="533" y="1497"/>
                  </a:lnTo>
                  <a:lnTo>
                    <a:pt x="519" y="1536"/>
                  </a:lnTo>
                  <a:lnTo>
                    <a:pt x="503" y="1577"/>
                  </a:lnTo>
                  <a:lnTo>
                    <a:pt x="467" y="1666"/>
                  </a:lnTo>
                  <a:lnTo>
                    <a:pt x="429" y="1756"/>
                  </a:lnTo>
                  <a:lnTo>
                    <a:pt x="392" y="1840"/>
                  </a:lnTo>
                  <a:lnTo>
                    <a:pt x="361" y="1911"/>
                  </a:lnTo>
                  <a:lnTo>
                    <a:pt x="339" y="1961"/>
                  </a:lnTo>
                  <a:lnTo>
                    <a:pt x="331" y="1984"/>
                  </a:lnTo>
                  <a:lnTo>
                    <a:pt x="331" y="2005"/>
                  </a:lnTo>
                  <a:lnTo>
                    <a:pt x="332" y="2019"/>
                  </a:lnTo>
                  <a:lnTo>
                    <a:pt x="334" y="2031"/>
                  </a:lnTo>
                  <a:lnTo>
                    <a:pt x="337" y="2042"/>
                  </a:lnTo>
                  <a:lnTo>
                    <a:pt x="342" y="2053"/>
                  </a:lnTo>
                  <a:lnTo>
                    <a:pt x="345" y="2057"/>
                  </a:lnTo>
                  <a:lnTo>
                    <a:pt x="348" y="2060"/>
                  </a:lnTo>
                  <a:lnTo>
                    <a:pt x="351" y="2063"/>
                  </a:lnTo>
                  <a:lnTo>
                    <a:pt x="356" y="2067"/>
                  </a:lnTo>
                  <a:lnTo>
                    <a:pt x="360" y="2069"/>
                  </a:lnTo>
                  <a:lnTo>
                    <a:pt x="364" y="2071"/>
                  </a:lnTo>
                  <a:lnTo>
                    <a:pt x="369" y="2072"/>
                  </a:lnTo>
                  <a:lnTo>
                    <a:pt x="375" y="2072"/>
                  </a:lnTo>
                  <a:lnTo>
                    <a:pt x="386" y="2071"/>
                  </a:lnTo>
                  <a:lnTo>
                    <a:pt x="396" y="2069"/>
                  </a:lnTo>
                  <a:lnTo>
                    <a:pt x="407" y="2065"/>
                  </a:lnTo>
                  <a:lnTo>
                    <a:pt x="419" y="2060"/>
                  </a:lnTo>
                  <a:lnTo>
                    <a:pt x="431" y="2055"/>
                  </a:lnTo>
                  <a:lnTo>
                    <a:pt x="442" y="2047"/>
                  </a:lnTo>
                  <a:lnTo>
                    <a:pt x="455" y="2040"/>
                  </a:lnTo>
                  <a:lnTo>
                    <a:pt x="468" y="2030"/>
                  </a:lnTo>
                  <a:lnTo>
                    <a:pt x="494" y="2011"/>
                  </a:lnTo>
                  <a:lnTo>
                    <a:pt x="521" y="1988"/>
                  </a:lnTo>
                  <a:lnTo>
                    <a:pt x="548" y="1965"/>
                  </a:lnTo>
                  <a:lnTo>
                    <a:pt x="575" y="1940"/>
                  </a:lnTo>
                  <a:lnTo>
                    <a:pt x="627" y="1891"/>
                  </a:lnTo>
                  <a:lnTo>
                    <a:pt x="675" y="1849"/>
                  </a:lnTo>
                  <a:lnTo>
                    <a:pt x="697" y="1832"/>
                  </a:lnTo>
                  <a:lnTo>
                    <a:pt x="717" y="1819"/>
                  </a:lnTo>
                  <a:lnTo>
                    <a:pt x="726" y="1813"/>
                  </a:lnTo>
                  <a:lnTo>
                    <a:pt x="734" y="1810"/>
                  </a:lnTo>
                  <a:lnTo>
                    <a:pt x="743" y="1808"/>
                  </a:lnTo>
                  <a:lnTo>
                    <a:pt x="750" y="1807"/>
                  </a:lnTo>
                  <a:lnTo>
                    <a:pt x="1036" y="1807"/>
                  </a:lnTo>
                  <a:lnTo>
                    <a:pt x="1054" y="1808"/>
                  </a:lnTo>
                  <a:lnTo>
                    <a:pt x="1069" y="1809"/>
                  </a:lnTo>
                  <a:lnTo>
                    <a:pt x="1082" y="1811"/>
                  </a:lnTo>
                  <a:lnTo>
                    <a:pt x="1093" y="1814"/>
                  </a:lnTo>
                  <a:lnTo>
                    <a:pt x="1111" y="1821"/>
                  </a:lnTo>
                  <a:lnTo>
                    <a:pt x="1129" y="1829"/>
                  </a:lnTo>
                  <a:lnTo>
                    <a:pt x="1138" y="1834"/>
                  </a:lnTo>
                  <a:lnTo>
                    <a:pt x="1148" y="1837"/>
                  </a:lnTo>
                  <a:lnTo>
                    <a:pt x="1160" y="1841"/>
                  </a:lnTo>
                  <a:lnTo>
                    <a:pt x="1174" y="1844"/>
                  </a:lnTo>
                  <a:lnTo>
                    <a:pt x="1190" y="1848"/>
                  </a:lnTo>
                  <a:lnTo>
                    <a:pt x="1208" y="1850"/>
                  </a:lnTo>
                  <a:lnTo>
                    <a:pt x="1230" y="1851"/>
                  </a:lnTo>
                  <a:lnTo>
                    <a:pt x="1257" y="1851"/>
                  </a:lnTo>
                  <a:lnTo>
                    <a:pt x="1256" y="1856"/>
                  </a:lnTo>
                  <a:lnTo>
                    <a:pt x="1254" y="1863"/>
                  </a:lnTo>
                  <a:lnTo>
                    <a:pt x="1250" y="1870"/>
                  </a:lnTo>
                  <a:lnTo>
                    <a:pt x="1246" y="1879"/>
                  </a:lnTo>
                  <a:lnTo>
                    <a:pt x="1234" y="1899"/>
                  </a:lnTo>
                  <a:lnTo>
                    <a:pt x="1219" y="1924"/>
                  </a:lnTo>
                  <a:lnTo>
                    <a:pt x="1185" y="1976"/>
                  </a:lnTo>
                  <a:lnTo>
                    <a:pt x="1154" y="2030"/>
                  </a:lnTo>
                  <a:lnTo>
                    <a:pt x="1141" y="2054"/>
                  </a:lnTo>
                  <a:lnTo>
                    <a:pt x="1132" y="2075"/>
                  </a:lnTo>
                  <a:lnTo>
                    <a:pt x="1129" y="2084"/>
                  </a:lnTo>
                  <a:lnTo>
                    <a:pt x="1127" y="2091"/>
                  </a:lnTo>
                  <a:lnTo>
                    <a:pt x="1126" y="2097"/>
                  </a:lnTo>
                  <a:lnTo>
                    <a:pt x="1127" y="2102"/>
                  </a:lnTo>
                  <a:lnTo>
                    <a:pt x="1131" y="2105"/>
                  </a:lnTo>
                  <a:lnTo>
                    <a:pt x="1135" y="2106"/>
                  </a:lnTo>
                  <a:lnTo>
                    <a:pt x="1141" y="2105"/>
                  </a:lnTo>
                  <a:lnTo>
                    <a:pt x="1150" y="2103"/>
                  </a:lnTo>
                  <a:lnTo>
                    <a:pt x="1161" y="2098"/>
                  </a:lnTo>
                  <a:lnTo>
                    <a:pt x="1174" y="2090"/>
                  </a:lnTo>
                  <a:lnTo>
                    <a:pt x="1189" y="2080"/>
                  </a:lnTo>
                  <a:lnTo>
                    <a:pt x="1207" y="2069"/>
                  </a:lnTo>
                  <a:lnTo>
                    <a:pt x="1240" y="2044"/>
                  </a:lnTo>
                  <a:lnTo>
                    <a:pt x="1275" y="2019"/>
                  </a:lnTo>
                  <a:lnTo>
                    <a:pt x="1309" y="1994"/>
                  </a:lnTo>
                  <a:lnTo>
                    <a:pt x="1344" y="1970"/>
                  </a:lnTo>
                  <a:lnTo>
                    <a:pt x="1363" y="1958"/>
                  </a:lnTo>
                  <a:lnTo>
                    <a:pt x="1381" y="1946"/>
                  </a:lnTo>
                  <a:lnTo>
                    <a:pt x="1400" y="1937"/>
                  </a:lnTo>
                  <a:lnTo>
                    <a:pt x="1418" y="1926"/>
                  </a:lnTo>
                  <a:lnTo>
                    <a:pt x="1439" y="1917"/>
                  </a:lnTo>
                  <a:lnTo>
                    <a:pt x="1458" y="1909"/>
                  </a:lnTo>
                  <a:lnTo>
                    <a:pt x="1478" y="1901"/>
                  </a:lnTo>
                  <a:lnTo>
                    <a:pt x="1500" y="1896"/>
                  </a:lnTo>
                  <a:lnTo>
                    <a:pt x="1498" y="1873"/>
                  </a:lnTo>
                  <a:lnTo>
                    <a:pt x="1496" y="1852"/>
                  </a:lnTo>
                  <a:lnTo>
                    <a:pt x="1490" y="1833"/>
                  </a:lnTo>
                  <a:lnTo>
                    <a:pt x="1484" y="1813"/>
                  </a:lnTo>
                  <a:lnTo>
                    <a:pt x="1476" y="1796"/>
                  </a:lnTo>
                  <a:lnTo>
                    <a:pt x="1467" y="1780"/>
                  </a:lnTo>
                  <a:lnTo>
                    <a:pt x="1456" y="1765"/>
                  </a:lnTo>
                  <a:lnTo>
                    <a:pt x="1444" y="1751"/>
                  </a:lnTo>
                  <a:lnTo>
                    <a:pt x="1430" y="1739"/>
                  </a:lnTo>
                  <a:lnTo>
                    <a:pt x="1415" y="1729"/>
                  </a:lnTo>
                  <a:lnTo>
                    <a:pt x="1399" y="1719"/>
                  </a:lnTo>
                  <a:lnTo>
                    <a:pt x="1382" y="1711"/>
                  </a:lnTo>
                  <a:lnTo>
                    <a:pt x="1364" y="1705"/>
                  </a:lnTo>
                  <a:lnTo>
                    <a:pt x="1343" y="1701"/>
                  </a:lnTo>
                  <a:lnTo>
                    <a:pt x="1323" y="1699"/>
                  </a:lnTo>
                  <a:lnTo>
                    <a:pt x="1301" y="1697"/>
                  </a:lnTo>
                  <a:lnTo>
                    <a:pt x="1125" y="1697"/>
                  </a:lnTo>
                  <a:lnTo>
                    <a:pt x="751" y="1723"/>
                  </a:lnTo>
                  <a:lnTo>
                    <a:pt x="757" y="1696"/>
                  </a:lnTo>
                  <a:lnTo>
                    <a:pt x="765" y="1671"/>
                  </a:lnTo>
                  <a:lnTo>
                    <a:pt x="774" y="1645"/>
                  </a:lnTo>
                  <a:lnTo>
                    <a:pt x="784" y="1620"/>
                  </a:lnTo>
                  <a:lnTo>
                    <a:pt x="795" y="1597"/>
                  </a:lnTo>
                  <a:lnTo>
                    <a:pt x="806" y="1574"/>
                  </a:lnTo>
                  <a:lnTo>
                    <a:pt x="818" y="1552"/>
                  </a:lnTo>
                  <a:lnTo>
                    <a:pt x="831" y="1529"/>
                  </a:lnTo>
                  <a:lnTo>
                    <a:pt x="845" y="1509"/>
                  </a:lnTo>
                  <a:lnTo>
                    <a:pt x="859" y="1487"/>
                  </a:lnTo>
                  <a:lnTo>
                    <a:pt x="874" y="1468"/>
                  </a:lnTo>
                  <a:lnTo>
                    <a:pt x="889" y="1448"/>
                  </a:lnTo>
                  <a:lnTo>
                    <a:pt x="919" y="1410"/>
                  </a:lnTo>
                  <a:lnTo>
                    <a:pt x="951" y="1374"/>
                  </a:lnTo>
                  <a:lnTo>
                    <a:pt x="1016" y="1305"/>
                  </a:lnTo>
                  <a:lnTo>
                    <a:pt x="1078" y="1239"/>
                  </a:lnTo>
                  <a:lnTo>
                    <a:pt x="1107" y="1207"/>
                  </a:lnTo>
                  <a:lnTo>
                    <a:pt x="1133" y="1175"/>
                  </a:lnTo>
                  <a:lnTo>
                    <a:pt x="1146" y="1159"/>
                  </a:lnTo>
                  <a:lnTo>
                    <a:pt x="1156" y="1143"/>
                  </a:lnTo>
                  <a:lnTo>
                    <a:pt x="1167" y="1127"/>
                  </a:lnTo>
                  <a:lnTo>
                    <a:pt x="1177" y="1111"/>
                  </a:lnTo>
                  <a:lnTo>
                    <a:pt x="1191" y="1085"/>
                  </a:lnTo>
                  <a:lnTo>
                    <a:pt x="1203" y="1060"/>
                  </a:lnTo>
                  <a:lnTo>
                    <a:pt x="1212" y="1038"/>
                  </a:lnTo>
                  <a:lnTo>
                    <a:pt x="1222" y="1015"/>
                  </a:lnTo>
                  <a:lnTo>
                    <a:pt x="1237" y="974"/>
                  </a:lnTo>
                  <a:lnTo>
                    <a:pt x="1252" y="936"/>
                  </a:lnTo>
                  <a:lnTo>
                    <a:pt x="1259" y="917"/>
                  </a:lnTo>
                  <a:lnTo>
                    <a:pt x="1268" y="898"/>
                  </a:lnTo>
                  <a:lnTo>
                    <a:pt x="1278" y="879"/>
                  </a:lnTo>
                  <a:lnTo>
                    <a:pt x="1288" y="860"/>
                  </a:lnTo>
                  <a:lnTo>
                    <a:pt x="1300" y="840"/>
                  </a:lnTo>
                  <a:lnTo>
                    <a:pt x="1315" y="820"/>
                  </a:lnTo>
                  <a:lnTo>
                    <a:pt x="1331" y="800"/>
                  </a:lnTo>
                  <a:lnTo>
                    <a:pt x="1351" y="778"/>
                  </a:lnTo>
                  <a:lnTo>
                    <a:pt x="1359" y="767"/>
                  </a:lnTo>
                  <a:lnTo>
                    <a:pt x="1370" y="753"/>
                  </a:lnTo>
                  <a:lnTo>
                    <a:pt x="1382" y="736"/>
                  </a:lnTo>
                  <a:lnTo>
                    <a:pt x="1395" y="716"/>
                  </a:lnTo>
                  <a:lnTo>
                    <a:pt x="1423" y="670"/>
                  </a:lnTo>
                  <a:lnTo>
                    <a:pt x="1452" y="618"/>
                  </a:lnTo>
                  <a:lnTo>
                    <a:pt x="1466" y="591"/>
                  </a:lnTo>
                  <a:lnTo>
                    <a:pt x="1478" y="566"/>
                  </a:lnTo>
                  <a:lnTo>
                    <a:pt x="1490" y="540"/>
                  </a:lnTo>
                  <a:lnTo>
                    <a:pt x="1501" y="515"/>
                  </a:lnTo>
                  <a:lnTo>
                    <a:pt x="1510" y="493"/>
                  </a:lnTo>
                  <a:lnTo>
                    <a:pt x="1516" y="472"/>
                  </a:lnTo>
                  <a:lnTo>
                    <a:pt x="1520" y="455"/>
                  </a:lnTo>
                  <a:lnTo>
                    <a:pt x="1521" y="441"/>
                  </a:lnTo>
                  <a:lnTo>
                    <a:pt x="1521" y="375"/>
                  </a:lnTo>
                  <a:lnTo>
                    <a:pt x="1521" y="359"/>
                  </a:lnTo>
                  <a:lnTo>
                    <a:pt x="1520" y="345"/>
                  </a:lnTo>
                  <a:lnTo>
                    <a:pt x="1518" y="331"/>
                  </a:lnTo>
                  <a:lnTo>
                    <a:pt x="1515" y="318"/>
                  </a:lnTo>
                  <a:lnTo>
                    <a:pt x="1512" y="307"/>
                  </a:lnTo>
                  <a:lnTo>
                    <a:pt x="1507" y="296"/>
                  </a:lnTo>
                  <a:lnTo>
                    <a:pt x="1503" y="287"/>
                  </a:lnTo>
                  <a:lnTo>
                    <a:pt x="1498" y="278"/>
                  </a:lnTo>
                  <a:lnTo>
                    <a:pt x="1491" y="270"/>
                  </a:lnTo>
                  <a:lnTo>
                    <a:pt x="1485" y="262"/>
                  </a:lnTo>
                  <a:lnTo>
                    <a:pt x="1477" y="255"/>
                  </a:lnTo>
                  <a:lnTo>
                    <a:pt x="1470" y="247"/>
                  </a:lnTo>
                  <a:lnTo>
                    <a:pt x="1453" y="234"/>
                  </a:lnTo>
                  <a:lnTo>
                    <a:pt x="1433" y="221"/>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1"/>
            <p:cNvSpPr>
              <a:spLocks noEditPoints="1"/>
            </p:cNvSpPr>
            <p:nvPr/>
          </p:nvSpPr>
          <p:spPr bwMode="auto">
            <a:xfrm>
              <a:off x="1392" y="2014"/>
              <a:ext cx="112" cy="123"/>
            </a:xfrm>
            <a:custGeom>
              <a:avLst/>
              <a:gdLst>
                <a:gd name="T0" fmla="*/ 841 w 1566"/>
                <a:gd name="T1" fmla="*/ 951 h 1718"/>
                <a:gd name="T2" fmla="*/ 900 w 1566"/>
                <a:gd name="T3" fmla="*/ 982 h 1718"/>
                <a:gd name="T4" fmla="*/ 857 w 1566"/>
                <a:gd name="T5" fmla="*/ 1054 h 1718"/>
                <a:gd name="T6" fmla="*/ 731 w 1566"/>
                <a:gd name="T7" fmla="*/ 860 h 1718"/>
                <a:gd name="T8" fmla="*/ 623 w 1566"/>
                <a:gd name="T9" fmla="*/ 892 h 1718"/>
                <a:gd name="T10" fmla="*/ 431 w 1566"/>
                <a:gd name="T11" fmla="*/ 989 h 1718"/>
                <a:gd name="T12" fmla="*/ 761 w 1566"/>
                <a:gd name="T13" fmla="*/ 733 h 1718"/>
                <a:gd name="T14" fmla="*/ 498 w 1566"/>
                <a:gd name="T15" fmla="*/ 741 h 1718"/>
                <a:gd name="T16" fmla="*/ 630 w 1566"/>
                <a:gd name="T17" fmla="*/ 756 h 1718"/>
                <a:gd name="T18" fmla="*/ 549 w 1566"/>
                <a:gd name="T19" fmla="*/ 812 h 1718"/>
                <a:gd name="T20" fmla="*/ 91 w 1566"/>
                <a:gd name="T21" fmla="*/ 1689 h 1718"/>
                <a:gd name="T22" fmla="*/ 334 w 1566"/>
                <a:gd name="T23" fmla="*/ 1475 h 1718"/>
                <a:gd name="T24" fmla="*/ 586 w 1566"/>
                <a:gd name="T25" fmla="*/ 1292 h 1718"/>
                <a:gd name="T26" fmla="*/ 916 w 1566"/>
                <a:gd name="T27" fmla="*/ 1151 h 1718"/>
                <a:gd name="T28" fmla="*/ 1005 w 1566"/>
                <a:gd name="T29" fmla="*/ 1211 h 1718"/>
                <a:gd name="T30" fmla="*/ 1138 w 1566"/>
                <a:gd name="T31" fmla="*/ 1185 h 1718"/>
                <a:gd name="T32" fmla="*/ 1224 w 1566"/>
                <a:gd name="T33" fmla="*/ 1095 h 1718"/>
                <a:gd name="T34" fmla="*/ 1345 w 1566"/>
                <a:gd name="T35" fmla="*/ 870 h 1718"/>
                <a:gd name="T36" fmla="*/ 1540 w 1566"/>
                <a:gd name="T37" fmla="*/ 620 h 1718"/>
                <a:gd name="T38" fmla="*/ 1565 w 1566"/>
                <a:gd name="T39" fmla="*/ 503 h 1718"/>
                <a:gd name="T40" fmla="*/ 1420 w 1566"/>
                <a:gd name="T41" fmla="*/ 372 h 1718"/>
                <a:gd name="T42" fmla="*/ 1315 w 1566"/>
                <a:gd name="T43" fmla="*/ 380 h 1718"/>
                <a:gd name="T44" fmla="*/ 1040 w 1566"/>
                <a:gd name="T45" fmla="*/ 567 h 1718"/>
                <a:gd name="T46" fmla="*/ 1108 w 1566"/>
                <a:gd name="T47" fmla="*/ 177 h 1718"/>
                <a:gd name="T48" fmla="*/ 1030 w 1566"/>
                <a:gd name="T49" fmla="*/ 92 h 1718"/>
                <a:gd name="T50" fmla="*/ 892 w 1566"/>
                <a:gd name="T51" fmla="*/ 1 h 1718"/>
                <a:gd name="T52" fmla="*/ 818 w 1566"/>
                <a:gd name="T53" fmla="*/ 30 h 1718"/>
                <a:gd name="T54" fmla="*/ 712 w 1566"/>
                <a:gd name="T55" fmla="*/ 153 h 1718"/>
                <a:gd name="T56" fmla="*/ 710 w 1566"/>
                <a:gd name="T57" fmla="*/ 240 h 1718"/>
                <a:gd name="T58" fmla="*/ 796 w 1566"/>
                <a:gd name="T59" fmla="*/ 213 h 1718"/>
                <a:gd name="T60" fmla="*/ 860 w 1566"/>
                <a:gd name="T61" fmla="*/ 175 h 1718"/>
                <a:gd name="T62" fmla="*/ 899 w 1566"/>
                <a:gd name="T63" fmla="*/ 204 h 1718"/>
                <a:gd name="T64" fmla="*/ 871 w 1566"/>
                <a:gd name="T65" fmla="*/ 407 h 1718"/>
                <a:gd name="T66" fmla="*/ 744 w 1566"/>
                <a:gd name="T67" fmla="*/ 605 h 1718"/>
                <a:gd name="T68" fmla="*/ 519 w 1566"/>
                <a:gd name="T69" fmla="*/ 638 h 1718"/>
                <a:gd name="T70" fmla="*/ 445 w 1566"/>
                <a:gd name="T71" fmla="*/ 693 h 1718"/>
                <a:gd name="T72" fmla="*/ 392 w 1566"/>
                <a:gd name="T73" fmla="*/ 758 h 1718"/>
                <a:gd name="T74" fmla="*/ 340 w 1566"/>
                <a:gd name="T75" fmla="*/ 618 h 1718"/>
                <a:gd name="T76" fmla="*/ 311 w 1566"/>
                <a:gd name="T77" fmla="*/ 356 h 1718"/>
                <a:gd name="T78" fmla="*/ 194 w 1566"/>
                <a:gd name="T79" fmla="*/ 286 h 1718"/>
                <a:gd name="T80" fmla="*/ 132 w 1566"/>
                <a:gd name="T81" fmla="*/ 341 h 1718"/>
                <a:gd name="T82" fmla="*/ 113 w 1566"/>
                <a:gd name="T83" fmla="*/ 532 h 1718"/>
                <a:gd name="T84" fmla="*/ 221 w 1566"/>
                <a:gd name="T85" fmla="*/ 836 h 1718"/>
                <a:gd name="T86" fmla="*/ 264 w 1566"/>
                <a:gd name="T87" fmla="*/ 989 h 1718"/>
                <a:gd name="T88" fmla="*/ 216 w 1566"/>
                <a:gd name="T89" fmla="*/ 1030 h 1718"/>
                <a:gd name="T90" fmla="*/ 155 w 1566"/>
                <a:gd name="T91" fmla="*/ 888 h 1718"/>
                <a:gd name="T92" fmla="*/ 69 w 1566"/>
                <a:gd name="T93" fmla="*/ 818 h 1718"/>
                <a:gd name="T94" fmla="*/ 17 w 1566"/>
                <a:gd name="T95" fmla="*/ 826 h 1718"/>
                <a:gd name="T96" fmla="*/ 3 w 1566"/>
                <a:gd name="T97" fmla="*/ 953 h 1718"/>
                <a:gd name="T98" fmla="*/ 22 w 1566"/>
                <a:gd name="T99" fmla="*/ 1242 h 1718"/>
                <a:gd name="T100" fmla="*/ 1 w 1566"/>
                <a:gd name="T101" fmla="*/ 1309 h 1718"/>
                <a:gd name="T102" fmla="*/ 58 w 1566"/>
                <a:gd name="T103" fmla="*/ 1448 h 1718"/>
                <a:gd name="T104" fmla="*/ 126 w 1566"/>
                <a:gd name="T105" fmla="*/ 1497 h 1718"/>
                <a:gd name="T106" fmla="*/ 186 w 1566"/>
                <a:gd name="T107" fmla="*/ 1460 h 1718"/>
                <a:gd name="T108" fmla="*/ 221 w 1566"/>
                <a:gd name="T109" fmla="*/ 1211 h 1718"/>
                <a:gd name="T110" fmla="*/ 421 w 1566"/>
                <a:gd name="T111" fmla="*/ 1205 h 1718"/>
                <a:gd name="T112" fmla="*/ 441 w 1566"/>
                <a:gd name="T113" fmla="*/ 1344 h 1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66" h="1718">
                  <a:moveTo>
                    <a:pt x="457" y="1137"/>
                  </a:moveTo>
                  <a:lnTo>
                    <a:pt x="562" y="1095"/>
                  </a:lnTo>
                  <a:lnTo>
                    <a:pt x="470" y="1155"/>
                  </a:lnTo>
                  <a:lnTo>
                    <a:pt x="457" y="1137"/>
                  </a:lnTo>
                  <a:close/>
                  <a:moveTo>
                    <a:pt x="795" y="1035"/>
                  </a:moveTo>
                  <a:lnTo>
                    <a:pt x="815" y="991"/>
                  </a:lnTo>
                  <a:lnTo>
                    <a:pt x="830" y="962"/>
                  </a:lnTo>
                  <a:lnTo>
                    <a:pt x="835" y="955"/>
                  </a:lnTo>
                  <a:lnTo>
                    <a:pt x="841" y="951"/>
                  </a:lnTo>
                  <a:lnTo>
                    <a:pt x="847" y="946"/>
                  </a:lnTo>
                  <a:lnTo>
                    <a:pt x="856" y="941"/>
                  </a:lnTo>
                  <a:lnTo>
                    <a:pt x="864" y="937"/>
                  </a:lnTo>
                  <a:lnTo>
                    <a:pt x="876" y="933"/>
                  </a:lnTo>
                  <a:lnTo>
                    <a:pt x="889" y="929"/>
                  </a:lnTo>
                  <a:lnTo>
                    <a:pt x="904" y="924"/>
                  </a:lnTo>
                  <a:lnTo>
                    <a:pt x="904" y="948"/>
                  </a:lnTo>
                  <a:lnTo>
                    <a:pt x="901" y="971"/>
                  </a:lnTo>
                  <a:lnTo>
                    <a:pt x="900" y="982"/>
                  </a:lnTo>
                  <a:lnTo>
                    <a:pt x="898" y="994"/>
                  </a:lnTo>
                  <a:lnTo>
                    <a:pt x="894" y="1004"/>
                  </a:lnTo>
                  <a:lnTo>
                    <a:pt x="891" y="1014"/>
                  </a:lnTo>
                  <a:lnTo>
                    <a:pt x="888" y="1023"/>
                  </a:lnTo>
                  <a:lnTo>
                    <a:pt x="883" y="1032"/>
                  </a:lnTo>
                  <a:lnTo>
                    <a:pt x="877" y="1039"/>
                  </a:lnTo>
                  <a:lnTo>
                    <a:pt x="872" y="1044"/>
                  </a:lnTo>
                  <a:lnTo>
                    <a:pt x="864" y="1050"/>
                  </a:lnTo>
                  <a:lnTo>
                    <a:pt x="857" y="1054"/>
                  </a:lnTo>
                  <a:lnTo>
                    <a:pt x="848" y="1056"/>
                  </a:lnTo>
                  <a:lnTo>
                    <a:pt x="839" y="1057"/>
                  </a:lnTo>
                  <a:lnTo>
                    <a:pt x="830" y="1053"/>
                  </a:lnTo>
                  <a:lnTo>
                    <a:pt x="815" y="1045"/>
                  </a:lnTo>
                  <a:lnTo>
                    <a:pt x="801" y="1038"/>
                  </a:lnTo>
                  <a:lnTo>
                    <a:pt x="795" y="1035"/>
                  </a:lnTo>
                  <a:close/>
                  <a:moveTo>
                    <a:pt x="761" y="733"/>
                  </a:moveTo>
                  <a:lnTo>
                    <a:pt x="782" y="753"/>
                  </a:lnTo>
                  <a:lnTo>
                    <a:pt x="731" y="860"/>
                  </a:lnTo>
                  <a:lnTo>
                    <a:pt x="815" y="834"/>
                  </a:lnTo>
                  <a:lnTo>
                    <a:pt x="698" y="982"/>
                  </a:lnTo>
                  <a:lnTo>
                    <a:pt x="674" y="964"/>
                  </a:lnTo>
                  <a:lnTo>
                    <a:pt x="725" y="857"/>
                  </a:lnTo>
                  <a:lnTo>
                    <a:pt x="708" y="860"/>
                  </a:lnTo>
                  <a:lnTo>
                    <a:pt x="688" y="865"/>
                  </a:lnTo>
                  <a:lnTo>
                    <a:pt x="668" y="873"/>
                  </a:lnTo>
                  <a:lnTo>
                    <a:pt x="645" y="881"/>
                  </a:lnTo>
                  <a:lnTo>
                    <a:pt x="623" y="892"/>
                  </a:lnTo>
                  <a:lnTo>
                    <a:pt x="600" y="903"/>
                  </a:lnTo>
                  <a:lnTo>
                    <a:pt x="578" y="916"/>
                  </a:lnTo>
                  <a:lnTo>
                    <a:pt x="556" y="927"/>
                  </a:lnTo>
                  <a:lnTo>
                    <a:pt x="514" y="951"/>
                  </a:lnTo>
                  <a:lnTo>
                    <a:pt x="479" y="971"/>
                  </a:lnTo>
                  <a:lnTo>
                    <a:pt x="454" y="985"/>
                  </a:lnTo>
                  <a:lnTo>
                    <a:pt x="441" y="991"/>
                  </a:lnTo>
                  <a:lnTo>
                    <a:pt x="436" y="990"/>
                  </a:lnTo>
                  <a:lnTo>
                    <a:pt x="431" y="989"/>
                  </a:lnTo>
                  <a:lnTo>
                    <a:pt x="425" y="986"/>
                  </a:lnTo>
                  <a:lnTo>
                    <a:pt x="420" y="983"/>
                  </a:lnTo>
                  <a:lnTo>
                    <a:pt x="411" y="975"/>
                  </a:lnTo>
                  <a:lnTo>
                    <a:pt x="402" y="965"/>
                  </a:lnTo>
                  <a:lnTo>
                    <a:pt x="387" y="944"/>
                  </a:lnTo>
                  <a:lnTo>
                    <a:pt x="376" y="924"/>
                  </a:lnTo>
                  <a:lnTo>
                    <a:pt x="439" y="877"/>
                  </a:lnTo>
                  <a:lnTo>
                    <a:pt x="573" y="880"/>
                  </a:lnTo>
                  <a:lnTo>
                    <a:pt x="761" y="733"/>
                  </a:lnTo>
                  <a:close/>
                  <a:moveTo>
                    <a:pt x="464" y="815"/>
                  </a:moveTo>
                  <a:lnTo>
                    <a:pt x="468" y="797"/>
                  </a:lnTo>
                  <a:lnTo>
                    <a:pt x="474" y="779"/>
                  </a:lnTo>
                  <a:lnTo>
                    <a:pt x="477" y="772"/>
                  </a:lnTo>
                  <a:lnTo>
                    <a:pt x="480" y="764"/>
                  </a:lnTo>
                  <a:lnTo>
                    <a:pt x="483" y="758"/>
                  </a:lnTo>
                  <a:lnTo>
                    <a:pt x="488" y="752"/>
                  </a:lnTo>
                  <a:lnTo>
                    <a:pt x="493" y="746"/>
                  </a:lnTo>
                  <a:lnTo>
                    <a:pt x="498" y="741"/>
                  </a:lnTo>
                  <a:lnTo>
                    <a:pt x="505" y="736"/>
                  </a:lnTo>
                  <a:lnTo>
                    <a:pt x="512" y="733"/>
                  </a:lnTo>
                  <a:lnTo>
                    <a:pt x="521" y="730"/>
                  </a:lnTo>
                  <a:lnTo>
                    <a:pt x="529" y="728"/>
                  </a:lnTo>
                  <a:lnTo>
                    <a:pt x="540" y="727"/>
                  </a:lnTo>
                  <a:lnTo>
                    <a:pt x="552" y="727"/>
                  </a:lnTo>
                  <a:lnTo>
                    <a:pt x="640" y="727"/>
                  </a:lnTo>
                  <a:lnTo>
                    <a:pt x="636" y="742"/>
                  </a:lnTo>
                  <a:lnTo>
                    <a:pt x="630" y="756"/>
                  </a:lnTo>
                  <a:lnTo>
                    <a:pt x="625" y="768"/>
                  </a:lnTo>
                  <a:lnTo>
                    <a:pt x="618" y="777"/>
                  </a:lnTo>
                  <a:lnTo>
                    <a:pt x="611" y="786"/>
                  </a:lnTo>
                  <a:lnTo>
                    <a:pt x="603" y="793"/>
                  </a:lnTo>
                  <a:lnTo>
                    <a:pt x="595" y="799"/>
                  </a:lnTo>
                  <a:lnTo>
                    <a:pt x="585" y="804"/>
                  </a:lnTo>
                  <a:lnTo>
                    <a:pt x="574" y="807"/>
                  </a:lnTo>
                  <a:lnTo>
                    <a:pt x="563" y="809"/>
                  </a:lnTo>
                  <a:lnTo>
                    <a:pt x="549" y="812"/>
                  </a:lnTo>
                  <a:lnTo>
                    <a:pt x="535" y="813"/>
                  </a:lnTo>
                  <a:lnTo>
                    <a:pt x="503" y="815"/>
                  </a:lnTo>
                  <a:lnTo>
                    <a:pt x="464" y="815"/>
                  </a:lnTo>
                  <a:close/>
                  <a:moveTo>
                    <a:pt x="23" y="1718"/>
                  </a:moveTo>
                  <a:lnTo>
                    <a:pt x="37" y="1714"/>
                  </a:lnTo>
                  <a:lnTo>
                    <a:pt x="51" y="1708"/>
                  </a:lnTo>
                  <a:lnTo>
                    <a:pt x="63" y="1703"/>
                  </a:lnTo>
                  <a:lnTo>
                    <a:pt x="77" y="1696"/>
                  </a:lnTo>
                  <a:lnTo>
                    <a:pt x="91" y="1689"/>
                  </a:lnTo>
                  <a:lnTo>
                    <a:pt x="104" y="1681"/>
                  </a:lnTo>
                  <a:lnTo>
                    <a:pt x="118" y="1672"/>
                  </a:lnTo>
                  <a:lnTo>
                    <a:pt x="131" y="1662"/>
                  </a:lnTo>
                  <a:lnTo>
                    <a:pt x="158" y="1642"/>
                  </a:lnTo>
                  <a:lnTo>
                    <a:pt x="185" y="1620"/>
                  </a:lnTo>
                  <a:lnTo>
                    <a:pt x="211" y="1597"/>
                  </a:lnTo>
                  <a:lnTo>
                    <a:pt x="236" y="1573"/>
                  </a:lnTo>
                  <a:lnTo>
                    <a:pt x="286" y="1523"/>
                  </a:lnTo>
                  <a:lnTo>
                    <a:pt x="334" y="1475"/>
                  </a:lnTo>
                  <a:lnTo>
                    <a:pt x="358" y="1451"/>
                  </a:lnTo>
                  <a:lnTo>
                    <a:pt x="381" y="1429"/>
                  </a:lnTo>
                  <a:lnTo>
                    <a:pt x="403" y="1410"/>
                  </a:lnTo>
                  <a:lnTo>
                    <a:pt x="425" y="1393"/>
                  </a:lnTo>
                  <a:lnTo>
                    <a:pt x="448" y="1376"/>
                  </a:lnTo>
                  <a:lnTo>
                    <a:pt x="472" y="1360"/>
                  </a:lnTo>
                  <a:lnTo>
                    <a:pt x="499" y="1343"/>
                  </a:lnTo>
                  <a:lnTo>
                    <a:pt x="527" y="1327"/>
                  </a:lnTo>
                  <a:lnTo>
                    <a:pt x="586" y="1292"/>
                  </a:lnTo>
                  <a:lnTo>
                    <a:pt x="649" y="1258"/>
                  </a:lnTo>
                  <a:lnTo>
                    <a:pt x="711" y="1224"/>
                  </a:lnTo>
                  <a:lnTo>
                    <a:pt x="772" y="1190"/>
                  </a:lnTo>
                  <a:lnTo>
                    <a:pt x="801" y="1173"/>
                  </a:lnTo>
                  <a:lnTo>
                    <a:pt x="830" y="1156"/>
                  </a:lnTo>
                  <a:lnTo>
                    <a:pt x="857" y="1140"/>
                  </a:lnTo>
                  <a:lnTo>
                    <a:pt x="883" y="1123"/>
                  </a:lnTo>
                  <a:lnTo>
                    <a:pt x="900" y="1137"/>
                  </a:lnTo>
                  <a:lnTo>
                    <a:pt x="916" y="1151"/>
                  </a:lnTo>
                  <a:lnTo>
                    <a:pt x="932" y="1166"/>
                  </a:lnTo>
                  <a:lnTo>
                    <a:pt x="947" y="1180"/>
                  </a:lnTo>
                  <a:lnTo>
                    <a:pt x="955" y="1186"/>
                  </a:lnTo>
                  <a:lnTo>
                    <a:pt x="962" y="1191"/>
                  </a:lnTo>
                  <a:lnTo>
                    <a:pt x="970" y="1197"/>
                  </a:lnTo>
                  <a:lnTo>
                    <a:pt x="978" y="1202"/>
                  </a:lnTo>
                  <a:lnTo>
                    <a:pt x="987" y="1205"/>
                  </a:lnTo>
                  <a:lnTo>
                    <a:pt x="995" y="1209"/>
                  </a:lnTo>
                  <a:lnTo>
                    <a:pt x="1005" y="1211"/>
                  </a:lnTo>
                  <a:lnTo>
                    <a:pt x="1015" y="1211"/>
                  </a:lnTo>
                  <a:lnTo>
                    <a:pt x="1037" y="1211"/>
                  </a:lnTo>
                  <a:lnTo>
                    <a:pt x="1053" y="1211"/>
                  </a:lnTo>
                  <a:lnTo>
                    <a:pt x="1069" y="1209"/>
                  </a:lnTo>
                  <a:lnTo>
                    <a:pt x="1086" y="1206"/>
                  </a:lnTo>
                  <a:lnTo>
                    <a:pt x="1099" y="1202"/>
                  </a:lnTo>
                  <a:lnTo>
                    <a:pt x="1113" y="1198"/>
                  </a:lnTo>
                  <a:lnTo>
                    <a:pt x="1126" y="1191"/>
                  </a:lnTo>
                  <a:lnTo>
                    <a:pt x="1138" y="1185"/>
                  </a:lnTo>
                  <a:lnTo>
                    <a:pt x="1150" y="1177"/>
                  </a:lnTo>
                  <a:lnTo>
                    <a:pt x="1161" y="1169"/>
                  </a:lnTo>
                  <a:lnTo>
                    <a:pt x="1171" y="1160"/>
                  </a:lnTo>
                  <a:lnTo>
                    <a:pt x="1181" y="1151"/>
                  </a:lnTo>
                  <a:lnTo>
                    <a:pt x="1191" y="1141"/>
                  </a:lnTo>
                  <a:lnTo>
                    <a:pt x="1199" y="1130"/>
                  </a:lnTo>
                  <a:lnTo>
                    <a:pt x="1208" y="1118"/>
                  </a:lnTo>
                  <a:lnTo>
                    <a:pt x="1216" y="1107"/>
                  </a:lnTo>
                  <a:lnTo>
                    <a:pt x="1224" y="1095"/>
                  </a:lnTo>
                  <a:lnTo>
                    <a:pt x="1238" y="1069"/>
                  </a:lnTo>
                  <a:lnTo>
                    <a:pt x="1252" y="1043"/>
                  </a:lnTo>
                  <a:lnTo>
                    <a:pt x="1265" y="1016"/>
                  </a:lnTo>
                  <a:lnTo>
                    <a:pt x="1278" y="990"/>
                  </a:lnTo>
                  <a:lnTo>
                    <a:pt x="1291" y="963"/>
                  </a:lnTo>
                  <a:lnTo>
                    <a:pt x="1303" y="937"/>
                  </a:lnTo>
                  <a:lnTo>
                    <a:pt x="1317" y="912"/>
                  </a:lnTo>
                  <a:lnTo>
                    <a:pt x="1331" y="889"/>
                  </a:lnTo>
                  <a:lnTo>
                    <a:pt x="1345" y="870"/>
                  </a:lnTo>
                  <a:lnTo>
                    <a:pt x="1361" y="849"/>
                  </a:lnTo>
                  <a:lnTo>
                    <a:pt x="1379" y="829"/>
                  </a:lnTo>
                  <a:lnTo>
                    <a:pt x="1398" y="808"/>
                  </a:lnTo>
                  <a:lnTo>
                    <a:pt x="1437" y="765"/>
                  </a:lnTo>
                  <a:lnTo>
                    <a:pt x="1475" y="719"/>
                  </a:lnTo>
                  <a:lnTo>
                    <a:pt x="1493" y="696"/>
                  </a:lnTo>
                  <a:lnTo>
                    <a:pt x="1510" y="671"/>
                  </a:lnTo>
                  <a:lnTo>
                    <a:pt x="1526" y="645"/>
                  </a:lnTo>
                  <a:lnTo>
                    <a:pt x="1540" y="620"/>
                  </a:lnTo>
                  <a:lnTo>
                    <a:pt x="1545" y="606"/>
                  </a:lnTo>
                  <a:lnTo>
                    <a:pt x="1550" y="593"/>
                  </a:lnTo>
                  <a:lnTo>
                    <a:pt x="1555" y="579"/>
                  </a:lnTo>
                  <a:lnTo>
                    <a:pt x="1559" y="565"/>
                  </a:lnTo>
                  <a:lnTo>
                    <a:pt x="1562" y="550"/>
                  </a:lnTo>
                  <a:lnTo>
                    <a:pt x="1564" y="536"/>
                  </a:lnTo>
                  <a:lnTo>
                    <a:pt x="1565" y="521"/>
                  </a:lnTo>
                  <a:lnTo>
                    <a:pt x="1566" y="506"/>
                  </a:lnTo>
                  <a:lnTo>
                    <a:pt x="1565" y="503"/>
                  </a:lnTo>
                  <a:lnTo>
                    <a:pt x="1564" y="499"/>
                  </a:lnTo>
                  <a:lnTo>
                    <a:pt x="1562" y="495"/>
                  </a:lnTo>
                  <a:lnTo>
                    <a:pt x="1559" y="491"/>
                  </a:lnTo>
                  <a:lnTo>
                    <a:pt x="1550" y="481"/>
                  </a:lnTo>
                  <a:lnTo>
                    <a:pt x="1540" y="469"/>
                  </a:lnTo>
                  <a:lnTo>
                    <a:pt x="1512" y="445"/>
                  </a:lnTo>
                  <a:lnTo>
                    <a:pt x="1481" y="418"/>
                  </a:lnTo>
                  <a:lnTo>
                    <a:pt x="1448" y="393"/>
                  </a:lnTo>
                  <a:lnTo>
                    <a:pt x="1420" y="372"/>
                  </a:lnTo>
                  <a:lnTo>
                    <a:pt x="1399" y="357"/>
                  </a:lnTo>
                  <a:lnTo>
                    <a:pt x="1389" y="351"/>
                  </a:lnTo>
                  <a:lnTo>
                    <a:pt x="1381" y="352"/>
                  </a:lnTo>
                  <a:lnTo>
                    <a:pt x="1371" y="355"/>
                  </a:lnTo>
                  <a:lnTo>
                    <a:pt x="1360" y="358"/>
                  </a:lnTo>
                  <a:lnTo>
                    <a:pt x="1350" y="362"/>
                  </a:lnTo>
                  <a:lnTo>
                    <a:pt x="1339" y="366"/>
                  </a:lnTo>
                  <a:lnTo>
                    <a:pt x="1327" y="373"/>
                  </a:lnTo>
                  <a:lnTo>
                    <a:pt x="1315" y="380"/>
                  </a:lnTo>
                  <a:lnTo>
                    <a:pt x="1302" y="388"/>
                  </a:lnTo>
                  <a:lnTo>
                    <a:pt x="1250" y="425"/>
                  </a:lnTo>
                  <a:lnTo>
                    <a:pt x="1193" y="468"/>
                  </a:lnTo>
                  <a:lnTo>
                    <a:pt x="1164" y="490"/>
                  </a:lnTo>
                  <a:lnTo>
                    <a:pt x="1134" y="511"/>
                  </a:lnTo>
                  <a:lnTo>
                    <a:pt x="1103" y="532"/>
                  </a:lnTo>
                  <a:lnTo>
                    <a:pt x="1072" y="551"/>
                  </a:lnTo>
                  <a:lnTo>
                    <a:pt x="1057" y="559"/>
                  </a:lnTo>
                  <a:lnTo>
                    <a:pt x="1040" y="567"/>
                  </a:lnTo>
                  <a:lnTo>
                    <a:pt x="1025" y="573"/>
                  </a:lnTo>
                  <a:lnTo>
                    <a:pt x="1009" y="580"/>
                  </a:lnTo>
                  <a:lnTo>
                    <a:pt x="994" y="585"/>
                  </a:lnTo>
                  <a:lnTo>
                    <a:pt x="979" y="590"/>
                  </a:lnTo>
                  <a:lnTo>
                    <a:pt x="964" y="593"/>
                  </a:lnTo>
                  <a:lnTo>
                    <a:pt x="949" y="594"/>
                  </a:lnTo>
                  <a:lnTo>
                    <a:pt x="930" y="579"/>
                  </a:lnTo>
                  <a:lnTo>
                    <a:pt x="1070" y="409"/>
                  </a:lnTo>
                  <a:lnTo>
                    <a:pt x="1108" y="177"/>
                  </a:lnTo>
                  <a:lnTo>
                    <a:pt x="1107" y="173"/>
                  </a:lnTo>
                  <a:lnTo>
                    <a:pt x="1106" y="169"/>
                  </a:lnTo>
                  <a:lnTo>
                    <a:pt x="1103" y="165"/>
                  </a:lnTo>
                  <a:lnTo>
                    <a:pt x="1099" y="160"/>
                  </a:lnTo>
                  <a:lnTo>
                    <a:pt x="1091" y="149"/>
                  </a:lnTo>
                  <a:lnTo>
                    <a:pt x="1078" y="137"/>
                  </a:lnTo>
                  <a:lnTo>
                    <a:pt x="1064" y="122"/>
                  </a:lnTo>
                  <a:lnTo>
                    <a:pt x="1048" y="108"/>
                  </a:lnTo>
                  <a:lnTo>
                    <a:pt x="1030" y="92"/>
                  </a:lnTo>
                  <a:lnTo>
                    <a:pt x="1011" y="77"/>
                  </a:lnTo>
                  <a:lnTo>
                    <a:pt x="992" y="62"/>
                  </a:lnTo>
                  <a:lnTo>
                    <a:pt x="973" y="48"/>
                  </a:lnTo>
                  <a:lnTo>
                    <a:pt x="953" y="35"/>
                  </a:lnTo>
                  <a:lnTo>
                    <a:pt x="936" y="23"/>
                  </a:lnTo>
                  <a:lnTo>
                    <a:pt x="919" y="13"/>
                  </a:lnTo>
                  <a:lnTo>
                    <a:pt x="905" y="6"/>
                  </a:lnTo>
                  <a:lnTo>
                    <a:pt x="898" y="3"/>
                  </a:lnTo>
                  <a:lnTo>
                    <a:pt x="892" y="1"/>
                  </a:lnTo>
                  <a:lnTo>
                    <a:pt x="887" y="0"/>
                  </a:lnTo>
                  <a:lnTo>
                    <a:pt x="883" y="0"/>
                  </a:lnTo>
                  <a:lnTo>
                    <a:pt x="877" y="0"/>
                  </a:lnTo>
                  <a:lnTo>
                    <a:pt x="872" y="1"/>
                  </a:lnTo>
                  <a:lnTo>
                    <a:pt x="865" y="3"/>
                  </a:lnTo>
                  <a:lnTo>
                    <a:pt x="860" y="5"/>
                  </a:lnTo>
                  <a:lnTo>
                    <a:pt x="846" y="11"/>
                  </a:lnTo>
                  <a:lnTo>
                    <a:pt x="832" y="19"/>
                  </a:lnTo>
                  <a:lnTo>
                    <a:pt x="818" y="30"/>
                  </a:lnTo>
                  <a:lnTo>
                    <a:pt x="803" y="41"/>
                  </a:lnTo>
                  <a:lnTo>
                    <a:pt x="788" y="53"/>
                  </a:lnTo>
                  <a:lnTo>
                    <a:pt x="774" y="67"/>
                  </a:lnTo>
                  <a:lnTo>
                    <a:pt x="760" y="82"/>
                  </a:lnTo>
                  <a:lnTo>
                    <a:pt x="747" y="96"/>
                  </a:lnTo>
                  <a:lnTo>
                    <a:pt x="737" y="111"/>
                  </a:lnTo>
                  <a:lnTo>
                    <a:pt x="726" y="125"/>
                  </a:lnTo>
                  <a:lnTo>
                    <a:pt x="717" y="139"/>
                  </a:lnTo>
                  <a:lnTo>
                    <a:pt x="712" y="153"/>
                  </a:lnTo>
                  <a:lnTo>
                    <a:pt x="709" y="158"/>
                  </a:lnTo>
                  <a:lnTo>
                    <a:pt x="708" y="165"/>
                  </a:lnTo>
                  <a:lnTo>
                    <a:pt x="707" y="170"/>
                  </a:lnTo>
                  <a:lnTo>
                    <a:pt x="707" y="175"/>
                  </a:lnTo>
                  <a:lnTo>
                    <a:pt x="707" y="198"/>
                  </a:lnTo>
                  <a:lnTo>
                    <a:pt x="707" y="217"/>
                  </a:lnTo>
                  <a:lnTo>
                    <a:pt x="708" y="231"/>
                  </a:lnTo>
                  <a:lnTo>
                    <a:pt x="709" y="236"/>
                  </a:lnTo>
                  <a:lnTo>
                    <a:pt x="710" y="240"/>
                  </a:lnTo>
                  <a:lnTo>
                    <a:pt x="712" y="242"/>
                  </a:lnTo>
                  <a:lnTo>
                    <a:pt x="714" y="244"/>
                  </a:lnTo>
                  <a:lnTo>
                    <a:pt x="728" y="252"/>
                  </a:lnTo>
                  <a:lnTo>
                    <a:pt x="751" y="263"/>
                  </a:lnTo>
                  <a:lnTo>
                    <a:pt x="762" y="254"/>
                  </a:lnTo>
                  <a:lnTo>
                    <a:pt x="772" y="245"/>
                  </a:lnTo>
                  <a:lnTo>
                    <a:pt x="780" y="237"/>
                  </a:lnTo>
                  <a:lnTo>
                    <a:pt x="786" y="228"/>
                  </a:lnTo>
                  <a:lnTo>
                    <a:pt x="796" y="213"/>
                  </a:lnTo>
                  <a:lnTo>
                    <a:pt x="803" y="200"/>
                  </a:lnTo>
                  <a:lnTo>
                    <a:pt x="806" y="195"/>
                  </a:lnTo>
                  <a:lnTo>
                    <a:pt x="811" y="190"/>
                  </a:lnTo>
                  <a:lnTo>
                    <a:pt x="815" y="186"/>
                  </a:lnTo>
                  <a:lnTo>
                    <a:pt x="820" y="182"/>
                  </a:lnTo>
                  <a:lnTo>
                    <a:pt x="828" y="180"/>
                  </a:lnTo>
                  <a:lnTo>
                    <a:pt x="836" y="178"/>
                  </a:lnTo>
                  <a:lnTo>
                    <a:pt x="847" y="175"/>
                  </a:lnTo>
                  <a:lnTo>
                    <a:pt x="860" y="175"/>
                  </a:lnTo>
                  <a:lnTo>
                    <a:pt x="866" y="175"/>
                  </a:lnTo>
                  <a:lnTo>
                    <a:pt x="871" y="177"/>
                  </a:lnTo>
                  <a:lnTo>
                    <a:pt x="876" y="179"/>
                  </a:lnTo>
                  <a:lnTo>
                    <a:pt x="880" y="181"/>
                  </a:lnTo>
                  <a:lnTo>
                    <a:pt x="885" y="184"/>
                  </a:lnTo>
                  <a:lnTo>
                    <a:pt x="888" y="187"/>
                  </a:lnTo>
                  <a:lnTo>
                    <a:pt x="891" y="190"/>
                  </a:lnTo>
                  <a:lnTo>
                    <a:pt x="894" y="195"/>
                  </a:lnTo>
                  <a:lnTo>
                    <a:pt x="899" y="204"/>
                  </a:lnTo>
                  <a:lnTo>
                    <a:pt x="902" y="216"/>
                  </a:lnTo>
                  <a:lnTo>
                    <a:pt x="904" y="228"/>
                  </a:lnTo>
                  <a:lnTo>
                    <a:pt x="904" y="242"/>
                  </a:lnTo>
                  <a:lnTo>
                    <a:pt x="903" y="269"/>
                  </a:lnTo>
                  <a:lnTo>
                    <a:pt x="901" y="296"/>
                  </a:lnTo>
                  <a:lnTo>
                    <a:pt x="895" y="323"/>
                  </a:lnTo>
                  <a:lnTo>
                    <a:pt x="889" y="351"/>
                  </a:lnTo>
                  <a:lnTo>
                    <a:pt x="880" y="379"/>
                  </a:lnTo>
                  <a:lnTo>
                    <a:pt x="871" y="407"/>
                  </a:lnTo>
                  <a:lnTo>
                    <a:pt x="860" y="434"/>
                  </a:lnTo>
                  <a:lnTo>
                    <a:pt x="848" y="460"/>
                  </a:lnTo>
                  <a:lnTo>
                    <a:pt x="835" y="485"/>
                  </a:lnTo>
                  <a:lnTo>
                    <a:pt x="821" y="509"/>
                  </a:lnTo>
                  <a:lnTo>
                    <a:pt x="807" y="533"/>
                  </a:lnTo>
                  <a:lnTo>
                    <a:pt x="791" y="553"/>
                  </a:lnTo>
                  <a:lnTo>
                    <a:pt x="776" y="572"/>
                  </a:lnTo>
                  <a:lnTo>
                    <a:pt x="760" y="590"/>
                  </a:lnTo>
                  <a:lnTo>
                    <a:pt x="744" y="605"/>
                  </a:lnTo>
                  <a:lnTo>
                    <a:pt x="728" y="616"/>
                  </a:lnTo>
                  <a:lnTo>
                    <a:pt x="699" y="616"/>
                  </a:lnTo>
                  <a:lnTo>
                    <a:pt x="670" y="616"/>
                  </a:lnTo>
                  <a:lnTo>
                    <a:pt x="641" y="617"/>
                  </a:lnTo>
                  <a:lnTo>
                    <a:pt x="614" y="620"/>
                  </a:lnTo>
                  <a:lnTo>
                    <a:pt x="588" y="623"/>
                  </a:lnTo>
                  <a:lnTo>
                    <a:pt x="564" y="626"/>
                  </a:lnTo>
                  <a:lnTo>
                    <a:pt x="540" y="631"/>
                  </a:lnTo>
                  <a:lnTo>
                    <a:pt x="519" y="638"/>
                  </a:lnTo>
                  <a:lnTo>
                    <a:pt x="508" y="642"/>
                  </a:lnTo>
                  <a:lnTo>
                    <a:pt x="498" y="646"/>
                  </a:lnTo>
                  <a:lnTo>
                    <a:pt x="490" y="652"/>
                  </a:lnTo>
                  <a:lnTo>
                    <a:pt x="480" y="657"/>
                  </a:lnTo>
                  <a:lnTo>
                    <a:pt x="472" y="662"/>
                  </a:lnTo>
                  <a:lnTo>
                    <a:pt x="464" y="669"/>
                  </a:lnTo>
                  <a:lnTo>
                    <a:pt x="457" y="676"/>
                  </a:lnTo>
                  <a:lnTo>
                    <a:pt x="450" y="684"/>
                  </a:lnTo>
                  <a:lnTo>
                    <a:pt x="445" y="693"/>
                  </a:lnTo>
                  <a:lnTo>
                    <a:pt x="439" y="701"/>
                  </a:lnTo>
                  <a:lnTo>
                    <a:pt x="434" y="711"/>
                  </a:lnTo>
                  <a:lnTo>
                    <a:pt x="430" y="721"/>
                  </a:lnTo>
                  <a:lnTo>
                    <a:pt x="426" y="732"/>
                  </a:lnTo>
                  <a:lnTo>
                    <a:pt x="423" y="744"/>
                  </a:lnTo>
                  <a:lnTo>
                    <a:pt x="421" y="757"/>
                  </a:lnTo>
                  <a:lnTo>
                    <a:pt x="420" y="771"/>
                  </a:lnTo>
                  <a:lnTo>
                    <a:pt x="405" y="765"/>
                  </a:lnTo>
                  <a:lnTo>
                    <a:pt x="392" y="758"/>
                  </a:lnTo>
                  <a:lnTo>
                    <a:pt x="381" y="748"/>
                  </a:lnTo>
                  <a:lnTo>
                    <a:pt x="372" y="736"/>
                  </a:lnTo>
                  <a:lnTo>
                    <a:pt x="364" y="724"/>
                  </a:lnTo>
                  <a:lnTo>
                    <a:pt x="358" y="709"/>
                  </a:lnTo>
                  <a:lnTo>
                    <a:pt x="352" y="694"/>
                  </a:lnTo>
                  <a:lnTo>
                    <a:pt x="348" y="675"/>
                  </a:lnTo>
                  <a:lnTo>
                    <a:pt x="345" y="657"/>
                  </a:lnTo>
                  <a:lnTo>
                    <a:pt x="343" y="638"/>
                  </a:lnTo>
                  <a:lnTo>
                    <a:pt x="340" y="618"/>
                  </a:lnTo>
                  <a:lnTo>
                    <a:pt x="339" y="597"/>
                  </a:lnTo>
                  <a:lnTo>
                    <a:pt x="337" y="555"/>
                  </a:lnTo>
                  <a:lnTo>
                    <a:pt x="336" y="511"/>
                  </a:lnTo>
                  <a:lnTo>
                    <a:pt x="334" y="468"/>
                  </a:lnTo>
                  <a:lnTo>
                    <a:pt x="330" y="428"/>
                  </a:lnTo>
                  <a:lnTo>
                    <a:pt x="326" y="408"/>
                  </a:lnTo>
                  <a:lnTo>
                    <a:pt x="322" y="389"/>
                  </a:lnTo>
                  <a:lnTo>
                    <a:pt x="318" y="372"/>
                  </a:lnTo>
                  <a:lnTo>
                    <a:pt x="311" y="356"/>
                  </a:lnTo>
                  <a:lnTo>
                    <a:pt x="303" y="340"/>
                  </a:lnTo>
                  <a:lnTo>
                    <a:pt x="294" y="327"/>
                  </a:lnTo>
                  <a:lnTo>
                    <a:pt x="284" y="315"/>
                  </a:lnTo>
                  <a:lnTo>
                    <a:pt x="271" y="304"/>
                  </a:lnTo>
                  <a:lnTo>
                    <a:pt x="256" y="297"/>
                  </a:lnTo>
                  <a:lnTo>
                    <a:pt x="240" y="290"/>
                  </a:lnTo>
                  <a:lnTo>
                    <a:pt x="220" y="287"/>
                  </a:lnTo>
                  <a:lnTo>
                    <a:pt x="199" y="286"/>
                  </a:lnTo>
                  <a:lnTo>
                    <a:pt x="194" y="286"/>
                  </a:lnTo>
                  <a:lnTo>
                    <a:pt x="188" y="288"/>
                  </a:lnTo>
                  <a:lnTo>
                    <a:pt x="182" y="292"/>
                  </a:lnTo>
                  <a:lnTo>
                    <a:pt x="175" y="297"/>
                  </a:lnTo>
                  <a:lnTo>
                    <a:pt x="168" y="302"/>
                  </a:lnTo>
                  <a:lnTo>
                    <a:pt x="161" y="308"/>
                  </a:lnTo>
                  <a:lnTo>
                    <a:pt x="154" y="316"/>
                  </a:lnTo>
                  <a:lnTo>
                    <a:pt x="146" y="323"/>
                  </a:lnTo>
                  <a:lnTo>
                    <a:pt x="139" y="332"/>
                  </a:lnTo>
                  <a:lnTo>
                    <a:pt x="132" y="341"/>
                  </a:lnTo>
                  <a:lnTo>
                    <a:pt x="127" y="350"/>
                  </a:lnTo>
                  <a:lnTo>
                    <a:pt x="121" y="359"/>
                  </a:lnTo>
                  <a:lnTo>
                    <a:pt x="117" y="369"/>
                  </a:lnTo>
                  <a:lnTo>
                    <a:pt x="114" y="378"/>
                  </a:lnTo>
                  <a:lnTo>
                    <a:pt x="112" y="387"/>
                  </a:lnTo>
                  <a:lnTo>
                    <a:pt x="111" y="395"/>
                  </a:lnTo>
                  <a:lnTo>
                    <a:pt x="111" y="506"/>
                  </a:lnTo>
                  <a:lnTo>
                    <a:pt x="112" y="520"/>
                  </a:lnTo>
                  <a:lnTo>
                    <a:pt x="113" y="532"/>
                  </a:lnTo>
                  <a:lnTo>
                    <a:pt x="116" y="541"/>
                  </a:lnTo>
                  <a:lnTo>
                    <a:pt x="119" y="549"/>
                  </a:lnTo>
                  <a:lnTo>
                    <a:pt x="124" y="555"/>
                  </a:lnTo>
                  <a:lnTo>
                    <a:pt x="129" y="561"/>
                  </a:lnTo>
                  <a:lnTo>
                    <a:pt x="135" y="565"/>
                  </a:lnTo>
                  <a:lnTo>
                    <a:pt x="143" y="568"/>
                  </a:lnTo>
                  <a:lnTo>
                    <a:pt x="177" y="579"/>
                  </a:lnTo>
                  <a:lnTo>
                    <a:pt x="221" y="594"/>
                  </a:lnTo>
                  <a:lnTo>
                    <a:pt x="221" y="836"/>
                  </a:lnTo>
                  <a:lnTo>
                    <a:pt x="240" y="860"/>
                  </a:lnTo>
                  <a:lnTo>
                    <a:pt x="253" y="877"/>
                  </a:lnTo>
                  <a:lnTo>
                    <a:pt x="258" y="886"/>
                  </a:lnTo>
                  <a:lnTo>
                    <a:pt x="262" y="895"/>
                  </a:lnTo>
                  <a:lnTo>
                    <a:pt x="264" y="908"/>
                  </a:lnTo>
                  <a:lnTo>
                    <a:pt x="265" y="924"/>
                  </a:lnTo>
                  <a:lnTo>
                    <a:pt x="265" y="968"/>
                  </a:lnTo>
                  <a:lnTo>
                    <a:pt x="265" y="979"/>
                  </a:lnTo>
                  <a:lnTo>
                    <a:pt x="264" y="989"/>
                  </a:lnTo>
                  <a:lnTo>
                    <a:pt x="263" y="996"/>
                  </a:lnTo>
                  <a:lnTo>
                    <a:pt x="262" y="1003"/>
                  </a:lnTo>
                  <a:lnTo>
                    <a:pt x="260" y="1008"/>
                  </a:lnTo>
                  <a:lnTo>
                    <a:pt x="257" y="1013"/>
                  </a:lnTo>
                  <a:lnTo>
                    <a:pt x="255" y="1016"/>
                  </a:lnTo>
                  <a:lnTo>
                    <a:pt x="250" y="1020"/>
                  </a:lnTo>
                  <a:lnTo>
                    <a:pt x="242" y="1024"/>
                  </a:lnTo>
                  <a:lnTo>
                    <a:pt x="230" y="1027"/>
                  </a:lnTo>
                  <a:lnTo>
                    <a:pt x="216" y="1030"/>
                  </a:lnTo>
                  <a:lnTo>
                    <a:pt x="199" y="1035"/>
                  </a:lnTo>
                  <a:lnTo>
                    <a:pt x="198" y="1015"/>
                  </a:lnTo>
                  <a:lnTo>
                    <a:pt x="195" y="997"/>
                  </a:lnTo>
                  <a:lnTo>
                    <a:pt x="191" y="978"/>
                  </a:lnTo>
                  <a:lnTo>
                    <a:pt x="187" y="959"/>
                  </a:lnTo>
                  <a:lnTo>
                    <a:pt x="180" y="939"/>
                  </a:lnTo>
                  <a:lnTo>
                    <a:pt x="173" y="921"/>
                  </a:lnTo>
                  <a:lnTo>
                    <a:pt x="164" y="904"/>
                  </a:lnTo>
                  <a:lnTo>
                    <a:pt x="155" y="888"/>
                  </a:lnTo>
                  <a:lnTo>
                    <a:pt x="144" y="872"/>
                  </a:lnTo>
                  <a:lnTo>
                    <a:pt x="132" y="858"/>
                  </a:lnTo>
                  <a:lnTo>
                    <a:pt x="119" y="846"/>
                  </a:lnTo>
                  <a:lnTo>
                    <a:pt x="106" y="835"/>
                  </a:lnTo>
                  <a:lnTo>
                    <a:pt x="99" y="830"/>
                  </a:lnTo>
                  <a:lnTo>
                    <a:pt x="91" y="827"/>
                  </a:lnTo>
                  <a:lnTo>
                    <a:pt x="84" y="822"/>
                  </a:lnTo>
                  <a:lnTo>
                    <a:pt x="76" y="820"/>
                  </a:lnTo>
                  <a:lnTo>
                    <a:pt x="69" y="818"/>
                  </a:lnTo>
                  <a:lnTo>
                    <a:pt x="61" y="816"/>
                  </a:lnTo>
                  <a:lnTo>
                    <a:pt x="53" y="815"/>
                  </a:lnTo>
                  <a:lnTo>
                    <a:pt x="44" y="815"/>
                  </a:lnTo>
                  <a:lnTo>
                    <a:pt x="39" y="815"/>
                  </a:lnTo>
                  <a:lnTo>
                    <a:pt x="33" y="816"/>
                  </a:lnTo>
                  <a:lnTo>
                    <a:pt x="29" y="817"/>
                  </a:lnTo>
                  <a:lnTo>
                    <a:pt x="25" y="820"/>
                  </a:lnTo>
                  <a:lnTo>
                    <a:pt x="20" y="822"/>
                  </a:lnTo>
                  <a:lnTo>
                    <a:pt x="17" y="826"/>
                  </a:lnTo>
                  <a:lnTo>
                    <a:pt x="14" y="830"/>
                  </a:lnTo>
                  <a:lnTo>
                    <a:pt x="11" y="834"/>
                  </a:lnTo>
                  <a:lnTo>
                    <a:pt x="7" y="844"/>
                  </a:lnTo>
                  <a:lnTo>
                    <a:pt x="3" y="855"/>
                  </a:lnTo>
                  <a:lnTo>
                    <a:pt x="1" y="867"/>
                  </a:lnTo>
                  <a:lnTo>
                    <a:pt x="0" y="880"/>
                  </a:lnTo>
                  <a:lnTo>
                    <a:pt x="0" y="924"/>
                  </a:lnTo>
                  <a:lnTo>
                    <a:pt x="1" y="941"/>
                  </a:lnTo>
                  <a:lnTo>
                    <a:pt x="3" y="953"/>
                  </a:lnTo>
                  <a:lnTo>
                    <a:pt x="8" y="964"/>
                  </a:lnTo>
                  <a:lnTo>
                    <a:pt x="13" y="973"/>
                  </a:lnTo>
                  <a:lnTo>
                    <a:pt x="27" y="990"/>
                  </a:lnTo>
                  <a:lnTo>
                    <a:pt x="44" y="1013"/>
                  </a:lnTo>
                  <a:lnTo>
                    <a:pt x="62" y="1189"/>
                  </a:lnTo>
                  <a:lnTo>
                    <a:pt x="53" y="1205"/>
                  </a:lnTo>
                  <a:lnTo>
                    <a:pt x="42" y="1218"/>
                  </a:lnTo>
                  <a:lnTo>
                    <a:pt x="31" y="1230"/>
                  </a:lnTo>
                  <a:lnTo>
                    <a:pt x="22" y="1242"/>
                  </a:lnTo>
                  <a:lnTo>
                    <a:pt x="17" y="1247"/>
                  </a:lnTo>
                  <a:lnTo>
                    <a:pt x="13" y="1252"/>
                  </a:lnTo>
                  <a:lnTo>
                    <a:pt x="10" y="1259"/>
                  </a:lnTo>
                  <a:lnTo>
                    <a:pt x="7" y="1266"/>
                  </a:lnTo>
                  <a:lnTo>
                    <a:pt x="4" y="1273"/>
                  </a:lnTo>
                  <a:lnTo>
                    <a:pt x="2" y="1281"/>
                  </a:lnTo>
                  <a:lnTo>
                    <a:pt x="1" y="1290"/>
                  </a:lnTo>
                  <a:lnTo>
                    <a:pt x="0" y="1299"/>
                  </a:lnTo>
                  <a:lnTo>
                    <a:pt x="1" y="1309"/>
                  </a:lnTo>
                  <a:lnTo>
                    <a:pt x="3" y="1322"/>
                  </a:lnTo>
                  <a:lnTo>
                    <a:pt x="7" y="1336"/>
                  </a:lnTo>
                  <a:lnTo>
                    <a:pt x="11" y="1351"/>
                  </a:lnTo>
                  <a:lnTo>
                    <a:pt x="16" y="1367"/>
                  </a:lnTo>
                  <a:lnTo>
                    <a:pt x="23" y="1383"/>
                  </a:lnTo>
                  <a:lnTo>
                    <a:pt x="30" y="1401"/>
                  </a:lnTo>
                  <a:lnTo>
                    <a:pt x="39" y="1417"/>
                  </a:lnTo>
                  <a:lnTo>
                    <a:pt x="48" y="1433"/>
                  </a:lnTo>
                  <a:lnTo>
                    <a:pt x="58" y="1448"/>
                  </a:lnTo>
                  <a:lnTo>
                    <a:pt x="70" y="1462"/>
                  </a:lnTo>
                  <a:lnTo>
                    <a:pt x="81" y="1473"/>
                  </a:lnTo>
                  <a:lnTo>
                    <a:pt x="87" y="1479"/>
                  </a:lnTo>
                  <a:lnTo>
                    <a:pt x="93" y="1483"/>
                  </a:lnTo>
                  <a:lnTo>
                    <a:pt x="100" y="1487"/>
                  </a:lnTo>
                  <a:lnTo>
                    <a:pt x="106" y="1491"/>
                  </a:lnTo>
                  <a:lnTo>
                    <a:pt x="113" y="1494"/>
                  </a:lnTo>
                  <a:lnTo>
                    <a:pt x="119" y="1496"/>
                  </a:lnTo>
                  <a:lnTo>
                    <a:pt x="126" y="1497"/>
                  </a:lnTo>
                  <a:lnTo>
                    <a:pt x="133" y="1497"/>
                  </a:lnTo>
                  <a:lnTo>
                    <a:pt x="138" y="1497"/>
                  </a:lnTo>
                  <a:lnTo>
                    <a:pt x="143" y="1495"/>
                  </a:lnTo>
                  <a:lnTo>
                    <a:pt x="149" y="1492"/>
                  </a:lnTo>
                  <a:lnTo>
                    <a:pt x="157" y="1486"/>
                  </a:lnTo>
                  <a:lnTo>
                    <a:pt x="163" y="1481"/>
                  </a:lnTo>
                  <a:lnTo>
                    <a:pt x="171" y="1475"/>
                  </a:lnTo>
                  <a:lnTo>
                    <a:pt x="178" y="1467"/>
                  </a:lnTo>
                  <a:lnTo>
                    <a:pt x="186" y="1460"/>
                  </a:lnTo>
                  <a:lnTo>
                    <a:pt x="192" y="1451"/>
                  </a:lnTo>
                  <a:lnTo>
                    <a:pt x="200" y="1442"/>
                  </a:lnTo>
                  <a:lnTo>
                    <a:pt x="205" y="1433"/>
                  </a:lnTo>
                  <a:lnTo>
                    <a:pt x="211" y="1424"/>
                  </a:lnTo>
                  <a:lnTo>
                    <a:pt x="215" y="1414"/>
                  </a:lnTo>
                  <a:lnTo>
                    <a:pt x="218" y="1405"/>
                  </a:lnTo>
                  <a:lnTo>
                    <a:pt x="220" y="1396"/>
                  </a:lnTo>
                  <a:lnTo>
                    <a:pt x="221" y="1388"/>
                  </a:lnTo>
                  <a:lnTo>
                    <a:pt x="221" y="1211"/>
                  </a:lnTo>
                  <a:lnTo>
                    <a:pt x="331" y="1234"/>
                  </a:lnTo>
                  <a:lnTo>
                    <a:pt x="453" y="1129"/>
                  </a:lnTo>
                  <a:lnTo>
                    <a:pt x="450" y="1143"/>
                  </a:lnTo>
                  <a:lnTo>
                    <a:pt x="447" y="1156"/>
                  </a:lnTo>
                  <a:lnTo>
                    <a:pt x="441" y="1168"/>
                  </a:lnTo>
                  <a:lnTo>
                    <a:pt x="435" y="1178"/>
                  </a:lnTo>
                  <a:lnTo>
                    <a:pt x="430" y="1189"/>
                  </a:lnTo>
                  <a:lnTo>
                    <a:pt x="424" y="1198"/>
                  </a:lnTo>
                  <a:lnTo>
                    <a:pt x="421" y="1205"/>
                  </a:lnTo>
                  <a:lnTo>
                    <a:pt x="420" y="1211"/>
                  </a:lnTo>
                  <a:lnTo>
                    <a:pt x="420" y="1236"/>
                  </a:lnTo>
                  <a:lnTo>
                    <a:pt x="422" y="1254"/>
                  </a:lnTo>
                  <a:lnTo>
                    <a:pt x="424" y="1265"/>
                  </a:lnTo>
                  <a:lnTo>
                    <a:pt x="427" y="1274"/>
                  </a:lnTo>
                  <a:lnTo>
                    <a:pt x="432" y="1284"/>
                  </a:lnTo>
                  <a:lnTo>
                    <a:pt x="435" y="1296"/>
                  </a:lnTo>
                  <a:lnTo>
                    <a:pt x="438" y="1315"/>
                  </a:lnTo>
                  <a:lnTo>
                    <a:pt x="441" y="1344"/>
                  </a:lnTo>
                  <a:lnTo>
                    <a:pt x="23" y="171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2"/>
            <p:cNvSpPr>
              <a:spLocks noEditPoints="1"/>
            </p:cNvSpPr>
            <p:nvPr/>
          </p:nvSpPr>
          <p:spPr bwMode="auto">
            <a:xfrm>
              <a:off x="1356" y="2102"/>
              <a:ext cx="123" cy="88"/>
            </a:xfrm>
            <a:custGeom>
              <a:avLst/>
              <a:gdLst>
                <a:gd name="T0" fmla="*/ 1129 w 1720"/>
                <a:gd name="T1" fmla="*/ 935 h 1234"/>
                <a:gd name="T2" fmla="*/ 1205 w 1720"/>
                <a:gd name="T3" fmla="*/ 926 h 1234"/>
                <a:gd name="T4" fmla="*/ 1252 w 1720"/>
                <a:gd name="T5" fmla="*/ 954 h 1234"/>
                <a:gd name="T6" fmla="*/ 1167 w 1720"/>
                <a:gd name="T7" fmla="*/ 1013 h 1234"/>
                <a:gd name="T8" fmla="*/ 996 w 1720"/>
                <a:gd name="T9" fmla="*/ 1079 h 1234"/>
                <a:gd name="T10" fmla="*/ 750 w 1720"/>
                <a:gd name="T11" fmla="*/ 1102 h 1234"/>
                <a:gd name="T12" fmla="*/ 768 w 1720"/>
                <a:gd name="T13" fmla="*/ 1039 h 1234"/>
                <a:gd name="T14" fmla="*/ 806 w 1720"/>
                <a:gd name="T15" fmla="*/ 1003 h 1234"/>
                <a:gd name="T16" fmla="*/ 882 w 1720"/>
                <a:gd name="T17" fmla="*/ 988 h 1234"/>
                <a:gd name="T18" fmla="*/ 135 w 1720"/>
                <a:gd name="T19" fmla="*/ 1055 h 1234"/>
                <a:gd name="T20" fmla="*/ 306 w 1720"/>
                <a:gd name="T21" fmla="*/ 955 h 1234"/>
                <a:gd name="T22" fmla="*/ 554 w 1720"/>
                <a:gd name="T23" fmla="*/ 717 h 1234"/>
                <a:gd name="T24" fmla="*/ 830 w 1720"/>
                <a:gd name="T25" fmla="*/ 450 h 1234"/>
                <a:gd name="T26" fmla="*/ 1069 w 1720"/>
                <a:gd name="T27" fmla="*/ 275 h 1234"/>
                <a:gd name="T28" fmla="*/ 1346 w 1720"/>
                <a:gd name="T29" fmla="*/ 220 h 1234"/>
                <a:gd name="T30" fmla="*/ 1295 w 1720"/>
                <a:gd name="T31" fmla="*/ 292 h 1234"/>
                <a:gd name="T32" fmla="*/ 1119 w 1720"/>
                <a:gd name="T33" fmla="*/ 459 h 1234"/>
                <a:gd name="T34" fmla="*/ 1080 w 1720"/>
                <a:gd name="T35" fmla="*/ 507 h 1234"/>
                <a:gd name="T36" fmla="*/ 1103 w 1720"/>
                <a:gd name="T37" fmla="*/ 573 h 1234"/>
                <a:gd name="T38" fmla="*/ 1123 w 1720"/>
                <a:gd name="T39" fmla="*/ 630 h 1234"/>
                <a:gd name="T40" fmla="*/ 1113 w 1720"/>
                <a:gd name="T41" fmla="*/ 778 h 1234"/>
                <a:gd name="T42" fmla="*/ 1027 w 1720"/>
                <a:gd name="T43" fmla="*/ 846 h 1234"/>
                <a:gd name="T44" fmla="*/ 847 w 1720"/>
                <a:gd name="T45" fmla="*/ 905 h 1234"/>
                <a:gd name="T46" fmla="*/ 715 w 1720"/>
                <a:gd name="T47" fmla="*/ 959 h 1234"/>
                <a:gd name="T48" fmla="*/ 631 w 1720"/>
                <a:gd name="T49" fmla="*/ 1054 h 1234"/>
                <a:gd name="T50" fmla="*/ 710 w 1720"/>
                <a:gd name="T51" fmla="*/ 1233 h 1234"/>
                <a:gd name="T52" fmla="*/ 1149 w 1720"/>
                <a:gd name="T53" fmla="*/ 1208 h 1234"/>
                <a:gd name="T54" fmla="*/ 1366 w 1720"/>
                <a:gd name="T55" fmla="*/ 1176 h 1234"/>
                <a:gd name="T56" fmla="*/ 1512 w 1720"/>
                <a:gd name="T57" fmla="*/ 1125 h 1234"/>
                <a:gd name="T58" fmla="*/ 1540 w 1720"/>
                <a:gd name="T59" fmla="*/ 1051 h 1234"/>
                <a:gd name="T60" fmla="*/ 1500 w 1720"/>
                <a:gd name="T61" fmla="*/ 1002 h 1234"/>
                <a:gd name="T62" fmla="*/ 1459 w 1720"/>
                <a:gd name="T63" fmla="*/ 954 h 1234"/>
                <a:gd name="T64" fmla="*/ 1469 w 1720"/>
                <a:gd name="T65" fmla="*/ 877 h 1234"/>
                <a:gd name="T66" fmla="*/ 1516 w 1720"/>
                <a:gd name="T67" fmla="*/ 836 h 1234"/>
                <a:gd name="T68" fmla="*/ 1544 w 1720"/>
                <a:gd name="T69" fmla="*/ 771 h 1234"/>
                <a:gd name="T70" fmla="*/ 1522 w 1720"/>
                <a:gd name="T71" fmla="*/ 688 h 1234"/>
                <a:gd name="T72" fmla="*/ 1467 w 1720"/>
                <a:gd name="T73" fmla="*/ 646 h 1234"/>
                <a:gd name="T74" fmla="*/ 1339 w 1720"/>
                <a:gd name="T75" fmla="*/ 607 h 1234"/>
                <a:gd name="T76" fmla="*/ 1304 w 1720"/>
                <a:gd name="T77" fmla="*/ 571 h 1234"/>
                <a:gd name="T78" fmla="*/ 1320 w 1720"/>
                <a:gd name="T79" fmla="*/ 487 h 1234"/>
                <a:gd name="T80" fmla="*/ 1398 w 1720"/>
                <a:gd name="T81" fmla="*/ 417 h 1234"/>
                <a:gd name="T82" fmla="*/ 1587 w 1720"/>
                <a:gd name="T83" fmla="*/ 338 h 1234"/>
                <a:gd name="T84" fmla="*/ 1682 w 1720"/>
                <a:gd name="T85" fmla="*/ 289 h 1234"/>
                <a:gd name="T86" fmla="*/ 1720 w 1720"/>
                <a:gd name="T87" fmla="*/ 220 h 1234"/>
                <a:gd name="T88" fmla="*/ 1707 w 1720"/>
                <a:gd name="T89" fmla="*/ 156 h 1234"/>
                <a:gd name="T90" fmla="*/ 1637 w 1720"/>
                <a:gd name="T91" fmla="*/ 82 h 1234"/>
                <a:gd name="T92" fmla="*/ 1497 w 1720"/>
                <a:gd name="T93" fmla="*/ 11 h 1234"/>
                <a:gd name="T94" fmla="*/ 1411 w 1720"/>
                <a:gd name="T95" fmla="*/ 2 h 1234"/>
                <a:gd name="T96" fmla="*/ 1225 w 1720"/>
                <a:gd name="T97" fmla="*/ 91 h 1234"/>
                <a:gd name="T98" fmla="*/ 944 w 1720"/>
                <a:gd name="T99" fmla="*/ 304 h 1234"/>
                <a:gd name="T100" fmla="*/ 572 w 1720"/>
                <a:gd name="T101" fmla="*/ 603 h 1234"/>
                <a:gd name="T102" fmla="*/ 376 w 1720"/>
                <a:gd name="T103" fmla="*/ 730 h 1234"/>
                <a:gd name="T104" fmla="*/ 261 w 1720"/>
                <a:gd name="T105" fmla="*/ 662 h 1234"/>
                <a:gd name="T106" fmla="*/ 169 w 1720"/>
                <a:gd name="T107" fmla="*/ 747 h 1234"/>
                <a:gd name="T108" fmla="*/ 4 w 1720"/>
                <a:gd name="T109" fmla="*/ 941 h 1234"/>
                <a:gd name="T110" fmla="*/ 15 w 1720"/>
                <a:gd name="T111" fmla="*/ 996 h 1234"/>
                <a:gd name="T112" fmla="*/ 63 w 1720"/>
                <a:gd name="T113" fmla="*/ 1043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20" h="1234">
                  <a:moveTo>
                    <a:pt x="1036" y="991"/>
                  </a:moveTo>
                  <a:lnTo>
                    <a:pt x="1070" y="968"/>
                  </a:lnTo>
                  <a:lnTo>
                    <a:pt x="1102" y="946"/>
                  </a:lnTo>
                  <a:lnTo>
                    <a:pt x="1110" y="942"/>
                  </a:lnTo>
                  <a:lnTo>
                    <a:pt x="1119" y="938"/>
                  </a:lnTo>
                  <a:lnTo>
                    <a:pt x="1129" y="935"/>
                  </a:lnTo>
                  <a:lnTo>
                    <a:pt x="1139" y="931"/>
                  </a:lnTo>
                  <a:lnTo>
                    <a:pt x="1151" y="929"/>
                  </a:lnTo>
                  <a:lnTo>
                    <a:pt x="1163" y="927"/>
                  </a:lnTo>
                  <a:lnTo>
                    <a:pt x="1177" y="926"/>
                  </a:lnTo>
                  <a:lnTo>
                    <a:pt x="1191" y="925"/>
                  </a:lnTo>
                  <a:lnTo>
                    <a:pt x="1205" y="926"/>
                  </a:lnTo>
                  <a:lnTo>
                    <a:pt x="1216" y="927"/>
                  </a:lnTo>
                  <a:lnTo>
                    <a:pt x="1223" y="928"/>
                  </a:lnTo>
                  <a:lnTo>
                    <a:pt x="1230" y="930"/>
                  </a:lnTo>
                  <a:lnTo>
                    <a:pt x="1241" y="938"/>
                  </a:lnTo>
                  <a:lnTo>
                    <a:pt x="1258" y="947"/>
                  </a:lnTo>
                  <a:lnTo>
                    <a:pt x="1252" y="954"/>
                  </a:lnTo>
                  <a:lnTo>
                    <a:pt x="1246" y="960"/>
                  </a:lnTo>
                  <a:lnTo>
                    <a:pt x="1239" y="967"/>
                  </a:lnTo>
                  <a:lnTo>
                    <a:pt x="1231" y="973"/>
                  </a:lnTo>
                  <a:lnTo>
                    <a:pt x="1212" y="987"/>
                  </a:lnTo>
                  <a:lnTo>
                    <a:pt x="1191" y="1000"/>
                  </a:lnTo>
                  <a:lnTo>
                    <a:pt x="1167" y="1013"/>
                  </a:lnTo>
                  <a:lnTo>
                    <a:pt x="1142" y="1026"/>
                  </a:lnTo>
                  <a:lnTo>
                    <a:pt x="1114" y="1039"/>
                  </a:lnTo>
                  <a:lnTo>
                    <a:pt x="1085" y="1050"/>
                  </a:lnTo>
                  <a:lnTo>
                    <a:pt x="1056" y="1061"/>
                  </a:lnTo>
                  <a:lnTo>
                    <a:pt x="1026" y="1071"/>
                  </a:lnTo>
                  <a:lnTo>
                    <a:pt x="996" y="1079"/>
                  </a:lnTo>
                  <a:lnTo>
                    <a:pt x="966" y="1087"/>
                  </a:lnTo>
                  <a:lnTo>
                    <a:pt x="938" y="1093"/>
                  </a:lnTo>
                  <a:lnTo>
                    <a:pt x="910" y="1098"/>
                  </a:lnTo>
                  <a:lnTo>
                    <a:pt x="884" y="1101"/>
                  </a:lnTo>
                  <a:lnTo>
                    <a:pt x="860" y="1102"/>
                  </a:lnTo>
                  <a:lnTo>
                    <a:pt x="750" y="1102"/>
                  </a:lnTo>
                  <a:lnTo>
                    <a:pt x="752" y="1089"/>
                  </a:lnTo>
                  <a:lnTo>
                    <a:pt x="754" y="1077"/>
                  </a:lnTo>
                  <a:lnTo>
                    <a:pt x="756" y="1065"/>
                  </a:lnTo>
                  <a:lnTo>
                    <a:pt x="759" y="1056"/>
                  </a:lnTo>
                  <a:lnTo>
                    <a:pt x="764" y="1046"/>
                  </a:lnTo>
                  <a:lnTo>
                    <a:pt x="768" y="1039"/>
                  </a:lnTo>
                  <a:lnTo>
                    <a:pt x="772" y="1030"/>
                  </a:lnTo>
                  <a:lnTo>
                    <a:pt x="779" y="1024"/>
                  </a:lnTo>
                  <a:lnTo>
                    <a:pt x="784" y="1018"/>
                  </a:lnTo>
                  <a:lnTo>
                    <a:pt x="791" y="1013"/>
                  </a:lnTo>
                  <a:lnTo>
                    <a:pt x="798" y="1007"/>
                  </a:lnTo>
                  <a:lnTo>
                    <a:pt x="806" y="1003"/>
                  </a:lnTo>
                  <a:lnTo>
                    <a:pt x="813" y="1000"/>
                  </a:lnTo>
                  <a:lnTo>
                    <a:pt x="822" y="997"/>
                  </a:lnTo>
                  <a:lnTo>
                    <a:pt x="830" y="995"/>
                  </a:lnTo>
                  <a:lnTo>
                    <a:pt x="840" y="992"/>
                  </a:lnTo>
                  <a:lnTo>
                    <a:pt x="860" y="990"/>
                  </a:lnTo>
                  <a:lnTo>
                    <a:pt x="882" y="988"/>
                  </a:lnTo>
                  <a:lnTo>
                    <a:pt x="904" y="988"/>
                  </a:lnTo>
                  <a:lnTo>
                    <a:pt x="928" y="988"/>
                  </a:lnTo>
                  <a:lnTo>
                    <a:pt x="981" y="990"/>
                  </a:lnTo>
                  <a:lnTo>
                    <a:pt x="1036" y="991"/>
                  </a:lnTo>
                  <a:close/>
                  <a:moveTo>
                    <a:pt x="111" y="1058"/>
                  </a:moveTo>
                  <a:lnTo>
                    <a:pt x="135" y="1055"/>
                  </a:lnTo>
                  <a:lnTo>
                    <a:pt x="159" y="1048"/>
                  </a:lnTo>
                  <a:lnTo>
                    <a:pt x="186" y="1036"/>
                  </a:lnTo>
                  <a:lnTo>
                    <a:pt x="214" y="1021"/>
                  </a:lnTo>
                  <a:lnTo>
                    <a:pt x="244" y="1002"/>
                  </a:lnTo>
                  <a:lnTo>
                    <a:pt x="274" y="981"/>
                  </a:lnTo>
                  <a:lnTo>
                    <a:pt x="306" y="955"/>
                  </a:lnTo>
                  <a:lnTo>
                    <a:pt x="339" y="927"/>
                  </a:lnTo>
                  <a:lnTo>
                    <a:pt x="373" y="896"/>
                  </a:lnTo>
                  <a:lnTo>
                    <a:pt x="407" y="864"/>
                  </a:lnTo>
                  <a:lnTo>
                    <a:pt x="443" y="828"/>
                  </a:lnTo>
                  <a:lnTo>
                    <a:pt x="479" y="793"/>
                  </a:lnTo>
                  <a:lnTo>
                    <a:pt x="554" y="717"/>
                  </a:lnTo>
                  <a:lnTo>
                    <a:pt x="632" y="638"/>
                  </a:lnTo>
                  <a:lnTo>
                    <a:pt x="670" y="600"/>
                  </a:lnTo>
                  <a:lnTo>
                    <a:pt x="710" y="561"/>
                  </a:lnTo>
                  <a:lnTo>
                    <a:pt x="750" y="523"/>
                  </a:lnTo>
                  <a:lnTo>
                    <a:pt x="789" y="485"/>
                  </a:lnTo>
                  <a:lnTo>
                    <a:pt x="830" y="450"/>
                  </a:lnTo>
                  <a:lnTo>
                    <a:pt x="870" y="414"/>
                  </a:lnTo>
                  <a:lnTo>
                    <a:pt x="910" y="382"/>
                  </a:lnTo>
                  <a:lnTo>
                    <a:pt x="949" y="351"/>
                  </a:lnTo>
                  <a:lnTo>
                    <a:pt x="990" y="323"/>
                  </a:lnTo>
                  <a:lnTo>
                    <a:pt x="1029" y="297"/>
                  </a:lnTo>
                  <a:lnTo>
                    <a:pt x="1069" y="275"/>
                  </a:lnTo>
                  <a:lnTo>
                    <a:pt x="1107" y="257"/>
                  </a:lnTo>
                  <a:lnTo>
                    <a:pt x="1146" y="242"/>
                  </a:lnTo>
                  <a:lnTo>
                    <a:pt x="1183" y="230"/>
                  </a:lnTo>
                  <a:lnTo>
                    <a:pt x="1221" y="222"/>
                  </a:lnTo>
                  <a:lnTo>
                    <a:pt x="1258" y="220"/>
                  </a:lnTo>
                  <a:lnTo>
                    <a:pt x="1346" y="220"/>
                  </a:lnTo>
                  <a:lnTo>
                    <a:pt x="1342" y="228"/>
                  </a:lnTo>
                  <a:lnTo>
                    <a:pt x="1339" y="235"/>
                  </a:lnTo>
                  <a:lnTo>
                    <a:pt x="1334" y="244"/>
                  </a:lnTo>
                  <a:lnTo>
                    <a:pt x="1328" y="253"/>
                  </a:lnTo>
                  <a:lnTo>
                    <a:pt x="1313" y="272"/>
                  </a:lnTo>
                  <a:lnTo>
                    <a:pt x="1295" y="292"/>
                  </a:lnTo>
                  <a:lnTo>
                    <a:pt x="1275" y="313"/>
                  </a:lnTo>
                  <a:lnTo>
                    <a:pt x="1253" y="336"/>
                  </a:lnTo>
                  <a:lnTo>
                    <a:pt x="1230" y="357"/>
                  </a:lnTo>
                  <a:lnTo>
                    <a:pt x="1206" y="380"/>
                  </a:lnTo>
                  <a:lnTo>
                    <a:pt x="1159" y="422"/>
                  </a:lnTo>
                  <a:lnTo>
                    <a:pt x="1119" y="459"/>
                  </a:lnTo>
                  <a:lnTo>
                    <a:pt x="1104" y="475"/>
                  </a:lnTo>
                  <a:lnTo>
                    <a:pt x="1091" y="488"/>
                  </a:lnTo>
                  <a:lnTo>
                    <a:pt x="1087" y="494"/>
                  </a:lnTo>
                  <a:lnTo>
                    <a:pt x="1084" y="499"/>
                  </a:lnTo>
                  <a:lnTo>
                    <a:pt x="1081" y="503"/>
                  </a:lnTo>
                  <a:lnTo>
                    <a:pt x="1080" y="507"/>
                  </a:lnTo>
                  <a:lnTo>
                    <a:pt x="1081" y="518"/>
                  </a:lnTo>
                  <a:lnTo>
                    <a:pt x="1083" y="528"/>
                  </a:lnTo>
                  <a:lnTo>
                    <a:pt x="1085" y="538"/>
                  </a:lnTo>
                  <a:lnTo>
                    <a:pt x="1088" y="545"/>
                  </a:lnTo>
                  <a:lnTo>
                    <a:pt x="1094" y="559"/>
                  </a:lnTo>
                  <a:lnTo>
                    <a:pt x="1103" y="573"/>
                  </a:lnTo>
                  <a:lnTo>
                    <a:pt x="1107" y="579"/>
                  </a:lnTo>
                  <a:lnTo>
                    <a:pt x="1110" y="588"/>
                  </a:lnTo>
                  <a:lnTo>
                    <a:pt x="1115" y="597"/>
                  </a:lnTo>
                  <a:lnTo>
                    <a:pt x="1118" y="606"/>
                  </a:lnTo>
                  <a:lnTo>
                    <a:pt x="1121" y="617"/>
                  </a:lnTo>
                  <a:lnTo>
                    <a:pt x="1123" y="630"/>
                  </a:lnTo>
                  <a:lnTo>
                    <a:pt x="1124" y="644"/>
                  </a:lnTo>
                  <a:lnTo>
                    <a:pt x="1124" y="661"/>
                  </a:lnTo>
                  <a:lnTo>
                    <a:pt x="1124" y="728"/>
                  </a:lnTo>
                  <a:lnTo>
                    <a:pt x="1123" y="746"/>
                  </a:lnTo>
                  <a:lnTo>
                    <a:pt x="1119" y="763"/>
                  </a:lnTo>
                  <a:lnTo>
                    <a:pt x="1113" y="778"/>
                  </a:lnTo>
                  <a:lnTo>
                    <a:pt x="1103" y="792"/>
                  </a:lnTo>
                  <a:lnTo>
                    <a:pt x="1091" y="805"/>
                  </a:lnTo>
                  <a:lnTo>
                    <a:pt x="1078" y="817"/>
                  </a:lnTo>
                  <a:lnTo>
                    <a:pt x="1063" y="827"/>
                  </a:lnTo>
                  <a:lnTo>
                    <a:pt x="1046" y="837"/>
                  </a:lnTo>
                  <a:lnTo>
                    <a:pt x="1027" y="846"/>
                  </a:lnTo>
                  <a:lnTo>
                    <a:pt x="1007" y="854"/>
                  </a:lnTo>
                  <a:lnTo>
                    <a:pt x="986" y="862"/>
                  </a:lnTo>
                  <a:lnTo>
                    <a:pt x="964" y="869"/>
                  </a:lnTo>
                  <a:lnTo>
                    <a:pt x="918" y="883"/>
                  </a:lnTo>
                  <a:lnTo>
                    <a:pt x="871" y="897"/>
                  </a:lnTo>
                  <a:lnTo>
                    <a:pt x="847" y="905"/>
                  </a:lnTo>
                  <a:lnTo>
                    <a:pt x="824" y="912"/>
                  </a:lnTo>
                  <a:lnTo>
                    <a:pt x="801" y="920"/>
                  </a:lnTo>
                  <a:lnTo>
                    <a:pt x="779" y="928"/>
                  </a:lnTo>
                  <a:lnTo>
                    <a:pt x="756" y="938"/>
                  </a:lnTo>
                  <a:lnTo>
                    <a:pt x="736" y="948"/>
                  </a:lnTo>
                  <a:lnTo>
                    <a:pt x="715" y="959"/>
                  </a:lnTo>
                  <a:lnTo>
                    <a:pt x="697" y="971"/>
                  </a:lnTo>
                  <a:lnTo>
                    <a:pt x="680" y="985"/>
                  </a:lnTo>
                  <a:lnTo>
                    <a:pt x="665" y="1000"/>
                  </a:lnTo>
                  <a:lnTo>
                    <a:pt x="651" y="1016"/>
                  </a:lnTo>
                  <a:lnTo>
                    <a:pt x="639" y="1034"/>
                  </a:lnTo>
                  <a:lnTo>
                    <a:pt x="631" y="1054"/>
                  </a:lnTo>
                  <a:lnTo>
                    <a:pt x="623" y="1075"/>
                  </a:lnTo>
                  <a:lnTo>
                    <a:pt x="619" y="1099"/>
                  </a:lnTo>
                  <a:lnTo>
                    <a:pt x="618" y="1123"/>
                  </a:lnTo>
                  <a:lnTo>
                    <a:pt x="618" y="1234"/>
                  </a:lnTo>
                  <a:lnTo>
                    <a:pt x="658" y="1234"/>
                  </a:lnTo>
                  <a:lnTo>
                    <a:pt x="710" y="1233"/>
                  </a:lnTo>
                  <a:lnTo>
                    <a:pt x="771" y="1232"/>
                  </a:lnTo>
                  <a:lnTo>
                    <a:pt x="840" y="1228"/>
                  </a:lnTo>
                  <a:lnTo>
                    <a:pt x="914" y="1225"/>
                  </a:lnTo>
                  <a:lnTo>
                    <a:pt x="991" y="1221"/>
                  </a:lnTo>
                  <a:lnTo>
                    <a:pt x="1071" y="1215"/>
                  </a:lnTo>
                  <a:lnTo>
                    <a:pt x="1149" y="1208"/>
                  </a:lnTo>
                  <a:lnTo>
                    <a:pt x="1188" y="1204"/>
                  </a:lnTo>
                  <a:lnTo>
                    <a:pt x="1226" y="1198"/>
                  </a:lnTo>
                  <a:lnTo>
                    <a:pt x="1263" y="1193"/>
                  </a:lnTo>
                  <a:lnTo>
                    <a:pt x="1299" y="1188"/>
                  </a:lnTo>
                  <a:lnTo>
                    <a:pt x="1334" y="1182"/>
                  </a:lnTo>
                  <a:lnTo>
                    <a:pt x="1366" y="1176"/>
                  </a:lnTo>
                  <a:lnTo>
                    <a:pt x="1396" y="1168"/>
                  </a:lnTo>
                  <a:lnTo>
                    <a:pt x="1425" y="1161"/>
                  </a:lnTo>
                  <a:lnTo>
                    <a:pt x="1451" y="1153"/>
                  </a:lnTo>
                  <a:lnTo>
                    <a:pt x="1474" y="1144"/>
                  </a:lnTo>
                  <a:lnTo>
                    <a:pt x="1495" y="1135"/>
                  </a:lnTo>
                  <a:lnTo>
                    <a:pt x="1512" y="1125"/>
                  </a:lnTo>
                  <a:lnTo>
                    <a:pt x="1525" y="1115"/>
                  </a:lnTo>
                  <a:lnTo>
                    <a:pt x="1536" y="1104"/>
                  </a:lnTo>
                  <a:lnTo>
                    <a:pt x="1542" y="1092"/>
                  </a:lnTo>
                  <a:lnTo>
                    <a:pt x="1544" y="1079"/>
                  </a:lnTo>
                  <a:lnTo>
                    <a:pt x="1543" y="1064"/>
                  </a:lnTo>
                  <a:lnTo>
                    <a:pt x="1540" y="1051"/>
                  </a:lnTo>
                  <a:lnTo>
                    <a:pt x="1536" y="1041"/>
                  </a:lnTo>
                  <a:lnTo>
                    <a:pt x="1530" y="1031"/>
                  </a:lnTo>
                  <a:lnTo>
                    <a:pt x="1524" y="1023"/>
                  </a:lnTo>
                  <a:lnTo>
                    <a:pt x="1516" y="1015"/>
                  </a:lnTo>
                  <a:lnTo>
                    <a:pt x="1508" y="1009"/>
                  </a:lnTo>
                  <a:lnTo>
                    <a:pt x="1500" y="1002"/>
                  </a:lnTo>
                  <a:lnTo>
                    <a:pt x="1492" y="996"/>
                  </a:lnTo>
                  <a:lnTo>
                    <a:pt x="1484" y="989"/>
                  </a:lnTo>
                  <a:lnTo>
                    <a:pt x="1477" y="983"/>
                  </a:lnTo>
                  <a:lnTo>
                    <a:pt x="1469" y="974"/>
                  </a:lnTo>
                  <a:lnTo>
                    <a:pt x="1464" y="965"/>
                  </a:lnTo>
                  <a:lnTo>
                    <a:pt x="1459" y="954"/>
                  </a:lnTo>
                  <a:lnTo>
                    <a:pt x="1456" y="941"/>
                  </a:lnTo>
                  <a:lnTo>
                    <a:pt x="1456" y="925"/>
                  </a:lnTo>
                  <a:lnTo>
                    <a:pt x="1456" y="910"/>
                  </a:lnTo>
                  <a:lnTo>
                    <a:pt x="1459" y="897"/>
                  </a:lnTo>
                  <a:lnTo>
                    <a:pt x="1464" y="886"/>
                  </a:lnTo>
                  <a:lnTo>
                    <a:pt x="1469" y="877"/>
                  </a:lnTo>
                  <a:lnTo>
                    <a:pt x="1477" y="868"/>
                  </a:lnTo>
                  <a:lnTo>
                    <a:pt x="1484" y="862"/>
                  </a:lnTo>
                  <a:lnTo>
                    <a:pt x="1492" y="854"/>
                  </a:lnTo>
                  <a:lnTo>
                    <a:pt x="1500" y="849"/>
                  </a:lnTo>
                  <a:lnTo>
                    <a:pt x="1508" y="842"/>
                  </a:lnTo>
                  <a:lnTo>
                    <a:pt x="1516" y="836"/>
                  </a:lnTo>
                  <a:lnTo>
                    <a:pt x="1524" y="828"/>
                  </a:lnTo>
                  <a:lnTo>
                    <a:pt x="1530" y="820"/>
                  </a:lnTo>
                  <a:lnTo>
                    <a:pt x="1536" y="810"/>
                  </a:lnTo>
                  <a:lnTo>
                    <a:pt x="1540" y="799"/>
                  </a:lnTo>
                  <a:lnTo>
                    <a:pt x="1543" y="787"/>
                  </a:lnTo>
                  <a:lnTo>
                    <a:pt x="1544" y="771"/>
                  </a:lnTo>
                  <a:lnTo>
                    <a:pt x="1543" y="753"/>
                  </a:lnTo>
                  <a:lnTo>
                    <a:pt x="1541" y="737"/>
                  </a:lnTo>
                  <a:lnTo>
                    <a:pt x="1538" y="723"/>
                  </a:lnTo>
                  <a:lnTo>
                    <a:pt x="1533" y="710"/>
                  </a:lnTo>
                  <a:lnTo>
                    <a:pt x="1528" y="699"/>
                  </a:lnTo>
                  <a:lnTo>
                    <a:pt x="1522" y="688"/>
                  </a:lnTo>
                  <a:lnTo>
                    <a:pt x="1514" y="679"/>
                  </a:lnTo>
                  <a:lnTo>
                    <a:pt x="1506" y="671"/>
                  </a:lnTo>
                  <a:lnTo>
                    <a:pt x="1497" y="663"/>
                  </a:lnTo>
                  <a:lnTo>
                    <a:pt x="1487" y="657"/>
                  </a:lnTo>
                  <a:lnTo>
                    <a:pt x="1478" y="651"/>
                  </a:lnTo>
                  <a:lnTo>
                    <a:pt x="1467" y="646"/>
                  </a:lnTo>
                  <a:lnTo>
                    <a:pt x="1445" y="637"/>
                  </a:lnTo>
                  <a:lnTo>
                    <a:pt x="1423" y="631"/>
                  </a:lnTo>
                  <a:lnTo>
                    <a:pt x="1400" y="626"/>
                  </a:lnTo>
                  <a:lnTo>
                    <a:pt x="1378" y="620"/>
                  </a:lnTo>
                  <a:lnTo>
                    <a:pt x="1357" y="614"/>
                  </a:lnTo>
                  <a:lnTo>
                    <a:pt x="1339" y="607"/>
                  </a:lnTo>
                  <a:lnTo>
                    <a:pt x="1331" y="603"/>
                  </a:lnTo>
                  <a:lnTo>
                    <a:pt x="1324" y="598"/>
                  </a:lnTo>
                  <a:lnTo>
                    <a:pt x="1318" y="592"/>
                  </a:lnTo>
                  <a:lnTo>
                    <a:pt x="1311" y="586"/>
                  </a:lnTo>
                  <a:lnTo>
                    <a:pt x="1307" y="578"/>
                  </a:lnTo>
                  <a:lnTo>
                    <a:pt x="1304" y="571"/>
                  </a:lnTo>
                  <a:lnTo>
                    <a:pt x="1302" y="561"/>
                  </a:lnTo>
                  <a:lnTo>
                    <a:pt x="1302" y="551"/>
                  </a:lnTo>
                  <a:lnTo>
                    <a:pt x="1303" y="533"/>
                  </a:lnTo>
                  <a:lnTo>
                    <a:pt x="1306" y="517"/>
                  </a:lnTo>
                  <a:lnTo>
                    <a:pt x="1311" y="501"/>
                  </a:lnTo>
                  <a:lnTo>
                    <a:pt x="1320" y="487"/>
                  </a:lnTo>
                  <a:lnTo>
                    <a:pt x="1328" y="473"/>
                  </a:lnTo>
                  <a:lnTo>
                    <a:pt x="1340" y="460"/>
                  </a:lnTo>
                  <a:lnTo>
                    <a:pt x="1353" y="449"/>
                  </a:lnTo>
                  <a:lnTo>
                    <a:pt x="1367" y="438"/>
                  </a:lnTo>
                  <a:lnTo>
                    <a:pt x="1382" y="427"/>
                  </a:lnTo>
                  <a:lnTo>
                    <a:pt x="1398" y="417"/>
                  </a:lnTo>
                  <a:lnTo>
                    <a:pt x="1415" y="409"/>
                  </a:lnTo>
                  <a:lnTo>
                    <a:pt x="1434" y="399"/>
                  </a:lnTo>
                  <a:lnTo>
                    <a:pt x="1471" y="383"/>
                  </a:lnTo>
                  <a:lnTo>
                    <a:pt x="1511" y="368"/>
                  </a:lnTo>
                  <a:lnTo>
                    <a:pt x="1550" y="353"/>
                  </a:lnTo>
                  <a:lnTo>
                    <a:pt x="1587" y="338"/>
                  </a:lnTo>
                  <a:lnTo>
                    <a:pt x="1605" y="331"/>
                  </a:lnTo>
                  <a:lnTo>
                    <a:pt x="1623" y="323"/>
                  </a:lnTo>
                  <a:lnTo>
                    <a:pt x="1640" y="316"/>
                  </a:lnTo>
                  <a:lnTo>
                    <a:pt x="1655" y="307"/>
                  </a:lnTo>
                  <a:lnTo>
                    <a:pt x="1669" y="298"/>
                  </a:lnTo>
                  <a:lnTo>
                    <a:pt x="1682" y="289"/>
                  </a:lnTo>
                  <a:lnTo>
                    <a:pt x="1692" y="279"/>
                  </a:lnTo>
                  <a:lnTo>
                    <a:pt x="1702" y="268"/>
                  </a:lnTo>
                  <a:lnTo>
                    <a:pt x="1710" y="258"/>
                  </a:lnTo>
                  <a:lnTo>
                    <a:pt x="1716" y="246"/>
                  </a:lnTo>
                  <a:lnTo>
                    <a:pt x="1719" y="234"/>
                  </a:lnTo>
                  <a:lnTo>
                    <a:pt x="1720" y="220"/>
                  </a:lnTo>
                  <a:lnTo>
                    <a:pt x="1720" y="199"/>
                  </a:lnTo>
                  <a:lnTo>
                    <a:pt x="1719" y="190"/>
                  </a:lnTo>
                  <a:lnTo>
                    <a:pt x="1718" y="181"/>
                  </a:lnTo>
                  <a:lnTo>
                    <a:pt x="1716" y="173"/>
                  </a:lnTo>
                  <a:lnTo>
                    <a:pt x="1712" y="164"/>
                  </a:lnTo>
                  <a:lnTo>
                    <a:pt x="1707" y="156"/>
                  </a:lnTo>
                  <a:lnTo>
                    <a:pt x="1702" y="147"/>
                  </a:lnTo>
                  <a:lnTo>
                    <a:pt x="1697" y="139"/>
                  </a:lnTo>
                  <a:lnTo>
                    <a:pt x="1689" y="130"/>
                  </a:lnTo>
                  <a:lnTo>
                    <a:pt x="1674" y="114"/>
                  </a:lnTo>
                  <a:lnTo>
                    <a:pt x="1656" y="97"/>
                  </a:lnTo>
                  <a:lnTo>
                    <a:pt x="1637" y="82"/>
                  </a:lnTo>
                  <a:lnTo>
                    <a:pt x="1615" y="67"/>
                  </a:lnTo>
                  <a:lnTo>
                    <a:pt x="1593" y="53"/>
                  </a:lnTo>
                  <a:lnTo>
                    <a:pt x="1569" y="40"/>
                  </a:lnTo>
                  <a:lnTo>
                    <a:pt x="1544" y="28"/>
                  </a:lnTo>
                  <a:lnTo>
                    <a:pt x="1521" y="18"/>
                  </a:lnTo>
                  <a:lnTo>
                    <a:pt x="1497" y="11"/>
                  </a:lnTo>
                  <a:lnTo>
                    <a:pt x="1474" y="4"/>
                  </a:lnTo>
                  <a:lnTo>
                    <a:pt x="1464" y="2"/>
                  </a:lnTo>
                  <a:lnTo>
                    <a:pt x="1453" y="1"/>
                  </a:lnTo>
                  <a:lnTo>
                    <a:pt x="1443" y="0"/>
                  </a:lnTo>
                  <a:lnTo>
                    <a:pt x="1434" y="0"/>
                  </a:lnTo>
                  <a:lnTo>
                    <a:pt x="1411" y="2"/>
                  </a:lnTo>
                  <a:lnTo>
                    <a:pt x="1385" y="9"/>
                  </a:lnTo>
                  <a:lnTo>
                    <a:pt x="1357" y="18"/>
                  </a:lnTo>
                  <a:lnTo>
                    <a:pt x="1327" y="32"/>
                  </a:lnTo>
                  <a:lnTo>
                    <a:pt x="1295" y="48"/>
                  </a:lnTo>
                  <a:lnTo>
                    <a:pt x="1261" y="69"/>
                  </a:lnTo>
                  <a:lnTo>
                    <a:pt x="1225" y="91"/>
                  </a:lnTo>
                  <a:lnTo>
                    <a:pt x="1188" y="116"/>
                  </a:lnTo>
                  <a:lnTo>
                    <a:pt x="1150" y="144"/>
                  </a:lnTo>
                  <a:lnTo>
                    <a:pt x="1110" y="173"/>
                  </a:lnTo>
                  <a:lnTo>
                    <a:pt x="1070" y="204"/>
                  </a:lnTo>
                  <a:lnTo>
                    <a:pt x="1028" y="236"/>
                  </a:lnTo>
                  <a:lnTo>
                    <a:pt x="944" y="304"/>
                  </a:lnTo>
                  <a:lnTo>
                    <a:pt x="858" y="372"/>
                  </a:lnTo>
                  <a:lnTo>
                    <a:pt x="773" y="442"/>
                  </a:lnTo>
                  <a:lnTo>
                    <a:pt x="690" y="510"/>
                  </a:lnTo>
                  <a:lnTo>
                    <a:pt x="650" y="543"/>
                  </a:lnTo>
                  <a:lnTo>
                    <a:pt x="610" y="573"/>
                  </a:lnTo>
                  <a:lnTo>
                    <a:pt x="572" y="603"/>
                  </a:lnTo>
                  <a:lnTo>
                    <a:pt x="535" y="630"/>
                  </a:lnTo>
                  <a:lnTo>
                    <a:pt x="500" y="656"/>
                  </a:lnTo>
                  <a:lnTo>
                    <a:pt x="466" y="678"/>
                  </a:lnTo>
                  <a:lnTo>
                    <a:pt x="434" y="699"/>
                  </a:lnTo>
                  <a:lnTo>
                    <a:pt x="404" y="716"/>
                  </a:lnTo>
                  <a:lnTo>
                    <a:pt x="376" y="730"/>
                  </a:lnTo>
                  <a:lnTo>
                    <a:pt x="351" y="740"/>
                  </a:lnTo>
                  <a:lnTo>
                    <a:pt x="329" y="747"/>
                  </a:lnTo>
                  <a:lnTo>
                    <a:pt x="310" y="749"/>
                  </a:lnTo>
                  <a:lnTo>
                    <a:pt x="334" y="662"/>
                  </a:lnTo>
                  <a:lnTo>
                    <a:pt x="266" y="661"/>
                  </a:lnTo>
                  <a:lnTo>
                    <a:pt x="261" y="662"/>
                  </a:lnTo>
                  <a:lnTo>
                    <a:pt x="257" y="664"/>
                  </a:lnTo>
                  <a:lnTo>
                    <a:pt x="252" y="667"/>
                  </a:lnTo>
                  <a:lnTo>
                    <a:pt x="245" y="673"/>
                  </a:lnTo>
                  <a:lnTo>
                    <a:pt x="230" y="686"/>
                  </a:lnTo>
                  <a:lnTo>
                    <a:pt x="211" y="703"/>
                  </a:lnTo>
                  <a:lnTo>
                    <a:pt x="169" y="747"/>
                  </a:lnTo>
                  <a:lnTo>
                    <a:pt x="122" y="797"/>
                  </a:lnTo>
                  <a:lnTo>
                    <a:pt x="77" y="849"/>
                  </a:lnTo>
                  <a:lnTo>
                    <a:pt x="38" y="895"/>
                  </a:lnTo>
                  <a:lnTo>
                    <a:pt x="22" y="914"/>
                  </a:lnTo>
                  <a:lnTo>
                    <a:pt x="11" y="930"/>
                  </a:lnTo>
                  <a:lnTo>
                    <a:pt x="4" y="941"/>
                  </a:lnTo>
                  <a:lnTo>
                    <a:pt x="0" y="947"/>
                  </a:lnTo>
                  <a:lnTo>
                    <a:pt x="1" y="957"/>
                  </a:lnTo>
                  <a:lnTo>
                    <a:pt x="3" y="967"/>
                  </a:lnTo>
                  <a:lnTo>
                    <a:pt x="6" y="976"/>
                  </a:lnTo>
                  <a:lnTo>
                    <a:pt x="10" y="986"/>
                  </a:lnTo>
                  <a:lnTo>
                    <a:pt x="15" y="996"/>
                  </a:lnTo>
                  <a:lnTo>
                    <a:pt x="22" y="1005"/>
                  </a:lnTo>
                  <a:lnTo>
                    <a:pt x="28" y="1014"/>
                  </a:lnTo>
                  <a:lnTo>
                    <a:pt x="36" y="1021"/>
                  </a:lnTo>
                  <a:lnTo>
                    <a:pt x="44" y="1029"/>
                  </a:lnTo>
                  <a:lnTo>
                    <a:pt x="53" y="1036"/>
                  </a:lnTo>
                  <a:lnTo>
                    <a:pt x="63" y="1043"/>
                  </a:lnTo>
                  <a:lnTo>
                    <a:pt x="71" y="1047"/>
                  </a:lnTo>
                  <a:lnTo>
                    <a:pt x="81" y="1051"/>
                  </a:lnTo>
                  <a:lnTo>
                    <a:pt x="92" y="1055"/>
                  </a:lnTo>
                  <a:lnTo>
                    <a:pt x="101" y="1057"/>
                  </a:lnTo>
                  <a:lnTo>
                    <a:pt x="111" y="105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3"/>
            <p:cNvSpPr/>
            <p:nvPr/>
          </p:nvSpPr>
          <p:spPr bwMode="auto">
            <a:xfrm>
              <a:off x="1024" y="2044"/>
              <a:ext cx="121" cy="88"/>
            </a:xfrm>
            <a:custGeom>
              <a:avLst/>
              <a:gdLst>
                <a:gd name="T0" fmla="*/ 968 w 1698"/>
                <a:gd name="T1" fmla="*/ 254 h 1234"/>
                <a:gd name="T2" fmla="*/ 853 w 1698"/>
                <a:gd name="T3" fmla="*/ 406 h 1234"/>
                <a:gd name="T4" fmla="*/ 490 w 1698"/>
                <a:gd name="T5" fmla="*/ 729 h 1234"/>
                <a:gd name="T6" fmla="*/ 367 w 1698"/>
                <a:gd name="T7" fmla="*/ 520 h 1234"/>
                <a:gd name="T8" fmla="*/ 240 w 1698"/>
                <a:gd name="T9" fmla="*/ 631 h 1234"/>
                <a:gd name="T10" fmla="*/ 171 w 1698"/>
                <a:gd name="T11" fmla="*/ 784 h 1234"/>
                <a:gd name="T12" fmla="*/ 87 w 1698"/>
                <a:gd name="T13" fmla="*/ 932 h 1234"/>
                <a:gd name="T14" fmla="*/ 0 w 1698"/>
                <a:gd name="T15" fmla="*/ 1051 h 1234"/>
                <a:gd name="T16" fmla="*/ 42 w 1698"/>
                <a:gd name="T17" fmla="*/ 1156 h 1234"/>
                <a:gd name="T18" fmla="*/ 136 w 1698"/>
                <a:gd name="T19" fmla="*/ 1231 h 1234"/>
                <a:gd name="T20" fmla="*/ 232 w 1698"/>
                <a:gd name="T21" fmla="*/ 1205 h 1234"/>
                <a:gd name="T22" fmla="*/ 538 w 1698"/>
                <a:gd name="T23" fmla="*/ 895 h 1234"/>
                <a:gd name="T24" fmla="*/ 858 w 1698"/>
                <a:gd name="T25" fmla="*/ 570 h 1234"/>
                <a:gd name="T26" fmla="*/ 942 w 1698"/>
                <a:gd name="T27" fmla="*/ 551 h 1234"/>
                <a:gd name="T28" fmla="*/ 947 w 1698"/>
                <a:gd name="T29" fmla="*/ 607 h 1234"/>
                <a:gd name="T30" fmla="*/ 884 w 1698"/>
                <a:gd name="T31" fmla="*/ 699 h 1234"/>
                <a:gd name="T32" fmla="*/ 882 w 1698"/>
                <a:gd name="T33" fmla="*/ 859 h 1234"/>
                <a:gd name="T34" fmla="*/ 606 w 1698"/>
                <a:gd name="T35" fmla="*/ 1018 h 1234"/>
                <a:gd name="T36" fmla="*/ 600 w 1698"/>
                <a:gd name="T37" fmla="*/ 1095 h 1234"/>
                <a:gd name="T38" fmla="*/ 645 w 1698"/>
                <a:gd name="T39" fmla="*/ 1136 h 1234"/>
                <a:gd name="T40" fmla="*/ 721 w 1698"/>
                <a:gd name="T41" fmla="*/ 1138 h 1234"/>
                <a:gd name="T42" fmla="*/ 787 w 1698"/>
                <a:gd name="T43" fmla="*/ 1074 h 1234"/>
                <a:gd name="T44" fmla="*/ 865 w 1698"/>
                <a:gd name="T45" fmla="*/ 1083 h 1234"/>
                <a:gd name="T46" fmla="*/ 896 w 1698"/>
                <a:gd name="T47" fmla="*/ 1121 h 1234"/>
                <a:gd name="T48" fmla="*/ 965 w 1698"/>
                <a:gd name="T49" fmla="*/ 1109 h 1234"/>
                <a:gd name="T50" fmla="*/ 1039 w 1698"/>
                <a:gd name="T51" fmla="*/ 994 h 1234"/>
                <a:gd name="T52" fmla="*/ 1104 w 1698"/>
                <a:gd name="T53" fmla="*/ 914 h 1234"/>
                <a:gd name="T54" fmla="*/ 1166 w 1698"/>
                <a:gd name="T55" fmla="*/ 920 h 1234"/>
                <a:gd name="T56" fmla="*/ 1149 w 1698"/>
                <a:gd name="T57" fmla="*/ 972 h 1234"/>
                <a:gd name="T58" fmla="*/ 1054 w 1698"/>
                <a:gd name="T59" fmla="*/ 1093 h 1234"/>
                <a:gd name="T60" fmla="*/ 1106 w 1698"/>
                <a:gd name="T61" fmla="*/ 1128 h 1234"/>
                <a:gd name="T62" fmla="*/ 1423 w 1698"/>
                <a:gd name="T63" fmla="*/ 995 h 1234"/>
                <a:gd name="T64" fmla="*/ 1521 w 1698"/>
                <a:gd name="T65" fmla="*/ 911 h 1234"/>
                <a:gd name="T66" fmla="*/ 1482 w 1698"/>
                <a:gd name="T67" fmla="*/ 795 h 1234"/>
                <a:gd name="T68" fmla="*/ 1371 w 1698"/>
                <a:gd name="T69" fmla="*/ 690 h 1234"/>
                <a:gd name="T70" fmla="*/ 1278 w 1698"/>
                <a:gd name="T71" fmla="*/ 685 h 1234"/>
                <a:gd name="T72" fmla="*/ 1205 w 1698"/>
                <a:gd name="T73" fmla="*/ 749 h 1234"/>
                <a:gd name="T74" fmla="*/ 1133 w 1698"/>
                <a:gd name="T75" fmla="*/ 793 h 1234"/>
                <a:gd name="T76" fmla="*/ 1093 w 1698"/>
                <a:gd name="T77" fmla="*/ 778 h 1234"/>
                <a:gd name="T78" fmla="*/ 1087 w 1698"/>
                <a:gd name="T79" fmla="*/ 674 h 1234"/>
                <a:gd name="T80" fmla="*/ 1223 w 1698"/>
                <a:gd name="T81" fmla="*/ 544 h 1234"/>
                <a:gd name="T82" fmla="*/ 1601 w 1698"/>
                <a:gd name="T83" fmla="*/ 330 h 1234"/>
                <a:gd name="T84" fmla="*/ 1698 w 1698"/>
                <a:gd name="T85" fmla="*/ 242 h 1234"/>
                <a:gd name="T86" fmla="*/ 1638 w 1698"/>
                <a:gd name="T87" fmla="*/ 79 h 1234"/>
                <a:gd name="T88" fmla="*/ 1538 w 1698"/>
                <a:gd name="T89" fmla="*/ 5 h 1234"/>
                <a:gd name="T90" fmla="*/ 1469 w 1698"/>
                <a:gd name="T91" fmla="*/ 17 h 1234"/>
                <a:gd name="T92" fmla="*/ 1362 w 1698"/>
                <a:gd name="T93" fmla="*/ 280 h 1234"/>
                <a:gd name="T94" fmla="*/ 1247 w 1698"/>
                <a:gd name="T95" fmla="*/ 434 h 1234"/>
                <a:gd name="T96" fmla="*/ 1141 w 1698"/>
                <a:gd name="T97" fmla="*/ 483 h 1234"/>
                <a:gd name="T98" fmla="*/ 1138 w 1698"/>
                <a:gd name="T99" fmla="*/ 373 h 1234"/>
                <a:gd name="T100" fmla="*/ 1269 w 1698"/>
                <a:gd name="T101" fmla="*/ 281 h 1234"/>
                <a:gd name="T102" fmla="*/ 1355 w 1698"/>
                <a:gd name="T103" fmla="*/ 183 h 1234"/>
                <a:gd name="T104" fmla="*/ 1340 w 1698"/>
                <a:gd name="T105" fmla="*/ 157 h 1234"/>
                <a:gd name="T106" fmla="*/ 1191 w 1698"/>
                <a:gd name="T107" fmla="*/ 242 h 1234"/>
                <a:gd name="T108" fmla="*/ 1086 w 1698"/>
                <a:gd name="T109" fmla="*/ 123 h 1234"/>
                <a:gd name="T110" fmla="*/ 1014 w 1698"/>
                <a:gd name="T111" fmla="*/ 88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8" h="1234">
                  <a:moveTo>
                    <a:pt x="904" y="88"/>
                  </a:moveTo>
                  <a:lnTo>
                    <a:pt x="910" y="102"/>
                  </a:lnTo>
                  <a:lnTo>
                    <a:pt x="918" y="123"/>
                  </a:lnTo>
                  <a:lnTo>
                    <a:pt x="929" y="150"/>
                  </a:lnTo>
                  <a:lnTo>
                    <a:pt x="941" y="180"/>
                  </a:lnTo>
                  <a:lnTo>
                    <a:pt x="952" y="209"/>
                  </a:lnTo>
                  <a:lnTo>
                    <a:pt x="961" y="235"/>
                  </a:lnTo>
                  <a:lnTo>
                    <a:pt x="968" y="254"/>
                  </a:lnTo>
                  <a:lnTo>
                    <a:pt x="970" y="264"/>
                  </a:lnTo>
                  <a:lnTo>
                    <a:pt x="969" y="270"/>
                  </a:lnTo>
                  <a:lnTo>
                    <a:pt x="965" y="279"/>
                  </a:lnTo>
                  <a:lnTo>
                    <a:pt x="958" y="290"/>
                  </a:lnTo>
                  <a:lnTo>
                    <a:pt x="948" y="302"/>
                  </a:lnTo>
                  <a:lnTo>
                    <a:pt x="924" y="331"/>
                  </a:lnTo>
                  <a:lnTo>
                    <a:pt x="892" y="367"/>
                  </a:lnTo>
                  <a:lnTo>
                    <a:pt x="853" y="406"/>
                  </a:lnTo>
                  <a:lnTo>
                    <a:pt x="810" y="449"/>
                  </a:lnTo>
                  <a:lnTo>
                    <a:pt x="763" y="493"/>
                  </a:lnTo>
                  <a:lnTo>
                    <a:pt x="714" y="538"/>
                  </a:lnTo>
                  <a:lnTo>
                    <a:pt x="665" y="582"/>
                  </a:lnTo>
                  <a:lnTo>
                    <a:pt x="617" y="625"/>
                  </a:lnTo>
                  <a:lnTo>
                    <a:pt x="571" y="665"/>
                  </a:lnTo>
                  <a:lnTo>
                    <a:pt x="528" y="699"/>
                  </a:lnTo>
                  <a:lnTo>
                    <a:pt x="490" y="729"/>
                  </a:lnTo>
                  <a:lnTo>
                    <a:pt x="458" y="752"/>
                  </a:lnTo>
                  <a:lnTo>
                    <a:pt x="445" y="759"/>
                  </a:lnTo>
                  <a:lnTo>
                    <a:pt x="434" y="766"/>
                  </a:lnTo>
                  <a:lnTo>
                    <a:pt x="426" y="770"/>
                  </a:lnTo>
                  <a:lnTo>
                    <a:pt x="419" y="771"/>
                  </a:lnTo>
                  <a:lnTo>
                    <a:pt x="331" y="771"/>
                  </a:lnTo>
                  <a:lnTo>
                    <a:pt x="386" y="508"/>
                  </a:lnTo>
                  <a:lnTo>
                    <a:pt x="367" y="520"/>
                  </a:lnTo>
                  <a:lnTo>
                    <a:pt x="348" y="532"/>
                  </a:lnTo>
                  <a:lnTo>
                    <a:pt x="331" y="544"/>
                  </a:lnTo>
                  <a:lnTo>
                    <a:pt x="314" y="557"/>
                  </a:lnTo>
                  <a:lnTo>
                    <a:pt x="298" y="570"/>
                  </a:lnTo>
                  <a:lnTo>
                    <a:pt x="282" y="583"/>
                  </a:lnTo>
                  <a:lnTo>
                    <a:pt x="268" y="598"/>
                  </a:lnTo>
                  <a:lnTo>
                    <a:pt x="253" y="614"/>
                  </a:lnTo>
                  <a:lnTo>
                    <a:pt x="240" y="631"/>
                  </a:lnTo>
                  <a:lnTo>
                    <a:pt x="228" y="647"/>
                  </a:lnTo>
                  <a:lnTo>
                    <a:pt x="216" y="665"/>
                  </a:lnTo>
                  <a:lnTo>
                    <a:pt x="206" y="684"/>
                  </a:lnTo>
                  <a:lnTo>
                    <a:pt x="196" y="704"/>
                  </a:lnTo>
                  <a:lnTo>
                    <a:pt x="188" y="725"/>
                  </a:lnTo>
                  <a:lnTo>
                    <a:pt x="181" y="747"/>
                  </a:lnTo>
                  <a:lnTo>
                    <a:pt x="174" y="769"/>
                  </a:lnTo>
                  <a:lnTo>
                    <a:pt x="171" y="784"/>
                  </a:lnTo>
                  <a:lnTo>
                    <a:pt x="167" y="799"/>
                  </a:lnTo>
                  <a:lnTo>
                    <a:pt x="161" y="813"/>
                  </a:lnTo>
                  <a:lnTo>
                    <a:pt x="156" y="826"/>
                  </a:lnTo>
                  <a:lnTo>
                    <a:pt x="144" y="852"/>
                  </a:lnTo>
                  <a:lnTo>
                    <a:pt x="131" y="874"/>
                  </a:lnTo>
                  <a:lnTo>
                    <a:pt x="117" y="896"/>
                  </a:lnTo>
                  <a:lnTo>
                    <a:pt x="102" y="915"/>
                  </a:lnTo>
                  <a:lnTo>
                    <a:pt x="87" y="932"/>
                  </a:lnTo>
                  <a:lnTo>
                    <a:pt x="73" y="949"/>
                  </a:lnTo>
                  <a:lnTo>
                    <a:pt x="46" y="979"/>
                  </a:lnTo>
                  <a:lnTo>
                    <a:pt x="22" y="1006"/>
                  </a:lnTo>
                  <a:lnTo>
                    <a:pt x="13" y="1019"/>
                  </a:lnTo>
                  <a:lnTo>
                    <a:pt x="6" y="1032"/>
                  </a:lnTo>
                  <a:lnTo>
                    <a:pt x="4" y="1038"/>
                  </a:lnTo>
                  <a:lnTo>
                    <a:pt x="2" y="1045"/>
                  </a:lnTo>
                  <a:lnTo>
                    <a:pt x="0" y="1051"/>
                  </a:lnTo>
                  <a:lnTo>
                    <a:pt x="0" y="1058"/>
                  </a:lnTo>
                  <a:lnTo>
                    <a:pt x="2" y="1070"/>
                  </a:lnTo>
                  <a:lnTo>
                    <a:pt x="4" y="1084"/>
                  </a:lnTo>
                  <a:lnTo>
                    <a:pt x="9" y="1098"/>
                  </a:lnTo>
                  <a:lnTo>
                    <a:pt x="15" y="1113"/>
                  </a:lnTo>
                  <a:lnTo>
                    <a:pt x="23" y="1127"/>
                  </a:lnTo>
                  <a:lnTo>
                    <a:pt x="32" y="1142"/>
                  </a:lnTo>
                  <a:lnTo>
                    <a:pt x="42" y="1156"/>
                  </a:lnTo>
                  <a:lnTo>
                    <a:pt x="53" y="1170"/>
                  </a:lnTo>
                  <a:lnTo>
                    <a:pt x="65" y="1183"/>
                  </a:lnTo>
                  <a:lnTo>
                    <a:pt x="78" y="1195"/>
                  </a:lnTo>
                  <a:lnTo>
                    <a:pt x="90" y="1206"/>
                  </a:lnTo>
                  <a:lnTo>
                    <a:pt x="104" y="1215"/>
                  </a:lnTo>
                  <a:lnTo>
                    <a:pt x="116" y="1223"/>
                  </a:lnTo>
                  <a:lnTo>
                    <a:pt x="129" y="1229"/>
                  </a:lnTo>
                  <a:lnTo>
                    <a:pt x="136" y="1231"/>
                  </a:lnTo>
                  <a:lnTo>
                    <a:pt x="142" y="1232"/>
                  </a:lnTo>
                  <a:lnTo>
                    <a:pt x="149" y="1234"/>
                  </a:lnTo>
                  <a:lnTo>
                    <a:pt x="154" y="1234"/>
                  </a:lnTo>
                  <a:lnTo>
                    <a:pt x="177" y="1234"/>
                  </a:lnTo>
                  <a:lnTo>
                    <a:pt x="187" y="1231"/>
                  </a:lnTo>
                  <a:lnTo>
                    <a:pt x="200" y="1226"/>
                  </a:lnTo>
                  <a:lnTo>
                    <a:pt x="215" y="1217"/>
                  </a:lnTo>
                  <a:lnTo>
                    <a:pt x="232" y="1205"/>
                  </a:lnTo>
                  <a:lnTo>
                    <a:pt x="251" y="1190"/>
                  </a:lnTo>
                  <a:lnTo>
                    <a:pt x="271" y="1171"/>
                  </a:lnTo>
                  <a:lnTo>
                    <a:pt x="294" y="1151"/>
                  </a:lnTo>
                  <a:lnTo>
                    <a:pt x="317" y="1128"/>
                  </a:lnTo>
                  <a:lnTo>
                    <a:pt x="368" y="1078"/>
                  </a:lnTo>
                  <a:lnTo>
                    <a:pt x="422" y="1020"/>
                  </a:lnTo>
                  <a:lnTo>
                    <a:pt x="479" y="959"/>
                  </a:lnTo>
                  <a:lnTo>
                    <a:pt x="538" y="895"/>
                  </a:lnTo>
                  <a:lnTo>
                    <a:pt x="597" y="830"/>
                  </a:lnTo>
                  <a:lnTo>
                    <a:pt x="655" y="768"/>
                  </a:lnTo>
                  <a:lnTo>
                    <a:pt x="712" y="708"/>
                  </a:lnTo>
                  <a:lnTo>
                    <a:pt x="766" y="654"/>
                  </a:lnTo>
                  <a:lnTo>
                    <a:pt x="791" y="630"/>
                  </a:lnTo>
                  <a:lnTo>
                    <a:pt x="814" y="607"/>
                  </a:lnTo>
                  <a:lnTo>
                    <a:pt x="838" y="587"/>
                  </a:lnTo>
                  <a:lnTo>
                    <a:pt x="858" y="570"/>
                  </a:lnTo>
                  <a:lnTo>
                    <a:pt x="879" y="555"/>
                  </a:lnTo>
                  <a:lnTo>
                    <a:pt x="896" y="543"/>
                  </a:lnTo>
                  <a:lnTo>
                    <a:pt x="912" y="534"/>
                  </a:lnTo>
                  <a:lnTo>
                    <a:pt x="926" y="529"/>
                  </a:lnTo>
                  <a:lnTo>
                    <a:pt x="931" y="538"/>
                  </a:lnTo>
                  <a:lnTo>
                    <a:pt x="936" y="545"/>
                  </a:lnTo>
                  <a:lnTo>
                    <a:pt x="939" y="549"/>
                  </a:lnTo>
                  <a:lnTo>
                    <a:pt x="942" y="551"/>
                  </a:lnTo>
                  <a:lnTo>
                    <a:pt x="946" y="552"/>
                  </a:lnTo>
                  <a:lnTo>
                    <a:pt x="948" y="552"/>
                  </a:lnTo>
                  <a:lnTo>
                    <a:pt x="948" y="552"/>
                  </a:lnTo>
                  <a:lnTo>
                    <a:pt x="948" y="557"/>
                  </a:lnTo>
                  <a:lnTo>
                    <a:pt x="948" y="571"/>
                  </a:lnTo>
                  <a:lnTo>
                    <a:pt x="948" y="595"/>
                  </a:lnTo>
                  <a:lnTo>
                    <a:pt x="947" y="601"/>
                  </a:lnTo>
                  <a:lnTo>
                    <a:pt x="947" y="607"/>
                  </a:lnTo>
                  <a:lnTo>
                    <a:pt x="945" y="614"/>
                  </a:lnTo>
                  <a:lnTo>
                    <a:pt x="943" y="621"/>
                  </a:lnTo>
                  <a:lnTo>
                    <a:pt x="937" y="634"/>
                  </a:lnTo>
                  <a:lnTo>
                    <a:pt x="929" y="647"/>
                  </a:lnTo>
                  <a:lnTo>
                    <a:pt x="919" y="660"/>
                  </a:lnTo>
                  <a:lnTo>
                    <a:pt x="909" y="674"/>
                  </a:lnTo>
                  <a:lnTo>
                    <a:pt x="897" y="686"/>
                  </a:lnTo>
                  <a:lnTo>
                    <a:pt x="884" y="699"/>
                  </a:lnTo>
                  <a:lnTo>
                    <a:pt x="858" y="725"/>
                  </a:lnTo>
                  <a:lnTo>
                    <a:pt x="834" y="749"/>
                  </a:lnTo>
                  <a:lnTo>
                    <a:pt x="822" y="760"/>
                  </a:lnTo>
                  <a:lnTo>
                    <a:pt x="811" y="772"/>
                  </a:lnTo>
                  <a:lnTo>
                    <a:pt x="801" y="783"/>
                  </a:lnTo>
                  <a:lnTo>
                    <a:pt x="794" y="793"/>
                  </a:lnTo>
                  <a:lnTo>
                    <a:pt x="881" y="819"/>
                  </a:lnTo>
                  <a:lnTo>
                    <a:pt x="882" y="859"/>
                  </a:lnTo>
                  <a:lnTo>
                    <a:pt x="664" y="913"/>
                  </a:lnTo>
                  <a:lnTo>
                    <a:pt x="653" y="929"/>
                  </a:lnTo>
                  <a:lnTo>
                    <a:pt x="641" y="946"/>
                  </a:lnTo>
                  <a:lnTo>
                    <a:pt x="630" y="964"/>
                  </a:lnTo>
                  <a:lnTo>
                    <a:pt x="619" y="985"/>
                  </a:lnTo>
                  <a:lnTo>
                    <a:pt x="615" y="995"/>
                  </a:lnTo>
                  <a:lnTo>
                    <a:pt x="609" y="1007"/>
                  </a:lnTo>
                  <a:lnTo>
                    <a:pt x="606" y="1018"/>
                  </a:lnTo>
                  <a:lnTo>
                    <a:pt x="602" y="1030"/>
                  </a:lnTo>
                  <a:lnTo>
                    <a:pt x="600" y="1042"/>
                  </a:lnTo>
                  <a:lnTo>
                    <a:pt x="597" y="1054"/>
                  </a:lnTo>
                  <a:lnTo>
                    <a:pt x="596" y="1066"/>
                  </a:lnTo>
                  <a:lnTo>
                    <a:pt x="595" y="1079"/>
                  </a:lnTo>
                  <a:lnTo>
                    <a:pt x="596" y="1084"/>
                  </a:lnTo>
                  <a:lnTo>
                    <a:pt x="597" y="1090"/>
                  </a:lnTo>
                  <a:lnTo>
                    <a:pt x="600" y="1095"/>
                  </a:lnTo>
                  <a:lnTo>
                    <a:pt x="603" y="1102"/>
                  </a:lnTo>
                  <a:lnTo>
                    <a:pt x="607" y="1107"/>
                  </a:lnTo>
                  <a:lnTo>
                    <a:pt x="612" y="1112"/>
                  </a:lnTo>
                  <a:lnTo>
                    <a:pt x="618" y="1118"/>
                  </a:lnTo>
                  <a:lnTo>
                    <a:pt x="623" y="1123"/>
                  </a:lnTo>
                  <a:lnTo>
                    <a:pt x="630" y="1127"/>
                  </a:lnTo>
                  <a:lnTo>
                    <a:pt x="637" y="1132"/>
                  </a:lnTo>
                  <a:lnTo>
                    <a:pt x="645" y="1136"/>
                  </a:lnTo>
                  <a:lnTo>
                    <a:pt x="652" y="1139"/>
                  </a:lnTo>
                  <a:lnTo>
                    <a:pt x="660" y="1141"/>
                  </a:lnTo>
                  <a:lnTo>
                    <a:pt x="667" y="1143"/>
                  </a:lnTo>
                  <a:lnTo>
                    <a:pt x="676" y="1146"/>
                  </a:lnTo>
                  <a:lnTo>
                    <a:pt x="683" y="1146"/>
                  </a:lnTo>
                  <a:lnTo>
                    <a:pt x="698" y="1145"/>
                  </a:lnTo>
                  <a:lnTo>
                    <a:pt x="710" y="1142"/>
                  </a:lnTo>
                  <a:lnTo>
                    <a:pt x="721" y="1138"/>
                  </a:lnTo>
                  <a:lnTo>
                    <a:pt x="731" y="1133"/>
                  </a:lnTo>
                  <a:lnTo>
                    <a:pt x="739" y="1126"/>
                  </a:lnTo>
                  <a:lnTo>
                    <a:pt x="747" y="1119"/>
                  </a:lnTo>
                  <a:lnTo>
                    <a:pt x="754" y="1110"/>
                  </a:lnTo>
                  <a:lnTo>
                    <a:pt x="762" y="1102"/>
                  </a:lnTo>
                  <a:lnTo>
                    <a:pt x="769" y="1092"/>
                  </a:lnTo>
                  <a:lnTo>
                    <a:pt x="778" y="1083"/>
                  </a:lnTo>
                  <a:lnTo>
                    <a:pt x="787" y="1074"/>
                  </a:lnTo>
                  <a:lnTo>
                    <a:pt x="798" y="1065"/>
                  </a:lnTo>
                  <a:lnTo>
                    <a:pt x="810" y="1057"/>
                  </a:lnTo>
                  <a:lnTo>
                    <a:pt x="824" y="1049"/>
                  </a:lnTo>
                  <a:lnTo>
                    <a:pt x="841" y="1042"/>
                  </a:lnTo>
                  <a:lnTo>
                    <a:pt x="860" y="1035"/>
                  </a:lnTo>
                  <a:lnTo>
                    <a:pt x="861" y="1057"/>
                  </a:lnTo>
                  <a:lnTo>
                    <a:pt x="864" y="1076"/>
                  </a:lnTo>
                  <a:lnTo>
                    <a:pt x="865" y="1083"/>
                  </a:lnTo>
                  <a:lnTo>
                    <a:pt x="866" y="1091"/>
                  </a:lnTo>
                  <a:lnTo>
                    <a:pt x="868" y="1097"/>
                  </a:lnTo>
                  <a:lnTo>
                    <a:pt x="870" y="1103"/>
                  </a:lnTo>
                  <a:lnTo>
                    <a:pt x="873" y="1108"/>
                  </a:lnTo>
                  <a:lnTo>
                    <a:pt x="878" y="1112"/>
                  </a:lnTo>
                  <a:lnTo>
                    <a:pt x="882" y="1116"/>
                  </a:lnTo>
                  <a:lnTo>
                    <a:pt x="888" y="1119"/>
                  </a:lnTo>
                  <a:lnTo>
                    <a:pt x="896" y="1121"/>
                  </a:lnTo>
                  <a:lnTo>
                    <a:pt x="904" y="1122"/>
                  </a:lnTo>
                  <a:lnTo>
                    <a:pt x="914" y="1123"/>
                  </a:lnTo>
                  <a:lnTo>
                    <a:pt x="926" y="1123"/>
                  </a:lnTo>
                  <a:lnTo>
                    <a:pt x="934" y="1123"/>
                  </a:lnTo>
                  <a:lnTo>
                    <a:pt x="942" y="1121"/>
                  </a:lnTo>
                  <a:lnTo>
                    <a:pt x="951" y="1118"/>
                  </a:lnTo>
                  <a:lnTo>
                    <a:pt x="957" y="1114"/>
                  </a:lnTo>
                  <a:lnTo>
                    <a:pt x="965" y="1109"/>
                  </a:lnTo>
                  <a:lnTo>
                    <a:pt x="971" y="1104"/>
                  </a:lnTo>
                  <a:lnTo>
                    <a:pt x="977" y="1096"/>
                  </a:lnTo>
                  <a:lnTo>
                    <a:pt x="984" y="1090"/>
                  </a:lnTo>
                  <a:lnTo>
                    <a:pt x="996" y="1073"/>
                  </a:lnTo>
                  <a:lnTo>
                    <a:pt x="1006" y="1054"/>
                  </a:lnTo>
                  <a:lnTo>
                    <a:pt x="1017" y="1035"/>
                  </a:lnTo>
                  <a:lnTo>
                    <a:pt x="1028" y="1015"/>
                  </a:lnTo>
                  <a:lnTo>
                    <a:pt x="1039" y="994"/>
                  </a:lnTo>
                  <a:lnTo>
                    <a:pt x="1048" y="975"/>
                  </a:lnTo>
                  <a:lnTo>
                    <a:pt x="1060" y="957"/>
                  </a:lnTo>
                  <a:lnTo>
                    <a:pt x="1071" y="941"/>
                  </a:lnTo>
                  <a:lnTo>
                    <a:pt x="1077" y="934"/>
                  </a:lnTo>
                  <a:lnTo>
                    <a:pt x="1084" y="928"/>
                  </a:lnTo>
                  <a:lnTo>
                    <a:pt x="1090" y="921"/>
                  </a:lnTo>
                  <a:lnTo>
                    <a:pt x="1097" y="917"/>
                  </a:lnTo>
                  <a:lnTo>
                    <a:pt x="1104" y="914"/>
                  </a:lnTo>
                  <a:lnTo>
                    <a:pt x="1112" y="911"/>
                  </a:lnTo>
                  <a:lnTo>
                    <a:pt x="1119" y="910"/>
                  </a:lnTo>
                  <a:lnTo>
                    <a:pt x="1127" y="910"/>
                  </a:lnTo>
                  <a:lnTo>
                    <a:pt x="1138" y="911"/>
                  </a:lnTo>
                  <a:lnTo>
                    <a:pt x="1148" y="912"/>
                  </a:lnTo>
                  <a:lnTo>
                    <a:pt x="1156" y="915"/>
                  </a:lnTo>
                  <a:lnTo>
                    <a:pt x="1162" y="917"/>
                  </a:lnTo>
                  <a:lnTo>
                    <a:pt x="1166" y="920"/>
                  </a:lnTo>
                  <a:lnTo>
                    <a:pt x="1170" y="925"/>
                  </a:lnTo>
                  <a:lnTo>
                    <a:pt x="1171" y="929"/>
                  </a:lnTo>
                  <a:lnTo>
                    <a:pt x="1171" y="933"/>
                  </a:lnTo>
                  <a:lnTo>
                    <a:pt x="1170" y="939"/>
                  </a:lnTo>
                  <a:lnTo>
                    <a:pt x="1167" y="945"/>
                  </a:lnTo>
                  <a:lnTo>
                    <a:pt x="1164" y="951"/>
                  </a:lnTo>
                  <a:lnTo>
                    <a:pt x="1160" y="958"/>
                  </a:lnTo>
                  <a:lnTo>
                    <a:pt x="1149" y="972"/>
                  </a:lnTo>
                  <a:lnTo>
                    <a:pt x="1135" y="988"/>
                  </a:lnTo>
                  <a:lnTo>
                    <a:pt x="1120" y="1005"/>
                  </a:lnTo>
                  <a:lnTo>
                    <a:pt x="1104" y="1023"/>
                  </a:lnTo>
                  <a:lnTo>
                    <a:pt x="1088" y="1043"/>
                  </a:lnTo>
                  <a:lnTo>
                    <a:pt x="1073" y="1062"/>
                  </a:lnTo>
                  <a:lnTo>
                    <a:pt x="1067" y="1072"/>
                  </a:lnTo>
                  <a:lnTo>
                    <a:pt x="1060" y="1082"/>
                  </a:lnTo>
                  <a:lnTo>
                    <a:pt x="1054" y="1093"/>
                  </a:lnTo>
                  <a:lnTo>
                    <a:pt x="1048" y="1103"/>
                  </a:lnTo>
                  <a:lnTo>
                    <a:pt x="1044" y="1113"/>
                  </a:lnTo>
                  <a:lnTo>
                    <a:pt x="1041" y="1124"/>
                  </a:lnTo>
                  <a:lnTo>
                    <a:pt x="1038" y="1135"/>
                  </a:lnTo>
                  <a:lnTo>
                    <a:pt x="1036" y="1146"/>
                  </a:lnTo>
                  <a:lnTo>
                    <a:pt x="1053" y="1142"/>
                  </a:lnTo>
                  <a:lnTo>
                    <a:pt x="1076" y="1137"/>
                  </a:lnTo>
                  <a:lnTo>
                    <a:pt x="1106" y="1128"/>
                  </a:lnTo>
                  <a:lnTo>
                    <a:pt x="1141" y="1117"/>
                  </a:lnTo>
                  <a:lnTo>
                    <a:pt x="1179" y="1104"/>
                  </a:lnTo>
                  <a:lnTo>
                    <a:pt x="1219" y="1089"/>
                  </a:lnTo>
                  <a:lnTo>
                    <a:pt x="1262" y="1072"/>
                  </a:lnTo>
                  <a:lnTo>
                    <a:pt x="1304" y="1053"/>
                  </a:lnTo>
                  <a:lnTo>
                    <a:pt x="1346" y="1034"/>
                  </a:lnTo>
                  <a:lnTo>
                    <a:pt x="1385" y="1015"/>
                  </a:lnTo>
                  <a:lnTo>
                    <a:pt x="1423" y="995"/>
                  </a:lnTo>
                  <a:lnTo>
                    <a:pt x="1455" y="975"/>
                  </a:lnTo>
                  <a:lnTo>
                    <a:pt x="1469" y="965"/>
                  </a:lnTo>
                  <a:lnTo>
                    <a:pt x="1482" y="956"/>
                  </a:lnTo>
                  <a:lnTo>
                    <a:pt x="1494" y="946"/>
                  </a:lnTo>
                  <a:lnTo>
                    <a:pt x="1503" y="937"/>
                  </a:lnTo>
                  <a:lnTo>
                    <a:pt x="1511" y="928"/>
                  </a:lnTo>
                  <a:lnTo>
                    <a:pt x="1516" y="919"/>
                  </a:lnTo>
                  <a:lnTo>
                    <a:pt x="1521" y="911"/>
                  </a:lnTo>
                  <a:lnTo>
                    <a:pt x="1522" y="903"/>
                  </a:lnTo>
                  <a:lnTo>
                    <a:pt x="1522" y="881"/>
                  </a:lnTo>
                  <a:lnTo>
                    <a:pt x="1521" y="870"/>
                  </a:lnTo>
                  <a:lnTo>
                    <a:pt x="1516" y="857"/>
                  </a:lnTo>
                  <a:lnTo>
                    <a:pt x="1511" y="843"/>
                  </a:lnTo>
                  <a:lnTo>
                    <a:pt x="1502" y="828"/>
                  </a:lnTo>
                  <a:lnTo>
                    <a:pt x="1494" y="812"/>
                  </a:lnTo>
                  <a:lnTo>
                    <a:pt x="1482" y="795"/>
                  </a:lnTo>
                  <a:lnTo>
                    <a:pt x="1470" y="779"/>
                  </a:lnTo>
                  <a:lnTo>
                    <a:pt x="1457" y="762"/>
                  </a:lnTo>
                  <a:lnTo>
                    <a:pt x="1443" y="747"/>
                  </a:lnTo>
                  <a:lnTo>
                    <a:pt x="1428" y="732"/>
                  </a:lnTo>
                  <a:lnTo>
                    <a:pt x="1414" y="718"/>
                  </a:lnTo>
                  <a:lnTo>
                    <a:pt x="1399" y="707"/>
                  </a:lnTo>
                  <a:lnTo>
                    <a:pt x="1385" y="696"/>
                  </a:lnTo>
                  <a:lnTo>
                    <a:pt x="1371" y="690"/>
                  </a:lnTo>
                  <a:lnTo>
                    <a:pt x="1364" y="686"/>
                  </a:lnTo>
                  <a:lnTo>
                    <a:pt x="1357" y="684"/>
                  </a:lnTo>
                  <a:lnTo>
                    <a:pt x="1351" y="683"/>
                  </a:lnTo>
                  <a:lnTo>
                    <a:pt x="1345" y="683"/>
                  </a:lnTo>
                  <a:lnTo>
                    <a:pt x="1301" y="683"/>
                  </a:lnTo>
                  <a:lnTo>
                    <a:pt x="1293" y="683"/>
                  </a:lnTo>
                  <a:lnTo>
                    <a:pt x="1286" y="684"/>
                  </a:lnTo>
                  <a:lnTo>
                    <a:pt x="1278" y="685"/>
                  </a:lnTo>
                  <a:lnTo>
                    <a:pt x="1272" y="688"/>
                  </a:lnTo>
                  <a:lnTo>
                    <a:pt x="1259" y="693"/>
                  </a:lnTo>
                  <a:lnTo>
                    <a:pt x="1248" y="700"/>
                  </a:lnTo>
                  <a:lnTo>
                    <a:pt x="1238" y="708"/>
                  </a:lnTo>
                  <a:lnTo>
                    <a:pt x="1230" y="718"/>
                  </a:lnTo>
                  <a:lnTo>
                    <a:pt x="1221" y="727"/>
                  </a:lnTo>
                  <a:lnTo>
                    <a:pt x="1213" y="738"/>
                  </a:lnTo>
                  <a:lnTo>
                    <a:pt x="1205" y="749"/>
                  </a:lnTo>
                  <a:lnTo>
                    <a:pt x="1196" y="758"/>
                  </a:lnTo>
                  <a:lnTo>
                    <a:pt x="1187" y="768"/>
                  </a:lnTo>
                  <a:lnTo>
                    <a:pt x="1177" y="775"/>
                  </a:lnTo>
                  <a:lnTo>
                    <a:pt x="1166" y="783"/>
                  </a:lnTo>
                  <a:lnTo>
                    <a:pt x="1155" y="788"/>
                  </a:lnTo>
                  <a:lnTo>
                    <a:pt x="1147" y="791"/>
                  </a:lnTo>
                  <a:lnTo>
                    <a:pt x="1141" y="792"/>
                  </a:lnTo>
                  <a:lnTo>
                    <a:pt x="1133" y="793"/>
                  </a:lnTo>
                  <a:lnTo>
                    <a:pt x="1125" y="793"/>
                  </a:lnTo>
                  <a:lnTo>
                    <a:pt x="1119" y="793"/>
                  </a:lnTo>
                  <a:lnTo>
                    <a:pt x="1114" y="792"/>
                  </a:lnTo>
                  <a:lnTo>
                    <a:pt x="1109" y="791"/>
                  </a:lnTo>
                  <a:lnTo>
                    <a:pt x="1105" y="787"/>
                  </a:lnTo>
                  <a:lnTo>
                    <a:pt x="1101" y="785"/>
                  </a:lnTo>
                  <a:lnTo>
                    <a:pt x="1097" y="782"/>
                  </a:lnTo>
                  <a:lnTo>
                    <a:pt x="1093" y="778"/>
                  </a:lnTo>
                  <a:lnTo>
                    <a:pt x="1091" y="773"/>
                  </a:lnTo>
                  <a:lnTo>
                    <a:pt x="1086" y="764"/>
                  </a:lnTo>
                  <a:lnTo>
                    <a:pt x="1083" y="753"/>
                  </a:lnTo>
                  <a:lnTo>
                    <a:pt x="1082" y="740"/>
                  </a:lnTo>
                  <a:lnTo>
                    <a:pt x="1080" y="727"/>
                  </a:lnTo>
                  <a:lnTo>
                    <a:pt x="1080" y="705"/>
                  </a:lnTo>
                  <a:lnTo>
                    <a:pt x="1083" y="690"/>
                  </a:lnTo>
                  <a:lnTo>
                    <a:pt x="1087" y="674"/>
                  </a:lnTo>
                  <a:lnTo>
                    <a:pt x="1096" y="659"/>
                  </a:lnTo>
                  <a:lnTo>
                    <a:pt x="1107" y="642"/>
                  </a:lnTo>
                  <a:lnTo>
                    <a:pt x="1121" y="625"/>
                  </a:lnTo>
                  <a:lnTo>
                    <a:pt x="1137" y="609"/>
                  </a:lnTo>
                  <a:lnTo>
                    <a:pt x="1157" y="593"/>
                  </a:lnTo>
                  <a:lnTo>
                    <a:pt x="1177" y="577"/>
                  </a:lnTo>
                  <a:lnTo>
                    <a:pt x="1200" y="560"/>
                  </a:lnTo>
                  <a:lnTo>
                    <a:pt x="1223" y="544"/>
                  </a:lnTo>
                  <a:lnTo>
                    <a:pt x="1249" y="528"/>
                  </a:lnTo>
                  <a:lnTo>
                    <a:pt x="1276" y="511"/>
                  </a:lnTo>
                  <a:lnTo>
                    <a:pt x="1332" y="478"/>
                  </a:lnTo>
                  <a:lnTo>
                    <a:pt x="1390" y="447"/>
                  </a:lnTo>
                  <a:lnTo>
                    <a:pt x="1447" y="416"/>
                  </a:lnTo>
                  <a:lnTo>
                    <a:pt x="1502" y="386"/>
                  </a:lnTo>
                  <a:lnTo>
                    <a:pt x="1555" y="357"/>
                  </a:lnTo>
                  <a:lnTo>
                    <a:pt x="1601" y="330"/>
                  </a:lnTo>
                  <a:lnTo>
                    <a:pt x="1623" y="317"/>
                  </a:lnTo>
                  <a:lnTo>
                    <a:pt x="1641" y="305"/>
                  </a:lnTo>
                  <a:lnTo>
                    <a:pt x="1657" y="293"/>
                  </a:lnTo>
                  <a:lnTo>
                    <a:pt x="1671" y="282"/>
                  </a:lnTo>
                  <a:lnTo>
                    <a:pt x="1683" y="271"/>
                  </a:lnTo>
                  <a:lnTo>
                    <a:pt x="1691" y="261"/>
                  </a:lnTo>
                  <a:lnTo>
                    <a:pt x="1696" y="251"/>
                  </a:lnTo>
                  <a:lnTo>
                    <a:pt x="1698" y="242"/>
                  </a:lnTo>
                  <a:lnTo>
                    <a:pt x="1697" y="221"/>
                  </a:lnTo>
                  <a:lnTo>
                    <a:pt x="1694" y="199"/>
                  </a:lnTo>
                  <a:lnTo>
                    <a:pt x="1688" y="178"/>
                  </a:lnTo>
                  <a:lnTo>
                    <a:pt x="1682" y="157"/>
                  </a:lnTo>
                  <a:lnTo>
                    <a:pt x="1673" y="136"/>
                  </a:lnTo>
                  <a:lnTo>
                    <a:pt x="1662" y="116"/>
                  </a:lnTo>
                  <a:lnTo>
                    <a:pt x="1652" y="98"/>
                  </a:lnTo>
                  <a:lnTo>
                    <a:pt x="1638" y="79"/>
                  </a:lnTo>
                  <a:lnTo>
                    <a:pt x="1624" y="62"/>
                  </a:lnTo>
                  <a:lnTo>
                    <a:pt x="1609" y="47"/>
                  </a:lnTo>
                  <a:lnTo>
                    <a:pt x="1593" y="33"/>
                  </a:lnTo>
                  <a:lnTo>
                    <a:pt x="1575" y="22"/>
                  </a:lnTo>
                  <a:lnTo>
                    <a:pt x="1566" y="17"/>
                  </a:lnTo>
                  <a:lnTo>
                    <a:pt x="1557" y="13"/>
                  </a:lnTo>
                  <a:lnTo>
                    <a:pt x="1548" y="8"/>
                  </a:lnTo>
                  <a:lnTo>
                    <a:pt x="1538" y="5"/>
                  </a:lnTo>
                  <a:lnTo>
                    <a:pt x="1528" y="3"/>
                  </a:lnTo>
                  <a:lnTo>
                    <a:pt x="1519" y="1"/>
                  </a:lnTo>
                  <a:lnTo>
                    <a:pt x="1509" y="0"/>
                  </a:lnTo>
                  <a:lnTo>
                    <a:pt x="1499" y="0"/>
                  </a:lnTo>
                  <a:lnTo>
                    <a:pt x="1494" y="1"/>
                  </a:lnTo>
                  <a:lnTo>
                    <a:pt x="1486" y="5"/>
                  </a:lnTo>
                  <a:lnTo>
                    <a:pt x="1478" y="11"/>
                  </a:lnTo>
                  <a:lnTo>
                    <a:pt x="1469" y="17"/>
                  </a:lnTo>
                  <a:lnTo>
                    <a:pt x="1450" y="32"/>
                  </a:lnTo>
                  <a:lnTo>
                    <a:pt x="1434" y="44"/>
                  </a:lnTo>
                  <a:lnTo>
                    <a:pt x="1434" y="154"/>
                  </a:lnTo>
                  <a:lnTo>
                    <a:pt x="1419" y="177"/>
                  </a:lnTo>
                  <a:lnTo>
                    <a:pt x="1405" y="202"/>
                  </a:lnTo>
                  <a:lnTo>
                    <a:pt x="1391" y="227"/>
                  </a:lnTo>
                  <a:lnTo>
                    <a:pt x="1377" y="253"/>
                  </a:lnTo>
                  <a:lnTo>
                    <a:pt x="1362" y="280"/>
                  </a:lnTo>
                  <a:lnTo>
                    <a:pt x="1347" y="307"/>
                  </a:lnTo>
                  <a:lnTo>
                    <a:pt x="1332" y="332"/>
                  </a:lnTo>
                  <a:lnTo>
                    <a:pt x="1316" y="358"/>
                  </a:lnTo>
                  <a:lnTo>
                    <a:pt x="1297" y="382"/>
                  </a:lnTo>
                  <a:lnTo>
                    <a:pt x="1278" y="404"/>
                  </a:lnTo>
                  <a:lnTo>
                    <a:pt x="1268" y="415"/>
                  </a:lnTo>
                  <a:lnTo>
                    <a:pt x="1258" y="425"/>
                  </a:lnTo>
                  <a:lnTo>
                    <a:pt x="1247" y="434"/>
                  </a:lnTo>
                  <a:lnTo>
                    <a:pt x="1236" y="443"/>
                  </a:lnTo>
                  <a:lnTo>
                    <a:pt x="1223" y="452"/>
                  </a:lnTo>
                  <a:lnTo>
                    <a:pt x="1211" y="459"/>
                  </a:lnTo>
                  <a:lnTo>
                    <a:pt x="1199" y="465"/>
                  </a:lnTo>
                  <a:lnTo>
                    <a:pt x="1185" y="471"/>
                  </a:lnTo>
                  <a:lnTo>
                    <a:pt x="1171" y="476"/>
                  </a:lnTo>
                  <a:lnTo>
                    <a:pt x="1156" y="479"/>
                  </a:lnTo>
                  <a:lnTo>
                    <a:pt x="1141" y="483"/>
                  </a:lnTo>
                  <a:lnTo>
                    <a:pt x="1125" y="485"/>
                  </a:lnTo>
                  <a:lnTo>
                    <a:pt x="1125" y="418"/>
                  </a:lnTo>
                  <a:lnTo>
                    <a:pt x="1125" y="410"/>
                  </a:lnTo>
                  <a:lnTo>
                    <a:pt x="1127" y="402"/>
                  </a:lnTo>
                  <a:lnTo>
                    <a:pt x="1128" y="395"/>
                  </a:lnTo>
                  <a:lnTo>
                    <a:pt x="1131" y="387"/>
                  </a:lnTo>
                  <a:lnTo>
                    <a:pt x="1134" y="381"/>
                  </a:lnTo>
                  <a:lnTo>
                    <a:pt x="1138" y="373"/>
                  </a:lnTo>
                  <a:lnTo>
                    <a:pt x="1143" y="367"/>
                  </a:lnTo>
                  <a:lnTo>
                    <a:pt x="1148" y="361"/>
                  </a:lnTo>
                  <a:lnTo>
                    <a:pt x="1160" y="350"/>
                  </a:lnTo>
                  <a:lnTo>
                    <a:pt x="1174" y="339"/>
                  </a:lnTo>
                  <a:lnTo>
                    <a:pt x="1188" y="328"/>
                  </a:lnTo>
                  <a:lnTo>
                    <a:pt x="1204" y="318"/>
                  </a:lnTo>
                  <a:lnTo>
                    <a:pt x="1237" y="300"/>
                  </a:lnTo>
                  <a:lnTo>
                    <a:pt x="1269" y="281"/>
                  </a:lnTo>
                  <a:lnTo>
                    <a:pt x="1284" y="270"/>
                  </a:lnTo>
                  <a:lnTo>
                    <a:pt x="1298" y="261"/>
                  </a:lnTo>
                  <a:lnTo>
                    <a:pt x="1310" y="249"/>
                  </a:lnTo>
                  <a:lnTo>
                    <a:pt x="1321" y="237"/>
                  </a:lnTo>
                  <a:lnTo>
                    <a:pt x="1333" y="221"/>
                  </a:lnTo>
                  <a:lnTo>
                    <a:pt x="1342" y="206"/>
                  </a:lnTo>
                  <a:lnTo>
                    <a:pt x="1350" y="194"/>
                  </a:lnTo>
                  <a:lnTo>
                    <a:pt x="1355" y="183"/>
                  </a:lnTo>
                  <a:lnTo>
                    <a:pt x="1359" y="175"/>
                  </a:lnTo>
                  <a:lnTo>
                    <a:pt x="1360" y="168"/>
                  </a:lnTo>
                  <a:lnTo>
                    <a:pt x="1361" y="163"/>
                  </a:lnTo>
                  <a:lnTo>
                    <a:pt x="1359" y="159"/>
                  </a:lnTo>
                  <a:lnTo>
                    <a:pt x="1356" y="157"/>
                  </a:lnTo>
                  <a:lnTo>
                    <a:pt x="1352" y="155"/>
                  </a:lnTo>
                  <a:lnTo>
                    <a:pt x="1347" y="155"/>
                  </a:lnTo>
                  <a:lnTo>
                    <a:pt x="1340" y="157"/>
                  </a:lnTo>
                  <a:lnTo>
                    <a:pt x="1325" y="162"/>
                  </a:lnTo>
                  <a:lnTo>
                    <a:pt x="1308" y="169"/>
                  </a:lnTo>
                  <a:lnTo>
                    <a:pt x="1289" y="179"/>
                  </a:lnTo>
                  <a:lnTo>
                    <a:pt x="1269" y="191"/>
                  </a:lnTo>
                  <a:lnTo>
                    <a:pt x="1250" y="203"/>
                  </a:lnTo>
                  <a:lnTo>
                    <a:pt x="1232" y="214"/>
                  </a:lnTo>
                  <a:lnTo>
                    <a:pt x="1203" y="234"/>
                  </a:lnTo>
                  <a:lnTo>
                    <a:pt x="1191" y="242"/>
                  </a:lnTo>
                  <a:lnTo>
                    <a:pt x="1177" y="233"/>
                  </a:lnTo>
                  <a:lnTo>
                    <a:pt x="1165" y="221"/>
                  </a:lnTo>
                  <a:lnTo>
                    <a:pt x="1154" y="209"/>
                  </a:lnTo>
                  <a:lnTo>
                    <a:pt x="1143" y="197"/>
                  </a:lnTo>
                  <a:lnTo>
                    <a:pt x="1123" y="172"/>
                  </a:lnTo>
                  <a:lnTo>
                    <a:pt x="1104" y="146"/>
                  </a:lnTo>
                  <a:lnTo>
                    <a:pt x="1096" y="134"/>
                  </a:lnTo>
                  <a:lnTo>
                    <a:pt x="1086" y="123"/>
                  </a:lnTo>
                  <a:lnTo>
                    <a:pt x="1076" y="114"/>
                  </a:lnTo>
                  <a:lnTo>
                    <a:pt x="1065" y="105"/>
                  </a:lnTo>
                  <a:lnTo>
                    <a:pt x="1054" y="98"/>
                  </a:lnTo>
                  <a:lnTo>
                    <a:pt x="1042" y="92"/>
                  </a:lnTo>
                  <a:lnTo>
                    <a:pt x="1035" y="91"/>
                  </a:lnTo>
                  <a:lnTo>
                    <a:pt x="1029" y="89"/>
                  </a:lnTo>
                  <a:lnTo>
                    <a:pt x="1021" y="88"/>
                  </a:lnTo>
                  <a:lnTo>
                    <a:pt x="1014" y="88"/>
                  </a:lnTo>
                  <a:lnTo>
                    <a:pt x="904"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4"/>
            <p:cNvSpPr>
              <a:spLocks noEditPoints="1"/>
            </p:cNvSpPr>
            <p:nvPr/>
          </p:nvSpPr>
          <p:spPr bwMode="auto">
            <a:xfrm>
              <a:off x="1052" y="2129"/>
              <a:ext cx="79" cy="69"/>
            </a:xfrm>
            <a:custGeom>
              <a:avLst/>
              <a:gdLst>
                <a:gd name="T0" fmla="*/ 351 w 1102"/>
                <a:gd name="T1" fmla="*/ 370 h 973"/>
                <a:gd name="T2" fmla="*/ 331 w 1102"/>
                <a:gd name="T3" fmla="*/ 325 h 973"/>
                <a:gd name="T4" fmla="*/ 352 w 1102"/>
                <a:gd name="T5" fmla="*/ 277 h 973"/>
                <a:gd name="T6" fmla="*/ 390 w 1102"/>
                <a:gd name="T7" fmla="*/ 271 h 973"/>
                <a:gd name="T8" fmla="*/ 413 w 1102"/>
                <a:gd name="T9" fmla="*/ 298 h 973"/>
                <a:gd name="T10" fmla="*/ 410 w 1102"/>
                <a:gd name="T11" fmla="*/ 357 h 973"/>
                <a:gd name="T12" fmla="*/ 573 w 1102"/>
                <a:gd name="T13" fmla="*/ 378 h 973"/>
                <a:gd name="T14" fmla="*/ 585 w 1102"/>
                <a:gd name="T15" fmla="*/ 286 h 973"/>
                <a:gd name="T16" fmla="*/ 630 w 1102"/>
                <a:gd name="T17" fmla="*/ 201 h 973"/>
                <a:gd name="T18" fmla="*/ 682 w 1102"/>
                <a:gd name="T19" fmla="*/ 128 h 973"/>
                <a:gd name="T20" fmla="*/ 676 w 1102"/>
                <a:gd name="T21" fmla="*/ 70 h 973"/>
                <a:gd name="T22" fmla="*/ 649 w 1102"/>
                <a:gd name="T23" fmla="*/ 51 h 973"/>
                <a:gd name="T24" fmla="*/ 578 w 1102"/>
                <a:gd name="T25" fmla="*/ 53 h 973"/>
                <a:gd name="T26" fmla="*/ 437 w 1102"/>
                <a:gd name="T27" fmla="*/ 37 h 973"/>
                <a:gd name="T28" fmla="*/ 165 w 1102"/>
                <a:gd name="T29" fmla="*/ 302 h 973"/>
                <a:gd name="T30" fmla="*/ 25 w 1102"/>
                <a:gd name="T31" fmla="*/ 464 h 973"/>
                <a:gd name="T32" fmla="*/ 1 w 1102"/>
                <a:gd name="T33" fmla="*/ 537 h 973"/>
                <a:gd name="T34" fmla="*/ 30 w 1102"/>
                <a:gd name="T35" fmla="*/ 579 h 973"/>
                <a:gd name="T36" fmla="*/ 83 w 1102"/>
                <a:gd name="T37" fmla="*/ 614 h 973"/>
                <a:gd name="T38" fmla="*/ 126 w 1102"/>
                <a:gd name="T39" fmla="*/ 617 h 973"/>
                <a:gd name="T40" fmla="*/ 185 w 1102"/>
                <a:gd name="T41" fmla="*/ 542 h 973"/>
                <a:gd name="T42" fmla="*/ 230 w 1102"/>
                <a:gd name="T43" fmla="*/ 505 h 973"/>
                <a:gd name="T44" fmla="*/ 295 w 1102"/>
                <a:gd name="T45" fmla="*/ 488 h 973"/>
                <a:gd name="T46" fmla="*/ 357 w 1102"/>
                <a:gd name="T47" fmla="*/ 499 h 973"/>
                <a:gd name="T48" fmla="*/ 374 w 1102"/>
                <a:gd name="T49" fmla="*/ 537 h 973"/>
                <a:gd name="T50" fmla="*/ 365 w 1102"/>
                <a:gd name="T51" fmla="*/ 579 h 973"/>
                <a:gd name="T52" fmla="*/ 291 w 1102"/>
                <a:gd name="T53" fmla="*/ 624 h 973"/>
                <a:gd name="T54" fmla="*/ 267 w 1102"/>
                <a:gd name="T55" fmla="*/ 662 h 973"/>
                <a:gd name="T56" fmla="*/ 270 w 1102"/>
                <a:gd name="T57" fmla="*/ 705 h 973"/>
                <a:gd name="T58" fmla="*/ 327 w 1102"/>
                <a:gd name="T59" fmla="*/ 742 h 973"/>
                <a:gd name="T60" fmla="*/ 427 w 1102"/>
                <a:gd name="T61" fmla="*/ 944 h 973"/>
                <a:gd name="T62" fmla="*/ 496 w 1102"/>
                <a:gd name="T63" fmla="*/ 971 h 973"/>
                <a:gd name="T64" fmla="*/ 602 w 1102"/>
                <a:gd name="T65" fmla="*/ 965 h 973"/>
                <a:gd name="T66" fmla="*/ 737 w 1102"/>
                <a:gd name="T67" fmla="*/ 924 h 973"/>
                <a:gd name="T68" fmla="*/ 879 w 1102"/>
                <a:gd name="T69" fmla="*/ 859 h 973"/>
                <a:gd name="T70" fmla="*/ 1003 w 1102"/>
                <a:gd name="T71" fmla="*/ 779 h 973"/>
                <a:gd name="T72" fmla="*/ 1085 w 1102"/>
                <a:gd name="T73" fmla="*/ 695 h 973"/>
                <a:gd name="T74" fmla="*/ 1100 w 1102"/>
                <a:gd name="T75" fmla="*/ 632 h 973"/>
                <a:gd name="T76" fmla="*/ 1074 w 1102"/>
                <a:gd name="T77" fmla="*/ 599 h 973"/>
                <a:gd name="T78" fmla="*/ 1030 w 1102"/>
                <a:gd name="T79" fmla="*/ 579 h 973"/>
                <a:gd name="T80" fmla="*/ 904 w 1102"/>
                <a:gd name="T81" fmla="*/ 632 h 973"/>
                <a:gd name="T82" fmla="*/ 738 w 1102"/>
                <a:gd name="T83" fmla="*/ 752 h 973"/>
                <a:gd name="T84" fmla="*/ 627 w 1102"/>
                <a:gd name="T85" fmla="*/ 803 h 973"/>
                <a:gd name="T86" fmla="*/ 524 w 1102"/>
                <a:gd name="T87" fmla="*/ 819 h 973"/>
                <a:gd name="T88" fmla="*/ 499 w 1102"/>
                <a:gd name="T89" fmla="*/ 804 h 973"/>
                <a:gd name="T90" fmla="*/ 485 w 1102"/>
                <a:gd name="T91" fmla="*/ 731 h 973"/>
                <a:gd name="T92" fmla="*/ 507 w 1102"/>
                <a:gd name="T93" fmla="*/ 650 h 973"/>
                <a:gd name="T94" fmla="*/ 598 w 1102"/>
                <a:gd name="T95" fmla="*/ 515 h 973"/>
                <a:gd name="T96" fmla="*/ 706 w 1102"/>
                <a:gd name="T97" fmla="*/ 422 h 973"/>
                <a:gd name="T98" fmla="*/ 819 w 1102"/>
                <a:gd name="T99" fmla="*/ 348 h 973"/>
                <a:gd name="T100" fmla="*/ 938 w 1102"/>
                <a:gd name="T101" fmla="*/ 232 h 973"/>
                <a:gd name="T102" fmla="*/ 968 w 1102"/>
                <a:gd name="T103" fmla="*/ 175 h 973"/>
                <a:gd name="T104" fmla="*/ 958 w 1102"/>
                <a:gd name="T105" fmla="*/ 108 h 973"/>
                <a:gd name="T106" fmla="*/ 907 w 1102"/>
                <a:gd name="T107" fmla="*/ 36 h 973"/>
                <a:gd name="T108" fmla="*/ 838 w 1102"/>
                <a:gd name="T109" fmla="*/ 4 h 973"/>
                <a:gd name="T110" fmla="*/ 780 w 1102"/>
                <a:gd name="T111" fmla="*/ 10 h 973"/>
                <a:gd name="T112" fmla="*/ 757 w 1102"/>
                <a:gd name="T113" fmla="*/ 30 h 973"/>
                <a:gd name="T114" fmla="*/ 746 w 1102"/>
                <a:gd name="T115" fmla="*/ 99 h 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2" h="973">
                  <a:moveTo>
                    <a:pt x="374" y="378"/>
                  </a:moveTo>
                  <a:lnTo>
                    <a:pt x="369" y="378"/>
                  </a:lnTo>
                  <a:lnTo>
                    <a:pt x="364" y="377"/>
                  </a:lnTo>
                  <a:lnTo>
                    <a:pt x="359" y="375"/>
                  </a:lnTo>
                  <a:lnTo>
                    <a:pt x="355" y="373"/>
                  </a:lnTo>
                  <a:lnTo>
                    <a:pt x="351" y="370"/>
                  </a:lnTo>
                  <a:lnTo>
                    <a:pt x="347" y="367"/>
                  </a:lnTo>
                  <a:lnTo>
                    <a:pt x="344" y="363"/>
                  </a:lnTo>
                  <a:lnTo>
                    <a:pt x="341" y="359"/>
                  </a:lnTo>
                  <a:lnTo>
                    <a:pt x="337" y="349"/>
                  </a:lnTo>
                  <a:lnTo>
                    <a:pt x="334" y="337"/>
                  </a:lnTo>
                  <a:lnTo>
                    <a:pt x="331" y="325"/>
                  </a:lnTo>
                  <a:lnTo>
                    <a:pt x="330" y="313"/>
                  </a:lnTo>
                  <a:lnTo>
                    <a:pt x="331" y="305"/>
                  </a:lnTo>
                  <a:lnTo>
                    <a:pt x="335" y="296"/>
                  </a:lnTo>
                  <a:lnTo>
                    <a:pt x="340" y="290"/>
                  </a:lnTo>
                  <a:lnTo>
                    <a:pt x="345" y="282"/>
                  </a:lnTo>
                  <a:lnTo>
                    <a:pt x="352" y="277"/>
                  </a:lnTo>
                  <a:lnTo>
                    <a:pt x="359" y="272"/>
                  </a:lnTo>
                  <a:lnTo>
                    <a:pt x="367" y="269"/>
                  </a:lnTo>
                  <a:lnTo>
                    <a:pt x="374" y="267"/>
                  </a:lnTo>
                  <a:lnTo>
                    <a:pt x="381" y="269"/>
                  </a:lnTo>
                  <a:lnTo>
                    <a:pt x="386" y="270"/>
                  </a:lnTo>
                  <a:lnTo>
                    <a:pt x="390" y="271"/>
                  </a:lnTo>
                  <a:lnTo>
                    <a:pt x="395" y="273"/>
                  </a:lnTo>
                  <a:lnTo>
                    <a:pt x="399" y="276"/>
                  </a:lnTo>
                  <a:lnTo>
                    <a:pt x="402" y="279"/>
                  </a:lnTo>
                  <a:lnTo>
                    <a:pt x="405" y="284"/>
                  </a:lnTo>
                  <a:lnTo>
                    <a:pt x="409" y="288"/>
                  </a:lnTo>
                  <a:lnTo>
                    <a:pt x="413" y="298"/>
                  </a:lnTo>
                  <a:lnTo>
                    <a:pt x="416" y="308"/>
                  </a:lnTo>
                  <a:lnTo>
                    <a:pt x="418" y="321"/>
                  </a:lnTo>
                  <a:lnTo>
                    <a:pt x="419" y="334"/>
                  </a:lnTo>
                  <a:lnTo>
                    <a:pt x="418" y="341"/>
                  </a:lnTo>
                  <a:lnTo>
                    <a:pt x="415" y="349"/>
                  </a:lnTo>
                  <a:lnTo>
                    <a:pt x="410" y="357"/>
                  </a:lnTo>
                  <a:lnTo>
                    <a:pt x="404" y="363"/>
                  </a:lnTo>
                  <a:lnTo>
                    <a:pt x="398" y="369"/>
                  </a:lnTo>
                  <a:lnTo>
                    <a:pt x="390" y="374"/>
                  </a:lnTo>
                  <a:lnTo>
                    <a:pt x="382" y="377"/>
                  </a:lnTo>
                  <a:lnTo>
                    <a:pt x="374" y="378"/>
                  </a:lnTo>
                  <a:close/>
                  <a:moveTo>
                    <a:pt x="573" y="378"/>
                  </a:moveTo>
                  <a:lnTo>
                    <a:pt x="574" y="360"/>
                  </a:lnTo>
                  <a:lnTo>
                    <a:pt x="575" y="343"/>
                  </a:lnTo>
                  <a:lnTo>
                    <a:pt x="577" y="326"/>
                  </a:lnTo>
                  <a:lnTo>
                    <a:pt x="579" y="311"/>
                  </a:lnTo>
                  <a:lnTo>
                    <a:pt x="582" y="299"/>
                  </a:lnTo>
                  <a:lnTo>
                    <a:pt x="585" y="286"/>
                  </a:lnTo>
                  <a:lnTo>
                    <a:pt x="589" y="274"/>
                  </a:lnTo>
                  <a:lnTo>
                    <a:pt x="592" y="263"/>
                  </a:lnTo>
                  <a:lnTo>
                    <a:pt x="601" y="244"/>
                  </a:lnTo>
                  <a:lnTo>
                    <a:pt x="610" y="228"/>
                  </a:lnTo>
                  <a:lnTo>
                    <a:pt x="620" y="214"/>
                  </a:lnTo>
                  <a:lnTo>
                    <a:pt x="630" y="201"/>
                  </a:lnTo>
                  <a:lnTo>
                    <a:pt x="650" y="181"/>
                  </a:lnTo>
                  <a:lnTo>
                    <a:pt x="667" y="162"/>
                  </a:lnTo>
                  <a:lnTo>
                    <a:pt x="674" y="153"/>
                  </a:lnTo>
                  <a:lnTo>
                    <a:pt x="679" y="141"/>
                  </a:lnTo>
                  <a:lnTo>
                    <a:pt x="681" y="134"/>
                  </a:lnTo>
                  <a:lnTo>
                    <a:pt x="682" y="128"/>
                  </a:lnTo>
                  <a:lnTo>
                    <a:pt x="683" y="122"/>
                  </a:lnTo>
                  <a:lnTo>
                    <a:pt x="683" y="114"/>
                  </a:lnTo>
                  <a:lnTo>
                    <a:pt x="682" y="96"/>
                  </a:lnTo>
                  <a:lnTo>
                    <a:pt x="680" y="82"/>
                  </a:lnTo>
                  <a:lnTo>
                    <a:pt x="678" y="75"/>
                  </a:lnTo>
                  <a:lnTo>
                    <a:pt x="676" y="70"/>
                  </a:lnTo>
                  <a:lnTo>
                    <a:pt x="673" y="66"/>
                  </a:lnTo>
                  <a:lnTo>
                    <a:pt x="670" y="62"/>
                  </a:lnTo>
                  <a:lnTo>
                    <a:pt x="665" y="58"/>
                  </a:lnTo>
                  <a:lnTo>
                    <a:pt x="661" y="55"/>
                  </a:lnTo>
                  <a:lnTo>
                    <a:pt x="656" y="53"/>
                  </a:lnTo>
                  <a:lnTo>
                    <a:pt x="649" y="51"/>
                  </a:lnTo>
                  <a:lnTo>
                    <a:pt x="635" y="49"/>
                  </a:lnTo>
                  <a:lnTo>
                    <a:pt x="617" y="48"/>
                  </a:lnTo>
                  <a:lnTo>
                    <a:pt x="603" y="48"/>
                  </a:lnTo>
                  <a:lnTo>
                    <a:pt x="593" y="49"/>
                  </a:lnTo>
                  <a:lnTo>
                    <a:pt x="585" y="51"/>
                  </a:lnTo>
                  <a:lnTo>
                    <a:pt x="578" y="53"/>
                  </a:lnTo>
                  <a:lnTo>
                    <a:pt x="566" y="59"/>
                  </a:lnTo>
                  <a:lnTo>
                    <a:pt x="551" y="70"/>
                  </a:lnTo>
                  <a:lnTo>
                    <a:pt x="467" y="0"/>
                  </a:lnTo>
                  <a:lnTo>
                    <a:pt x="458" y="11"/>
                  </a:lnTo>
                  <a:lnTo>
                    <a:pt x="448" y="24"/>
                  </a:lnTo>
                  <a:lnTo>
                    <a:pt x="437" y="37"/>
                  </a:lnTo>
                  <a:lnTo>
                    <a:pt x="424" y="51"/>
                  </a:lnTo>
                  <a:lnTo>
                    <a:pt x="395" y="81"/>
                  </a:lnTo>
                  <a:lnTo>
                    <a:pt x="360" y="114"/>
                  </a:lnTo>
                  <a:lnTo>
                    <a:pt x="284" y="187"/>
                  </a:lnTo>
                  <a:lnTo>
                    <a:pt x="204" y="263"/>
                  </a:lnTo>
                  <a:lnTo>
                    <a:pt x="165" y="302"/>
                  </a:lnTo>
                  <a:lnTo>
                    <a:pt x="127" y="340"/>
                  </a:lnTo>
                  <a:lnTo>
                    <a:pt x="92" y="378"/>
                  </a:lnTo>
                  <a:lnTo>
                    <a:pt x="62" y="413"/>
                  </a:lnTo>
                  <a:lnTo>
                    <a:pt x="48" y="431"/>
                  </a:lnTo>
                  <a:lnTo>
                    <a:pt x="36" y="448"/>
                  </a:lnTo>
                  <a:lnTo>
                    <a:pt x="25" y="464"/>
                  </a:lnTo>
                  <a:lnTo>
                    <a:pt x="17" y="479"/>
                  </a:lnTo>
                  <a:lnTo>
                    <a:pt x="9" y="494"/>
                  </a:lnTo>
                  <a:lnTo>
                    <a:pt x="4" y="508"/>
                  </a:lnTo>
                  <a:lnTo>
                    <a:pt x="1" y="521"/>
                  </a:lnTo>
                  <a:lnTo>
                    <a:pt x="0" y="532"/>
                  </a:lnTo>
                  <a:lnTo>
                    <a:pt x="1" y="537"/>
                  </a:lnTo>
                  <a:lnTo>
                    <a:pt x="3" y="543"/>
                  </a:lnTo>
                  <a:lnTo>
                    <a:pt x="6" y="550"/>
                  </a:lnTo>
                  <a:lnTo>
                    <a:pt x="10" y="556"/>
                  </a:lnTo>
                  <a:lnTo>
                    <a:pt x="17" y="564"/>
                  </a:lnTo>
                  <a:lnTo>
                    <a:pt x="23" y="571"/>
                  </a:lnTo>
                  <a:lnTo>
                    <a:pt x="30" y="579"/>
                  </a:lnTo>
                  <a:lnTo>
                    <a:pt x="38" y="585"/>
                  </a:lnTo>
                  <a:lnTo>
                    <a:pt x="47" y="593"/>
                  </a:lnTo>
                  <a:lnTo>
                    <a:pt x="55" y="599"/>
                  </a:lnTo>
                  <a:lnTo>
                    <a:pt x="64" y="604"/>
                  </a:lnTo>
                  <a:lnTo>
                    <a:pt x="74" y="610"/>
                  </a:lnTo>
                  <a:lnTo>
                    <a:pt x="83" y="614"/>
                  </a:lnTo>
                  <a:lnTo>
                    <a:pt x="92" y="617"/>
                  </a:lnTo>
                  <a:lnTo>
                    <a:pt x="102" y="619"/>
                  </a:lnTo>
                  <a:lnTo>
                    <a:pt x="110" y="620"/>
                  </a:lnTo>
                  <a:lnTo>
                    <a:pt x="116" y="620"/>
                  </a:lnTo>
                  <a:lnTo>
                    <a:pt x="121" y="619"/>
                  </a:lnTo>
                  <a:lnTo>
                    <a:pt x="126" y="617"/>
                  </a:lnTo>
                  <a:lnTo>
                    <a:pt x="131" y="615"/>
                  </a:lnTo>
                  <a:lnTo>
                    <a:pt x="139" y="609"/>
                  </a:lnTo>
                  <a:lnTo>
                    <a:pt x="147" y="600"/>
                  </a:lnTo>
                  <a:lnTo>
                    <a:pt x="161" y="579"/>
                  </a:lnTo>
                  <a:lnTo>
                    <a:pt x="176" y="554"/>
                  </a:lnTo>
                  <a:lnTo>
                    <a:pt x="185" y="542"/>
                  </a:lnTo>
                  <a:lnTo>
                    <a:pt x="196" y="530"/>
                  </a:lnTo>
                  <a:lnTo>
                    <a:pt x="201" y="525"/>
                  </a:lnTo>
                  <a:lnTo>
                    <a:pt x="208" y="518"/>
                  </a:lnTo>
                  <a:lnTo>
                    <a:pt x="215" y="514"/>
                  </a:lnTo>
                  <a:lnTo>
                    <a:pt x="223" y="509"/>
                  </a:lnTo>
                  <a:lnTo>
                    <a:pt x="230" y="505"/>
                  </a:lnTo>
                  <a:lnTo>
                    <a:pt x="239" y="500"/>
                  </a:lnTo>
                  <a:lnTo>
                    <a:pt x="249" y="497"/>
                  </a:lnTo>
                  <a:lnTo>
                    <a:pt x="259" y="494"/>
                  </a:lnTo>
                  <a:lnTo>
                    <a:pt x="270" y="492"/>
                  </a:lnTo>
                  <a:lnTo>
                    <a:pt x="282" y="490"/>
                  </a:lnTo>
                  <a:lnTo>
                    <a:pt x="295" y="488"/>
                  </a:lnTo>
                  <a:lnTo>
                    <a:pt x="309" y="488"/>
                  </a:lnTo>
                  <a:lnTo>
                    <a:pt x="326" y="490"/>
                  </a:lnTo>
                  <a:lnTo>
                    <a:pt x="340" y="492"/>
                  </a:lnTo>
                  <a:lnTo>
                    <a:pt x="346" y="494"/>
                  </a:lnTo>
                  <a:lnTo>
                    <a:pt x="352" y="496"/>
                  </a:lnTo>
                  <a:lnTo>
                    <a:pt x="357" y="499"/>
                  </a:lnTo>
                  <a:lnTo>
                    <a:pt x="360" y="502"/>
                  </a:lnTo>
                  <a:lnTo>
                    <a:pt x="365" y="507"/>
                  </a:lnTo>
                  <a:lnTo>
                    <a:pt x="367" y="511"/>
                  </a:lnTo>
                  <a:lnTo>
                    <a:pt x="370" y="516"/>
                  </a:lnTo>
                  <a:lnTo>
                    <a:pt x="372" y="523"/>
                  </a:lnTo>
                  <a:lnTo>
                    <a:pt x="374" y="537"/>
                  </a:lnTo>
                  <a:lnTo>
                    <a:pt x="374" y="554"/>
                  </a:lnTo>
                  <a:lnTo>
                    <a:pt x="374" y="559"/>
                  </a:lnTo>
                  <a:lnTo>
                    <a:pt x="373" y="564"/>
                  </a:lnTo>
                  <a:lnTo>
                    <a:pt x="372" y="568"/>
                  </a:lnTo>
                  <a:lnTo>
                    <a:pt x="370" y="572"/>
                  </a:lnTo>
                  <a:lnTo>
                    <a:pt x="365" y="579"/>
                  </a:lnTo>
                  <a:lnTo>
                    <a:pt x="357" y="585"/>
                  </a:lnTo>
                  <a:lnTo>
                    <a:pt x="340" y="595"/>
                  </a:lnTo>
                  <a:lnTo>
                    <a:pt x="320" y="604"/>
                  </a:lnTo>
                  <a:lnTo>
                    <a:pt x="310" y="610"/>
                  </a:lnTo>
                  <a:lnTo>
                    <a:pt x="299" y="616"/>
                  </a:lnTo>
                  <a:lnTo>
                    <a:pt x="291" y="624"/>
                  </a:lnTo>
                  <a:lnTo>
                    <a:pt x="282" y="632"/>
                  </a:lnTo>
                  <a:lnTo>
                    <a:pt x="278" y="636"/>
                  </a:lnTo>
                  <a:lnTo>
                    <a:pt x="274" y="642"/>
                  </a:lnTo>
                  <a:lnTo>
                    <a:pt x="272" y="648"/>
                  </a:lnTo>
                  <a:lnTo>
                    <a:pt x="269" y="655"/>
                  </a:lnTo>
                  <a:lnTo>
                    <a:pt x="267" y="662"/>
                  </a:lnTo>
                  <a:lnTo>
                    <a:pt x="266" y="670"/>
                  </a:lnTo>
                  <a:lnTo>
                    <a:pt x="265" y="677"/>
                  </a:lnTo>
                  <a:lnTo>
                    <a:pt x="265" y="687"/>
                  </a:lnTo>
                  <a:lnTo>
                    <a:pt x="265" y="693"/>
                  </a:lnTo>
                  <a:lnTo>
                    <a:pt x="267" y="699"/>
                  </a:lnTo>
                  <a:lnTo>
                    <a:pt x="270" y="705"/>
                  </a:lnTo>
                  <a:lnTo>
                    <a:pt x="274" y="709"/>
                  </a:lnTo>
                  <a:lnTo>
                    <a:pt x="280" y="715"/>
                  </a:lnTo>
                  <a:lnTo>
                    <a:pt x="285" y="719"/>
                  </a:lnTo>
                  <a:lnTo>
                    <a:pt x="292" y="723"/>
                  </a:lnTo>
                  <a:lnTo>
                    <a:pt x="298" y="728"/>
                  </a:lnTo>
                  <a:lnTo>
                    <a:pt x="327" y="742"/>
                  </a:lnTo>
                  <a:lnTo>
                    <a:pt x="353" y="752"/>
                  </a:lnTo>
                  <a:lnTo>
                    <a:pt x="353" y="885"/>
                  </a:lnTo>
                  <a:lnTo>
                    <a:pt x="374" y="900"/>
                  </a:lnTo>
                  <a:lnTo>
                    <a:pt x="393" y="916"/>
                  </a:lnTo>
                  <a:lnTo>
                    <a:pt x="409" y="930"/>
                  </a:lnTo>
                  <a:lnTo>
                    <a:pt x="427" y="944"/>
                  </a:lnTo>
                  <a:lnTo>
                    <a:pt x="435" y="951"/>
                  </a:lnTo>
                  <a:lnTo>
                    <a:pt x="445" y="956"/>
                  </a:lnTo>
                  <a:lnTo>
                    <a:pt x="456" y="960"/>
                  </a:lnTo>
                  <a:lnTo>
                    <a:pt x="468" y="965"/>
                  </a:lnTo>
                  <a:lnTo>
                    <a:pt x="481" y="968"/>
                  </a:lnTo>
                  <a:lnTo>
                    <a:pt x="496" y="971"/>
                  </a:lnTo>
                  <a:lnTo>
                    <a:pt x="512" y="972"/>
                  </a:lnTo>
                  <a:lnTo>
                    <a:pt x="529" y="973"/>
                  </a:lnTo>
                  <a:lnTo>
                    <a:pt x="546" y="972"/>
                  </a:lnTo>
                  <a:lnTo>
                    <a:pt x="563" y="971"/>
                  </a:lnTo>
                  <a:lnTo>
                    <a:pt x="583" y="968"/>
                  </a:lnTo>
                  <a:lnTo>
                    <a:pt x="602" y="965"/>
                  </a:lnTo>
                  <a:lnTo>
                    <a:pt x="623" y="959"/>
                  </a:lnTo>
                  <a:lnTo>
                    <a:pt x="645" y="954"/>
                  </a:lnTo>
                  <a:lnTo>
                    <a:pt x="667" y="948"/>
                  </a:lnTo>
                  <a:lnTo>
                    <a:pt x="690" y="940"/>
                  </a:lnTo>
                  <a:lnTo>
                    <a:pt x="714" y="933"/>
                  </a:lnTo>
                  <a:lnTo>
                    <a:pt x="737" y="924"/>
                  </a:lnTo>
                  <a:lnTo>
                    <a:pt x="761" y="914"/>
                  </a:lnTo>
                  <a:lnTo>
                    <a:pt x="784" y="904"/>
                  </a:lnTo>
                  <a:lnTo>
                    <a:pt x="808" y="893"/>
                  </a:lnTo>
                  <a:lnTo>
                    <a:pt x="833" y="882"/>
                  </a:lnTo>
                  <a:lnTo>
                    <a:pt x="855" y="870"/>
                  </a:lnTo>
                  <a:lnTo>
                    <a:pt x="879" y="859"/>
                  </a:lnTo>
                  <a:lnTo>
                    <a:pt x="901" y="846"/>
                  </a:lnTo>
                  <a:lnTo>
                    <a:pt x="924" y="833"/>
                  </a:lnTo>
                  <a:lnTo>
                    <a:pt x="945" y="820"/>
                  </a:lnTo>
                  <a:lnTo>
                    <a:pt x="966" y="806"/>
                  </a:lnTo>
                  <a:lnTo>
                    <a:pt x="985" y="792"/>
                  </a:lnTo>
                  <a:lnTo>
                    <a:pt x="1003" y="779"/>
                  </a:lnTo>
                  <a:lnTo>
                    <a:pt x="1021" y="765"/>
                  </a:lnTo>
                  <a:lnTo>
                    <a:pt x="1037" y="751"/>
                  </a:lnTo>
                  <a:lnTo>
                    <a:pt x="1051" y="737"/>
                  </a:lnTo>
                  <a:lnTo>
                    <a:pt x="1064" y="723"/>
                  </a:lnTo>
                  <a:lnTo>
                    <a:pt x="1075" y="709"/>
                  </a:lnTo>
                  <a:lnTo>
                    <a:pt x="1085" y="695"/>
                  </a:lnTo>
                  <a:lnTo>
                    <a:pt x="1093" y="682"/>
                  </a:lnTo>
                  <a:lnTo>
                    <a:pt x="1098" y="669"/>
                  </a:lnTo>
                  <a:lnTo>
                    <a:pt x="1101" y="656"/>
                  </a:lnTo>
                  <a:lnTo>
                    <a:pt x="1102" y="643"/>
                  </a:lnTo>
                  <a:lnTo>
                    <a:pt x="1102" y="638"/>
                  </a:lnTo>
                  <a:lnTo>
                    <a:pt x="1100" y="632"/>
                  </a:lnTo>
                  <a:lnTo>
                    <a:pt x="1098" y="627"/>
                  </a:lnTo>
                  <a:lnTo>
                    <a:pt x="1095" y="620"/>
                  </a:lnTo>
                  <a:lnTo>
                    <a:pt x="1090" y="615"/>
                  </a:lnTo>
                  <a:lnTo>
                    <a:pt x="1086" y="610"/>
                  </a:lnTo>
                  <a:lnTo>
                    <a:pt x="1081" y="604"/>
                  </a:lnTo>
                  <a:lnTo>
                    <a:pt x="1074" y="599"/>
                  </a:lnTo>
                  <a:lnTo>
                    <a:pt x="1068" y="595"/>
                  </a:lnTo>
                  <a:lnTo>
                    <a:pt x="1060" y="590"/>
                  </a:lnTo>
                  <a:lnTo>
                    <a:pt x="1054" y="586"/>
                  </a:lnTo>
                  <a:lnTo>
                    <a:pt x="1046" y="583"/>
                  </a:lnTo>
                  <a:lnTo>
                    <a:pt x="1038" y="581"/>
                  </a:lnTo>
                  <a:lnTo>
                    <a:pt x="1030" y="579"/>
                  </a:lnTo>
                  <a:lnTo>
                    <a:pt x="1023" y="576"/>
                  </a:lnTo>
                  <a:lnTo>
                    <a:pt x="1014" y="576"/>
                  </a:lnTo>
                  <a:lnTo>
                    <a:pt x="970" y="576"/>
                  </a:lnTo>
                  <a:lnTo>
                    <a:pt x="956" y="587"/>
                  </a:lnTo>
                  <a:lnTo>
                    <a:pt x="925" y="614"/>
                  </a:lnTo>
                  <a:lnTo>
                    <a:pt x="904" y="632"/>
                  </a:lnTo>
                  <a:lnTo>
                    <a:pt x="880" y="653"/>
                  </a:lnTo>
                  <a:lnTo>
                    <a:pt x="852" y="675"/>
                  </a:lnTo>
                  <a:lnTo>
                    <a:pt x="822" y="698"/>
                  </a:lnTo>
                  <a:lnTo>
                    <a:pt x="790" y="720"/>
                  </a:lnTo>
                  <a:lnTo>
                    <a:pt x="757" y="742"/>
                  </a:lnTo>
                  <a:lnTo>
                    <a:pt x="738" y="752"/>
                  </a:lnTo>
                  <a:lnTo>
                    <a:pt x="720" y="763"/>
                  </a:lnTo>
                  <a:lnTo>
                    <a:pt x="702" y="772"/>
                  </a:lnTo>
                  <a:lnTo>
                    <a:pt x="683" y="781"/>
                  </a:lnTo>
                  <a:lnTo>
                    <a:pt x="664" y="789"/>
                  </a:lnTo>
                  <a:lnTo>
                    <a:pt x="645" y="796"/>
                  </a:lnTo>
                  <a:lnTo>
                    <a:pt x="627" y="803"/>
                  </a:lnTo>
                  <a:lnTo>
                    <a:pt x="607" y="808"/>
                  </a:lnTo>
                  <a:lnTo>
                    <a:pt x="587" y="812"/>
                  </a:lnTo>
                  <a:lnTo>
                    <a:pt x="568" y="816"/>
                  </a:lnTo>
                  <a:lnTo>
                    <a:pt x="548" y="818"/>
                  </a:lnTo>
                  <a:lnTo>
                    <a:pt x="529" y="819"/>
                  </a:lnTo>
                  <a:lnTo>
                    <a:pt x="524" y="819"/>
                  </a:lnTo>
                  <a:lnTo>
                    <a:pt x="518" y="818"/>
                  </a:lnTo>
                  <a:lnTo>
                    <a:pt x="514" y="816"/>
                  </a:lnTo>
                  <a:lnTo>
                    <a:pt x="510" y="813"/>
                  </a:lnTo>
                  <a:lnTo>
                    <a:pt x="505" y="810"/>
                  </a:lnTo>
                  <a:lnTo>
                    <a:pt x="502" y="807"/>
                  </a:lnTo>
                  <a:lnTo>
                    <a:pt x="499" y="804"/>
                  </a:lnTo>
                  <a:lnTo>
                    <a:pt x="496" y="800"/>
                  </a:lnTo>
                  <a:lnTo>
                    <a:pt x="491" y="790"/>
                  </a:lnTo>
                  <a:lnTo>
                    <a:pt x="488" y="778"/>
                  </a:lnTo>
                  <a:lnTo>
                    <a:pt x="486" y="766"/>
                  </a:lnTo>
                  <a:lnTo>
                    <a:pt x="485" y="752"/>
                  </a:lnTo>
                  <a:lnTo>
                    <a:pt x="485" y="731"/>
                  </a:lnTo>
                  <a:lnTo>
                    <a:pt x="486" y="722"/>
                  </a:lnTo>
                  <a:lnTo>
                    <a:pt x="487" y="713"/>
                  </a:lnTo>
                  <a:lnTo>
                    <a:pt x="488" y="703"/>
                  </a:lnTo>
                  <a:lnTo>
                    <a:pt x="491" y="693"/>
                  </a:lnTo>
                  <a:lnTo>
                    <a:pt x="498" y="673"/>
                  </a:lnTo>
                  <a:lnTo>
                    <a:pt x="507" y="650"/>
                  </a:lnTo>
                  <a:lnTo>
                    <a:pt x="519" y="628"/>
                  </a:lnTo>
                  <a:lnTo>
                    <a:pt x="532" y="605"/>
                  </a:lnTo>
                  <a:lnTo>
                    <a:pt x="547" y="582"/>
                  </a:lnTo>
                  <a:lnTo>
                    <a:pt x="563" y="559"/>
                  </a:lnTo>
                  <a:lnTo>
                    <a:pt x="579" y="537"/>
                  </a:lnTo>
                  <a:lnTo>
                    <a:pt x="598" y="515"/>
                  </a:lnTo>
                  <a:lnTo>
                    <a:pt x="616" y="495"/>
                  </a:lnTo>
                  <a:lnTo>
                    <a:pt x="634" y="476"/>
                  </a:lnTo>
                  <a:lnTo>
                    <a:pt x="653" y="459"/>
                  </a:lnTo>
                  <a:lnTo>
                    <a:pt x="672" y="444"/>
                  </a:lnTo>
                  <a:lnTo>
                    <a:pt x="689" y="432"/>
                  </a:lnTo>
                  <a:lnTo>
                    <a:pt x="706" y="422"/>
                  </a:lnTo>
                  <a:lnTo>
                    <a:pt x="720" y="414"/>
                  </a:lnTo>
                  <a:lnTo>
                    <a:pt x="736" y="405"/>
                  </a:lnTo>
                  <a:lnTo>
                    <a:pt x="755" y="393"/>
                  </a:lnTo>
                  <a:lnTo>
                    <a:pt x="776" y="379"/>
                  </a:lnTo>
                  <a:lnTo>
                    <a:pt x="797" y="364"/>
                  </a:lnTo>
                  <a:lnTo>
                    <a:pt x="819" y="348"/>
                  </a:lnTo>
                  <a:lnTo>
                    <a:pt x="841" y="330"/>
                  </a:lnTo>
                  <a:lnTo>
                    <a:pt x="863" y="311"/>
                  </a:lnTo>
                  <a:lnTo>
                    <a:pt x="884" y="292"/>
                  </a:lnTo>
                  <a:lnTo>
                    <a:pt x="905" y="272"/>
                  </a:lnTo>
                  <a:lnTo>
                    <a:pt x="922" y="252"/>
                  </a:lnTo>
                  <a:lnTo>
                    <a:pt x="938" y="232"/>
                  </a:lnTo>
                  <a:lnTo>
                    <a:pt x="945" y="222"/>
                  </a:lnTo>
                  <a:lnTo>
                    <a:pt x="952" y="213"/>
                  </a:lnTo>
                  <a:lnTo>
                    <a:pt x="957" y="203"/>
                  </a:lnTo>
                  <a:lnTo>
                    <a:pt x="962" y="193"/>
                  </a:lnTo>
                  <a:lnTo>
                    <a:pt x="965" y="185"/>
                  </a:lnTo>
                  <a:lnTo>
                    <a:pt x="968" y="175"/>
                  </a:lnTo>
                  <a:lnTo>
                    <a:pt x="969" y="167"/>
                  </a:lnTo>
                  <a:lnTo>
                    <a:pt x="970" y="158"/>
                  </a:lnTo>
                  <a:lnTo>
                    <a:pt x="969" y="146"/>
                  </a:lnTo>
                  <a:lnTo>
                    <a:pt x="967" y="133"/>
                  </a:lnTo>
                  <a:lnTo>
                    <a:pt x="964" y="121"/>
                  </a:lnTo>
                  <a:lnTo>
                    <a:pt x="958" y="108"/>
                  </a:lnTo>
                  <a:lnTo>
                    <a:pt x="952" y="95"/>
                  </a:lnTo>
                  <a:lnTo>
                    <a:pt x="944" y="82"/>
                  </a:lnTo>
                  <a:lnTo>
                    <a:pt x="937" y="69"/>
                  </a:lnTo>
                  <a:lnTo>
                    <a:pt x="927" y="57"/>
                  </a:lnTo>
                  <a:lnTo>
                    <a:pt x="918" y="46"/>
                  </a:lnTo>
                  <a:lnTo>
                    <a:pt x="907" y="36"/>
                  </a:lnTo>
                  <a:lnTo>
                    <a:pt x="896" y="27"/>
                  </a:lnTo>
                  <a:lnTo>
                    <a:pt x="885" y="19"/>
                  </a:lnTo>
                  <a:lnTo>
                    <a:pt x="874" y="12"/>
                  </a:lnTo>
                  <a:lnTo>
                    <a:pt x="862" y="8"/>
                  </a:lnTo>
                  <a:lnTo>
                    <a:pt x="850" y="5"/>
                  </a:lnTo>
                  <a:lnTo>
                    <a:pt x="838" y="4"/>
                  </a:lnTo>
                  <a:lnTo>
                    <a:pt x="816" y="4"/>
                  </a:lnTo>
                  <a:lnTo>
                    <a:pt x="807" y="4"/>
                  </a:lnTo>
                  <a:lnTo>
                    <a:pt x="799" y="5"/>
                  </a:lnTo>
                  <a:lnTo>
                    <a:pt x="793" y="6"/>
                  </a:lnTo>
                  <a:lnTo>
                    <a:pt x="787" y="8"/>
                  </a:lnTo>
                  <a:lnTo>
                    <a:pt x="780" y="10"/>
                  </a:lnTo>
                  <a:lnTo>
                    <a:pt x="775" y="12"/>
                  </a:lnTo>
                  <a:lnTo>
                    <a:pt x="770" y="15"/>
                  </a:lnTo>
                  <a:lnTo>
                    <a:pt x="766" y="19"/>
                  </a:lnTo>
                  <a:lnTo>
                    <a:pt x="763" y="22"/>
                  </a:lnTo>
                  <a:lnTo>
                    <a:pt x="759" y="26"/>
                  </a:lnTo>
                  <a:lnTo>
                    <a:pt x="757" y="30"/>
                  </a:lnTo>
                  <a:lnTo>
                    <a:pt x="754" y="36"/>
                  </a:lnTo>
                  <a:lnTo>
                    <a:pt x="750" y="46"/>
                  </a:lnTo>
                  <a:lnTo>
                    <a:pt x="748" y="57"/>
                  </a:lnTo>
                  <a:lnTo>
                    <a:pt x="747" y="70"/>
                  </a:lnTo>
                  <a:lnTo>
                    <a:pt x="746" y="84"/>
                  </a:lnTo>
                  <a:lnTo>
                    <a:pt x="746" y="99"/>
                  </a:lnTo>
                  <a:lnTo>
                    <a:pt x="747" y="114"/>
                  </a:lnTo>
                  <a:lnTo>
                    <a:pt x="749" y="146"/>
                  </a:lnTo>
                  <a:lnTo>
                    <a:pt x="750" y="180"/>
                  </a:lnTo>
                  <a:lnTo>
                    <a:pt x="573" y="3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5"/>
            <p:cNvSpPr/>
            <p:nvPr/>
          </p:nvSpPr>
          <p:spPr bwMode="auto">
            <a:xfrm>
              <a:off x="1080" y="2026"/>
              <a:ext cx="40" cy="20"/>
            </a:xfrm>
            <a:custGeom>
              <a:avLst/>
              <a:gdLst>
                <a:gd name="T0" fmla="*/ 64 w 551"/>
                <a:gd name="T1" fmla="*/ 32 h 280"/>
                <a:gd name="T2" fmla="*/ 28 w 551"/>
                <a:gd name="T3" fmla="*/ 58 h 280"/>
                <a:gd name="T4" fmla="*/ 15 w 551"/>
                <a:gd name="T5" fmla="*/ 70 h 280"/>
                <a:gd name="T6" fmla="*/ 6 w 551"/>
                <a:gd name="T7" fmla="*/ 83 h 280"/>
                <a:gd name="T8" fmla="*/ 1 w 551"/>
                <a:gd name="T9" fmla="*/ 97 h 280"/>
                <a:gd name="T10" fmla="*/ 1 w 551"/>
                <a:gd name="T11" fmla="*/ 116 h 280"/>
                <a:gd name="T12" fmla="*/ 8 w 551"/>
                <a:gd name="T13" fmla="*/ 144 h 280"/>
                <a:gd name="T14" fmla="*/ 22 w 551"/>
                <a:gd name="T15" fmla="*/ 174 h 280"/>
                <a:gd name="T16" fmla="*/ 42 w 551"/>
                <a:gd name="T17" fmla="*/ 203 h 280"/>
                <a:gd name="T18" fmla="*/ 64 w 551"/>
                <a:gd name="T19" fmla="*/ 230 h 280"/>
                <a:gd name="T20" fmla="*/ 90 w 551"/>
                <a:gd name="T21" fmla="*/ 253 h 280"/>
                <a:gd name="T22" fmla="*/ 116 w 551"/>
                <a:gd name="T23" fmla="*/ 270 h 280"/>
                <a:gd name="T24" fmla="*/ 135 w 551"/>
                <a:gd name="T25" fmla="*/ 277 h 280"/>
                <a:gd name="T26" fmla="*/ 148 w 551"/>
                <a:gd name="T27" fmla="*/ 279 h 280"/>
                <a:gd name="T28" fmla="*/ 176 w 551"/>
                <a:gd name="T29" fmla="*/ 280 h 280"/>
                <a:gd name="T30" fmla="*/ 211 w 551"/>
                <a:gd name="T31" fmla="*/ 276 h 280"/>
                <a:gd name="T32" fmla="*/ 263 w 551"/>
                <a:gd name="T33" fmla="*/ 264 h 280"/>
                <a:gd name="T34" fmla="*/ 324 w 551"/>
                <a:gd name="T35" fmla="*/ 248 h 280"/>
                <a:gd name="T36" fmla="*/ 388 w 551"/>
                <a:gd name="T37" fmla="*/ 227 h 280"/>
                <a:gd name="T38" fmla="*/ 450 w 551"/>
                <a:gd name="T39" fmla="*/ 202 h 280"/>
                <a:gd name="T40" fmla="*/ 502 w 551"/>
                <a:gd name="T41" fmla="*/ 176 h 280"/>
                <a:gd name="T42" fmla="*/ 523 w 551"/>
                <a:gd name="T43" fmla="*/ 163 h 280"/>
                <a:gd name="T44" fmla="*/ 538 w 551"/>
                <a:gd name="T45" fmla="*/ 151 h 280"/>
                <a:gd name="T46" fmla="*/ 547 w 551"/>
                <a:gd name="T47" fmla="*/ 138 h 280"/>
                <a:gd name="T48" fmla="*/ 551 w 551"/>
                <a:gd name="T49" fmla="*/ 126 h 280"/>
                <a:gd name="T50" fmla="*/ 547 w 551"/>
                <a:gd name="T51" fmla="*/ 94 h 280"/>
                <a:gd name="T52" fmla="*/ 538 w 551"/>
                <a:gd name="T53" fmla="*/ 68 h 280"/>
                <a:gd name="T54" fmla="*/ 523 w 551"/>
                <a:gd name="T55" fmla="*/ 47 h 280"/>
                <a:gd name="T56" fmla="*/ 501 w 551"/>
                <a:gd name="T57" fmla="*/ 30 h 280"/>
                <a:gd name="T58" fmla="*/ 477 w 551"/>
                <a:gd name="T59" fmla="*/ 18 h 280"/>
                <a:gd name="T60" fmla="*/ 448 w 551"/>
                <a:gd name="T61" fmla="*/ 9 h 280"/>
                <a:gd name="T62" fmla="*/ 415 w 551"/>
                <a:gd name="T63" fmla="*/ 4 h 280"/>
                <a:gd name="T64" fmla="*/ 381 w 551"/>
                <a:gd name="T65" fmla="*/ 0 h 280"/>
                <a:gd name="T66" fmla="*/ 306 w 551"/>
                <a:gd name="T67" fmla="*/ 2 h 280"/>
                <a:gd name="T68" fmla="*/ 230 w 551"/>
                <a:gd name="T69" fmla="*/ 7 h 280"/>
                <a:gd name="T70" fmla="*/ 154 w 551"/>
                <a:gd name="T71" fmla="*/ 12 h 280"/>
                <a:gd name="T72" fmla="*/ 88 w 551"/>
                <a:gd name="T73" fmla="*/ 15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1" h="280">
                  <a:moveTo>
                    <a:pt x="88" y="15"/>
                  </a:moveTo>
                  <a:lnTo>
                    <a:pt x="64" y="32"/>
                  </a:lnTo>
                  <a:lnTo>
                    <a:pt x="34" y="52"/>
                  </a:lnTo>
                  <a:lnTo>
                    <a:pt x="28" y="58"/>
                  </a:lnTo>
                  <a:lnTo>
                    <a:pt x="21" y="64"/>
                  </a:lnTo>
                  <a:lnTo>
                    <a:pt x="15" y="70"/>
                  </a:lnTo>
                  <a:lnTo>
                    <a:pt x="11" y="77"/>
                  </a:lnTo>
                  <a:lnTo>
                    <a:pt x="6" y="83"/>
                  </a:lnTo>
                  <a:lnTo>
                    <a:pt x="3" y="91"/>
                  </a:lnTo>
                  <a:lnTo>
                    <a:pt x="1" y="97"/>
                  </a:lnTo>
                  <a:lnTo>
                    <a:pt x="0" y="103"/>
                  </a:lnTo>
                  <a:lnTo>
                    <a:pt x="1" y="116"/>
                  </a:lnTo>
                  <a:lnTo>
                    <a:pt x="4" y="130"/>
                  </a:lnTo>
                  <a:lnTo>
                    <a:pt x="8" y="144"/>
                  </a:lnTo>
                  <a:lnTo>
                    <a:pt x="15" y="159"/>
                  </a:lnTo>
                  <a:lnTo>
                    <a:pt x="22" y="174"/>
                  </a:lnTo>
                  <a:lnTo>
                    <a:pt x="32" y="188"/>
                  </a:lnTo>
                  <a:lnTo>
                    <a:pt x="42" y="203"/>
                  </a:lnTo>
                  <a:lnTo>
                    <a:pt x="52" y="217"/>
                  </a:lnTo>
                  <a:lnTo>
                    <a:pt x="64" y="230"/>
                  </a:lnTo>
                  <a:lnTo>
                    <a:pt x="77" y="242"/>
                  </a:lnTo>
                  <a:lnTo>
                    <a:pt x="90" y="253"/>
                  </a:lnTo>
                  <a:lnTo>
                    <a:pt x="103" y="262"/>
                  </a:lnTo>
                  <a:lnTo>
                    <a:pt x="116" y="270"/>
                  </a:lnTo>
                  <a:lnTo>
                    <a:pt x="129" y="275"/>
                  </a:lnTo>
                  <a:lnTo>
                    <a:pt x="135" y="277"/>
                  </a:lnTo>
                  <a:lnTo>
                    <a:pt x="142" y="278"/>
                  </a:lnTo>
                  <a:lnTo>
                    <a:pt x="148" y="279"/>
                  </a:lnTo>
                  <a:lnTo>
                    <a:pt x="154" y="280"/>
                  </a:lnTo>
                  <a:lnTo>
                    <a:pt x="176" y="280"/>
                  </a:lnTo>
                  <a:lnTo>
                    <a:pt x="191" y="279"/>
                  </a:lnTo>
                  <a:lnTo>
                    <a:pt x="211" y="276"/>
                  </a:lnTo>
                  <a:lnTo>
                    <a:pt x="236" y="271"/>
                  </a:lnTo>
                  <a:lnTo>
                    <a:pt x="263" y="264"/>
                  </a:lnTo>
                  <a:lnTo>
                    <a:pt x="293" y="257"/>
                  </a:lnTo>
                  <a:lnTo>
                    <a:pt x="324" y="248"/>
                  </a:lnTo>
                  <a:lnTo>
                    <a:pt x="356" y="238"/>
                  </a:lnTo>
                  <a:lnTo>
                    <a:pt x="388" y="227"/>
                  </a:lnTo>
                  <a:lnTo>
                    <a:pt x="421" y="215"/>
                  </a:lnTo>
                  <a:lnTo>
                    <a:pt x="450" y="202"/>
                  </a:lnTo>
                  <a:lnTo>
                    <a:pt x="478" y="189"/>
                  </a:lnTo>
                  <a:lnTo>
                    <a:pt x="502" y="176"/>
                  </a:lnTo>
                  <a:lnTo>
                    <a:pt x="513" y="170"/>
                  </a:lnTo>
                  <a:lnTo>
                    <a:pt x="523" y="163"/>
                  </a:lnTo>
                  <a:lnTo>
                    <a:pt x="530" y="157"/>
                  </a:lnTo>
                  <a:lnTo>
                    <a:pt x="538" y="151"/>
                  </a:lnTo>
                  <a:lnTo>
                    <a:pt x="543" y="144"/>
                  </a:lnTo>
                  <a:lnTo>
                    <a:pt x="547" y="138"/>
                  </a:lnTo>
                  <a:lnTo>
                    <a:pt x="551" y="131"/>
                  </a:lnTo>
                  <a:lnTo>
                    <a:pt x="551" y="126"/>
                  </a:lnTo>
                  <a:lnTo>
                    <a:pt x="551" y="109"/>
                  </a:lnTo>
                  <a:lnTo>
                    <a:pt x="547" y="94"/>
                  </a:lnTo>
                  <a:lnTo>
                    <a:pt x="543" y="80"/>
                  </a:lnTo>
                  <a:lnTo>
                    <a:pt x="538" y="68"/>
                  </a:lnTo>
                  <a:lnTo>
                    <a:pt x="531" y="56"/>
                  </a:lnTo>
                  <a:lnTo>
                    <a:pt x="523" y="47"/>
                  </a:lnTo>
                  <a:lnTo>
                    <a:pt x="513" y="38"/>
                  </a:lnTo>
                  <a:lnTo>
                    <a:pt x="501" y="30"/>
                  </a:lnTo>
                  <a:lnTo>
                    <a:pt x="489" y="23"/>
                  </a:lnTo>
                  <a:lnTo>
                    <a:pt x="477" y="18"/>
                  </a:lnTo>
                  <a:lnTo>
                    <a:pt x="463" y="13"/>
                  </a:lnTo>
                  <a:lnTo>
                    <a:pt x="448" y="9"/>
                  </a:lnTo>
                  <a:lnTo>
                    <a:pt x="431" y="6"/>
                  </a:lnTo>
                  <a:lnTo>
                    <a:pt x="415" y="4"/>
                  </a:lnTo>
                  <a:lnTo>
                    <a:pt x="398" y="2"/>
                  </a:lnTo>
                  <a:lnTo>
                    <a:pt x="381" y="0"/>
                  </a:lnTo>
                  <a:lnTo>
                    <a:pt x="344" y="0"/>
                  </a:lnTo>
                  <a:lnTo>
                    <a:pt x="306" y="2"/>
                  </a:lnTo>
                  <a:lnTo>
                    <a:pt x="268" y="4"/>
                  </a:lnTo>
                  <a:lnTo>
                    <a:pt x="230" y="7"/>
                  </a:lnTo>
                  <a:lnTo>
                    <a:pt x="191" y="10"/>
                  </a:lnTo>
                  <a:lnTo>
                    <a:pt x="154" y="12"/>
                  </a:lnTo>
                  <a:lnTo>
                    <a:pt x="120" y="14"/>
                  </a:lnTo>
                  <a:lnTo>
                    <a:pt x="88" y="1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6"/>
            <p:cNvSpPr>
              <a:spLocks noEditPoints="1"/>
            </p:cNvSpPr>
            <p:nvPr/>
          </p:nvSpPr>
          <p:spPr bwMode="auto">
            <a:xfrm>
              <a:off x="744" y="2079"/>
              <a:ext cx="76" cy="102"/>
            </a:xfrm>
            <a:custGeom>
              <a:avLst/>
              <a:gdLst>
                <a:gd name="T0" fmla="*/ 458 w 1058"/>
                <a:gd name="T1" fmla="*/ 533 h 1431"/>
                <a:gd name="T2" fmla="*/ 514 w 1058"/>
                <a:gd name="T3" fmla="*/ 511 h 1431"/>
                <a:gd name="T4" fmla="*/ 567 w 1058"/>
                <a:gd name="T5" fmla="*/ 549 h 1431"/>
                <a:gd name="T6" fmla="*/ 543 w 1058"/>
                <a:gd name="T7" fmla="*/ 597 h 1431"/>
                <a:gd name="T8" fmla="*/ 472 w 1058"/>
                <a:gd name="T9" fmla="*/ 621 h 1431"/>
                <a:gd name="T10" fmla="*/ 484 w 1058"/>
                <a:gd name="T11" fmla="*/ 396 h 1431"/>
                <a:gd name="T12" fmla="*/ 514 w 1058"/>
                <a:gd name="T13" fmla="*/ 314 h 1431"/>
                <a:gd name="T14" fmla="*/ 574 w 1058"/>
                <a:gd name="T15" fmla="*/ 245 h 1431"/>
                <a:gd name="T16" fmla="*/ 710 w 1058"/>
                <a:gd name="T17" fmla="*/ 134 h 1431"/>
                <a:gd name="T18" fmla="*/ 746 w 1058"/>
                <a:gd name="T19" fmla="*/ 83 h 1431"/>
                <a:gd name="T20" fmla="*/ 742 w 1058"/>
                <a:gd name="T21" fmla="*/ 44 h 1431"/>
                <a:gd name="T22" fmla="*/ 708 w 1058"/>
                <a:gd name="T23" fmla="*/ 14 h 1431"/>
                <a:gd name="T24" fmla="*/ 661 w 1058"/>
                <a:gd name="T25" fmla="*/ 0 h 1431"/>
                <a:gd name="T26" fmla="*/ 469 w 1058"/>
                <a:gd name="T27" fmla="*/ 57 h 1431"/>
                <a:gd name="T28" fmla="*/ 287 w 1058"/>
                <a:gd name="T29" fmla="*/ 132 h 1431"/>
                <a:gd name="T30" fmla="*/ 74 w 1058"/>
                <a:gd name="T31" fmla="*/ 311 h 1431"/>
                <a:gd name="T32" fmla="*/ 132 w 1058"/>
                <a:gd name="T33" fmla="*/ 348 h 1431"/>
                <a:gd name="T34" fmla="*/ 231 w 1058"/>
                <a:gd name="T35" fmla="*/ 346 h 1431"/>
                <a:gd name="T36" fmla="*/ 297 w 1058"/>
                <a:gd name="T37" fmla="*/ 303 h 1431"/>
                <a:gd name="T38" fmla="*/ 393 w 1058"/>
                <a:gd name="T39" fmla="*/ 296 h 1431"/>
                <a:gd name="T40" fmla="*/ 315 w 1058"/>
                <a:gd name="T41" fmla="*/ 419 h 1431"/>
                <a:gd name="T42" fmla="*/ 194 w 1058"/>
                <a:gd name="T43" fmla="*/ 584 h 1431"/>
                <a:gd name="T44" fmla="*/ 176 w 1058"/>
                <a:gd name="T45" fmla="*/ 648 h 1431"/>
                <a:gd name="T46" fmla="*/ 194 w 1058"/>
                <a:gd name="T47" fmla="*/ 690 h 1431"/>
                <a:gd name="T48" fmla="*/ 288 w 1058"/>
                <a:gd name="T49" fmla="*/ 770 h 1431"/>
                <a:gd name="T50" fmla="*/ 320 w 1058"/>
                <a:gd name="T51" fmla="*/ 829 h 1431"/>
                <a:gd name="T52" fmla="*/ 331 w 1058"/>
                <a:gd name="T53" fmla="*/ 1189 h 1431"/>
                <a:gd name="T54" fmla="*/ 317 w 1058"/>
                <a:gd name="T55" fmla="*/ 1241 h 1431"/>
                <a:gd name="T56" fmla="*/ 264 w 1058"/>
                <a:gd name="T57" fmla="*/ 1255 h 1431"/>
                <a:gd name="T58" fmla="*/ 464 w 1058"/>
                <a:gd name="T59" fmla="*/ 1017 h 1431"/>
                <a:gd name="T60" fmla="*/ 617 w 1058"/>
                <a:gd name="T61" fmla="*/ 991 h 1431"/>
                <a:gd name="T62" fmla="*/ 755 w 1058"/>
                <a:gd name="T63" fmla="*/ 1018 h 1431"/>
                <a:gd name="T64" fmla="*/ 769 w 1058"/>
                <a:gd name="T65" fmla="*/ 1096 h 1431"/>
                <a:gd name="T66" fmla="*/ 711 w 1058"/>
                <a:gd name="T67" fmla="*/ 1156 h 1431"/>
                <a:gd name="T68" fmla="*/ 594 w 1058"/>
                <a:gd name="T69" fmla="*/ 1229 h 1431"/>
                <a:gd name="T70" fmla="*/ 536 w 1058"/>
                <a:gd name="T71" fmla="*/ 1289 h 1431"/>
                <a:gd name="T72" fmla="*/ 507 w 1058"/>
                <a:gd name="T73" fmla="*/ 1388 h 1431"/>
                <a:gd name="T74" fmla="*/ 637 w 1058"/>
                <a:gd name="T75" fmla="*/ 1377 h 1431"/>
                <a:gd name="T76" fmla="*/ 808 w 1058"/>
                <a:gd name="T77" fmla="*/ 1303 h 1431"/>
                <a:gd name="T78" fmla="*/ 950 w 1058"/>
                <a:gd name="T79" fmla="*/ 1277 h 1431"/>
                <a:gd name="T80" fmla="*/ 1034 w 1058"/>
                <a:gd name="T81" fmla="*/ 1230 h 1431"/>
                <a:gd name="T82" fmla="*/ 1058 w 1058"/>
                <a:gd name="T83" fmla="*/ 1179 h 1431"/>
                <a:gd name="T84" fmla="*/ 1051 w 1058"/>
                <a:gd name="T85" fmla="*/ 1095 h 1431"/>
                <a:gd name="T86" fmla="*/ 972 w 1058"/>
                <a:gd name="T87" fmla="*/ 979 h 1431"/>
                <a:gd name="T88" fmla="*/ 865 w 1058"/>
                <a:gd name="T89" fmla="*/ 889 h 1431"/>
                <a:gd name="T90" fmla="*/ 533 w 1058"/>
                <a:gd name="T91" fmla="*/ 868 h 1431"/>
                <a:gd name="T92" fmla="*/ 586 w 1058"/>
                <a:gd name="T93" fmla="*/ 787 h 1431"/>
                <a:gd name="T94" fmla="*/ 749 w 1058"/>
                <a:gd name="T95" fmla="*/ 634 h 1431"/>
                <a:gd name="T96" fmla="*/ 861 w 1058"/>
                <a:gd name="T97" fmla="*/ 518 h 1431"/>
                <a:gd name="T98" fmla="*/ 879 w 1058"/>
                <a:gd name="T99" fmla="*/ 456 h 1431"/>
                <a:gd name="T100" fmla="*/ 822 w 1058"/>
                <a:gd name="T101" fmla="*/ 360 h 1431"/>
                <a:gd name="T102" fmla="*/ 776 w 1058"/>
                <a:gd name="T103" fmla="*/ 330 h 1431"/>
                <a:gd name="T104" fmla="*/ 654 w 1058"/>
                <a:gd name="T105" fmla="*/ 338 h 1431"/>
                <a:gd name="T106" fmla="*/ 484 w 1058"/>
                <a:gd name="T107" fmla="*/ 396 h 1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58" h="1431">
                  <a:moveTo>
                    <a:pt x="440" y="573"/>
                  </a:moveTo>
                  <a:lnTo>
                    <a:pt x="441" y="563"/>
                  </a:lnTo>
                  <a:lnTo>
                    <a:pt x="443" y="554"/>
                  </a:lnTo>
                  <a:lnTo>
                    <a:pt x="448" y="546"/>
                  </a:lnTo>
                  <a:lnTo>
                    <a:pt x="452" y="539"/>
                  </a:lnTo>
                  <a:lnTo>
                    <a:pt x="458" y="533"/>
                  </a:lnTo>
                  <a:lnTo>
                    <a:pt x="466" y="528"/>
                  </a:lnTo>
                  <a:lnTo>
                    <a:pt x="475" y="523"/>
                  </a:lnTo>
                  <a:lnTo>
                    <a:pt x="483" y="519"/>
                  </a:lnTo>
                  <a:lnTo>
                    <a:pt x="494" y="516"/>
                  </a:lnTo>
                  <a:lnTo>
                    <a:pt x="504" y="514"/>
                  </a:lnTo>
                  <a:lnTo>
                    <a:pt x="514" y="511"/>
                  </a:lnTo>
                  <a:lnTo>
                    <a:pt x="526" y="509"/>
                  </a:lnTo>
                  <a:lnTo>
                    <a:pt x="550" y="507"/>
                  </a:lnTo>
                  <a:lnTo>
                    <a:pt x="573" y="506"/>
                  </a:lnTo>
                  <a:lnTo>
                    <a:pt x="571" y="522"/>
                  </a:lnTo>
                  <a:lnTo>
                    <a:pt x="569" y="536"/>
                  </a:lnTo>
                  <a:lnTo>
                    <a:pt x="567" y="549"/>
                  </a:lnTo>
                  <a:lnTo>
                    <a:pt x="565" y="560"/>
                  </a:lnTo>
                  <a:lnTo>
                    <a:pt x="562" y="569"/>
                  </a:lnTo>
                  <a:lnTo>
                    <a:pt x="557" y="578"/>
                  </a:lnTo>
                  <a:lnTo>
                    <a:pt x="553" y="584"/>
                  </a:lnTo>
                  <a:lnTo>
                    <a:pt x="549" y="592"/>
                  </a:lnTo>
                  <a:lnTo>
                    <a:pt x="543" y="597"/>
                  </a:lnTo>
                  <a:lnTo>
                    <a:pt x="537" y="603"/>
                  </a:lnTo>
                  <a:lnTo>
                    <a:pt x="530" y="608"/>
                  </a:lnTo>
                  <a:lnTo>
                    <a:pt x="523" y="613"/>
                  </a:lnTo>
                  <a:lnTo>
                    <a:pt x="506" y="625"/>
                  </a:lnTo>
                  <a:lnTo>
                    <a:pt x="484" y="638"/>
                  </a:lnTo>
                  <a:lnTo>
                    <a:pt x="472" y="621"/>
                  </a:lnTo>
                  <a:lnTo>
                    <a:pt x="457" y="603"/>
                  </a:lnTo>
                  <a:lnTo>
                    <a:pt x="451" y="594"/>
                  </a:lnTo>
                  <a:lnTo>
                    <a:pt x="446" y="585"/>
                  </a:lnTo>
                  <a:lnTo>
                    <a:pt x="442" y="578"/>
                  </a:lnTo>
                  <a:lnTo>
                    <a:pt x="440" y="573"/>
                  </a:lnTo>
                  <a:close/>
                  <a:moveTo>
                    <a:pt x="484" y="396"/>
                  </a:moveTo>
                  <a:lnTo>
                    <a:pt x="486" y="382"/>
                  </a:lnTo>
                  <a:lnTo>
                    <a:pt x="490" y="367"/>
                  </a:lnTo>
                  <a:lnTo>
                    <a:pt x="494" y="353"/>
                  </a:lnTo>
                  <a:lnTo>
                    <a:pt x="500" y="340"/>
                  </a:lnTo>
                  <a:lnTo>
                    <a:pt x="507" y="326"/>
                  </a:lnTo>
                  <a:lnTo>
                    <a:pt x="514" y="314"/>
                  </a:lnTo>
                  <a:lnTo>
                    <a:pt x="523" y="301"/>
                  </a:lnTo>
                  <a:lnTo>
                    <a:pt x="531" y="289"/>
                  </a:lnTo>
                  <a:lnTo>
                    <a:pt x="541" y="278"/>
                  </a:lnTo>
                  <a:lnTo>
                    <a:pt x="552" y="267"/>
                  </a:lnTo>
                  <a:lnTo>
                    <a:pt x="563" y="256"/>
                  </a:lnTo>
                  <a:lnTo>
                    <a:pt x="574" y="245"/>
                  </a:lnTo>
                  <a:lnTo>
                    <a:pt x="598" y="225"/>
                  </a:lnTo>
                  <a:lnTo>
                    <a:pt x="622" y="206"/>
                  </a:lnTo>
                  <a:lnTo>
                    <a:pt x="646" y="186"/>
                  </a:lnTo>
                  <a:lnTo>
                    <a:pt x="669" y="169"/>
                  </a:lnTo>
                  <a:lnTo>
                    <a:pt x="690" y="151"/>
                  </a:lnTo>
                  <a:lnTo>
                    <a:pt x="710" y="134"/>
                  </a:lnTo>
                  <a:lnTo>
                    <a:pt x="718" y="125"/>
                  </a:lnTo>
                  <a:lnTo>
                    <a:pt x="726" y="117"/>
                  </a:lnTo>
                  <a:lnTo>
                    <a:pt x="732" y="108"/>
                  </a:lnTo>
                  <a:lnTo>
                    <a:pt x="739" y="101"/>
                  </a:lnTo>
                  <a:lnTo>
                    <a:pt x="743" y="92"/>
                  </a:lnTo>
                  <a:lnTo>
                    <a:pt x="746" y="83"/>
                  </a:lnTo>
                  <a:lnTo>
                    <a:pt x="748" y="75"/>
                  </a:lnTo>
                  <a:lnTo>
                    <a:pt x="749" y="65"/>
                  </a:lnTo>
                  <a:lnTo>
                    <a:pt x="748" y="61"/>
                  </a:lnTo>
                  <a:lnTo>
                    <a:pt x="747" y="56"/>
                  </a:lnTo>
                  <a:lnTo>
                    <a:pt x="745" y="49"/>
                  </a:lnTo>
                  <a:lnTo>
                    <a:pt x="742" y="44"/>
                  </a:lnTo>
                  <a:lnTo>
                    <a:pt x="738" y="38"/>
                  </a:lnTo>
                  <a:lnTo>
                    <a:pt x="732" y="33"/>
                  </a:lnTo>
                  <a:lnTo>
                    <a:pt x="727" y="28"/>
                  </a:lnTo>
                  <a:lnTo>
                    <a:pt x="722" y="22"/>
                  </a:lnTo>
                  <a:lnTo>
                    <a:pt x="715" y="18"/>
                  </a:lnTo>
                  <a:lnTo>
                    <a:pt x="708" y="14"/>
                  </a:lnTo>
                  <a:lnTo>
                    <a:pt x="700" y="9"/>
                  </a:lnTo>
                  <a:lnTo>
                    <a:pt x="693" y="6"/>
                  </a:lnTo>
                  <a:lnTo>
                    <a:pt x="685" y="3"/>
                  </a:lnTo>
                  <a:lnTo>
                    <a:pt x="677" y="1"/>
                  </a:lnTo>
                  <a:lnTo>
                    <a:pt x="669" y="0"/>
                  </a:lnTo>
                  <a:lnTo>
                    <a:pt x="661" y="0"/>
                  </a:lnTo>
                  <a:lnTo>
                    <a:pt x="650" y="1"/>
                  </a:lnTo>
                  <a:lnTo>
                    <a:pt x="632" y="4"/>
                  </a:lnTo>
                  <a:lnTo>
                    <a:pt x="612" y="9"/>
                  </a:lnTo>
                  <a:lnTo>
                    <a:pt x="587" y="17"/>
                  </a:lnTo>
                  <a:lnTo>
                    <a:pt x="530" y="35"/>
                  </a:lnTo>
                  <a:lnTo>
                    <a:pt x="469" y="57"/>
                  </a:lnTo>
                  <a:lnTo>
                    <a:pt x="408" y="80"/>
                  </a:lnTo>
                  <a:lnTo>
                    <a:pt x="352" y="102"/>
                  </a:lnTo>
                  <a:lnTo>
                    <a:pt x="330" y="111"/>
                  </a:lnTo>
                  <a:lnTo>
                    <a:pt x="310" y="120"/>
                  </a:lnTo>
                  <a:lnTo>
                    <a:pt x="295" y="126"/>
                  </a:lnTo>
                  <a:lnTo>
                    <a:pt x="287" y="132"/>
                  </a:lnTo>
                  <a:lnTo>
                    <a:pt x="132" y="132"/>
                  </a:lnTo>
                  <a:lnTo>
                    <a:pt x="16" y="237"/>
                  </a:lnTo>
                  <a:lnTo>
                    <a:pt x="29" y="254"/>
                  </a:lnTo>
                  <a:lnTo>
                    <a:pt x="43" y="273"/>
                  </a:lnTo>
                  <a:lnTo>
                    <a:pt x="58" y="293"/>
                  </a:lnTo>
                  <a:lnTo>
                    <a:pt x="74" y="311"/>
                  </a:lnTo>
                  <a:lnTo>
                    <a:pt x="83" y="319"/>
                  </a:lnTo>
                  <a:lnTo>
                    <a:pt x="91" y="327"/>
                  </a:lnTo>
                  <a:lnTo>
                    <a:pt x="101" y="334"/>
                  </a:lnTo>
                  <a:lnTo>
                    <a:pt x="111" y="340"/>
                  </a:lnTo>
                  <a:lnTo>
                    <a:pt x="121" y="345"/>
                  </a:lnTo>
                  <a:lnTo>
                    <a:pt x="132" y="348"/>
                  </a:lnTo>
                  <a:lnTo>
                    <a:pt x="143" y="352"/>
                  </a:lnTo>
                  <a:lnTo>
                    <a:pt x="154" y="352"/>
                  </a:lnTo>
                  <a:lnTo>
                    <a:pt x="198" y="352"/>
                  </a:lnTo>
                  <a:lnTo>
                    <a:pt x="210" y="352"/>
                  </a:lnTo>
                  <a:lnTo>
                    <a:pt x="221" y="349"/>
                  </a:lnTo>
                  <a:lnTo>
                    <a:pt x="231" y="346"/>
                  </a:lnTo>
                  <a:lnTo>
                    <a:pt x="238" y="342"/>
                  </a:lnTo>
                  <a:lnTo>
                    <a:pt x="252" y="332"/>
                  </a:lnTo>
                  <a:lnTo>
                    <a:pt x="267" y="321"/>
                  </a:lnTo>
                  <a:lnTo>
                    <a:pt x="276" y="314"/>
                  </a:lnTo>
                  <a:lnTo>
                    <a:pt x="286" y="309"/>
                  </a:lnTo>
                  <a:lnTo>
                    <a:pt x="297" y="303"/>
                  </a:lnTo>
                  <a:lnTo>
                    <a:pt x="311" y="298"/>
                  </a:lnTo>
                  <a:lnTo>
                    <a:pt x="327" y="294"/>
                  </a:lnTo>
                  <a:lnTo>
                    <a:pt x="347" y="289"/>
                  </a:lnTo>
                  <a:lnTo>
                    <a:pt x="369" y="287"/>
                  </a:lnTo>
                  <a:lnTo>
                    <a:pt x="396" y="286"/>
                  </a:lnTo>
                  <a:lnTo>
                    <a:pt x="393" y="296"/>
                  </a:lnTo>
                  <a:lnTo>
                    <a:pt x="390" y="306"/>
                  </a:lnTo>
                  <a:lnTo>
                    <a:pt x="384" y="315"/>
                  </a:lnTo>
                  <a:lnTo>
                    <a:pt x="379" y="326"/>
                  </a:lnTo>
                  <a:lnTo>
                    <a:pt x="366" y="348"/>
                  </a:lnTo>
                  <a:lnTo>
                    <a:pt x="351" y="371"/>
                  </a:lnTo>
                  <a:lnTo>
                    <a:pt x="315" y="419"/>
                  </a:lnTo>
                  <a:lnTo>
                    <a:pt x="276" y="469"/>
                  </a:lnTo>
                  <a:lnTo>
                    <a:pt x="257" y="493"/>
                  </a:lnTo>
                  <a:lnTo>
                    <a:pt x="238" y="518"/>
                  </a:lnTo>
                  <a:lnTo>
                    <a:pt x="222" y="540"/>
                  </a:lnTo>
                  <a:lnTo>
                    <a:pt x="207" y="563"/>
                  </a:lnTo>
                  <a:lnTo>
                    <a:pt x="194" y="584"/>
                  </a:lnTo>
                  <a:lnTo>
                    <a:pt x="185" y="604"/>
                  </a:lnTo>
                  <a:lnTo>
                    <a:pt x="180" y="613"/>
                  </a:lnTo>
                  <a:lnTo>
                    <a:pt x="178" y="622"/>
                  </a:lnTo>
                  <a:lnTo>
                    <a:pt x="176" y="631"/>
                  </a:lnTo>
                  <a:lnTo>
                    <a:pt x="176" y="638"/>
                  </a:lnTo>
                  <a:lnTo>
                    <a:pt x="176" y="648"/>
                  </a:lnTo>
                  <a:lnTo>
                    <a:pt x="177" y="655"/>
                  </a:lnTo>
                  <a:lnTo>
                    <a:pt x="179" y="663"/>
                  </a:lnTo>
                  <a:lnTo>
                    <a:pt x="183" y="670"/>
                  </a:lnTo>
                  <a:lnTo>
                    <a:pt x="186" y="677"/>
                  </a:lnTo>
                  <a:lnTo>
                    <a:pt x="190" y="683"/>
                  </a:lnTo>
                  <a:lnTo>
                    <a:pt x="194" y="690"/>
                  </a:lnTo>
                  <a:lnTo>
                    <a:pt x="200" y="695"/>
                  </a:lnTo>
                  <a:lnTo>
                    <a:pt x="224" y="716"/>
                  </a:lnTo>
                  <a:lnTo>
                    <a:pt x="253" y="737"/>
                  </a:lnTo>
                  <a:lnTo>
                    <a:pt x="267" y="750"/>
                  </a:lnTo>
                  <a:lnTo>
                    <a:pt x="281" y="763"/>
                  </a:lnTo>
                  <a:lnTo>
                    <a:pt x="288" y="770"/>
                  </a:lnTo>
                  <a:lnTo>
                    <a:pt x="294" y="779"/>
                  </a:lnTo>
                  <a:lnTo>
                    <a:pt x="301" y="787"/>
                  </a:lnTo>
                  <a:lnTo>
                    <a:pt x="306" y="797"/>
                  </a:lnTo>
                  <a:lnTo>
                    <a:pt x="311" y="806"/>
                  </a:lnTo>
                  <a:lnTo>
                    <a:pt x="316" y="817"/>
                  </a:lnTo>
                  <a:lnTo>
                    <a:pt x="320" y="829"/>
                  </a:lnTo>
                  <a:lnTo>
                    <a:pt x="323" y="842"/>
                  </a:lnTo>
                  <a:lnTo>
                    <a:pt x="326" y="856"/>
                  </a:lnTo>
                  <a:lnTo>
                    <a:pt x="329" y="870"/>
                  </a:lnTo>
                  <a:lnTo>
                    <a:pt x="330" y="886"/>
                  </a:lnTo>
                  <a:lnTo>
                    <a:pt x="331" y="903"/>
                  </a:lnTo>
                  <a:lnTo>
                    <a:pt x="331" y="1189"/>
                  </a:lnTo>
                  <a:lnTo>
                    <a:pt x="330" y="1207"/>
                  </a:lnTo>
                  <a:lnTo>
                    <a:pt x="327" y="1221"/>
                  </a:lnTo>
                  <a:lnTo>
                    <a:pt x="325" y="1227"/>
                  </a:lnTo>
                  <a:lnTo>
                    <a:pt x="323" y="1232"/>
                  </a:lnTo>
                  <a:lnTo>
                    <a:pt x="320" y="1238"/>
                  </a:lnTo>
                  <a:lnTo>
                    <a:pt x="317" y="1241"/>
                  </a:lnTo>
                  <a:lnTo>
                    <a:pt x="312" y="1245"/>
                  </a:lnTo>
                  <a:lnTo>
                    <a:pt x="307" y="1247"/>
                  </a:lnTo>
                  <a:lnTo>
                    <a:pt x="302" y="1251"/>
                  </a:lnTo>
                  <a:lnTo>
                    <a:pt x="296" y="1253"/>
                  </a:lnTo>
                  <a:lnTo>
                    <a:pt x="281" y="1255"/>
                  </a:lnTo>
                  <a:lnTo>
                    <a:pt x="264" y="1255"/>
                  </a:lnTo>
                  <a:lnTo>
                    <a:pt x="0" y="1255"/>
                  </a:lnTo>
                  <a:lnTo>
                    <a:pt x="221" y="1431"/>
                  </a:lnTo>
                  <a:lnTo>
                    <a:pt x="395" y="1404"/>
                  </a:lnTo>
                  <a:lnTo>
                    <a:pt x="436" y="1361"/>
                  </a:lnTo>
                  <a:lnTo>
                    <a:pt x="440" y="1035"/>
                  </a:lnTo>
                  <a:lnTo>
                    <a:pt x="464" y="1017"/>
                  </a:lnTo>
                  <a:lnTo>
                    <a:pt x="481" y="1003"/>
                  </a:lnTo>
                  <a:lnTo>
                    <a:pt x="490" y="997"/>
                  </a:lnTo>
                  <a:lnTo>
                    <a:pt x="499" y="994"/>
                  </a:lnTo>
                  <a:lnTo>
                    <a:pt x="512" y="992"/>
                  </a:lnTo>
                  <a:lnTo>
                    <a:pt x="528" y="991"/>
                  </a:lnTo>
                  <a:lnTo>
                    <a:pt x="617" y="991"/>
                  </a:lnTo>
                  <a:lnTo>
                    <a:pt x="645" y="992"/>
                  </a:lnTo>
                  <a:lnTo>
                    <a:pt x="671" y="994"/>
                  </a:lnTo>
                  <a:lnTo>
                    <a:pt x="694" y="999"/>
                  </a:lnTo>
                  <a:lnTo>
                    <a:pt x="715" y="1004"/>
                  </a:lnTo>
                  <a:lnTo>
                    <a:pt x="735" y="1010"/>
                  </a:lnTo>
                  <a:lnTo>
                    <a:pt x="755" y="1018"/>
                  </a:lnTo>
                  <a:lnTo>
                    <a:pt x="774" y="1025"/>
                  </a:lnTo>
                  <a:lnTo>
                    <a:pt x="793" y="1035"/>
                  </a:lnTo>
                  <a:lnTo>
                    <a:pt x="789" y="1052"/>
                  </a:lnTo>
                  <a:lnTo>
                    <a:pt x="783" y="1068"/>
                  </a:lnTo>
                  <a:lnTo>
                    <a:pt x="776" y="1082"/>
                  </a:lnTo>
                  <a:lnTo>
                    <a:pt x="769" y="1096"/>
                  </a:lnTo>
                  <a:lnTo>
                    <a:pt x="761" y="1108"/>
                  </a:lnTo>
                  <a:lnTo>
                    <a:pt x="752" y="1119"/>
                  </a:lnTo>
                  <a:lnTo>
                    <a:pt x="743" y="1129"/>
                  </a:lnTo>
                  <a:lnTo>
                    <a:pt x="732" y="1139"/>
                  </a:lnTo>
                  <a:lnTo>
                    <a:pt x="722" y="1148"/>
                  </a:lnTo>
                  <a:lnTo>
                    <a:pt x="711" y="1156"/>
                  </a:lnTo>
                  <a:lnTo>
                    <a:pt x="700" y="1165"/>
                  </a:lnTo>
                  <a:lnTo>
                    <a:pt x="688" y="1171"/>
                  </a:lnTo>
                  <a:lnTo>
                    <a:pt x="665" y="1186"/>
                  </a:lnTo>
                  <a:lnTo>
                    <a:pt x="640" y="1199"/>
                  </a:lnTo>
                  <a:lnTo>
                    <a:pt x="616" y="1214"/>
                  </a:lnTo>
                  <a:lnTo>
                    <a:pt x="594" y="1229"/>
                  </a:lnTo>
                  <a:lnTo>
                    <a:pt x="583" y="1237"/>
                  </a:lnTo>
                  <a:lnTo>
                    <a:pt x="572" y="1246"/>
                  </a:lnTo>
                  <a:lnTo>
                    <a:pt x="563" y="1256"/>
                  </a:lnTo>
                  <a:lnTo>
                    <a:pt x="553" y="1266"/>
                  </a:lnTo>
                  <a:lnTo>
                    <a:pt x="544" y="1277"/>
                  </a:lnTo>
                  <a:lnTo>
                    <a:pt x="536" y="1289"/>
                  </a:lnTo>
                  <a:lnTo>
                    <a:pt x="529" y="1302"/>
                  </a:lnTo>
                  <a:lnTo>
                    <a:pt x="523" y="1317"/>
                  </a:lnTo>
                  <a:lnTo>
                    <a:pt x="518" y="1332"/>
                  </a:lnTo>
                  <a:lnTo>
                    <a:pt x="512" y="1349"/>
                  </a:lnTo>
                  <a:lnTo>
                    <a:pt x="509" y="1368"/>
                  </a:lnTo>
                  <a:lnTo>
                    <a:pt x="507" y="1388"/>
                  </a:lnTo>
                  <a:lnTo>
                    <a:pt x="573" y="1388"/>
                  </a:lnTo>
                  <a:lnTo>
                    <a:pt x="584" y="1387"/>
                  </a:lnTo>
                  <a:lnTo>
                    <a:pt x="595" y="1387"/>
                  </a:lnTo>
                  <a:lnTo>
                    <a:pt x="606" y="1385"/>
                  </a:lnTo>
                  <a:lnTo>
                    <a:pt x="616" y="1383"/>
                  </a:lnTo>
                  <a:lnTo>
                    <a:pt x="637" y="1377"/>
                  </a:lnTo>
                  <a:lnTo>
                    <a:pt x="656" y="1371"/>
                  </a:lnTo>
                  <a:lnTo>
                    <a:pt x="696" y="1353"/>
                  </a:lnTo>
                  <a:lnTo>
                    <a:pt x="738" y="1332"/>
                  </a:lnTo>
                  <a:lnTo>
                    <a:pt x="759" y="1322"/>
                  </a:lnTo>
                  <a:lnTo>
                    <a:pt x="783" y="1313"/>
                  </a:lnTo>
                  <a:lnTo>
                    <a:pt x="808" y="1303"/>
                  </a:lnTo>
                  <a:lnTo>
                    <a:pt x="835" y="1295"/>
                  </a:lnTo>
                  <a:lnTo>
                    <a:pt x="864" y="1287"/>
                  </a:lnTo>
                  <a:lnTo>
                    <a:pt x="897" y="1282"/>
                  </a:lnTo>
                  <a:lnTo>
                    <a:pt x="914" y="1281"/>
                  </a:lnTo>
                  <a:lnTo>
                    <a:pt x="932" y="1278"/>
                  </a:lnTo>
                  <a:lnTo>
                    <a:pt x="950" y="1277"/>
                  </a:lnTo>
                  <a:lnTo>
                    <a:pt x="970" y="1277"/>
                  </a:lnTo>
                  <a:lnTo>
                    <a:pt x="985" y="1268"/>
                  </a:lnTo>
                  <a:lnTo>
                    <a:pt x="1000" y="1258"/>
                  </a:lnTo>
                  <a:lnTo>
                    <a:pt x="1015" y="1248"/>
                  </a:lnTo>
                  <a:lnTo>
                    <a:pt x="1027" y="1237"/>
                  </a:lnTo>
                  <a:lnTo>
                    <a:pt x="1034" y="1230"/>
                  </a:lnTo>
                  <a:lnTo>
                    <a:pt x="1040" y="1223"/>
                  </a:lnTo>
                  <a:lnTo>
                    <a:pt x="1045" y="1215"/>
                  </a:lnTo>
                  <a:lnTo>
                    <a:pt x="1049" y="1208"/>
                  </a:lnTo>
                  <a:lnTo>
                    <a:pt x="1053" y="1198"/>
                  </a:lnTo>
                  <a:lnTo>
                    <a:pt x="1055" y="1188"/>
                  </a:lnTo>
                  <a:lnTo>
                    <a:pt x="1058" y="1179"/>
                  </a:lnTo>
                  <a:lnTo>
                    <a:pt x="1058" y="1167"/>
                  </a:lnTo>
                  <a:lnTo>
                    <a:pt x="1058" y="1123"/>
                  </a:lnTo>
                  <a:lnTo>
                    <a:pt x="1058" y="1118"/>
                  </a:lnTo>
                  <a:lnTo>
                    <a:pt x="1056" y="1110"/>
                  </a:lnTo>
                  <a:lnTo>
                    <a:pt x="1054" y="1104"/>
                  </a:lnTo>
                  <a:lnTo>
                    <a:pt x="1051" y="1095"/>
                  </a:lnTo>
                  <a:lnTo>
                    <a:pt x="1043" y="1079"/>
                  </a:lnTo>
                  <a:lnTo>
                    <a:pt x="1032" y="1060"/>
                  </a:lnTo>
                  <a:lnTo>
                    <a:pt x="1020" y="1040"/>
                  </a:lnTo>
                  <a:lnTo>
                    <a:pt x="1005" y="1020"/>
                  </a:lnTo>
                  <a:lnTo>
                    <a:pt x="989" y="1000"/>
                  </a:lnTo>
                  <a:lnTo>
                    <a:pt x="972" y="979"/>
                  </a:lnTo>
                  <a:lnTo>
                    <a:pt x="953" y="960"/>
                  </a:lnTo>
                  <a:lnTo>
                    <a:pt x="935" y="942"/>
                  </a:lnTo>
                  <a:lnTo>
                    <a:pt x="917" y="924"/>
                  </a:lnTo>
                  <a:lnTo>
                    <a:pt x="899" y="911"/>
                  </a:lnTo>
                  <a:lnTo>
                    <a:pt x="881" y="898"/>
                  </a:lnTo>
                  <a:lnTo>
                    <a:pt x="865" y="889"/>
                  </a:lnTo>
                  <a:lnTo>
                    <a:pt x="858" y="886"/>
                  </a:lnTo>
                  <a:lnTo>
                    <a:pt x="850" y="883"/>
                  </a:lnTo>
                  <a:lnTo>
                    <a:pt x="844" y="882"/>
                  </a:lnTo>
                  <a:lnTo>
                    <a:pt x="837" y="881"/>
                  </a:lnTo>
                  <a:lnTo>
                    <a:pt x="528" y="881"/>
                  </a:lnTo>
                  <a:lnTo>
                    <a:pt x="533" y="868"/>
                  </a:lnTo>
                  <a:lnTo>
                    <a:pt x="539" y="855"/>
                  </a:lnTo>
                  <a:lnTo>
                    <a:pt x="545" y="842"/>
                  </a:lnTo>
                  <a:lnTo>
                    <a:pt x="554" y="828"/>
                  </a:lnTo>
                  <a:lnTo>
                    <a:pt x="564" y="814"/>
                  </a:lnTo>
                  <a:lnTo>
                    <a:pt x="574" y="800"/>
                  </a:lnTo>
                  <a:lnTo>
                    <a:pt x="586" y="787"/>
                  </a:lnTo>
                  <a:lnTo>
                    <a:pt x="599" y="773"/>
                  </a:lnTo>
                  <a:lnTo>
                    <a:pt x="627" y="745"/>
                  </a:lnTo>
                  <a:lnTo>
                    <a:pt x="656" y="716"/>
                  </a:lnTo>
                  <a:lnTo>
                    <a:pt x="687" y="688"/>
                  </a:lnTo>
                  <a:lnTo>
                    <a:pt x="719" y="661"/>
                  </a:lnTo>
                  <a:lnTo>
                    <a:pt x="749" y="634"/>
                  </a:lnTo>
                  <a:lnTo>
                    <a:pt x="779" y="606"/>
                  </a:lnTo>
                  <a:lnTo>
                    <a:pt x="807" y="580"/>
                  </a:lnTo>
                  <a:lnTo>
                    <a:pt x="832" y="554"/>
                  </a:lnTo>
                  <a:lnTo>
                    <a:pt x="843" y="542"/>
                  </a:lnTo>
                  <a:lnTo>
                    <a:pt x="852" y="530"/>
                  </a:lnTo>
                  <a:lnTo>
                    <a:pt x="861" y="518"/>
                  </a:lnTo>
                  <a:lnTo>
                    <a:pt x="868" y="506"/>
                  </a:lnTo>
                  <a:lnTo>
                    <a:pt x="874" y="494"/>
                  </a:lnTo>
                  <a:lnTo>
                    <a:pt x="878" y="484"/>
                  </a:lnTo>
                  <a:lnTo>
                    <a:pt x="880" y="473"/>
                  </a:lnTo>
                  <a:lnTo>
                    <a:pt x="881" y="462"/>
                  </a:lnTo>
                  <a:lnTo>
                    <a:pt x="879" y="456"/>
                  </a:lnTo>
                  <a:lnTo>
                    <a:pt x="873" y="441"/>
                  </a:lnTo>
                  <a:lnTo>
                    <a:pt x="862" y="419"/>
                  </a:lnTo>
                  <a:lnTo>
                    <a:pt x="848" y="396"/>
                  </a:lnTo>
                  <a:lnTo>
                    <a:pt x="840" y="383"/>
                  </a:lnTo>
                  <a:lnTo>
                    <a:pt x="831" y="371"/>
                  </a:lnTo>
                  <a:lnTo>
                    <a:pt x="822" y="360"/>
                  </a:lnTo>
                  <a:lnTo>
                    <a:pt x="813" y="351"/>
                  </a:lnTo>
                  <a:lnTo>
                    <a:pt x="803" y="342"/>
                  </a:lnTo>
                  <a:lnTo>
                    <a:pt x="792" y="336"/>
                  </a:lnTo>
                  <a:lnTo>
                    <a:pt x="787" y="333"/>
                  </a:lnTo>
                  <a:lnTo>
                    <a:pt x="782" y="331"/>
                  </a:lnTo>
                  <a:lnTo>
                    <a:pt x="776" y="330"/>
                  </a:lnTo>
                  <a:lnTo>
                    <a:pt x="771" y="330"/>
                  </a:lnTo>
                  <a:lnTo>
                    <a:pt x="705" y="330"/>
                  </a:lnTo>
                  <a:lnTo>
                    <a:pt x="693" y="330"/>
                  </a:lnTo>
                  <a:lnTo>
                    <a:pt x="680" y="332"/>
                  </a:lnTo>
                  <a:lnTo>
                    <a:pt x="667" y="334"/>
                  </a:lnTo>
                  <a:lnTo>
                    <a:pt x="654" y="338"/>
                  </a:lnTo>
                  <a:lnTo>
                    <a:pt x="627" y="346"/>
                  </a:lnTo>
                  <a:lnTo>
                    <a:pt x="599" y="356"/>
                  </a:lnTo>
                  <a:lnTo>
                    <a:pt x="571" y="368"/>
                  </a:lnTo>
                  <a:lnTo>
                    <a:pt x="543" y="378"/>
                  </a:lnTo>
                  <a:lnTo>
                    <a:pt x="514" y="388"/>
                  </a:lnTo>
                  <a:lnTo>
                    <a:pt x="484" y="3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7"/>
            <p:cNvSpPr/>
            <p:nvPr/>
          </p:nvSpPr>
          <p:spPr bwMode="auto">
            <a:xfrm>
              <a:off x="689" y="2151"/>
              <a:ext cx="68" cy="43"/>
            </a:xfrm>
            <a:custGeom>
              <a:avLst/>
              <a:gdLst>
                <a:gd name="T0" fmla="*/ 117 w 948"/>
                <a:gd name="T1" fmla="*/ 595 h 596"/>
                <a:gd name="T2" fmla="*/ 142 w 948"/>
                <a:gd name="T3" fmla="*/ 583 h 596"/>
                <a:gd name="T4" fmla="*/ 203 w 948"/>
                <a:gd name="T5" fmla="*/ 548 h 596"/>
                <a:gd name="T6" fmla="*/ 319 w 948"/>
                <a:gd name="T7" fmla="*/ 474 h 596"/>
                <a:gd name="T8" fmla="*/ 460 w 948"/>
                <a:gd name="T9" fmla="*/ 380 h 596"/>
                <a:gd name="T10" fmla="*/ 608 w 948"/>
                <a:gd name="T11" fmla="*/ 277 h 596"/>
                <a:gd name="T12" fmla="*/ 747 w 948"/>
                <a:gd name="T13" fmla="*/ 179 h 596"/>
                <a:gd name="T14" fmla="*/ 861 w 948"/>
                <a:gd name="T15" fmla="*/ 95 h 596"/>
                <a:gd name="T16" fmla="*/ 919 w 948"/>
                <a:gd name="T17" fmla="*/ 49 h 596"/>
                <a:gd name="T18" fmla="*/ 943 w 948"/>
                <a:gd name="T19" fmla="*/ 29 h 596"/>
                <a:gd name="T20" fmla="*/ 938 w 948"/>
                <a:gd name="T21" fmla="*/ 18 h 596"/>
                <a:gd name="T22" fmla="*/ 928 w 948"/>
                <a:gd name="T23" fmla="*/ 10 h 596"/>
                <a:gd name="T24" fmla="*/ 923 w 948"/>
                <a:gd name="T25" fmla="*/ 4 h 596"/>
                <a:gd name="T26" fmla="*/ 925 w 948"/>
                <a:gd name="T27" fmla="*/ 0 h 596"/>
                <a:gd name="T28" fmla="*/ 906 w 948"/>
                <a:gd name="T29" fmla="*/ 0 h 596"/>
                <a:gd name="T30" fmla="*/ 863 w 948"/>
                <a:gd name="T31" fmla="*/ 7 h 596"/>
                <a:gd name="T32" fmla="*/ 766 w 948"/>
                <a:gd name="T33" fmla="*/ 42 h 596"/>
                <a:gd name="T34" fmla="*/ 636 w 948"/>
                <a:gd name="T35" fmla="*/ 93 h 596"/>
                <a:gd name="T36" fmla="*/ 527 w 948"/>
                <a:gd name="T37" fmla="*/ 135 h 596"/>
                <a:gd name="T38" fmla="*/ 462 w 948"/>
                <a:gd name="T39" fmla="*/ 161 h 596"/>
                <a:gd name="T40" fmla="*/ 407 w 948"/>
                <a:gd name="T41" fmla="*/ 187 h 596"/>
                <a:gd name="T42" fmla="*/ 371 w 948"/>
                <a:gd name="T43" fmla="*/ 207 h 596"/>
                <a:gd name="T44" fmla="*/ 343 w 948"/>
                <a:gd name="T45" fmla="*/ 221 h 596"/>
                <a:gd name="T46" fmla="*/ 315 w 948"/>
                <a:gd name="T47" fmla="*/ 232 h 596"/>
                <a:gd name="T48" fmla="*/ 277 w 948"/>
                <a:gd name="T49" fmla="*/ 239 h 596"/>
                <a:gd name="T50" fmla="*/ 222 w 948"/>
                <a:gd name="T51" fmla="*/ 242 h 596"/>
                <a:gd name="T52" fmla="*/ 141 w 948"/>
                <a:gd name="T53" fmla="*/ 243 h 596"/>
                <a:gd name="T54" fmla="*/ 82 w 948"/>
                <a:gd name="T55" fmla="*/ 258 h 596"/>
                <a:gd name="T56" fmla="*/ 57 w 948"/>
                <a:gd name="T57" fmla="*/ 325 h 596"/>
                <a:gd name="T58" fmla="*/ 26 w 948"/>
                <a:gd name="T59" fmla="*/ 411 h 596"/>
                <a:gd name="T60" fmla="*/ 3 w 948"/>
                <a:gd name="T61" fmla="*/ 475 h 596"/>
                <a:gd name="T62" fmla="*/ 0 w 948"/>
                <a:gd name="T63" fmla="*/ 508 h 596"/>
                <a:gd name="T64" fmla="*/ 1 w 948"/>
                <a:gd name="T65" fmla="*/ 526 h 596"/>
                <a:gd name="T66" fmla="*/ 7 w 948"/>
                <a:gd name="T67" fmla="*/ 543 h 596"/>
                <a:gd name="T68" fmla="*/ 14 w 948"/>
                <a:gd name="T69" fmla="*/ 558 h 596"/>
                <a:gd name="T70" fmla="*/ 25 w 948"/>
                <a:gd name="T71" fmla="*/ 571 h 596"/>
                <a:gd name="T72" fmla="*/ 38 w 948"/>
                <a:gd name="T73" fmla="*/ 582 h 596"/>
                <a:gd name="T74" fmla="*/ 53 w 948"/>
                <a:gd name="T75" fmla="*/ 589 h 596"/>
                <a:gd name="T76" fmla="*/ 70 w 948"/>
                <a:gd name="T77" fmla="*/ 595 h 596"/>
                <a:gd name="T78" fmla="*/ 88 w 948"/>
                <a:gd name="T79" fmla="*/ 596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8" h="596">
                  <a:moveTo>
                    <a:pt x="110" y="596"/>
                  </a:moveTo>
                  <a:lnTo>
                    <a:pt x="117" y="595"/>
                  </a:lnTo>
                  <a:lnTo>
                    <a:pt x="128" y="590"/>
                  </a:lnTo>
                  <a:lnTo>
                    <a:pt x="142" y="583"/>
                  </a:lnTo>
                  <a:lnTo>
                    <a:pt x="159" y="573"/>
                  </a:lnTo>
                  <a:lnTo>
                    <a:pt x="203" y="548"/>
                  </a:lnTo>
                  <a:lnTo>
                    <a:pt x="257" y="513"/>
                  </a:lnTo>
                  <a:lnTo>
                    <a:pt x="319" y="474"/>
                  </a:lnTo>
                  <a:lnTo>
                    <a:pt x="388" y="428"/>
                  </a:lnTo>
                  <a:lnTo>
                    <a:pt x="460" y="380"/>
                  </a:lnTo>
                  <a:lnTo>
                    <a:pt x="534" y="329"/>
                  </a:lnTo>
                  <a:lnTo>
                    <a:pt x="608" y="277"/>
                  </a:lnTo>
                  <a:lnTo>
                    <a:pt x="680" y="227"/>
                  </a:lnTo>
                  <a:lnTo>
                    <a:pt x="747" y="179"/>
                  </a:lnTo>
                  <a:lnTo>
                    <a:pt x="809" y="135"/>
                  </a:lnTo>
                  <a:lnTo>
                    <a:pt x="861" y="95"/>
                  </a:lnTo>
                  <a:lnTo>
                    <a:pt x="903" y="63"/>
                  </a:lnTo>
                  <a:lnTo>
                    <a:pt x="919" y="49"/>
                  </a:lnTo>
                  <a:lnTo>
                    <a:pt x="933" y="38"/>
                  </a:lnTo>
                  <a:lnTo>
                    <a:pt x="943" y="29"/>
                  </a:lnTo>
                  <a:lnTo>
                    <a:pt x="948" y="23"/>
                  </a:lnTo>
                  <a:lnTo>
                    <a:pt x="938" y="18"/>
                  </a:lnTo>
                  <a:lnTo>
                    <a:pt x="932" y="14"/>
                  </a:lnTo>
                  <a:lnTo>
                    <a:pt x="928" y="10"/>
                  </a:lnTo>
                  <a:lnTo>
                    <a:pt x="925" y="8"/>
                  </a:lnTo>
                  <a:lnTo>
                    <a:pt x="923" y="4"/>
                  </a:lnTo>
                  <a:lnTo>
                    <a:pt x="925" y="2"/>
                  </a:lnTo>
                  <a:lnTo>
                    <a:pt x="925" y="0"/>
                  </a:lnTo>
                  <a:lnTo>
                    <a:pt x="919" y="0"/>
                  </a:lnTo>
                  <a:lnTo>
                    <a:pt x="906" y="0"/>
                  </a:lnTo>
                  <a:lnTo>
                    <a:pt x="882" y="2"/>
                  </a:lnTo>
                  <a:lnTo>
                    <a:pt x="863" y="7"/>
                  </a:lnTo>
                  <a:lnTo>
                    <a:pt x="821" y="21"/>
                  </a:lnTo>
                  <a:lnTo>
                    <a:pt x="766" y="42"/>
                  </a:lnTo>
                  <a:lnTo>
                    <a:pt x="701" y="67"/>
                  </a:lnTo>
                  <a:lnTo>
                    <a:pt x="636" y="93"/>
                  </a:lnTo>
                  <a:lnTo>
                    <a:pt x="576" y="116"/>
                  </a:lnTo>
                  <a:lnTo>
                    <a:pt x="527" y="135"/>
                  </a:lnTo>
                  <a:lnTo>
                    <a:pt x="498" y="146"/>
                  </a:lnTo>
                  <a:lnTo>
                    <a:pt x="462" y="161"/>
                  </a:lnTo>
                  <a:lnTo>
                    <a:pt x="432" y="175"/>
                  </a:lnTo>
                  <a:lnTo>
                    <a:pt x="407" y="187"/>
                  </a:lnTo>
                  <a:lnTo>
                    <a:pt x="388" y="198"/>
                  </a:lnTo>
                  <a:lnTo>
                    <a:pt x="371" y="207"/>
                  </a:lnTo>
                  <a:lnTo>
                    <a:pt x="357" y="215"/>
                  </a:lnTo>
                  <a:lnTo>
                    <a:pt x="343" y="221"/>
                  </a:lnTo>
                  <a:lnTo>
                    <a:pt x="329" y="227"/>
                  </a:lnTo>
                  <a:lnTo>
                    <a:pt x="315" y="232"/>
                  </a:lnTo>
                  <a:lnTo>
                    <a:pt x="298" y="235"/>
                  </a:lnTo>
                  <a:lnTo>
                    <a:pt x="277" y="239"/>
                  </a:lnTo>
                  <a:lnTo>
                    <a:pt x="252" y="241"/>
                  </a:lnTo>
                  <a:lnTo>
                    <a:pt x="222" y="242"/>
                  </a:lnTo>
                  <a:lnTo>
                    <a:pt x="186" y="243"/>
                  </a:lnTo>
                  <a:lnTo>
                    <a:pt x="141" y="243"/>
                  </a:lnTo>
                  <a:lnTo>
                    <a:pt x="88" y="243"/>
                  </a:lnTo>
                  <a:lnTo>
                    <a:pt x="82" y="258"/>
                  </a:lnTo>
                  <a:lnTo>
                    <a:pt x="71" y="287"/>
                  </a:lnTo>
                  <a:lnTo>
                    <a:pt x="57" y="325"/>
                  </a:lnTo>
                  <a:lnTo>
                    <a:pt x="41" y="368"/>
                  </a:lnTo>
                  <a:lnTo>
                    <a:pt x="26" y="411"/>
                  </a:lnTo>
                  <a:lnTo>
                    <a:pt x="13" y="448"/>
                  </a:lnTo>
                  <a:lnTo>
                    <a:pt x="3" y="475"/>
                  </a:lnTo>
                  <a:lnTo>
                    <a:pt x="0" y="485"/>
                  </a:lnTo>
                  <a:lnTo>
                    <a:pt x="0" y="508"/>
                  </a:lnTo>
                  <a:lnTo>
                    <a:pt x="0" y="518"/>
                  </a:lnTo>
                  <a:lnTo>
                    <a:pt x="1" y="526"/>
                  </a:lnTo>
                  <a:lnTo>
                    <a:pt x="3" y="535"/>
                  </a:lnTo>
                  <a:lnTo>
                    <a:pt x="7" y="543"/>
                  </a:lnTo>
                  <a:lnTo>
                    <a:pt x="10" y="551"/>
                  </a:lnTo>
                  <a:lnTo>
                    <a:pt x="14" y="558"/>
                  </a:lnTo>
                  <a:lnTo>
                    <a:pt x="19" y="565"/>
                  </a:lnTo>
                  <a:lnTo>
                    <a:pt x="25" y="571"/>
                  </a:lnTo>
                  <a:lnTo>
                    <a:pt x="31" y="577"/>
                  </a:lnTo>
                  <a:lnTo>
                    <a:pt x="38" y="582"/>
                  </a:lnTo>
                  <a:lnTo>
                    <a:pt x="45" y="586"/>
                  </a:lnTo>
                  <a:lnTo>
                    <a:pt x="53" y="589"/>
                  </a:lnTo>
                  <a:lnTo>
                    <a:pt x="60" y="593"/>
                  </a:lnTo>
                  <a:lnTo>
                    <a:pt x="70" y="595"/>
                  </a:lnTo>
                  <a:lnTo>
                    <a:pt x="79" y="596"/>
                  </a:lnTo>
                  <a:lnTo>
                    <a:pt x="88" y="596"/>
                  </a:lnTo>
                  <a:lnTo>
                    <a:pt x="110" y="59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18"/>
            <p:cNvSpPr/>
            <p:nvPr/>
          </p:nvSpPr>
          <p:spPr bwMode="auto">
            <a:xfrm>
              <a:off x="777" y="2036"/>
              <a:ext cx="27" cy="38"/>
            </a:xfrm>
            <a:custGeom>
              <a:avLst/>
              <a:gdLst>
                <a:gd name="T0" fmla="*/ 1 w 374"/>
                <a:gd name="T1" fmla="*/ 108 h 527"/>
                <a:gd name="T2" fmla="*/ 7 w 374"/>
                <a:gd name="T3" fmla="*/ 146 h 527"/>
                <a:gd name="T4" fmla="*/ 20 w 374"/>
                <a:gd name="T5" fmla="*/ 185 h 527"/>
                <a:gd name="T6" fmla="*/ 35 w 374"/>
                <a:gd name="T7" fmla="*/ 222 h 527"/>
                <a:gd name="T8" fmla="*/ 60 w 374"/>
                <a:gd name="T9" fmla="*/ 273 h 527"/>
                <a:gd name="T10" fmla="*/ 79 w 374"/>
                <a:gd name="T11" fmla="*/ 310 h 527"/>
                <a:gd name="T12" fmla="*/ 87 w 374"/>
                <a:gd name="T13" fmla="*/ 327 h 527"/>
                <a:gd name="T14" fmla="*/ 87 w 374"/>
                <a:gd name="T15" fmla="*/ 349 h 527"/>
                <a:gd name="T16" fmla="*/ 81 w 374"/>
                <a:gd name="T17" fmla="*/ 387 h 527"/>
                <a:gd name="T18" fmla="*/ 75 w 374"/>
                <a:gd name="T19" fmla="*/ 424 h 527"/>
                <a:gd name="T20" fmla="*/ 70 w 374"/>
                <a:gd name="T21" fmla="*/ 457 h 527"/>
                <a:gd name="T22" fmla="*/ 70 w 374"/>
                <a:gd name="T23" fmla="*/ 480 h 527"/>
                <a:gd name="T24" fmla="*/ 72 w 374"/>
                <a:gd name="T25" fmla="*/ 494 h 527"/>
                <a:gd name="T26" fmla="*/ 77 w 374"/>
                <a:gd name="T27" fmla="*/ 505 h 527"/>
                <a:gd name="T28" fmla="*/ 85 w 374"/>
                <a:gd name="T29" fmla="*/ 514 h 527"/>
                <a:gd name="T30" fmla="*/ 95 w 374"/>
                <a:gd name="T31" fmla="*/ 521 h 527"/>
                <a:gd name="T32" fmla="*/ 110 w 374"/>
                <a:gd name="T33" fmla="*/ 525 h 527"/>
                <a:gd name="T34" fmla="*/ 129 w 374"/>
                <a:gd name="T35" fmla="*/ 527 h 527"/>
                <a:gd name="T36" fmla="*/ 153 w 374"/>
                <a:gd name="T37" fmla="*/ 525 h 527"/>
                <a:gd name="T38" fmla="*/ 187 w 374"/>
                <a:gd name="T39" fmla="*/ 520 h 527"/>
                <a:gd name="T40" fmla="*/ 223 w 374"/>
                <a:gd name="T41" fmla="*/ 509 h 527"/>
                <a:gd name="T42" fmla="*/ 255 w 374"/>
                <a:gd name="T43" fmla="*/ 496 h 527"/>
                <a:gd name="T44" fmla="*/ 282 w 374"/>
                <a:gd name="T45" fmla="*/ 479 h 527"/>
                <a:gd name="T46" fmla="*/ 306 w 374"/>
                <a:gd name="T47" fmla="*/ 460 h 527"/>
                <a:gd name="T48" fmla="*/ 327 w 374"/>
                <a:gd name="T49" fmla="*/ 438 h 527"/>
                <a:gd name="T50" fmla="*/ 356 w 374"/>
                <a:gd name="T51" fmla="*/ 402 h 527"/>
                <a:gd name="T52" fmla="*/ 355 w 374"/>
                <a:gd name="T53" fmla="*/ 349 h 527"/>
                <a:gd name="T54" fmla="*/ 319 w 374"/>
                <a:gd name="T55" fmla="*/ 303 h 527"/>
                <a:gd name="T56" fmla="*/ 267 w 374"/>
                <a:gd name="T57" fmla="*/ 247 h 527"/>
                <a:gd name="T58" fmla="*/ 219 w 374"/>
                <a:gd name="T59" fmla="*/ 195 h 527"/>
                <a:gd name="T60" fmla="*/ 190 w 374"/>
                <a:gd name="T61" fmla="*/ 154 h 527"/>
                <a:gd name="T62" fmla="*/ 164 w 374"/>
                <a:gd name="T63" fmla="*/ 103 h 527"/>
                <a:gd name="T64" fmla="*/ 141 w 374"/>
                <a:gd name="T65" fmla="*/ 39 h 527"/>
                <a:gd name="T66" fmla="*/ 121 w 374"/>
                <a:gd name="T67" fmla="*/ 1 h 527"/>
                <a:gd name="T68" fmla="*/ 97 w 374"/>
                <a:gd name="T69" fmla="*/ 6 h 527"/>
                <a:gd name="T70" fmla="*/ 75 w 374"/>
                <a:gd name="T71" fmla="*/ 13 h 527"/>
                <a:gd name="T72" fmla="*/ 53 w 374"/>
                <a:gd name="T73" fmla="*/ 22 h 527"/>
                <a:gd name="T74" fmla="*/ 34 w 374"/>
                <a:gd name="T75" fmla="*/ 33 h 527"/>
                <a:gd name="T76" fmla="*/ 18 w 374"/>
                <a:gd name="T77" fmla="*/ 47 h 527"/>
                <a:gd name="T78" fmla="*/ 7 w 374"/>
                <a:gd name="T79" fmla="*/ 62 h 527"/>
                <a:gd name="T80" fmla="*/ 1 w 374"/>
                <a:gd name="T81" fmla="*/ 80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74" h="527">
                  <a:moveTo>
                    <a:pt x="0" y="88"/>
                  </a:moveTo>
                  <a:lnTo>
                    <a:pt x="1" y="108"/>
                  </a:lnTo>
                  <a:lnTo>
                    <a:pt x="3" y="127"/>
                  </a:lnTo>
                  <a:lnTo>
                    <a:pt x="7" y="146"/>
                  </a:lnTo>
                  <a:lnTo>
                    <a:pt x="14" y="166"/>
                  </a:lnTo>
                  <a:lnTo>
                    <a:pt x="20" y="185"/>
                  </a:lnTo>
                  <a:lnTo>
                    <a:pt x="28" y="204"/>
                  </a:lnTo>
                  <a:lnTo>
                    <a:pt x="35" y="222"/>
                  </a:lnTo>
                  <a:lnTo>
                    <a:pt x="44" y="241"/>
                  </a:lnTo>
                  <a:lnTo>
                    <a:pt x="60" y="273"/>
                  </a:lnTo>
                  <a:lnTo>
                    <a:pt x="74" y="300"/>
                  </a:lnTo>
                  <a:lnTo>
                    <a:pt x="79" y="310"/>
                  </a:lnTo>
                  <a:lnTo>
                    <a:pt x="84" y="319"/>
                  </a:lnTo>
                  <a:lnTo>
                    <a:pt x="87" y="327"/>
                  </a:lnTo>
                  <a:lnTo>
                    <a:pt x="88" y="331"/>
                  </a:lnTo>
                  <a:lnTo>
                    <a:pt x="87" y="349"/>
                  </a:lnTo>
                  <a:lnTo>
                    <a:pt x="85" y="368"/>
                  </a:lnTo>
                  <a:lnTo>
                    <a:pt x="81" y="387"/>
                  </a:lnTo>
                  <a:lnTo>
                    <a:pt x="78" y="406"/>
                  </a:lnTo>
                  <a:lnTo>
                    <a:pt x="75" y="424"/>
                  </a:lnTo>
                  <a:lnTo>
                    <a:pt x="72" y="441"/>
                  </a:lnTo>
                  <a:lnTo>
                    <a:pt x="70" y="457"/>
                  </a:lnTo>
                  <a:lnTo>
                    <a:pt x="70" y="473"/>
                  </a:lnTo>
                  <a:lnTo>
                    <a:pt x="70" y="480"/>
                  </a:lnTo>
                  <a:lnTo>
                    <a:pt x="71" y="487"/>
                  </a:lnTo>
                  <a:lnTo>
                    <a:pt x="72" y="494"/>
                  </a:lnTo>
                  <a:lnTo>
                    <a:pt x="74" y="499"/>
                  </a:lnTo>
                  <a:lnTo>
                    <a:pt x="77" y="505"/>
                  </a:lnTo>
                  <a:lnTo>
                    <a:pt x="80" y="510"/>
                  </a:lnTo>
                  <a:lnTo>
                    <a:pt x="85" y="514"/>
                  </a:lnTo>
                  <a:lnTo>
                    <a:pt x="89" y="517"/>
                  </a:lnTo>
                  <a:lnTo>
                    <a:pt x="95" y="521"/>
                  </a:lnTo>
                  <a:lnTo>
                    <a:pt x="102" y="524"/>
                  </a:lnTo>
                  <a:lnTo>
                    <a:pt x="110" y="525"/>
                  </a:lnTo>
                  <a:lnTo>
                    <a:pt x="119" y="526"/>
                  </a:lnTo>
                  <a:lnTo>
                    <a:pt x="129" y="527"/>
                  </a:lnTo>
                  <a:lnTo>
                    <a:pt x="140" y="527"/>
                  </a:lnTo>
                  <a:lnTo>
                    <a:pt x="153" y="525"/>
                  </a:lnTo>
                  <a:lnTo>
                    <a:pt x="166" y="524"/>
                  </a:lnTo>
                  <a:lnTo>
                    <a:pt x="187" y="520"/>
                  </a:lnTo>
                  <a:lnTo>
                    <a:pt x="206" y="515"/>
                  </a:lnTo>
                  <a:lnTo>
                    <a:pt x="223" y="509"/>
                  </a:lnTo>
                  <a:lnTo>
                    <a:pt x="240" y="502"/>
                  </a:lnTo>
                  <a:lnTo>
                    <a:pt x="255" y="496"/>
                  </a:lnTo>
                  <a:lnTo>
                    <a:pt x="269" y="487"/>
                  </a:lnTo>
                  <a:lnTo>
                    <a:pt x="282" y="479"/>
                  </a:lnTo>
                  <a:lnTo>
                    <a:pt x="295" y="470"/>
                  </a:lnTo>
                  <a:lnTo>
                    <a:pt x="306" y="460"/>
                  </a:lnTo>
                  <a:lnTo>
                    <a:pt x="316" y="450"/>
                  </a:lnTo>
                  <a:lnTo>
                    <a:pt x="327" y="438"/>
                  </a:lnTo>
                  <a:lnTo>
                    <a:pt x="337" y="426"/>
                  </a:lnTo>
                  <a:lnTo>
                    <a:pt x="356" y="402"/>
                  </a:lnTo>
                  <a:lnTo>
                    <a:pt x="374" y="375"/>
                  </a:lnTo>
                  <a:lnTo>
                    <a:pt x="355" y="349"/>
                  </a:lnTo>
                  <a:lnTo>
                    <a:pt x="337" y="324"/>
                  </a:lnTo>
                  <a:lnTo>
                    <a:pt x="319" y="303"/>
                  </a:lnTo>
                  <a:lnTo>
                    <a:pt x="301" y="284"/>
                  </a:lnTo>
                  <a:lnTo>
                    <a:pt x="267" y="247"/>
                  </a:lnTo>
                  <a:lnTo>
                    <a:pt x="234" y="213"/>
                  </a:lnTo>
                  <a:lnTo>
                    <a:pt x="219" y="195"/>
                  </a:lnTo>
                  <a:lnTo>
                    <a:pt x="204" y="175"/>
                  </a:lnTo>
                  <a:lnTo>
                    <a:pt x="190" y="154"/>
                  </a:lnTo>
                  <a:lnTo>
                    <a:pt x="177" y="129"/>
                  </a:lnTo>
                  <a:lnTo>
                    <a:pt x="164" y="103"/>
                  </a:lnTo>
                  <a:lnTo>
                    <a:pt x="152" y="73"/>
                  </a:lnTo>
                  <a:lnTo>
                    <a:pt x="141" y="39"/>
                  </a:lnTo>
                  <a:lnTo>
                    <a:pt x="132" y="0"/>
                  </a:lnTo>
                  <a:lnTo>
                    <a:pt x="121" y="1"/>
                  </a:lnTo>
                  <a:lnTo>
                    <a:pt x="109" y="4"/>
                  </a:lnTo>
                  <a:lnTo>
                    <a:pt x="97" y="6"/>
                  </a:lnTo>
                  <a:lnTo>
                    <a:pt x="87" y="9"/>
                  </a:lnTo>
                  <a:lnTo>
                    <a:pt x="75" y="13"/>
                  </a:lnTo>
                  <a:lnTo>
                    <a:pt x="64" y="16"/>
                  </a:lnTo>
                  <a:lnTo>
                    <a:pt x="53" y="22"/>
                  </a:lnTo>
                  <a:lnTo>
                    <a:pt x="44" y="27"/>
                  </a:lnTo>
                  <a:lnTo>
                    <a:pt x="34" y="33"/>
                  </a:lnTo>
                  <a:lnTo>
                    <a:pt x="26" y="39"/>
                  </a:lnTo>
                  <a:lnTo>
                    <a:pt x="18" y="47"/>
                  </a:lnTo>
                  <a:lnTo>
                    <a:pt x="12" y="54"/>
                  </a:lnTo>
                  <a:lnTo>
                    <a:pt x="7" y="62"/>
                  </a:lnTo>
                  <a:lnTo>
                    <a:pt x="3" y="70"/>
                  </a:lnTo>
                  <a:lnTo>
                    <a:pt x="1" y="80"/>
                  </a:lnTo>
                  <a:lnTo>
                    <a:pt x="0"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19"/>
            <p:cNvSpPr>
              <a:spLocks noEditPoints="1"/>
            </p:cNvSpPr>
            <p:nvPr/>
          </p:nvSpPr>
          <p:spPr bwMode="auto">
            <a:xfrm>
              <a:off x="636" y="2218"/>
              <a:ext cx="751" cy="775"/>
            </a:xfrm>
            <a:custGeom>
              <a:avLst/>
              <a:gdLst>
                <a:gd name="T0" fmla="*/ 9512 w 10517"/>
                <a:gd name="T1" fmla="*/ 8353 h 10849"/>
                <a:gd name="T2" fmla="*/ 756 w 10517"/>
                <a:gd name="T3" fmla="*/ 7858 h 10849"/>
                <a:gd name="T4" fmla="*/ 9079 w 10517"/>
                <a:gd name="T5" fmla="*/ 1644 h 10849"/>
                <a:gd name="T6" fmla="*/ 8623 w 10517"/>
                <a:gd name="T7" fmla="*/ 3319 h 10849"/>
                <a:gd name="T8" fmla="*/ 9538 w 10517"/>
                <a:gd name="T9" fmla="*/ 3356 h 10849"/>
                <a:gd name="T10" fmla="*/ 8223 w 10517"/>
                <a:gd name="T11" fmla="*/ 7116 h 10849"/>
                <a:gd name="T12" fmla="*/ 8411 w 10517"/>
                <a:gd name="T13" fmla="*/ 5584 h 10849"/>
                <a:gd name="T14" fmla="*/ 8479 w 10517"/>
                <a:gd name="T15" fmla="*/ 4136 h 10849"/>
                <a:gd name="T16" fmla="*/ 7951 w 10517"/>
                <a:gd name="T17" fmla="*/ 3809 h 10849"/>
                <a:gd name="T18" fmla="*/ 8117 w 10517"/>
                <a:gd name="T19" fmla="*/ 2403 h 10849"/>
                <a:gd name="T20" fmla="*/ 6120 w 10517"/>
                <a:gd name="T21" fmla="*/ 2791 h 10849"/>
                <a:gd name="T22" fmla="*/ 7089 w 10517"/>
                <a:gd name="T23" fmla="*/ 4173 h 10849"/>
                <a:gd name="T24" fmla="*/ 7602 w 10517"/>
                <a:gd name="T25" fmla="*/ 5016 h 10849"/>
                <a:gd name="T26" fmla="*/ 6549 w 10517"/>
                <a:gd name="T27" fmla="*/ 8077 h 10849"/>
                <a:gd name="T28" fmla="*/ 7820 w 10517"/>
                <a:gd name="T29" fmla="*/ 6187 h 10849"/>
                <a:gd name="T30" fmla="*/ 7540 w 10517"/>
                <a:gd name="T31" fmla="*/ 4658 h 10849"/>
                <a:gd name="T32" fmla="*/ 5454 w 10517"/>
                <a:gd name="T33" fmla="*/ 2335 h 10849"/>
                <a:gd name="T34" fmla="*/ 6202 w 10517"/>
                <a:gd name="T35" fmla="*/ 8168 h 10849"/>
                <a:gd name="T36" fmla="*/ 7319 w 10517"/>
                <a:gd name="T37" fmla="*/ 5337 h 10849"/>
                <a:gd name="T38" fmla="*/ 6295 w 10517"/>
                <a:gd name="T39" fmla="*/ 5396 h 10849"/>
                <a:gd name="T40" fmla="*/ 6983 w 10517"/>
                <a:gd name="T41" fmla="*/ 3062 h 10849"/>
                <a:gd name="T42" fmla="*/ 6621 w 10517"/>
                <a:gd name="T43" fmla="*/ 5950 h 10849"/>
                <a:gd name="T44" fmla="*/ 2020 w 10517"/>
                <a:gd name="T45" fmla="*/ 2775 h 10849"/>
                <a:gd name="T46" fmla="*/ 2340 w 10517"/>
                <a:gd name="T47" fmla="*/ 4039 h 10849"/>
                <a:gd name="T48" fmla="*/ 2612 w 10517"/>
                <a:gd name="T49" fmla="*/ 2153 h 10849"/>
                <a:gd name="T50" fmla="*/ 1311 w 10517"/>
                <a:gd name="T51" fmla="*/ 1812 h 10849"/>
                <a:gd name="T52" fmla="*/ 1452 w 10517"/>
                <a:gd name="T53" fmla="*/ 6602 h 10849"/>
                <a:gd name="T54" fmla="*/ 2732 w 10517"/>
                <a:gd name="T55" fmla="*/ 7155 h 10849"/>
                <a:gd name="T56" fmla="*/ 1944 w 10517"/>
                <a:gd name="T57" fmla="*/ 5088 h 10849"/>
                <a:gd name="T58" fmla="*/ 2011 w 10517"/>
                <a:gd name="T59" fmla="*/ 6172 h 10849"/>
                <a:gd name="T60" fmla="*/ 2377 w 10517"/>
                <a:gd name="T61" fmla="*/ 5935 h 10849"/>
                <a:gd name="T62" fmla="*/ 1586 w 10517"/>
                <a:gd name="T63" fmla="*/ 5770 h 10849"/>
                <a:gd name="T64" fmla="*/ 2291 w 10517"/>
                <a:gd name="T65" fmla="*/ 4854 h 10849"/>
                <a:gd name="T66" fmla="*/ 3361 w 10517"/>
                <a:gd name="T67" fmla="*/ 8817 h 10849"/>
                <a:gd name="T68" fmla="*/ 3417 w 10517"/>
                <a:gd name="T69" fmla="*/ 8319 h 10849"/>
                <a:gd name="T70" fmla="*/ 4334 w 10517"/>
                <a:gd name="T71" fmla="*/ 5917 h 10849"/>
                <a:gd name="T72" fmla="*/ 4712 w 10517"/>
                <a:gd name="T73" fmla="*/ 7848 h 10849"/>
                <a:gd name="T74" fmla="*/ 3966 w 10517"/>
                <a:gd name="T75" fmla="*/ 7677 h 10849"/>
                <a:gd name="T76" fmla="*/ 4132 w 10517"/>
                <a:gd name="T77" fmla="*/ 6931 h 10849"/>
                <a:gd name="T78" fmla="*/ 4498 w 10517"/>
                <a:gd name="T79" fmla="*/ 7398 h 10849"/>
                <a:gd name="T80" fmla="*/ 3676 w 10517"/>
                <a:gd name="T81" fmla="*/ 6094 h 10849"/>
                <a:gd name="T82" fmla="*/ 3679 w 10517"/>
                <a:gd name="T83" fmla="*/ 8060 h 10849"/>
                <a:gd name="T84" fmla="*/ 5114 w 10517"/>
                <a:gd name="T85" fmla="*/ 8678 h 10849"/>
                <a:gd name="T86" fmla="*/ 4210 w 10517"/>
                <a:gd name="T87" fmla="*/ 2658 h 10849"/>
                <a:gd name="T88" fmla="*/ 3526 w 10517"/>
                <a:gd name="T89" fmla="*/ 3762 h 10849"/>
                <a:gd name="T90" fmla="*/ 4376 w 10517"/>
                <a:gd name="T91" fmla="*/ 4886 h 10849"/>
                <a:gd name="T92" fmla="*/ 4348 w 10517"/>
                <a:gd name="T93" fmla="*/ 3722 h 10849"/>
                <a:gd name="T94" fmla="*/ 3930 w 10517"/>
                <a:gd name="T95" fmla="*/ 4086 h 10849"/>
                <a:gd name="T96" fmla="*/ 4565 w 10517"/>
                <a:gd name="T97" fmla="*/ 3443 h 10849"/>
                <a:gd name="T98" fmla="*/ 3741 w 10517"/>
                <a:gd name="T99" fmla="*/ 5034 h 10849"/>
                <a:gd name="T100" fmla="*/ 2948 w 10517"/>
                <a:gd name="T101" fmla="*/ 1635 h 10849"/>
                <a:gd name="T102" fmla="*/ 1578 w 10517"/>
                <a:gd name="T103" fmla="*/ 3329 h 10849"/>
                <a:gd name="T104" fmla="*/ 2360 w 10517"/>
                <a:gd name="T105" fmla="*/ 2819 h 10849"/>
                <a:gd name="T106" fmla="*/ 3840 w 10517"/>
                <a:gd name="T107" fmla="*/ 1108 h 10849"/>
                <a:gd name="T108" fmla="*/ 4916 w 10517"/>
                <a:gd name="T109" fmla="*/ 865 h 10849"/>
                <a:gd name="T110" fmla="*/ 4934 w 10517"/>
                <a:gd name="T111" fmla="*/ 1128 h 10849"/>
                <a:gd name="T112" fmla="*/ 4571 w 10517"/>
                <a:gd name="T113" fmla="*/ 934 h 10849"/>
                <a:gd name="T114" fmla="*/ 5322 w 10517"/>
                <a:gd name="T115" fmla="*/ 916 h 10849"/>
                <a:gd name="T116" fmla="*/ 4718 w 10517"/>
                <a:gd name="T117" fmla="*/ 1187 h 10849"/>
                <a:gd name="T118" fmla="*/ 6638 w 10517"/>
                <a:gd name="T119" fmla="*/ 1076 h 10849"/>
                <a:gd name="T120" fmla="*/ 6820 w 10517"/>
                <a:gd name="T121" fmla="*/ 895 h 10849"/>
                <a:gd name="T122" fmla="*/ 7284 w 10517"/>
                <a:gd name="T123" fmla="*/ 866 h 10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517" h="10849">
                  <a:moveTo>
                    <a:pt x="0" y="0"/>
                  </a:moveTo>
                  <a:lnTo>
                    <a:pt x="657" y="0"/>
                  </a:lnTo>
                  <a:lnTo>
                    <a:pt x="1315" y="0"/>
                  </a:lnTo>
                  <a:lnTo>
                    <a:pt x="1972" y="0"/>
                  </a:lnTo>
                  <a:lnTo>
                    <a:pt x="2629" y="0"/>
                  </a:lnTo>
                  <a:lnTo>
                    <a:pt x="3287" y="0"/>
                  </a:lnTo>
                  <a:lnTo>
                    <a:pt x="3944" y="0"/>
                  </a:lnTo>
                  <a:lnTo>
                    <a:pt x="4601" y="0"/>
                  </a:lnTo>
                  <a:lnTo>
                    <a:pt x="5258" y="0"/>
                  </a:lnTo>
                  <a:lnTo>
                    <a:pt x="5916" y="0"/>
                  </a:lnTo>
                  <a:lnTo>
                    <a:pt x="6573" y="0"/>
                  </a:lnTo>
                  <a:lnTo>
                    <a:pt x="7231" y="0"/>
                  </a:lnTo>
                  <a:lnTo>
                    <a:pt x="7888" y="0"/>
                  </a:lnTo>
                  <a:lnTo>
                    <a:pt x="8546" y="0"/>
                  </a:lnTo>
                  <a:lnTo>
                    <a:pt x="9203" y="0"/>
                  </a:lnTo>
                  <a:lnTo>
                    <a:pt x="9860" y="0"/>
                  </a:lnTo>
                  <a:lnTo>
                    <a:pt x="10517" y="0"/>
                  </a:lnTo>
                  <a:lnTo>
                    <a:pt x="10501" y="391"/>
                  </a:lnTo>
                  <a:lnTo>
                    <a:pt x="10484" y="784"/>
                  </a:lnTo>
                  <a:lnTo>
                    <a:pt x="10467" y="1176"/>
                  </a:lnTo>
                  <a:lnTo>
                    <a:pt x="10450" y="1568"/>
                  </a:lnTo>
                  <a:lnTo>
                    <a:pt x="10434" y="1961"/>
                  </a:lnTo>
                  <a:lnTo>
                    <a:pt x="10417" y="2353"/>
                  </a:lnTo>
                  <a:lnTo>
                    <a:pt x="10400" y="2745"/>
                  </a:lnTo>
                  <a:lnTo>
                    <a:pt x="10384" y="3137"/>
                  </a:lnTo>
                  <a:lnTo>
                    <a:pt x="10366" y="3530"/>
                  </a:lnTo>
                  <a:lnTo>
                    <a:pt x="10350" y="3922"/>
                  </a:lnTo>
                  <a:lnTo>
                    <a:pt x="10333" y="4314"/>
                  </a:lnTo>
                  <a:lnTo>
                    <a:pt x="10316" y="4707"/>
                  </a:lnTo>
                  <a:lnTo>
                    <a:pt x="10300" y="5098"/>
                  </a:lnTo>
                  <a:lnTo>
                    <a:pt x="10283" y="5491"/>
                  </a:lnTo>
                  <a:lnTo>
                    <a:pt x="10267" y="5884"/>
                  </a:lnTo>
                  <a:lnTo>
                    <a:pt x="10249" y="6275"/>
                  </a:lnTo>
                  <a:lnTo>
                    <a:pt x="10225" y="6487"/>
                  </a:lnTo>
                  <a:lnTo>
                    <a:pt x="10191" y="6693"/>
                  </a:lnTo>
                  <a:lnTo>
                    <a:pt x="10150" y="6894"/>
                  </a:lnTo>
                  <a:lnTo>
                    <a:pt x="10099" y="7093"/>
                  </a:lnTo>
                  <a:lnTo>
                    <a:pt x="10041" y="7286"/>
                  </a:lnTo>
                  <a:lnTo>
                    <a:pt x="9974" y="7475"/>
                  </a:lnTo>
                  <a:lnTo>
                    <a:pt x="9898" y="7659"/>
                  </a:lnTo>
                  <a:lnTo>
                    <a:pt x="9815" y="7838"/>
                  </a:lnTo>
                  <a:lnTo>
                    <a:pt x="9722" y="8014"/>
                  </a:lnTo>
                  <a:lnTo>
                    <a:pt x="9621" y="8186"/>
                  </a:lnTo>
                  <a:lnTo>
                    <a:pt x="9512" y="8353"/>
                  </a:lnTo>
                  <a:lnTo>
                    <a:pt x="9394" y="8515"/>
                  </a:lnTo>
                  <a:lnTo>
                    <a:pt x="9267" y="8674"/>
                  </a:lnTo>
                  <a:lnTo>
                    <a:pt x="9133" y="8827"/>
                  </a:lnTo>
                  <a:lnTo>
                    <a:pt x="8989" y="8976"/>
                  </a:lnTo>
                  <a:lnTo>
                    <a:pt x="8838" y="9122"/>
                  </a:lnTo>
                  <a:lnTo>
                    <a:pt x="8678" y="9263"/>
                  </a:lnTo>
                  <a:lnTo>
                    <a:pt x="8508" y="9399"/>
                  </a:lnTo>
                  <a:lnTo>
                    <a:pt x="8332" y="9531"/>
                  </a:lnTo>
                  <a:lnTo>
                    <a:pt x="8146" y="9659"/>
                  </a:lnTo>
                  <a:lnTo>
                    <a:pt x="7952" y="9782"/>
                  </a:lnTo>
                  <a:lnTo>
                    <a:pt x="7749" y="9901"/>
                  </a:lnTo>
                  <a:lnTo>
                    <a:pt x="7539" y="10015"/>
                  </a:lnTo>
                  <a:lnTo>
                    <a:pt x="7319" y="10125"/>
                  </a:lnTo>
                  <a:lnTo>
                    <a:pt x="7091" y="10232"/>
                  </a:lnTo>
                  <a:lnTo>
                    <a:pt x="6855" y="10332"/>
                  </a:lnTo>
                  <a:lnTo>
                    <a:pt x="6610" y="10430"/>
                  </a:lnTo>
                  <a:lnTo>
                    <a:pt x="6357" y="10522"/>
                  </a:lnTo>
                  <a:lnTo>
                    <a:pt x="6095" y="10610"/>
                  </a:lnTo>
                  <a:lnTo>
                    <a:pt x="5824" y="10695"/>
                  </a:lnTo>
                  <a:lnTo>
                    <a:pt x="5546" y="10774"/>
                  </a:lnTo>
                  <a:lnTo>
                    <a:pt x="5258" y="10849"/>
                  </a:lnTo>
                  <a:lnTo>
                    <a:pt x="4965" y="10784"/>
                  </a:lnTo>
                  <a:lnTo>
                    <a:pt x="4682" y="10713"/>
                  </a:lnTo>
                  <a:lnTo>
                    <a:pt x="4406" y="10636"/>
                  </a:lnTo>
                  <a:lnTo>
                    <a:pt x="4140" y="10552"/>
                  </a:lnTo>
                  <a:lnTo>
                    <a:pt x="3882" y="10464"/>
                  </a:lnTo>
                  <a:lnTo>
                    <a:pt x="3633" y="10369"/>
                  </a:lnTo>
                  <a:lnTo>
                    <a:pt x="3393" y="10268"/>
                  </a:lnTo>
                  <a:lnTo>
                    <a:pt x="3162" y="10162"/>
                  </a:lnTo>
                  <a:lnTo>
                    <a:pt x="2939" y="10049"/>
                  </a:lnTo>
                  <a:lnTo>
                    <a:pt x="2726" y="9931"/>
                  </a:lnTo>
                  <a:lnTo>
                    <a:pt x="2522" y="9807"/>
                  </a:lnTo>
                  <a:lnTo>
                    <a:pt x="2326" y="9677"/>
                  </a:lnTo>
                  <a:lnTo>
                    <a:pt x="2138" y="9541"/>
                  </a:lnTo>
                  <a:lnTo>
                    <a:pt x="1961" y="9399"/>
                  </a:lnTo>
                  <a:lnTo>
                    <a:pt x="1792" y="9251"/>
                  </a:lnTo>
                  <a:lnTo>
                    <a:pt x="1632" y="9098"/>
                  </a:lnTo>
                  <a:lnTo>
                    <a:pt x="1479" y="8938"/>
                  </a:lnTo>
                  <a:lnTo>
                    <a:pt x="1336" y="8773"/>
                  </a:lnTo>
                  <a:lnTo>
                    <a:pt x="1203" y="8601"/>
                  </a:lnTo>
                  <a:lnTo>
                    <a:pt x="1078" y="8424"/>
                  </a:lnTo>
                  <a:lnTo>
                    <a:pt x="962" y="8241"/>
                  </a:lnTo>
                  <a:lnTo>
                    <a:pt x="854" y="8052"/>
                  </a:lnTo>
                  <a:lnTo>
                    <a:pt x="756" y="7858"/>
                  </a:lnTo>
                  <a:lnTo>
                    <a:pt x="667" y="7656"/>
                  </a:lnTo>
                  <a:lnTo>
                    <a:pt x="586" y="7450"/>
                  </a:lnTo>
                  <a:lnTo>
                    <a:pt x="514" y="7238"/>
                  </a:lnTo>
                  <a:lnTo>
                    <a:pt x="451" y="7019"/>
                  </a:lnTo>
                  <a:lnTo>
                    <a:pt x="396" y="6794"/>
                  </a:lnTo>
                  <a:lnTo>
                    <a:pt x="351" y="6564"/>
                  </a:lnTo>
                  <a:lnTo>
                    <a:pt x="314" y="6328"/>
                  </a:lnTo>
                  <a:lnTo>
                    <a:pt x="286" y="6085"/>
                  </a:lnTo>
                  <a:lnTo>
                    <a:pt x="268" y="5838"/>
                  </a:lnTo>
                  <a:lnTo>
                    <a:pt x="251" y="5473"/>
                  </a:lnTo>
                  <a:lnTo>
                    <a:pt x="234" y="5108"/>
                  </a:lnTo>
                  <a:lnTo>
                    <a:pt x="218" y="4743"/>
                  </a:lnTo>
                  <a:lnTo>
                    <a:pt x="201" y="4379"/>
                  </a:lnTo>
                  <a:lnTo>
                    <a:pt x="184" y="4013"/>
                  </a:lnTo>
                  <a:lnTo>
                    <a:pt x="167" y="3648"/>
                  </a:lnTo>
                  <a:lnTo>
                    <a:pt x="151" y="3283"/>
                  </a:lnTo>
                  <a:lnTo>
                    <a:pt x="134" y="2919"/>
                  </a:lnTo>
                  <a:lnTo>
                    <a:pt x="117" y="2554"/>
                  </a:lnTo>
                  <a:lnTo>
                    <a:pt x="101" y="2189"/>
                  </a:lnTo>
                  <a:lnTo>
                    <a:pt x="84" y="1824"/>
                  </a:lnTo>
                  <a:lnTo>
                    <a:pt x="67" y="1459"/>
                  </a:lnTo>
                  <a:lnTo>
                    <a:pt x="50" y="1094"/>
                  </a:lnTo>
                  <a:lnTo>
                    <a:pt x="33" y="729"/>
                  </a:lnTo>
                  <a:lnTo>
                    <a:pt x="17" y="364"/>
                  </a:lnTo>
                  <a:lnTo>
                    <a:pt x="0" y="0"/>
                  </a:lnTo>
                  <a:close/>
                  <a:moveTo>
                    <a:pt x="6172" y="2726"/>
                  </a:moveTo>
                  <a:lnTo>
                    <a:pt x="6351" y="2659"/>
                  </a:lnTo>
                  <a:lnTo>
                    <a:pt x="6531" y="2593"/>
                  </a:lnTo>
                  <a:lnTo>
                    <a:pt x="6710" y="2525"/>
                  </a:lnTo>
                  <a:lnTo>
                    <a:pt x="6890" y="2458"/>
                  </a:lnTo>
                  <a:lnTo>
                    <a:pt x="7069" y="2392"/>
                  </a:lnTo>
                  <a:lnTo>
                    <a:pt x="7249" y="2324"/>
                  </a:lnTo>
                  <a:lnTo>
                    <a:pt x="7428" y="2258"/>
                  </a:lnTo>
                  <a:lnTo>
                    <a:pt x="7607" y="2191"/>
                  </a:lnTo>
                  <a:lnTo>
                    <a:pt x="7787" y="2124"/>
                  </a:lnTo>
                  <a:lnTo>
                    <a:pt x="7966" y="2057"/>
                  </a:lnTo>
                  <a:lnTo>
                    <a:pt x="8146" y="1991"/>
                  </a:lnTo>
                  <a:lnTo>
                    <a:pt x="8326" y="1923"/>
                  </a:lnTo>
                  <a:lnTo>
                    <a:pt x="8505" y="1857"/>
                  </a:lnTo>
                  <a:lnTo>
                    <a:pt x="8684" y="1790"/>
                  </a:lnTo>
                  <a:lnTo>
                    <a:pt x="8863" y="1723"/>
                  </a:lnTo>
                  <a:lnTo>
                    <a:pt x="9043" y="1656"/>
                  </a:lnTo>
                  <a:lnTo>
                    <a:pt x="9062" y="1650"/>
                  </a:lnTo>
                  <a:lnTo>
                    <a:pt x="9079" y="1644"/>
                  </a:lnTo>
                  <a:lnTo>
                    <a:pt x="9096" y="1639"/>
                  </a:lnTo>
                  <a:lnTo>
                    <a:pt x="9113" y="1636"/>
                  </a:lnTo>
                  <a:lnTo>
                    <a:pt x="9129" y="1632"/>
                  </a:lnTo>
                  <a:lnTo>
                    <a:pt x="9144" y="1631"/>
                  </a:lnTo>
                  <a:lnTo>
                    <a:pt x="9158" y="1630"/>
                  </a:lnTo>
                  <a:lnTo>
                    <a:pt x="9171" y="1630"/>
                  </a:lnTo>
                  <a:lnTo>
                    <a:pt x="9183" y="1631"/>
                  </a:lnTo>
                  <a:lnTo>
                    <a:pt x="9195" y="1633"/>
                  </a:lnTo>
                  <a:lnTo>
                    <a:pt x="9206" y="1637"/>
                  </a:lnTo>
                  <a:lnTo>
                    <a:pt x="9217" y="1641"/>
                  </a:lnTo>
                  <a:lnTo>
                    <a:pt x="9226" y="1646"/>
                  </a:lnTo>
                  <a:lnTo>
                    <a:pt x="9235" y="1653"/>
                  </a:lnTo>
                  <a:lnTo>
                    <a:pt x="9242" y="1660"/>
                  </a:lnTo>
                  <a:lnTo>
                    <a:pt x="9250" y="1668"/>
                  </a:lnTo>
                  <a:lnTo>
                    <a:pt x="9256" y="1677"/>
                  </a:lnTo>
                  <a:lnTo>
                    <a:pt x="9262" y="1688"/>
                  </a:lnTo>
                  <a:lnTo>
                    <a:pt x="9267" y="1699"/>
                  </a:lnTo>
                  <a:lnTo>
                    <a:pt x="9271" y="1711"/>
                  </a:lnTo>
                  <a:lnTo>
                    <a:pt x="9275" y="1725"/>
                  </a:lnTo>
                  <a:lnTo>
                    <a:pt x="9277" y="1739"/>
                  </a:lnTo>
                  <a:lnTo>
                    <a:pt x="9279" y="1754"/>
                  </a:lnTo>
                  <a:lnTo>
                    <a:pt x="9280" y="1770"/>
                  </a:lnTo>
                  <a:lnTo>
                    <a:pt x="9281" y="1787"/>
                  </a:lnTo>
                  <a:lnTo>
                    <a:pt x="9280" y="1805"/>
                  </a:lnTo>
                  <a:lnTo>
                    <a:pt x="9279" y="1824"/>
                  </a:lnTo>
                  <a:lnTo>
                    <a:pt x="9277" y="1845"/>
                  </a:lnTo>
                  <a:lnTo>
                    <a:pt x="9275" y="1866"/>
                  </a:lnTo>
                  <a:lnTo>
                    <a:pt x="9271" y="1889"/>
                  </a:lnTo>
                  <a:lnTo>
                    <a:pt x="9267" y="1911"/>
                  </a:lnTo>
                  <a:lnTo>
                    <a:pt x="9262" y="1936"/>
                  </a:lnTo>
                  <a:lnTo>
                    <a:pt x="9217" y="2035"/>
                  </a:lnTo>
                  <a:lnTo>
                    <a:pt x="9171" y="2133"/>
                  </a:lnTo>
                  <a:lnTo>
                    <a:pt x="9125" y="2232"/>
                  </a:lnTo>
                  <a:lnTo>
                    <a:pt x="9079" y="2331"/>
                  </a:lnTo>
                  <a:lnTo>
                    <a:pt x="9034" y="2429"/>
                  </a:lnTo>
                  <a:lnTo>
                    <a:pt x="8988" y="2528"/>
                  </a:lnTo>
                  <a:lnTo>
                    <a:pt x="8943" y="2627"/>
                  </a:lnTo>
                  <a:lnTo>
                    <a:pt x="8897" y="2726"/>
                  </a:lnTo>
                  <a:lnTo>
                    <a:pt x="8852" y="2824"/>
                  </a:lnTo>
                  <a:lnTo>
                    <a:pt x="8805" y="2924"/>
                  </a:lnTo>
                  <a:lnTo>
                    <a:pt x="8760" y="3023"/>
                  </a:lnTo>
                  <a:lnTo>
                    <a:pt x="8714" y="3121"/>
                  </a:lnTo>
                  <a:lnTo>
                    <a:pt x="8669" y="3220"/>
                  </a:lnTo>
                  <a:lnTo>
                    <a:pt x="8623" y="3319"/>
                  </a:lnTo>
                  <a:lnTo>
                    <a:pt x="8578" y="3417"/>
                  </a:lnTo>
                  <a:lnTo>
                    <a:pt x="8532" y="3516"/>
                  </a:lnTo>
                  <a:lnTo>
                    <a:pt x="8528" y="3528"/>
                  </a:lnTo>
                  <a:lnTo>
                    <a:pt x="8524" y="3540"/>
                  </a:lnTo>
                  <a:lnTo>
                    <a:pt x="8522" y="3550"/>
                  </a:lnTo>
                  <a:lnTo>
                    <a:pt x="8521" y="3561"/>
                  </a:lnTo>
                  <a:lnTo>
                    <a:pt x="8520" y="3571"/>
                  </a:lnTo>
                  <a:lnTo>
                    <a:pt x="8520" y="3581"/>
                  </a:lnTo>
                  <a:lnTo>
                    <a:pt x="8521" y="3589"/>
                  </a:lnTo>
                  <a:lnTo>
                    <a:pt x="8523" y="3597"/>
                  </a:lnTo>
                  <a:lnTo>
                    <a:pt x="8525" y="3604"/>
                  </a:lnTo>
                  <a:lnTo>
                    <a:pt x="8530" y="3611"/>
                  </a:lnTo>
                  <a:lnTo>
                    <a:pt x="8534" y="3617"/>
                  </a:lnTo>
                  <a:lnTo>
                    <a:pt x="8539" y="3622"/>
                  </a:lnTo>
                  <a:lnTo>
                    <a:pt x="8545" y="3627"/>
                  </a:lnTo>
                  <a:lnTo>
                    <a:pt x="8552" y="3631"/>
                  </a:lnTo>
                  <a:lnTo>
                    <a:pt x="8560" y="3635"/>
                  </a:lnTo>
                  <a:lnTo>
                    <a:pt x="8568" y="3637"/>
                  </a:lnTo>
                  <a:lnTo>
                    <a:pt x="8578" y="3640"/>
                  </a:lnTo>
                  <a:lnTo>
                    <a:pt x="8589" y="3642"/>
                  </a:lnTo>
                  <a:lnTo>
                    <a:pt x="8599" y="3643"/>
                  </a:lnTo>
                  <a:lnTo>
                    <a:pt x="8612" y="3644"/>
                  </a:lnTo>
                  <a:lnTo>
                    <a:pt x="8625" y="3643"/>
                  </a:lnTo>
                  <a:lnTo>
                    <a:pt x="8639" y="3643"/>
                  </a:lnTo>
                  <a:lnTo>
                    <a:pt x="8653" y="3642"/>
                  </a:lnTo>
                  <a:lnTo>
                    <a:pt x="8669" y="3640"/>
                  </a:lnTo>
                  <a:lnTo>
                    <a:pt x="8702" y="3633"/>
                  </a:lnTo>
                  <a:lnTo>
                    <a:pt x="8740" y="3626"/>
                  </a:lnTo>
                  <a:lnTo>
                    <a:pt x="8780" y="3615"/>
                  </a:lnTo>
                  <a:lnTo>
                    <a:pt x="8824" y="3601"/>
                  </a:lnTo>
                  <a:lnTo>
                    <a:pt x="8875" y="3584"/>
                  </a:lnTo>
                  <a:lnTo>
                    <a:pt x="8926" y="3567"/>
                  </a:lnTo>
                  <a:lnTo>
                    <a:pt x="8977" y="3548"/>
                  </a:lnTo>
                  <a:lnTo>
                    <a:pt x="9028" y="3531"/>
                  </a:lnTo>
                  <a:lnTo>
                    <a:pt x="9079" y="3514"/>
                  </a:lnTo>
                  <a:lnTo>
                    <a:pt x="9130" y="3497"/>
                  </a:lnTo>
                  <a:lnTo>
                    <a:pt x="9181" y="3479"/>
                  </a:lnTo>
                  <a:lnTo>
                    <a:pt x="9232" y="3461"/>
                  </a:lnTo>
                  <a:lnTo>
                    <a:pt x="9282" y="3444"/>
                  </a:lnTo>
                  <a:lnTo>
                    <a:pt x="9334" y="3426"/>
                  </a:lnTo>
                  <a:lnTo>
                    <a:pt x="9384" y="3409"/>
                  </a:lnTo>
                  <a:lnTo>
                    <a:pt x="9436" y="3392"/>
                  </a:lnTo>
                  <a:lnTo>
                    <a:pt x="9486" y="3375"/>
                  </a:lnTo>
                  <a:lnTo>
                    <a:pt x="9538" y="3356"/>
                  </a:lnTo>
                  <a:lnTo>
                    <a:pt x="9588" y="3339"/>
                  </a:lnTo>
                  <a:lnTo>
                    <a:pt x="9640" y="3322"/>
                  </a:lnTo>
                  <a:lnTo>
                    <a:pt x="9655" y="3319"/>
                  </a:lnTo>
                  <a:lnTo>
                    <a:pt x="9670" y="3316"/>
                  </a:lnTo>
                  <a:lnTo>
                    <a:pt x="9684" y="3314"/>
                  </a:lnTo>
                  <a:lnTo>
                    <a:pt x="9697" y="3313"/>
                  </a:lnTo>
                  <a:lnTo>
                    <a:pt x="9708" y="3313"/>
                  </a:lnTo>
                  <a:lnTo>
                    <a:pt x="9719" y="3314"/>
                  </a:lnTo>
                  <a:lnTo>
                    <a:pt x="9730" y="3316"/>
                  </a:lnTo>
                  <a:lnTo>
                    <a:pt x="9740" y="3319"/>
                  </a:lnTo>
                  <a:lnTo>
                    <a:pt x="9748" y="3322"/>
                  </a:lnTo>
                  <a:lnTo>
                    <a:pt x="9756" y="3326"/>
                  </a:lnTo>
                  <a:lnTo>
                    <a:pt x="9763" y="3332"/>
                  </a:lnTo>
                  <a:lnTo>
                    <a:pt x="9770" y="3338"/>
                  </a:lnTo>
                  <a:lnTo>
                    <a:pt x="9775" y="3345"/>
                  </a:lnTo>
                  <a:lnTo>
                    <a:pt x="9779" y="3352"/>
                  </a:lnTo>
                  <a:lnTo>
                    <a:pt x="9782" y="3361"/>
                  </a:lnTo>
                  <a:lnTo>
                    <a:pt x="9786" y="3370"/>
                  </a:lnTo>
                  <a:lnTo>
                    <a:pt x="9787" y="3381"/>
                  </a:lnTo>
                  <a:lnTo>
                    <a:pt x="9788" y="3392"/>
                  </a:lnTo>
                  <a:lnTo>
                    <a:pt x="9788" y="3404"/>
                  </a:lnTo>
                  <a:lnTo>
                    <a:pt x="9788" y="3416"/>
                  </a:lnTo>
                  <a:lnTo>
                    <a:pt x="9786" y="3430"/>
                  </a:lnTo>
                  <a:lnTo>
                    <a:pt x="9784" y="3445"/>
                  </a:lnTo>
                  <a:lnTo>
                    <a:pt x="9780" y="3460"/>
                  </a:lnTo>
                  <a:lnTo>
                    <a:pt x="9776" y="3476"/>
                  </a:lnTo>
                  <a:lnTo>
                    <a:pt x="9765" y="3512"/>
                  </a:lnTo>
                  <a:lnTo>
                    <a:pt x="9751" y="3550"/>
                  </a:lnTo>
                  <a:lnTo>
                    <a:pt x="9733" y="3592"/>
                  </a:lnTo>
                  <a:lnTo>
                    <a:pt x="9713" y="3637"/>
                  </a:lnTo>
                  <a:lnTo>
                    <a:pt x="9605" y="3886"/>
                  </a:lnTo>
                  <a:lnTo>
                    <a:pt x="9499" y="4135"/>
                  </a:lnTo>
                  <a:lnTo>
                    <a:pt x="9393" y="4383"/>
                  </a:lnTo>
                  <a:lnTo>
                    <a:pt x="9286" y="4632"/>
                  </a:lnTo>
                  <a:lnTo>
                    <a:pt x="9180" y="4881"/>
                  </a:lnTo>
                  <a:lnTo>
                    <a:pt x="9074" y="5128"/>
                  </a:lnTo>
                  <a:lnTo>
                    <a:pt x="8968" y="5377"/>
                  </a:lnTo>
                  <a:lnTo>
                    <a:pt x="8861" y="5625"/>
                  </a:lnTo>
                  <a:lnTo>
                    <a:pt x="8755" y="5874"/>
                  </a:lnTo>
                  <a:lnTo>
                    <a:pt x="8648" y="6123"/>
                  </a:lnTo>
                  <a:lnTo>
                    <a:pt x="8541" y="6371"/>
                  </a:lnTo>
                  <a:lnTo>
                    <a:pt x="8435" y="6620"/>
                  </a:lnTo>
                  <a:lnTo>
                    <a:pt x="8329" y="6868"/>
                  </a:lnTo>
                  <a:lnTo>
                    <a:pt x="8223" y="7116"/>
                  </a:lnTo>
                  <a:lnTo>
                    <a:pt x="8116" y="7365"/>
                  </a:lnTo>
                  <a:lnTo>
                    <a:pt x="8010" y="7614"/>
                  </a:lnTo>
                  <a:lnTo>
                    <a:pt x="7972" y="7653"/>
                  </a:lnTo>
                  <a:lnTo>
                    <a:pt x="7936" y="7689"/>
                  </a:lnTo>
                  <a:lnTo>
                    <a:pt x="7900" y="7725"/>
                  </a:lnTo>
                  <a:lnTo>
                    <a:pt x="7866" y="7757"/>
                  </a:lnTo>
                  <a:lnTo>
                    <a:pt x="7834" y="7788"/>
                  </a:lnTo>
                  <a:lnTo>
                    <a:pt x="7803" y="7816"/>
                  </a:lnTo>
                  <a:lnTo>
                    <a:pt x="7773" y="7843"/>
                  </a:lnTo>
                  <a:lnTo>
                    <a:pt x="7744" y="7867"/>
                  </a:lnTo>
                  <a:lnTo>
                    <a:pt x="7717" y="7889"/>
                  </a:lnTo>
                  <a:lnTo>
                    <a:pt x="7690" y="7909"/>
                  </a:lnTo>
                  <a:lnTo>
                    <a:pt x="7665" y="7927"/>
                  </a:lnTo>
                  <a:lnTo>
                    <a:pt x="7642" y="7944"/>
                  </a:lnTo>
                  <a:lnTo>
                    <a:pt x="7619" y="7958"/>
                  </a:lnTo>
                  <a:lnTo>
                    <a:pt x="7599" y="7970"/>
                  </a:lnTo>
                  <a:lnTo>
                    <a:pt x="7578" y="7980"/>
                  </a:lnTo>
                  <a:lnTo>
                    <a:pt x="7560" y="7988"/>
                  </a:lnTo>
                  <a:lnTo>
                    <a:pt x="7543" y="7994"/>
                  </a:lnTo>
                  <a:lnTo>
                    <a:pt x="7527" y="7998"/>
                  </a:lnTo>
                  <a:lnTo>
                    <a:pt x="7513" y="8000"/>
                  </a:lnTo>
                  <a:lnTo>
                    <a:pt x="7499" y="8000"/>
                  </a:lnTo>
                  <a:lnTo>
                    <a:pt x="7487" y="7997"/>
                  </a:lnTo>
                  <a:lnTo>
                    <a:pt x="7476" y="7993"/>
                  </a:lnTo>
                  <a:lnTo>
                    <a:pt x="7467" y="7986"/>
                  </a:lnTo>
                  <a:lnTo>
                    <a:pt x="7458" y="7979"/>
                  </a:lnTo>
                  <a:lnTo>
                    <a:pt x="7452" y="7968"/>
                  </a:lnTo>
                  <a:lnTo>
                    <a:pt x="7445" y="7955"/>
                  </a:lnTo>
                  <a:lnTo>
                    <a:pt x="7441" y="7940"/>
                  </a:lnTo>
                  <a:lnTo>
                    <a:pt x="7439" y="7924"/>
                  </a:lnTo>
                  <a:lnTo>
                    <a:pt x="7437" y="7905"/>
                  </a:lnTo>
                  <a:lnTo>
                    <a:pt x="7436" y="7884"/>
                  </a:lnTo>
                  <a:lnTo>
                    <a:pt x="7437" y="7862"/>
                  </a:lnTo>
                  <a:lnTo>
                    <a:pt x="7439" y="7837"/>
                  </a:lnTo>
                  <a:lnTo>
                    <a:pt x="7535" y="7612"/>
                  </a:lnTo>
                  <a:lnTo>
                    <a:pt x="7633" y="7387"/>
                  </a:lnTo>
                  <a:lnTo>
                    <a:pt x="7731" y="7161"/>
                  </a:lnTo>
                  <a:lnTo>
                    <a:pt x="7827" y="6936"/>
                  </a:lnTo>
                  <a:lnTo>
                    <a:pt x="7925" y="6711"/>
                  </a:lnTo>
                  <a:lnTo>
                    <a:pt x="8022" y="6486"/>
                  </a:lnTo>
                  <a:lnTo>
                    <a:pt x="8119" y="6260"/>
                  </a:lnTo>
                  <a:lnTo>
                    <a:pt x="8216" y="6035"/>
                  </a:lnTo>
                  <a:lnTo>
                    <a:pt x="8314" y="5810"/>
                  </a:lnTo>
                  <a:lnTo>
                    <a:pt x="8411" y="5584"/>
                  </a:lnTo>
                  <a:lnTo>
                    <a:pt x="8508" y="5359"/>
                  </a:lnTo>
                  <a:lnTo>
                    <a:pt x="8606" y="5134"/>
                  </a:lnTo>
                  <a:lnTo>
                    <a:pt x="8702" y="4909"/>
                  </a:lnTo>
                  <a:lnTo>
                    <a:pt x="8800" y="4683"/>
                  </a:lnTo>
                  <a:lnTo>
                    <a:pt x="8897" y="4458"/>
                  </a:lnTo>
                  <a:lnTo>
                    <a:pt x="8994" y="4234"/>
                  </a:lnTo>
                  <a:lnTo>
                    <a:pt x="9000" y="4211"/>
                  </a:lnTo>
                  <a:lnTo>
                    <a:pt x="9004" y="4191"/>
                  </a:lnTo>
                  <a:lnTo>
                    <a:pt x="9007" y="4171"/>
                  </a:lnTo>
                  <a:lnTo>
                    <a:pt x="9009" y="4151"/>
                  </a:lnTo>
                  <a:lnTo>
                    <a:pt x="9012" y="4134"/>
                  </a:lnTo>
                  <a:lnTo>
                    <a:pt x="9013" y="4117"/>
                  </a:lnTo>
                  <a:lnTo>
                    <a:pt x="9013" y="4101"/>
                  </a:lnTo>
                  <a:lnTo>
                    <a:pt x="9013" y="4086"/>
                  </a:lnTo>
                  <a:lnTo>
                    <a:pt x="9012" y="4072"/>
                  </a:lnTo>
                  <a:lnTo>
                    <a:pt x="9009" y="4059"/>
                  </a:lnTo>
                  <a:lnTo>
                    <a:pt x="9007" y="4047"/>
                  </a:lnTo>
                  <a:lnTo>
                    <a:pt x="9004" y="4036"/>
                  </a:lnTo>
                  <a:lnTo>
                    <a:pt x="9000" y="4026"/>
                  </a:lnTo>
                  <a:lnTo>
                    <a:pt x="8994" y="4017"/>
                  </a:lnTo>
                  <a:lnTo>
                    <a:pt x="8989" y="4010"/>
                  </a:lnTo>
                  <a:lnTo>
                    <a:pt x="8983" y="4002"/>
                  </a:lnTo>
                  <a:lnTo>
                    <a:pt x="8975" y="3997"/>
                  </a:lnTo>
                  <a:lnTo>
                    <a:pt x="8968" y="3991"/>
                  </a:lnTo>
                  <a:lnTo>
                    <a:pt x="8958" y="3987"/>
                  </a:lnTo>
                  <a:lnTo>
                    <a:pt x="8949" y="3985"/>
                  </a:lnTo>
                  <a:lnTo>
                    <a:pt x="8939" y="3983"/>
                  </a:lnTo>
                  <a:lnTo>
                    <a:pt x="8928" y="3982"/>
                  </a:lnTo>
                  <a:lnTo>
                    <a:pt x="8916" y="3982"/>
                  </a:lnTo>
                  <a:lnTo>
                    <a:pt x="8903" y="3983"/>
                  </a:lnTo>
                  <a:lnTo>
                    <a:pt x="8890" y="3985"/>
                  </a:lnTo>
                  <a:lnTo>
                    <a:pt x="8876" y="3988"/>
                  </a:lnTo>
                  <a:lnTo>
                    <a:pt x="8861" y="3991"/>
                  </a:lnTo>
                  <a:lnTo>
                    <a:pt x="8845" y="3997"/>
                  </a:lnTo>
                  <a:lnTo>
                    <a:pt x="8829" y="4003"/>
                  </a:lnTo>
                  <a:lnTo>
                    <a:pt x="8812" y="4010"/>
                  </a:lnTo>
                  <a:lnTo>
                    <a:pt x="8794" y="4018"/>
                  </a:lnTo>
                  <a:lnTo>
                    <a:pt x="8775" y="4027"/>
                  </a:lnTo>
                  <a:lnTo>
                    <a:pt x="8726" y="4045"/>
                  </a:lnTo>
                  <a:lnTo>
                    <a:pt x="8677" y="4063"/>
                  </a:lnTo>
                  <a:lnTo>
                    <a:pt x="8627" y="4081"/>
                  </a:lnTo>
                  <a:lnTo>
                    <a:pt x="8578" y="4100"/>
                  </a:lnTo>
                  <a:lnTo>
                    <a:pt x="8528" y="4118"/>
                  </a:lnTo>
                  <a:lnTo>
                    <a:pt x="8479" y="4136"/>
                  </a:lnTo>
                  <a:lnTo>
                    <a:pt x="8430" y="4154"/>
                  </a:lnTo>
                  <a:lnTo>
                    <a:pt x="8380" y="4173"/>
                  </a:lnTo>
                  <a:lnTo>
                    <a:pt x="8331" y="4191"/>
                  </a:lnTo>
                  <a:lnTo>
                    <a:pt x="8282" y="4209"/>
                  </a:lnTo>
                  <a:lnTo>
                    <a:pt x="8232" y="4227"/>
                  </a:lnTo>
                  <a:lnTo>
                    <a:pt x="8183" y="4246"/>
                  </a:lnTo>
                  <a:lnTo>
                    <a:pt x="8133" y="4264"/>
                  </a:lnTo>
                  <a:lnTo>
                    <a:pt x="8084" y="4282"/>
                  </a:lnTo>
                  <a:lnTo>
                    <a:pt x="8034" y="4300"/>
                  </a:lnTo>
                  <a:lnTo>
                    <a:pt x="7984" y="4319"/>
                  </a:lnTo>
                  <a:lnTo>
                    <a:pt x="7963" y="4321"/>
                  </a:lnTo>
                  <a:lnTo>
                    <a:pt x="7943" y="4322"/>
                  </a:lnTo>
                  <a:lnTo>
                    <a:pt x="7924" y="4322"/>
                  </a:lnTo>
                  <a:lnTo>
                    <a:pt x="7906" y="4322"/>
                  </a:lnTo>
                  <a:lnTo>
                    <a:pt x="7889" y="4321"/>
                  </a:lnTo>
                  <a:lnTo>
                    <a:pt x="7873" y="4319"/>
                  </a:lnTo>
                  <a:lnTo>
                    <a:pt x="7859" y="4315"/>
                  </a:lnTo>
                  <a:lnTo>
                    <a:pt x="7845" y="4312"/>
                  </a:lnTo>
                  <a:lnTo>
                    <a:pt x="7833" y="4308"/>
                  </a:lnTo>
                  <a:lnTo>
                    <a:pt x="7821" y="4304"/>
                  </a:lnTo>
                  <a:lnTo>
                    <a:pt x="7811" y="4297"/>
                  </a:lnTo>
                  <a:lnTo>
                    <a:pt x="7802" y="4291"/>
                  </a:lnTo>
                  <a:lnTo>
                    <a:pt x="7794" y="4284"/>
                  </a:lnTo>
                  <a:lnTo>
                    <a:pt x="7788" y="4276"/>
                  </a:lnTo>
                  <a:lnTo>
                    <a:pt x="7782" y="4267"/>
                  </a:lnTo>
                  <a:lnTo>
                    <a:pt x="7778" y="4257"/>
                  </a:lnTo>
                  <a:lnTo>
                    <a:pt x="7775" y="4248"/>
                  </a:lnTo>
                  <a:lnTo>
                    <a:pt x="7773" y="4236"/>
                  </a:lnTo>
                  <a:lnTo>
                    <a:pt x="7772" y="4224"/>
                  </a:lnTo>
                  <a:lnTo>
                    <a:pt x="7772" y="4212"/>
                  </a:lnTo>
                  <a:lnTo>
                    <a:pt x="7773" y="4198"/>
                  </a:lnTo>
                  <a:lnTo>
                    <a:pt x="7776" y="4184"/>
                  </a:lnTo>
                  <a:lnTo>
                    <a:pt x="7779" y="4169"/>
                  </a:lnTo>
                  <a:lnTo>
                    <a:pt x="7783" y="4154"/>
                  </a:lnTo>
                  <a:lnTo>
                    <a:pt x="7790" y="4138"/>
                  </a:lnTo>
                  <a:lnTo>
                    <a:pt x="7797" y="4121"/>
                  </a:lnTo>
                  <a:lnTo>
                    <a:pt x="7805" y="4103"/>
                  </a:lnTo>
                  <a:lnTo>
                    <a:pt x="7815" y="4085"/>
                  </a:lnTo>
                  <a:lnTo>
                    <a:pt x="7825" y="4065"/>
                  </a:lnTo>
                  <a:lnTo>
                    <a:pt x="7836" y="4045"/>
                  </a:lnTo>
                  <a:lnTo>
                    <a:pt x="7849" y="4024"/>
                  </a:lnTo>
                  <a:lnTo>
                    <a:pt x="7863" y="4002"/>
                  </a:lnTo>
                  <a:lnTo>
                    <a:pt x="7907" y="3906"/>
                  </a:lnTo>
                  <a:lnTo>
                    <a:pt x="7951" y="3809"/>
                  </a:lnTo>
                  <a:lnTo>
                    <a:pt x="7995" y="3712"/>
                  </a:lnTo>
                  <a:lnTo>
                    <a:pt x="8039" y="3616"/>
                  </a:lnTo>
                  <a:lnTo>
                    <a:pt x="8084" y="3519"/>
                  </a:lnTo>
                  <a:lnTo>
                    <a:pt x="8128" y="3424"/>
                  </a:lnTo>
                  <a:lnTo>
                    <a:pt x="8172" y="3327"/>
                  </a:lnTo>
                  <a:lnTo>
                    <a:pt x="8216" y="3231"/>
                  </a:lnTo>
                  <a:lnTo>
                    <a:pt x="8260" y="3134"/>
                  </a:lnTo>
                  <a:lnTo>
                    <a:pt x="8304" y="3038"/>
                  </a:lnTo>
                  <a:lnTo>
                    <a:pt x="8348" y="2941"/>
                  </a:lnTo>
                  <a:lnTo>
                    <a:pt x="8392" y="2845"/>
                  </a:lnTo>
                  <a:lnTo>
                    <a:pt x="8436" y="2748"/>
                  </a:lnTo>
                  <a:lnTo>
                    <a:pt x="8480" y="2652"/>
                  </a:lnTo>
                  <a:lnTo>
                    <a:pt x="8524" y="2555"/>
                  </a:lnTo>
                  <a:lnTo>
                    <a:pt x="8568" y="2458"/>
                  </a:lnTo>
                  <a:lnTo>
                    <a:pt x="8579" y="2423"/>
                  </a:lnTo>
                  <a:lnTo>
                    <a:pt x="8586" y="2391"/>
                  </a:lnTo>
                  <a:lnTo>
                    <a:pt x="8590" y="2376"/>
                  </a:lnTo>
                  <a:lnTo>
                    <a:pt x="8591" y="2362"/>
                  </a:lnTo>
                  <a:lnTo>
                    <a:pt x="8593" y="2349"/>
                  </a:lnTo>
                  <a:lnTo>
                    <a:pt x="8593" y="2337"/>
                  </a:lnTo>
                  <a:lnTo>
                    <a:pt x="8593" y="2325"/>
                  </a:lnTo>
                  <a:lnTo>
                    <a:pt x="8593" y="2315"/>
                  </a:lnTo>
                  <a:lnTo>
                    <a:pt x="8592" y="2305"/>
                  </a:lnTo>
                  <a:lnTo>
                    <a:pt x="8590" y="2296"/>
                  </a:lnTo>
                  <a:lnTo>
                    <a:pt x="8586" y="2288"/>
                  </a:lnTo>
                  <a:lnTo>
                    <a:pt x="8583" y="2281"/>
                  </a:lnTo>
                  <a:lnTo>
                    <a:pt x="8579" y="2275"/>
                  </a:lnTo>
                  <a:lnTo>
                    <a:pt x="8575" y="2270"/>
                  </a:lnTo>
                  <a:lnTo>
                    <a:pt x="8569" y="2264"/>
                  </a:lnTo>
                  <a:lnTo>
                    <a:pt x="8563" y="2261"/>
                  </a:lnTo>
                  <a:lnTo>
                    <a:pt x="8556" y="2258"/>
                  </a:lnTo>
                  <a:lnTo>
                    <a:pt x="8549" y="2256"/>
                  </a:lnTo>
                  <a:lnTo>
                    <a:pt x="8540" y="2255"/>
                  </a:lnTo>
                  <a:lnTo>
                    <a:pt x="8532" y="2254"/>
                  </a:lnTo>
                  <a:lnTo>
                    <a:pt x="8522" y="2254"/>
                  </a:lnTo>
                  <a:lnTo>
                    <a:pt x="8511" y="2256"/>
                  </a:lnTo>
                  <a:lnTo>
                    <a:pt x="8501" y="2257"/>
                  </a:lnTo>
                  <a:lnTo>
                    <a:pt x="8489" y="2260"/>
                  </a:lnTo>
                  <a:lnTo>
                    <a:pt x="8477" y="2264"/>
                  </a:lnTo>
                  <a:lnTo>
                    <a:pt x="8464" y="2269"/>
                  </a:lnTo>
                  <a:lnTo>
                    <a:pt x="8436" y="2280"/>
                  </a:lnTo>
                  <a:lnTo>
                    <a:pt x="8405" y="2295"/>
                  </a:lnTo>
                  <a:lnTo>
                    <a:pt x="8260" y="2349"/>
                  </a:lnTo>
                  <a:lnTo>
                    <a:pt x="8117" y="2403"/>
                  </a:lnTo>
                  <a:lnTo>
                    <a:pt x="7976" y="2456"/>
                  </a:lnTo>
                  <a:lnTo>
                    <a:pt x="7835" y="2510"/>
                  </a:lnTo>
                  <a:lnTo>
                    <a:pt x="7696" y="2565"/>
                  </a:lnTo>
                  <a:lnTo>
                    <a:pt x="7560" y="2618"/>
                  </a:lnTo>
                  <a:lnTo>
                    <a:pt x="7425" y="2672"/>
                  </a:lnTo>
                  <a:lnTo>
                    <a:pt x="7292" y="2726"/>
                  </a:lnTo>
                  <a:lnTo>
                    <a:pt x="7160" y="2780"/>
                  </a:lnTo>
                  <a:lnTo>
                    <a:pt x="7029" y="2834"/>
                  </a:lnTo>
                  <a:lnTo>
                    <a:pt x="6900" y="2888"/>
                  </a:lnTo>
                  <a:lnTo>
                    <a:pt x="6773" y="2941"/>
                  </a:lnTo>
                  <a:lnTo>
                    <a:pt x="6648" y="2996"/>
                  </a:lnTo>
                  <a:lnTo>
                    <a:pt x="6524" y="3049"/>
                  </a:lnTo>
                  <a:lnTo>
                    <a:pt x="6402" y="3103"/>
                  </a:lnTo>
                  <a:lnTo>
                    <a:pt x="6281" y="3158"/>
                  </a:lnTo>
                  <a:lnTo>
                    <a:pt x="6248" y="3163"/>
                  </a:lnTo>
                  <a:lnTo>
                    <a:pt x="6216" y="3169"/>
                  </a:lnTo>
                  <a:lnTo>
                    <a:pt x="6187" y="3172"/>
                  </a:lnTo>
                  <a:lnTo>
                    <a:pt x="6159" y="3174"/>
                  </a:lnTo>
                  <a:lnTo>
                    <a:pt x="6133" y="3175"/>
                  </a:lnTo>
                  <a:lnTo>
                    <a:pt x="6109" y="3175"/>
                  </a:lnTo>
                  <a:lnTo>
                    <a:pt x="6087" y="3173"/>
                  </a:lnTo>
                  <a:lnTo>
                    <a:pt x="6067" y="3171"/>
                  </a:lnTo>
                  <a:lnTo>
                    <a:pt x="6050" y="3166"/>
                  </a:lnTo>
                  <a:lnTo>
                    <a:pt x="6033" y="3161"/>
                  </a:lnTo>
                  <a:lnTo>
                    <a:pt x="6018" y="3155"/>
                  </a:lnTo>
                  <a:lnTo>
                    <a:pt x="6007" y="3147"/>
                  </a:lnTo>
                  <a:lnTo>
                    <a:pt x="5996" y="3137"/>
                  </a:lnTo>
                  <a:lnTo>
                    <a:pt x="5988" y="3127"/>
                  </a:lnTo>
                  <a:lnTo>
                    <a:pt x="5982" y="3116"/>
                  </a:lnTo>
                  <a:lnTo>
                    <a:pt x="5978" y="3103"/>
                  </a:lnTo>
                  <a:lnTo>
                    <a:pt x="5974" y="3088"/>
                  </a:lnTo>
                  <a:lnTo>
                    <a:pt x="5974" y="3073"/>
                  </a:lnTo>
                  <a:lnTo>
                    <a:pt x="5975" y="3057"/>
                  </a:lnTo>
                  <a:lnTo>
                    <a:pt x="5980" y="3039"/>
                  </a:lnTo>
                  <a:lnTo>
                    <a:pt x="5984" y="3019"/>
                  </a:lnTo>
                  <a:lnTo>
                    <a:pt x="5992" y="2999"/>
                  </a:lnTo>
                  <a:lnTo>
                    <a:pt x="6001" y="2978"/>
                  </a:lnTo>
                  <a:lnTo>
                    <a:pt x="6012" y="2955"/>
                  </a:lnTo>
                  <a:lnTo>
                    <a:pt x="6026" y="2930"/>
                  </a:lnTo>
                  <a:lnTo>
                    <a:pt x="6041" y="2905"/>
                  </a:lnTo>
                  <a:lnTo>
                    <a:pt x="6057" y="2878"/>
                  </a:lnTo>
                  <a:lnTo>
                    <a:pt x="6076" y="2850"/>
                  </a:lnTo>
                  <a:lnTo>
                    <a:pt x="6098" y="2821"/>
                  </a:lnTo>
                  <a:lnTo>
                    <a:pt x="6120" y="2791"/>
                  </a:lnTo>
                  <a:lnTo>
                    <a:pt x="6145" y="2759"/>
                  </a:lnTo>
                  <a:lnTo>
                    <a:pt x="6172" y="2726"/>
                  </a:lnTo>
                  <a:close/>
                  <a:moveTo>
                    <a:pt x="8039" y="2908"/>
                  </a:moveTo>
                  <a:lnTo>
                    <a:pt x="8043" y="2881"/>
                  </a:lnTo>
                  <a:lnTo>
                    <a:pt x="8046" y="2855"/>
                  </a:lnTo>
                  <a:lnTo>
                    <a:pt x="8049" y="2831"/>
                  </a:lnTo>
                  <a:lnTo>
                    <a:pt x="8049" y="2809"/>
                  </a:lnTo>
                  <a:lnTo>
                    <a:pt x="8049" y="2790"/>
                  </a:lnTo>
                  <a:lnTo>
                    <a:pt x="8048" y="2772"/>
                  </a:lnTo>
                  <a:lnTo>
                    <a:pt x="8044" y="2756"/>
                  </a:lnTo>
                  <a:lnTo>
                    <a:pt x="8040" y="2742"/>
                  </a:lnTo>
                  <a:lnTo>
                    <a:pt x="8035" y="2730"/>
                  </a:lnTo>
                  <a:lnTo>
                    <a:pt x="8029" y="2720"/>
                  </a:lnTo>
                  <a:lnTo>
                    <a:pt x="8022" y="2712"/>
                  </a:lnTo>
                  <a:lnTo>
                    <a:pt x="8013" y="2706"/>
                  </a:lnTo>
                  <a:lnTo>
                    <a:pt x="8002" y="2702"/>
                  </a:lnTo>
                  <a:lnTo>
                    <a:pt x="7992" y="2700"/>
                  </a:lnTo>
                  <a:lnTo>
                    <a:pt x="7980" y="2700"/>
                  </a:lnTo>
                  <a:lnTo>
                    <a:pt x="7966" y="2702"/>
                  </a:lnTo>
                  <a:lnTo>
                    <a:pt x="7952" y="2705"/>
                  </a:lnTo>
                  <a:lnTo>
                    <a:pt x="7936" y="2712"/>
                  </a:lnTo>
                  <a:lnTo>
                    <a:pt x="7920" y="2719"/>
                  </a:lnTo>
                  <a:lnTo>
                    <a:pt x="7902" y="2729"/>
                  </a:lnTo>
                  <a:lnTo>
                    <a:pt x="7882" y="2741"/>
                  </a:lnTo>
                  <a:lnTo>
                    <a:pt x="7862" y="2754"/>
                  </a:lnTo>
                  <a:lnTo>
                    <a:pt x="7840" y="2770"/>
                  </a:lnTo>
                  <a:lnTo>
                    <a:pt x="7818" y="2788"/>
                  </a:lnTo>
                  <a:lnTo>
                    <a:pt x="7794" y="2807"/>
                  </a:lnTo>
                  <a:lnTo>
                    <a:pt x="7769" y="2829"/>
                  </a:lnTo>
                  <a:lnTo>
                    <a:pt x="7744" y="2852"/>
                  </a:lnTo>
                  <a:lnTo>
                    <a:pt x="7716" y="2878"/>
                  </a:lnTo>
                  <a:lnTo>
                    <a:pt x="7688" y="2905"/>
                  </a:lnTo>
                  <a:lnTo>
                    <a:pt x="7658" y="2935"/>
                  </a:lnTo>
                  <a:lnTo>
                    <a:pt x="7628" y="2966"/>
                  </a:lnTo>
                  <a:lnTo>
                    <a:pt x="7596" y="2999"/>
                  </a:lnTo>
                  <a:lnTo>
                    <a:pt x="7539" y="3130"/>
                  </a:lnTo>
                  <a:lnTo>
                    <a:pt x="7483" y="3260"/>
                  </a:lnTo>
                  <a:lnTo>
                    <a:pt x="7427" y="3391"/>
                  </a:lnTo>
                  <a:lnTo>
                    <a:pt x="7370" y="3520"/>
                  </a:lnTo>
                  <a:lnTo>
                    <a:pt x="7314" y="3651"/>
                  </a:lnTo>
                  <a:lnTo>
                    <a:pt x="7257" y="3781"/>
                  </a:lnTo>
                  <a:lnTo>
                    <a:pt x="7202" y="3912"/>
                  </a:lnTo>
                  <a:lnTo>
                    <a:pt x="7146" y="4042"/>
                  </a:lnTo>
                  <a:lnTo>
                    <a:pt x="7089" y="4173"/>
                  </a:lnTo>
                  <a:lnTo>
                    <a:pt x="7033" y="4302"/>
                  </a:lnTo>
                  <a:lnTo>
                    <a:pt x="6976" y="4432"/>
                  </a:lnTo>
                  <a:lnTo>
                    <a:pt x="6920" y="4563"/>
                  </a:lnTo>
                  <a:lnTo>
                    <a:pt x="6864" y="4693"/>
                  </a:lnTo>
                  <a:lnTo>
                    <a:pt x="6808" y="4824"/>
                  </a:lnTo>
                  <a:lnTo>
                    <a:pt x="6752" y="4954"/>
                  </a:lnTo>
                  <a:lnTo>
                    <a:pt x="6695" y="5085"/>
                  </a:lnTo>
                  <a:lnTo>
                    <a:pt x="6694" y="5097"/>
                  </a:lnTo>
                  <a:lnTo>
                    <a:pt x="6693" y="5109"/>
                  </a:lnTo>
                  <a:lnTo>
                    <a:pt x="6693" y="5121"/>
                  </a:lnTo>
                  <a:lnTo>
                    <a:pt x="6694" y="5132"/>
                  </a:lnTo>
                  <a:lnTo>
                    <a:pt x="6695" y="5142"/>
                  </a:lnTo>
                  <a:lnTo>
                    <a:pt x="6697" y="5153"/>
                  </a:lnTo>
                  <a:lnTo>
                    <a:pt x="6699" y="5163"/>
                  </a:lnTo>
                  <a:lnTo>
                    <a:pt x="6702" y="5172"/>
                  </a:lnTo>
                  <a:lnTo>
                    <a:pt x="6707" y="5181"/>
                  </a:lnTo>
                  <a:lnTo>
                    <a:pt x="6712" y="5190"/>
                  </a:lnTo>
                  <a:lnTo>
                    <a:pt x="6717" y="5197"/>
                  </a:lnTo>
                  <a:lnTo>
                    <a:pt x="6724" y="5205"/>
                  </a:lnTo>
                  <a:lnTo>
                    <a:pt x="6730" y="5212"/>
                  </a:lnTo>
                  <a:lnTo>
                    <a:pt x="6739" y="5219"/>
                  </a:lnTo>
                  <a:lnTo>
                    <a:pt x="6746" y="5225"/>
                  </a:lnTo>
                  <a:lnTo>
                    <a:pt x="6756" y="5230"/>
                  </a:lnTo>
                  <a:lnTo>
                    <a:pt x="6766" y="5236"/>
                  </a:lnTo>
                  <a:lnTo>
                    <a:pt x="6776" y="5240"/>
                  </a:lnTo>
                  <a:lnTo>
                    <a:pt x="6788" y="5244"/>
                  </a:lnTo>
                  <a:lnTo>
                    <a:pt x="6800" y="5248"/>
                  </a:lnTo>
                  <a:lnTo>
                    <a:pt x="6813" y="5251"/>
                  </a:lnTo>
                  <a:lnTo>
                    <a:pt x="6826" y="5254"/>
                  </a:lnTo>
                  <a:lnTo>
                    <a:pt x="6840" y="5256"/>
                  </a:lnTo>
                  <a:lnTo>
                    <a:pt x="6855" y="5257"/>
                  </a:lnTo>
                  <a:lnTo>
                    <a:pt x="6887" y="5259"/>
                  </a:lnTo>
                  <a:lnTo>
                    <a:pt x="6921" y="5259"/>
                  </a:lnTo>
                  <a:lnTo>
                    <a:pt x="6959" y="5258"/>
                  </a:lnTo>
                  <a:lnTo>
                    <a:pt x="7000" y="5254"/>
                  </a:lnTo>
                  <a:lnTo>
                    <a:pt x="7073" y="5226"/>
                  </a:lnTo>
                  <a:lnTo>
                    <a:pt x="7146" y="5197"/>
                  </a:lnTo>
                  <a:lnTo>
                    <a:pt x="7219" y="5168"/>
                  </a:lnTo>
                  <a:lnTo>
                    <a:pt x="7292" y="5139"/>
                  </a:lnTo>
                  <a:lnTo>
                    <a:pt x="7365" y="5110"/>
                  </a:lnTo>
                  <a:lnTo>
                    <a:pt x="7438" y="5081"/>
                  </a:lnTo>
                  <a:lnTo>
                    <a:pt x="7511" y="5052"/>
                  </a:lnTo>
                  <a:lnTo>
                    <a:pt x="7584" y="5023"/>
                  </a:lnTo>
                  <a:lnTo>
                    <a:pt x="7602" y="5016"/>
                  </a:lnTo>
                  <a:lnTo>
                    <a:pt x="7619" y="5008"/>
                  </a:lnTo>
                  <a:lnTo>
                    <a:pt x="7636" y="5003"/>
                  </a:lnTo>
                  <a:lnTo>
                    <a:pt x="7652" y="4998"/>
                  </a:lnTo>
                  <a:lnTo>
                    <a:pt x="7667" y="4993"/>
                  </a:lnTo>
                  <a:lnTo>
                    <a:pt x="7682" y="4990"/>
                  </a:lnTo>
                  <a:lnTo>
                    <a:pt x="7696" y="4988"/>
                  </a:lnTo>
                  <a:lnTo>
                    <a:pt x="7709" y="4987"/>
                  </a:lnTo>
                  <a:lnTo>
                    <a:pt x="7722" y="4987"/>
                  </a:lnTo>
                  <a:lnTo>
                    <a:pt x="7734" y="4987"/>
                  </a:lnTo>
                  <a:lnTo>
                    <a:pt x="7745" y="4989"/>
                  </a:lnTo>
                  <a:lnTo>
                    <a:pt x="7756" y="4991"/>
                  </a:lnTo>
                  <a:lnTo>
                    <a:pt x="7765" y="4995"/>
                  </a:lnTo>
                  <a:lnTo>
                    <a:pt x="7774" y="5000"/>
                  </a:lnTo>
                  <a:lnTo>
                    <a:pt x="7782" y="5005"/>
                  </a:lnTo>
                  <a:lnTo>
                    <a:pt x="7790" y="5012"/>
                  </a:lnTo>
                  <a:lnTo>
                    <a:pt x="7797" y="5019"/>
                  </a:lnTo>
                  <a:lnTo>
                    <a:pt x="7803" y="5027"/>
                  </a:lnTo>
                  <a:lnTo>
                    <a:pt x="7808" y="5036"/>
                  </a:lnTo>
                  <a:lnTo>
                    <a:pt x="7813" y="5046"/>
                  </a:lnTo>
                  <a:lnTo>
                    <a:pt x="7818" y="5058"/>
                  </a:lnTo>
                  <a:lnTo>
                    <a:pt x="7821" y="5069"/>
                  </a:lnTo>
                  <a:lnTo>
                    <a:pt x="7823" y="5082"/>
                  </a:lnTo>
                  <a:lnTo>
                    <a:pt x="7825" y="5096"/>
                  </a:lnTo>
                  <a:lnTo>
                    <a:pt x="7826" y="5111"/>
                  </a:lnTo>
                  <a:lnTo>
                    <a:pt x="7826" y="5127"/>
                  </a:lnTo>
                  <a:lnTo>
                    <a:pt x="7826" y="5144"/>
                  </a:lnTo>
                  <a:lnTo>
                    <a:pt x="7825" y="5162"/>
                  </a:lnTo>
                  <a:lnTo>
                    <a:pt x="7824" y="5180"/>
                  </a:lnTo>
                  <a:lnTo>
                    <a:pt x="7821" y="5200"/>
                  </a:lnTo>
                  <a:lnTo>
                    <a:pt x="7818" y="5221"/>
                  </a:lnTo>
                  <a:lnTo>
                    <a:pt x="7815" y="5242"/>
                  </a:lnTo>
                  <a:lnTo>
                    <a:pt x="7717" y="5460"/>
                  </a:lnTo>
                  <a:lnTo>
                    <a:pt x="7620" y="5679"/>
                  </a:lnTo>
                  <a:lnTo>
                    <a:pt x="7523" y="5897"/>
                  </a:lnTo>
                  <a:lnTo>
                    <a:pt x="7425" y="6114"/>
                  </a:lnTo>
                  <a:lnTo>
                    <a:pt x="7328" y="6332"/>
                  </a:lnTo>
                  <a:lnTo>
                    <a:pt x="7231" y="6551"/>
                  </a:lnTo>
                  <a:lnTo>
                    <a:pt x="7133" y="6769"/>
                  </a:lnTo>
                  <a:lnTo>
                    <a:pt x="7036" y="6986"/>
                  </a:lnTo>
                  <a:lnTo>
                    <a:pt x="6938" y="7205"/>
                  </a:lnTo>
                  <a:lnTo>
                    <a:pt x="6841" y="7423"/>
                  </a:lnTo>
                  <a:lnTo>
                    <a:pt x="6744" y="7641"/>
                  </a:lnTo>
                  <a:lnTo>
                    <a:pt x="6646" y="7859"/>
                  </a:lnTo>
                  <a:lnTo>
                    <a:pt x="6549" y="8077"/>
                  </a:lnTo>
                  <a:lnTo>
                    <a:pt x="6452" y="8295"/>
                  </a:lnTo>
                  <a:lnTo>
                    <a:pt x="6354" y="8513"/>
                  </a:lnTo>
                  <a:lnTo>
                    <a:pt x="6257" y="8731"/>
                  </a:lnTo>
                  <a:lnTo>
                    <a:pt x="6263" y="8754"/>
                  </a:lnTo>
                  <a:lnTo>
                    <a:pt x="6271" y="8774"/>
                  </a:lnTo>
                  <a:lnTo>
                    <a:pt x="6278" y="8792"/>
                  </a:lnTo>
                  <a:lnTo>
                    <a:pt x="6288" y="8807"/>
                  </a:lnTo>
                  <a:lnTo>
                    <a:pt x="6299" y="8820"/>
                  </a:lnTo>
                  <a:lnTo>
                    <a:pt x="6309" y="8831"/>
                  </a:lnTo>
                  <a:lnTo>
                    <a:pt x="6321" y="8838"/>
                  </a:lnTo>
                  <a:lnTo>
                    <a:pt x="6335" y="8843"/>
                  </a:lnTo>
                  <a:lnTo>
                    <a:pt x="6349" y="8847"/>
                  </a:lnTo>
                  <a:lnTo>
                    <a:pt x="6364" y="8847"/>
                  </a:lnTo>
                  <a:lnTo>
                    <a:pt x="6380" y="8846"/>
                  </a:lnTo>
                  <a:lnTo>
                    <a:pt x="6397" y="8840"/>
                  </a:lnTo>
                  <a:lnTo>
                    <a:pt x="6416" y="8834"/>
                  </a:lnTo>
                  <a:lnTo>
                    <a:pt x="6435" y="8824"/>
                  </a:lnTo>
                  <a:lnTo>
                    <a:pt x="6455" y="8812"/>
                  </a:lnTo>
                  <a:lnTo>
                    <a:pt x="6476" y="8798"/>
                  </a:lnTo>
                  <a:lnTo>
                    <a:pt x="6498" y="8781"/>
                  </a:lnTo>
                  <a:lnTo>
                    <a:pt x="6522" y="8762"/>
                  </a:lnTo>
                  <a:lnTo>
                    <a:pt x="6546" y="8740"/>
                  </a:lnTo>
                  <a:lnTo>
                    <a:pt x="6571" y="8716"/>
                  </a:lnTo>
                  <a:lnTo>
                    <a:pt x="6597" y="8689"/>
                  </a:lnTo>
                  <a:lnTo>
                    <a:pt x="6624" y="8660"/>
                  </a:lnTo>
                  <a:lnTo>
                    <a:pt x="6652" y="8629"/>
                  </a:lnTo>
                  <a:lnTo>
                    <a:pt x="6682" y="8595"/>
                  </a:lnTo>
                  <a:lnTo>
                    <a:pt x="6712" y="8558"/>
                  </a:lnTo>
                  <a:lnTo>
                    <a:pt x="6743" y="8518"/>
                  </a:lnTo>
                  <a:lnTo>
                    <a:pt x="6775" y="8478"/>
                  </a:lnTo>
                  <a:lnTo>
                    <a:pt x="6808" y="8434"/>
                  </a:lnTo>
                  <a:lnTo>
                    <a:pt x="6842" y="8386"/>
                  </a:lnTo>
                  <a:lnTo>
                    <a:pt x="6877" y="8338"/>
                  </a:lnTo>
                  <a:lnTo>
                    <a:pt x="6914" y="8287"/>
                  </a:lnTo>
                  <a:lnTo>
                    <a:pt x="6950" y="8233"/>
                  </a:lnTo>
                  <a:lnTo>
                    <a:pt x="7047" y="8006"/>
                  </a:lnTo>
                  <a:lnTo>
                    <a:pt x="7144" y="7778"/>
                  </a:lnTo>
                  <a:lnTo>
                    <a:pt x="7240" y="7551"/>
                  </a:lnTo>
                  <a:lnTo>
                    <a:pt x="7337" y="7324"/>
                  </a:lnTo>
                  <a:lnTo>
                    <a:pt x="7433" y="7097"/>
                  </a:lnTo>
                  <a:lnTo>
                    <a:pt x="7530" y="6870"/>
                  </a:lnTo>
                  <a:lnTo>
                    <a:pt x="7627" y="6642"/>
                  </a:lnTo>
                  <a:lnTo>
                    <a:pt x="7723" y="6415"/>
                  </a:lnTo>
                  <a:lnTo>
                    <a:pt x="7820" y="6187"/>
                  </a:lnTo>
                  <a:lnTo>
                    <a:pt x="7917" y="5961"/>
                  </a:lnTo>
                  <a:lnTo>
                    <a:pt x="8013" y="5734"/>
                  </a:lnTo>
                  <a:lnTo>
                    <a:pt x="8110" y="5506"/>
                  </a:lnTo>
                  <a:lnTo>
                    <a:pt x="8206" y="5279"/>
                  </a:lnTo>
                  <a:lnTo>
                    <a:pt x="8303" y="5051"/>
                  </a:lnTo>
                  <a:lnTo>
                    <a:pt x="8400" y="4825"/>
                  </a:lnTo>
                  <a:lnTo>
                    <a:pt x="8496" y="4597"/>
                  </a:lnTo>
                  <a:lnTo>
                    <a:pt x="8503" y="4580"/>
                  </a:lnTo>
                  <a:lnTo>
                    <a:pt x="8507" y="4563"/>
                  </a:lnTo>
                  <a:lnTo>
                    <a:pt x="8510" y="4548"/>
                  </a:lnTo>
                  <a:lnTo>
                    <a:pt x="8513" y="4533"/>
                  </a:lnTo>
                  <a:lnTo>
                    <a:pt x="8515" y="4519"/>
                  </a:lnTo>
                  <a:lnTo>
                    <a:pt x="8516" y="4505"/>
                  </a:lnTo>
                  <a:lnTo>
                    <a:pt x="8515" y="4493"/>
                  </a:lnTo>
                  <a:lnTo>
                    <a:pt x="8513" y="4482"/>
                  </a:lnTo>
                  <a:lnTo>
                    <a:pt x="8511" y="4471"/>
                  </a:lnTo>
                  <a:lnTo>
                    <a:pt x="8507" y="4460"/>
                  </a:lnTo>
                  <a:lnTo>
                    <a:pt x="8503" y="4451"/>
                  </a:lnTo>
                  <a:lnTo>
                    <a:pt x="8497" y="4442"/>
                  </a:lnTo>
                  <a:lnTo>
                    <a:pt x="8491" y="4434"/>
                  </a:lnTo>
                  <a:lnTo>
                    <a:pt x="8483" y="4427"/>
                  </a:lnTo>
                  <a:lnTo>
                    <a:pt x="8475" y="4422"/>
                  </a:lnTo>
                  <a:lnTo>
                    <a:pt x="8465" y="4416"/>
                  </a:lnTo>
                  <a:lnTo>
                    <a:pt x="8454" y="4411"/>
                  </a:lnTo>
                  <a:lnTo>
                    <a:pt x="8443" y="4407"/>
                  </a:lnTo>
                  <a:lnTo>
                    <a:pt x="8431" y="4404"/>
                  </a:lnTo>
                  <a:lnTo>
                    <a:pt x="8417" y="4401"/>
                  </a:lnTo>
                  <a:lnTo>
                    <a:pt x="8402" y="4400"/>
                  </a:lnTo>
                  <a:lnTo>
                    <a:pt x="8387" y="4399"/>
                  </a:lnTo>
                  <a:lnTo>
                    <a:pt x="8370" y="4399"/>
                  </a:lnTo>
                  <a:lnTo>
                    <a:pt x="8351" y="4400"/>
                  </a:lnTo>
                  <a:lnTo>
                    <a:pt x="8333" y="4401"/>
                  </a:lnTo>
                  <a:lnTo>
                    <a:pt x="8314" y="4403"/>
                  </a:lnTo>
                  <a:lnTo>
                    <a:pt x="8292" y="4407"/>
                  </a:lnTo>
                  <a:lnTo>
                    <a:pt x="8271" y="4411"/>
                  </a:lnTo>
                  <a:lnTo>
                    <a:pt x="8224" y="4420"/>
                  </a:lnTo>
                  <a:lnTo>
                    <a:pt x="8173" y="4434"/>
                  </a:lnTo>
                  <a:lnTo>
                    <a:pt x="8083" y="4466"/>
                  </a:lnTo>
                  <a:lnTo>
                    <a:pt x="7993" y="4498"/>
                  </a:lnTo>
                  <a:lnTo>
                    <a:pt x="7902" y="4530"/>
                  </a:lnTo>
                  <a:lnTo>
                    <a:pt x="7811" y="4562"/>
                  </a:lnTo>
                  <a:lnTo>
                    <a:pt x="7721" y="4593"/>
                  </a:lnTo>
                  <a:lnTo>
                    <a:pt x="7630" y="4625"/>
                  </a:lnTo>
                  <a:lnTo>
                    <a:pt x="7540" y="4658"/>
                  </a:lnTo>
                  <a:lnTo>
                    <a:pt x="7450" y="4690"/>
                  </a:lnTo>
                  <a:lnTo>
                    <a:pt x="7427" y="4682"/>
                  </a:lnTo>
                  <a:lnTo>
                    <a:pt x="7407" y="4674"/>
                  </a:lnTo>
                  <a:lnTo>
                    <a:pt x="7398" y="4669"/>
                  </a:lnTo>
                  <a:lnTo>
                    <a:pt x="7389" y="4664"/>
                  </a:lnTo>
                  <a:lnTo>
                    <a:pt x="7381" y="4659"/>
                  </a:lnTo>
                  <a:lnTo>
                    <a:pt x="7373" y="4653"/>
                  </a:lnTo>
                  <a:lnTo>
                    <a:pt x="7367" y="4648"/>
                  </a:lnTo>
                  <a:lnTo>
                    <a:pt x="7360" y="4641"/>
                  </a:lnTo>
                  <a:lnTo>
                    <a:pt x="7354" y="4635"/>
                  </a:lnTo>
                  <a:lnTo>
                    <a:pt x="7349" y="4629"/>
                  </a:lnTo>
                  <a:lnTo>
                    <a:pt x="7344" y="4621"/>
                  </a:lnTo>
                  <a:lnTo>
                    <a:pt x="7340" y="4614"/>
                  </a:lnTo>
                  <a:lnTo>
                    <a:pt x="7337" y="4606"/>
                  </a:lnTo>
                  <a:lnTo>
                    <a:pt x="7334" y="4597"/>
                  </a:lnTo>
                  <a:lnTo>
                    <a:pt x="7331" y="4590"/>
                  </a:lnTo>
                  <a:lnTo>
                    <a:pt x="7329" y="4581"/>
                  </a:lnTo>
                  <a:lnTo>
                    <a:pt x="7328" y="4572"/>
                  </a:lnTo>
                  <a:lnTo>
                    <a:pt x="7328" y="4563"/>
                  </a:lnTo>
                  <a:lnTo>
                    <a:pt x="7327" y="4553"/>
                  </a:lnTo>
                  <a:lnTo>
                    <a:pt x="7328" y="4544"/>
                  </a:lnTo>
                  <a:lnTo>
                    <a:pt x="7329" y="4533"/>
                  </a:lnTo>
                  <a:lnTo>
                    <a:pt x="7330" y="4522"/>
                  </a:lnTo>
                  <a:lnTo>
                    <a:pt x="7336" y="4501"/>
                  </a:lnTo>
                  <a:lnTo>
                    <a:pt x="7343" y="4477"/>
                  </a:lnTo>
                  <a:lnTo>
                    <a:pt x="7353" y="4454"/>
                  </a:lnTo>
                  <a:lnTo>
                    <a:pt x="7365" y="4428"/>
                  </a:lnTo>
                  <a:lnTo>
                    <a:pt x="7407" y="4333"/>
                  </a:lnTo>
                  <a:lnTo>
                    <a:pt x="7448" y="4238"/>
                  </a:lnTo>
                  <a:lnTo>
                    <a:pt x="7490" y="4143"/>
                  </a:lnTo>
                  <a:lnTo>
                    <a:pt x="7533" y="4048"/>
                  </a:lnTo>
                  <a:lnTo>
                    <a:pt x="7575" y="3953"/>
                  </a:lnTo>
                  <a:lnTo>
                    <a:pt x="7617" y="3858"/>
                  </a:lnTo>
                  <a:lnTo>
                    <a:pt x="7660" y="3763"/>
                  </a:lnTo>
                  <a:lnTo>
                    <a:pt x="7702" y="3668"/>
                  </a:lnTo>
                  <a:lnTo>
                    <a:pt x="7744" y="3573"/>
                  </a:lnTo>
                  <a:lnTo>
                    <a:pt x="7787" y="3479"/>
                  </a:lnTo>
                  <a:lnTo>
                    <a:pt x="7829" y="3383"/>
                  </a:lnTo>
                  <a:lnTo>
                    <a:pt x="7870" y="3288"/>
                  </a:lnTo>
                  <a:lnTo>
                    <a:pt x="7913" y="3193"/>
                  </a:lnTo>
                  <a:lnTo>
                    <a:pt x="7955" y="3098"/>
                  </a:lnTo>
                  <a:lnTo>
                    <a:pt x="7997" y="3003"/>
                  </a:lnTo>
                  <a:lnTo>
                    <a:pt x="8039" y="2908"/>
                  </a:lnTo>
                  <a:close/>
                  <a:moveTo>
                    <a:pt x="5454" y="2335"/>
                  </a:moveTo>
                  <a:lnTo>
                    <a:pt x="5454" y="2821"/>
                  </a:lnTo>
                  <a:lnTo>
                    <a:pt x="5454" y="3308"/>
                  </a:lnTo>
                  <a:lnTo>
                    <a:pt x="5454" y="3794"/>
                  </a:lnTo>
                  <a:lnTo>
                    <a:pt x="5454" y="4281"/>
                  </a:lnTo>
                  <a:lnTo>
                    <a:pt x="5454" y="4767"/>
                  </a:lnTo>
                  <a:lnTo>
                    <a:pt x="5454" y="5254"/>
                  </a:lnTo>
                  <a:lnTo>
                    <a:pt x="5454" y="5741"/>
                  </a:lnTo>
                  <a:lnTo>
                    <a:pt x="5454" y="6227"/>
                  </a:lnTo>
                  <a:lnTo>
                    <a:pt x="5454" y="6714"/>
                  </a:lnTo>
                  <a:lnTo>
                    <a:pt x="5454" y="7200"/>
                  </a:lnTo>
                  <a:lnTo>
                    <a:pt x="5454" y="7687"/>
                  </a:lnTo>
                  <a:lnTo>
                    <a:pt x="5454" y="8173"/>
                  </a:lnTo>
                  <a:lnTo>
                    <a:pt x="5454" y="8660"/>
                  </a:lnTo>
                  <a:lnTo>
                    <a:pt x="5454" y="9146"/>
                  </a:lnTo>
                  <a:lnTo>
                    <a:pt x="5454" y="9633"/>
                  </a:lnTo>
                  <a:lnTo>
                    <a:pt x="5454" y="10119"/>
                  </a:lnTo>
                  <a:lnTo>
                    <a:pt x="5508" y="10081"/>
                  </a:lnTo>
                  <a:lnTo>
                    <a:pt x="5563" y="10044"/>
                  </a:lnTo>
                  <a:lnTo>
                    <a:pt x="5618" y="10007"/>
                  </a:lnTo>
                  <a:lnTo>
                    <a:pt x="5673" y="9970"/>
                  </a:lnTo>
                  <a:lnTo>
                    <a:pt x="5727" y="9932"/>
                  </a:lnTo>
                  <a:lnTo>
                    <a:pt x="5782" y="9895"/>
                  </a:lnTo>
                  <a:lnTo>
                    <a:pt x="5837" y="9857"/>
                  </a:lnTo>
                  <a:lnTo>
                    <a:pt x="5892" y="9820"/>
                  </a:lnTo>
                  <a:lnTo>
                    <a:pt x="5892" y="8400"/>
                  </a:lnTo>
                  <a:lnTo>
                    <a:pt x="5911" y="8395"/>
                  </a:lnTo>
                  <a:lnTo>
                    <a:pt x="5929" y="8389"/>
                  </a:lnTo>
                  <a:lnTo>
                    <a:pt x="5948" y="8381"/>
                  </a:lnTo>
                  <a:lnTo>
                    <a:pt x="5966" y="8374"/>
                  </a:lnTo>
                  <a:lnTo>
                    <a:pt x="5983" y="8365"/>
                  </a:lnTo>
                  <a:lnTo>
                    <a:pt x="6001" y="8355"/>
                  </a:lnTo>
                  <a:lnTo>
                    <a:pt x="6018" y="8346"/>
                  </a:lnTo>
                  <a:lnTo>
                    <a:pt x="6035" y="8335"/>
                  </a:lnTo>
                  <a:lnTo>
                    <a:pt x="6052" y="8323"/>
                  </a:lnTo>
                  <a:lnTo>
                    <a:pt x="6068" y="8310"/>
                  </a:lnTo>
                  <a:lnTo>
                    <a:pt x="6084" y="8297"/>
                  </a:lnTo>
                  <a:lnTo>
                    <a:pt x="6099" y="8285"/>
                  </a:lnTo>
                  <a:lnTo>
                    <a:pt x="6115" y="8270"/>
                  </a:lnTo>
                  <a:lnTo>
                    <a:pt x="6130" y="8254"/>
                  </a:lnTo>
                  <a:lnTo>
                    <a:pt x="6145" y="8238"/>
                  </a:lnTo>
                  <a:lnTo>
                    <a:pt x="6159" y="8222"/>
                  </a:lnTo>
                  <a:lnTo>
                    <a:pt x="6174" y="8204"/>
                  </a:lnTo>
                  <a:lnTo>
                    <a:pt x="6188" y="8187"/>
                  </a:lnTo>
                  <a:lnTo>
                    <a:pt x="6202" y="8168"/>
                  </a:lnTo>
                  <a:lnTo>
                    <a:pt x="6215" y="8148"/>
                  </a:lnTo>
                  <a:lnTo>
                    <a:pt x="6228" y="8128"/>
                  </a:lnTo>
                  <a:lnTo>
                    <a:pt x="6241" y="8106"/>
                  </a:lnTo>
                  <a:lnTo>
                    <a:pt x="6254" y="8085"/>
                  </a:lnTo>
                  <a:lnTo>
                    <a:pt x="6266" y="8062"/>
                  </a:lnTo>
                  <a:lnTo>
                    <a:pt x="6278" y="8040"/>
                  </a:lnTo>
                  <a:lnTo>
                    <a:pt x="6290" y="8015"/>
                  </a:lnTo>
                  <a:lnTo>
                    <a:pt x="6301" y="7991"/>
                  </a:lnTo>
                  <a:lnTo>
                    <a:pt x="6313" y="7966"/>
                  </a:lnTo>
                  <a:lnTo>
                    <a:pt x="6334" y="7912"/>
                  </a:lnTo>
                  <a:lnTo>
                    <a:pt x="6354" y="7856"/>
                  </a:lnTo>
                  <a:lnTo>
                    <a:pt x="6420" y="7708"/>
                  </a:lnTo>
                  <a:lnTo>
                    <a:pt x="6485" y="7560"/>
                  </a:lnTo>
                  <a:lnTo>
                    <a:pt x="6551" y="7412"/>
                  </a:lnTo>
                  <a:lnTo>
                    <a:pt x="6615" y="7264"/>
                  </a:lnTo>
                  <a:lnTo>
                    <a:pt x="6681" y="7116"/>
                  </a:lnTo>
                  <a:lnTo>
                    <a:pt x="6746" y="6967"/>
                  </a:lnTo>
                  <a:lnTo>
                    <a:pt x="6812" y="6819"/>
                  </a:lnTo>
                  <a:lnTo>
                    <a:pt x="6877" y="6671"/>
                  </a:lnTo>
                  <a:lnTo>
                    <a:pt x="6943" y="6523"/>
                  </a:lnTo>
                  <a:lnTo>
                    <a:pt x="7008" y="6375"/>
                  </a:lnTo>
                  <a:lnTo>
                    <a:pt x="7074" y="6227"/>
                  </a:lnTo>
                  <a:lnTo>
                    <a:pt x="7139" y="6078"/>
                  </a:lnTo>
                  <a:lnTo>
                    <a:pt x="7205" y="5930"/>
                  </a:lnTo>
                  <a:lnTo>
                    <a:pt x="7270" y="5782"/>
                  </a:lnTo>
                  <a:lnTo>
                    <a:pt x="7336" y="5634"/>
                  </a:lnTo>
                  <a:lnTo>
                    <a:pt x="7401" y="5486"/>
                  </a:lnTo>
                  <a:lnTo>
                    <a:pt x="7400" y="5471"/>
                  </a:lnTo>
                  <a:lnTo>
                    <a:pt x="7399" y="5457"/>
                  </a:lnTo>
                  <a:lnTo>
                    <a:pt x="7398" y="5443"/>
                  </a:lnTo>
                  <a:lnTo>
                    <a:pt x="7396" y="5431"/>
                  </a:lnTo>
                  <a:lnTo>
                    <a:pt x="7394" y="5419"/>
                  </a:lnTo>
                  <a:lnTo>
                    <a:pt x="7390" y="5408"/>
                  </a:lnTo>
                  <a:lnTo>
                    <a:pt x="7387" y="5398"/>
                  </a:lnTo>
                  <a:lnTo>
                    <a:pt x="7383" y="5388"/>
                  </a:lnTo>
                  <a:lnTo>
                    <a:pt x="7378" y="5380"/>
                  </a:lnTo>
                  <a:lnTo>
                    <a:pt x="7372" y="5372"/>
                  </a:lnTo>
                  <a:lnTo>
                    <a:pt x="7366" y="5364"/>
                  </a:lnTo>
                  <a:lnTo>
                    <a:pt x="7359" y="5358"/>
                  </a:lnTo>
                  <a:lnTo>
                    <a:pt x="7353" y="5352"/>
                  </a:lnTo>
                  <a:lnTo>
                    <a:pt x="7344" y="5347"/>
                  </a:lnTo>
                  <a:lnTo>
                    <a:pt x="7337" y="5343"/>
                  </a:lnTo>
                  <a:lnTo>
                    <a:pt x="7328" y="5340"/>
                  </a:lnTo>
                  <a:lnTo>
                    <a:pt x="7319" y="5337"/>
                  </a:lnTo>
                  <a:lnTo>
                    <a:pt x="7308" y="5336"/>
                  </a:lnTo>
                  <a:lnTo>
                    <a:pt x="7298" y="5333"/>
                  </a:lnTo>
                  <a:lnTo>
                    <a:pt x="7286" y="5333"/>
                  </a:lnTo>
                  <a:lnTo>
                    <a:pt x="7275" y="5333"/>
                  </a:lnTo>
                  <a:lnTo>
                    <a:pt x="7263" y="5336"/>
                  </a:lnTo>
                  <a:lnTo>
                    <a:pt x="7250" y="5337"/>
                  </a:lnTo>
                  <a:lnTo>
                    <a:pt x="7237" y="5340"/>
                  </a:lnTo>
                  <a:lnTo>
                    <a:pt x="7223" y="5343"/>
                  </a:lnTo>
                  <a:lnTo>
                    <a:pt x="7208" y="5347"/>
                  </a:lnTo>
                  <a:lnTo>
                    <a:pt x="7193" y="5352"/>
                  </a:lnTo>
                  <a:lnTo>
                    <a:pt x="7177" y="5358"/>
                  </a:lnTo>
                  <a:lnTo>
                    <a:pt x="7145" y="5372"/>
                  </a:lnTo>
                  <a:lnTo>
                    <a:pt x="7109" y="5388"/>
                  </a:lnTo>
                  <a:lnTo>
                    <a:pt x="7020" y="5414"/>
                  </a:lnTo>
                  <a:lnTo>
                    <a:pt x="6931" y="5440"/>
                  </a:lnTo>
                  <a:lnTo>
                    <a:pt x="6842" y="5465"/>
                  </a:lnTo>
                  <a:lnTo>
                    <a:pt x="6753" y="5491"/>
                  </a:lnTo>
                  <a:lnTo>
                    <a:pt x="6664" y="5518"/>
                  </a:lnTo>
                  <a:lnTo>
                    <a:pt x="6575" y="5544"/>
                  </a:lnTo>
                  <a:lnTo>
                    <a:pt x="6487" y="5569"/>
                  </a:lnTo>
                  <a:lnTo>
                    <a:pt x="6397" y="5595"/>
                  </a:lnTo>
                  <a:lnTo>
                    <a:pt x="6385" y="5592"/>
                  </a:lnTo>
                  <a:lnTo>
                    <a:pt x="6374" y="5589"/>
                  </a:lnTo>
                  <a:lnTo>
                    <a:pt x="6363" y="5584"/>
                  </a:lnTo>
                  <a:lnTo>
                    <a:pt x="6353" y="5580"/>
                  </a:lnTo>
                  <a:lnTo>
                    <a:pt x="6344" y="5575"/>
                  </a:lnTo>
                  <a:lnTo>
                    <a:pt x="6335" y="5569"/>
                  </a:lnTo>
                  <a:lnTo>
                    <a:pt x="6328" y="5563"/>
                  </a:lnTo>
                  <a:lnTo>
                    <a:pt x="6320" y="5557"/>
                  </a:lnTo>
                  <a:lnTo>
                    <a:pt x="6314" y="5550"/>
                  </a:lnTo>
                  <a:lnTo>
                    <a:pt x="6308" y="5543"/>
                  </a:lnTo>
                  <a:lnTo>
                    <a:pt x="6303" y="5534"/>
                  </a:lnTo>
                  <a:lnTo>
                    <a:pt x="6299" y="5525"/>
                  </a:lnTo>
                  <a:lnTo>
                    <a:pt x="6294" y="5516"/>
                  </a:lnTo>
                  <a:lnTo>
                    <a:pt x="6291" y="5506"/>
                  </a:lnTo>
                  <a:lnTo>
                    <a:pt x="6289" y="5496"/>
                  </a:lnTo>
                  <a:lnTo>
                    <a:pt x="6288" y="5486"/>
                  </a:lnTo>
                  <a:lnTo>
                    <a:pt x="6287" y="5474"/>
                  </a:lnTo>
                  <a:lnTo>
                    <a:pt x="6286" y="5462"/>
                  </a:lnTo>
                  <a:lnTo>
                    <a:pt x="6287" y="5450"/>
                  </a:lnTo>
                  <a:lnTo>
                    <a:pt x="6288" y="5437"/>
                  </a:lnTo>
                  <a:lnTo>
                    <a:pt x="6290" y="5423"/>
                  </a:lnTo>
                  <a:lnTo>
                    <a:pt x="6292" y="5410"/>
                  </a:lnTo>
                  <a:lnTo>
                    <a:pt x="6295" y="5396"/>
                  </a:lnTo>
                  <a:lnTo>
                    <a:pt x="6299" y="5381"/>
                  </a:lnTo>
                  <a:lnTo>
                    <a:pt x="6308" y="5349"/>
                  </a:lnTo>
                  <a:lnTo>
                    <a:pt x="6321" y="5315"/>
                  </a:lnTo>
                  <a:lnTo>
                    <a:pt x="6336" y="5280"/>
                  </a:lnTo>
                  <a:lnTo>
                    <a:pt x="6354" y="5242"/>
                  </a:lnTo>
                  <a:lnTo>
                    <a:pt x="6407" y="5113"/>
                  </a:lnTo>
                  <a:lnTo>
                    <a:pt x="6460" y="4984"/>
                  </a:lnTo>
                  <a:lnTo>
                    <a:pt x="6512" y="4855"/>
                  </a:lnTo>
                  <a:lnTo>
                    <a:pt x="6564" y="4725"/>
                  </a:lnTo>
                  <a:lnTo>
                    <a:pt x="6616" y="4596"/>
                  </a:lnTo>
                  <a:lnTo>
                    <a:pt x="6669" y="4468"/>
                  </a:lnTo>
                  <a:lnTo>
                    <a:pt x="6722" y="4338"/>
                  </a:lnTo>
                  <a:lnTo>
                    <a:pt x="6774" y="4209"/>
                  </a:lnTo>
                  <a:lnTo>
                    <a:pt x="6827" y="4079"/>
                  </a:lnTo>
                  <a:lnTo>
                    <a:pt x="6879" y="3951"/>
                  </a:lnTo>
                  <a:lnTo>
                    <a:pt x="6932" y="3822"/>
                  </a:lnTo>
                  <a:lnTo>
                    <a:pt x="6984" y="3692"/>
                  </a:lnTo>
                  <a:lnTo>
                    <a:pt x="7036" y="3563"/>
                  </a:lnTo>
                  <a:lnTo>
                    <a:pt x="7089" y="3434"/>
                  </a:lnTo>
                  <a:lnTo>
                    <a:pt x="7141" y="3305"/>
                  </a:lnTo>
                  <a:lnTo>
                    <a:pt x="7194" y="3176"/>
                  </a:lnTo>
                  <a:lnTo>
                    <a:pt x="7196" y="3154"/>
                  </a:lnTo>
                  <a:lnTo>
                    <a:pt x="7196" y="3134"/>
                  </a:lnTo>
                  <a:lnTo>
                    <a:pt x="7196" y="3115"/>
                  </a:lnTo>
                  <a:lnTo>
                    <a:pt x="7195" y="3098"/>
                  </a:lnTo>
                  <a:lnTo>
                    <a:pt x="7193" y="3083"/>
                  </a:lnTo>
                  <a:lnTo>
                    <a:pt x="7190" y="3069"/>
                  </a:lnTo>
                  <a:lnTo>
                    <a:pt x="7185" y="3056"/>
                  </a:lnTo>
                  <a:lnTo>
                    <a:pt x="7180" y="3045"/>
                  </a:lnTo>
                  <a:lnTo>
                    <a:pt x="7174" y="3036"/>
                  </a:lnTo>
                  <a:lnTo>
                    <a:pt x="7167" y="3028"/>
                  </a:lnTo>
                  <a:lnTo>
                    <a:pt x="7159" y="3022"/>
                  </a:lnTo>
                  <a:lnTo>
                    <a:pt x="7149" y="3016"/>
                  </a:lnTo>
                  <a:lnTo>
                    <a:pt x="7139" y="3013"/>
                  </a:lnTo>
                  <a:lnTo>
                    <a:pt x="7129" y="3011"/>
                  </a:lnTo>
                  <a:lnTo>
                    <a:pt x="7116" y="3011"/>
                  </a:lnTo>
                  <a:lnTo>
                    <a:pt x="7103" y="3012"/>
                  </a:lnTo>
                  <a:lnTo>
                    <a:pt x="7089" y="3014"/>
                  </a:lnTo>
                  <a:lnTo>
                    <a:pt x="7074" y="3018"/>
                  </a:lnTo>
                  <a:lnTo>
                    <a:pt x="7057" y="3024"/>
                  </a:lnTo>
                  <a:lnTo>
                    <a:pt x="7039" y="3031"/>
                  </a:lnTo>
                  <a:lnTo>
                    <a:pt x="7022" y="3040"/>
                  </a:lnTo>
                  <a:lnTo>
                    <a:pt x="7003" y="3051"/>
                  </a:lnTo>
                  <a:lnTo>
                    <a:pt x="6983" y="3062"/>
                  </a:lnTo>
                  <a:lnTo>
                    <a:pt x="6961" y="3075"/>
                  </a:lnTo>
                  <a:lnTo>
                    <a:pt x="6940" y="3090"/>
                  </a:lnTo>
                  <a:lnTo>
                    <a:pt x="6916" y="3106"/>
                  </a:lnTo>
                  <a:lnTo>
                    <a:pt x="6891" y="3125"/>
                  </a:lnTo>
                  <a:lnTo>
                    <a:pt x="6867" y="3144"/>
                  </a:lnTo>
                  <a:lnTo>
                    <a:pt x="6813" y="3187"/>
                  </a:lnTo>
                  <a:lnTo>
                    <a:pt x="6756" y="3236"/>
                  </a:lnTo>
                  <a:lnTo>
                    <a:pt x="5892" y="5400"/>
                  </a:lnTo>
                  <a:lnTo>
                    <a:pt x="5892" y="2092"/>
                  </a:lnTo>
                  <a:lnTo>
                    <a:pt x="5841" y="2101"/>
                  </a:lnTo>
                  <a:lnTo>
                    <a:pt x="5795" y="2112"/>
                  </a:lnTo>
                  <a:lnTo>
                    <a:pt x="5751" y="2124"/>
                  </a:lnTo>
                  <a:lnTo>
                    <a:pt x="5709" y="2136"/>
                  </a:lnTo>
                  <a:lnTo>
                    <a:pt x="5672" y="2148"/>
                  </a:lnTo>
                  <a:lnTo>
                    <a:pt x="5636" y="2162"/>
                  </a:lnTo>
                  <a:lnTo>
                    <a:pt x="5605" y="2176"/>
                  </a:lnTo>
                  <a:lnTo>
                    <a:pt x="5576" y="2191"/>
                  </a:lnTo>
                  <a:lnTo>
                    <a:pt x="5562" y="2199"/>
                  </a:lnTo>
                  <a:lnTo>
                    <a:pt x="5550" y="2206"/>
                  </a:lnTo>
                  <a:lnTo>
                    <a:pt x="5539" y="2215"/>
                  </a:lnTo>
                  <a:lnTo>
                    <a:pt x="5527" y="2222"/>
                  </a:lnTo>
                  <a:lnTo>
                    <a:pt x="5517" y="2231"/>
                  </a:lnTo>
                  <a:lnTo>
                    <a:pt x="5507" y="2240"/>
                  </a:lnTo>
                  <a:lnTo>
                    <a:pt x="5499" y="2248"/>
                  </a:lnTo>
                  <a:lnTo>
                    <a:pt x="5490" y="2258"/>
                  </a:lnTo>
                  <a:lnTo>
                    <a:pt x="5483" y="2266"/>
                  </a:lnTo>
                  <a:lnTo>
                    <a:pt x="5476" y="2276"/>
                  </a:lnTo>
                  <a:lnTo>
                    <a:pt x="5471" y="2285"/>
                  </a:lnTo>
                  <a:lnTo>
                    <a:pt x="5466" y="2294"/>
                  </a:lnTo>
                  <a:lnTo>
                    <a:pt x="5461" y="2304"/>
                  </a:lnTo>
                  <a:lnTo>
                    <a:pt x="5458" y="2315"/>
                  </a:lnTo>
                  <a:lnTo>
                    <a:pt x="5456" y="2324"/>
                  </a:lnTo>
                  <a:lnTo>
                    <a:pt x="5454" y="2335"/>
                  </a:lnTo>
                  <a:close/>
                  <a:moveTo>
                    <a:pt x="5892" y="7887"/>
                  </a:moveTo>
                  <a:lnTo>
                    <a:pt x="5892" y="6166"/>
                  </a:lnTo>
                  <a:lnTo>
                    <a:pt x="5982" y="6139"/>
                  </a:lnTo>
                  <a:lnTo>
                    <a:pt x="6071" y="6112"/>
                  </a:lnTo>
                  <a:lnTo>
                    <a:pt x="6161" y="6085"/>
                  </a:lnTo>
                  <a:lnTo>
                    <a:pt x="6251" y="6059"/>
                  </a:lnTo>
                  <a:lnTo>
                    <a:pt x="6341" y="6032"/>
                  </a:lnTo>
                  <a:lnTo>
                    <a:pt x="6431" y="6005"/>
                  </a:lnTo>
                  <a:lnTo>
                    <a:pt x="6521" y="5978"/>
                  </a:lnTo>
                  <a:lnTo>
                    <a:pt x="6610" y="5950"/>
                  </a:lnTo>
                  <a:lnTo>
                    <a:pt x="6621" y="5950"/>
                  </a:lnTo>
                  <a:lnTo>
                    <a:pt x="6630" y="5952"/>
                  </a:lnTo>
                  <a:lnTo>
                    <a:pt x="6638" y="5955"/>
                  </a:lnTo>
                  <a:lnTo>
                    <a:pt x="6646" y="5959"/>
                  </a:lnTo>
                  <a:lnTo>
                    <a:pt x="6653" y="5963"/>
                  </a:lnTo>
                  <a:lnTo>
                    <a:pt x="6658" y="5970"/>
                  </a:lnTo>
                  <a:lnTo>
                    <a:pt x="6664" y="5978"/>
                  </a:lnTo>
                  <a:lnTo>
                    <a:pt x="6668" y="5987"/>
                  </a:lnTo>
                  <a:lnTo>
                    <a:pt x="6671" y="5997"/>
                  </a:lnTo>
                  <a:lnTo>
                    <a:pt x="6674" y="6009"/>
                  </a:lnTo>
                  <a:lnTo>
                    <a:pt x="6675" y="6023"/>
                  </a:lnTo>
                  <a:lnTo>
                    <a:pt x="6677" y="6037"/>
                  </a:lnTo>
                  <a:lnTo>
                    <a:pt x="6677" y="6053"/>
                  </a:lnTo>
                  <a:lnTo>
                    <a:pt x="6675" y="6070"/>
                  </a:lnTo>
                  <a:lnTo>
                    <a:pt x="6673" y="6089"/>
                  </a:lnTo>
                  <a:lnTo>
                    <a:pt x="6671" y="6108"/>
                  </a:lnTo>
                  <a:lnTo>
                    <a:pt x="6622" y="6219"/>
                  </a:lnTo>
                  <a:lnTo>
                    <a:pt x="6573" y="6331"/>
                  </a:lnTo>
                  <a:lnTo>
                    <a:pt x="6525" y="6442"/>
                  </a:lnTo>
                  <a:lnTo>
                    <a:pt x="6476" y="6553"/>
                  </a:lnTo>
                  <a:lnTo>
                    <a:pt x="6427" y="6664"/>
                  </a:lnTo>
                  <a:lnTo>
                    <a:pt x="6379" y="6775"/>
                  </a:lnTo>
                  <a:lnTo>
                    <a:pt x="6330" y="6887"/>
                  </a:lnTo>
                  <a:lnTo>
                    <a:pt x="6281" y="6997"/>
                  </a:lnTo>
                  <a:lnTo>
                    <a:pt x="6233" y="7109"/>
                  </a:lnTo>
                  <a:lnTo>
                    <a:pt x="6184" y="7219"/>
                  </a:lnTo>
                  <a:lnTo>
                    <a:pt x="6135" y="7331"/>
                  </a:lnTo>
                  <a:lnTo>
                    <a:pt x="6087" y="7441"/>
                  </a:lnTo>
                  <a:lnTo>
                    <a:pt x="6038" y="7553"/>
                  </a:lnTo>
                  <a:lnTo>
                    <a:pt x="5989" y="7664"/>
                  </a:lnTo>
                  <a:lnTo>
                    <a:pt x="5941" y="7775"/>
                  </a:lnTo>
                  <a:lnTo>
                    <a:pt x="5892" y="7887"/>
                  </a:lnTo>
                  <a:close/>
                  <a:moveTo>
                    <a:pt x="2170" y="3012"/>
                  </a:moveTo>
                  <a:lnTo>
                    <a:pt x="2157" y="2982"/>
                  </a:lnTo>
                  <a:lnTo>
                    <a:pt x="2144" y="2955"/>
                  </a:lnTo>
                  <a:lnTo>
                    <a:pt x="2131" y="2929"/>
                  </a:lnTo>
                  <a:lnTo>
                    <a:pt x="2118" y="2906"/>
                  </a:lnTo>
                  <a:lnTo>
                    <a:pt x="2105" y="2883"/>
                  </a:lnTo>
                  <a:lnTo>
                    <a:pt x="2093" y="2862"/>
                  </a:lnTo>
                  <a:lnTo>
                    <a:pt x="2080" y="2844"/>
                  </a:lnTo>
                  <a:lnTo>
                    <a:pt x="2069" y="2826"/>
                  </a:lnTo>
                  <a:lnTo>
                    <a:pt x="2056" y="2810"/>
                  </a:lnTo>
                  <a:lnTo>
                    <a:pt x="2044" y="2797"/>
                  </a:lnTo>
                  <a:lnTo>
                    <a:pt x="2032" y="2785"/>
                  </a:lnTo>
                  <a:lnTo>
                    <a:pt x="2020" y="2775"/>
                  </a:lnTo>
                  <a:lnTo>
                    <a:pt x="2009" y="2766"/>
                  </a:lnTo>
                  <a:lnTo>
                    <a:pt x="1998" y="2759"/>
                  </a:lnTo>
                  <a:lnTo>
                    <a:pt x="1986" y="2753"/>
                  </a:lnTo>
                  <a:lnTo>
                    <a:pt x="1975" y="2750"/>
                  </a:lnTo>
                  <a:lnTo>
                    <a:pt x="1963" y="2748"/>
                  </a:lnTo>
                  <a:lnTo>
                    <a:pt x="1953" y="2748"/>
                  </a:lnTo>
                  <a:lnTo>
                    <a:pt x="1942" y="2750"/>
                  </a:lnTo>
                  <a:lnTo>
                    <a:pt x="1931" y="2753"/>
                  </a:lnTo>
                  <a:lnTo>
                    <a:pt x="1921" y="2759"/>
                  </a:lnTo>
                  <a:lnTo>
                    <a:pt x="1910" y="2765"/>
                  </a:lnTo>
                  <a:lnTo>
                    <a:pt x="1899" y="2774"/>
                  </a:lnTo>
                  <a:lnTo>
                    <a:pt x="1889" y="2783"/>
                  </a:lnTo>
                  <a:lnTo>
                    <a:pt x="1879" y="2795"/>
                  </a:lnTo>
                  <a:lnTo>
                    <a:pt x="1869" y="2809"/>
                  </a:lnTo>
                  <a:lnTo>
                    <a:pt x="1858" y="2824"/>
                  </a:lnTo>
                  <a:lnTo>
                    <a:pt x="1849" y="2841"/>
                  </a:lnTo>
                  <a:lnTo>
                    <a:pt x="1839" y="2860"/>
                  </a:lnTo>
                  <a:lnTo>
                    <a:pt x="1829" y="2880"/>
                  </a:lnTo>
                  <a:lnTo>
                    <a:pt x="1820" y="2903"/>
                  </a:lnTo>
                  <a:lnTo>
                    <a:pt x="1811" y="2926"/>
                  </a:lnTo>
                  <a:lnTo>
                    <a:pt x="1812" y="3016"/>
                  </a:lnTo>
                  <a:lnTo>
                    <a:pt x="1813" y="3105"/>
                  </a:lnTo>
                  <a:lnTo>
                    <a:pt x="1815" y="3195"/>
                  </a:lnTo>
                  <a:lnTo>
                    <a:pt x="1816" y="3286"/>
                  </a:lnTo>
                  <a:lnTo>
                    <a:pt x="1819" y="3375"/>
                  </a:lnTo>
                  <a:lnTo>
                    <a:pt x="1820" y="3465"/>
                  </a:lnTo>
                  <a:lnTo>
                    <a:pt x="1822" y="3554"/>
                  </a:lnTo>
                  <a:lnTo>
                    <a:pt x="1823" y="3644"/>
                  </a:lnTo>
                  <a:lnTo>
                    <a:pt x="1859" y="3680"/>
                  </a:lnTo>
                  <a:lnTo>
                    <a:pt x="1895" y="3716"/>
                  </a:lnTo>
                  <a:lnTo>
                    <a:pt x="1930" y="3749"/>
                  </a:lnTo>
                  <a:lnTo>
                    <a:pt x="1965" y="3781"/>
                  </a:lnTo>
                  <a:lnTo>
                    <a:pt x="1999" y="3811"/>
                  </a:lnTo>
                  <a:lnTo>
                    <a:pt x="2032" y="3840"/>
                  </a:lnTo>
                  <a:lnTo>
                    <a:pt x="2065" y="3867"/>
                  </a:lnTo>
                  <a:lnTo>
                    <a:pt x="2098" y="3893"/>
                  </a:lnTo>
                  <a:lnTo>
                    <a:pt x="2130" y="3916"/>
                  </a:lnTo>
                  <a:lnTo>
                    <a:pt x="2162" y="3939"/>
                  </a:lnTo>
                  <a:lnTo>
                    <a:pt x="2192" y="3959"/>
                  </a:lnTo>
                  <a:lnTo>
                    <a:pt x="2223" y="3979"/>
                  </a:lnTo>
                  <a:lnTo>
                    <a:pt x="2253" y="3996"/>
                  </a:lnTo>
                  <a:lnTo>
                    <a:pt x="2282" y="4012"/>
                  </a:lnTo>
                  <a:lnTo>
                    <a:pt x="2311" y="4026"/>
                  </a:lnTo>
                  <a:lnTo>
                    <a:pt x="2340" y="4039"/>
                  </a:lnTo>
                  <a:lnTo>
                    <a:pt x="2368" y="4050"/>
                  </a:lnTo>
                  <a:lnTo>
                    <a:pt x="2395" y="4060"/>
                  </a:lnTo>
                  <a:lnTo>
                    <a:pt x="2422" y="4068"/>
                  </a:lnTo>
                  <a:lnTo>
                    <a:pt x="2448" y="4074"/>
                  </a:lnTo>
                  <a:lnTo>
                    <a:pt x="2473" y="4078"/>
                  </a:lnTo>
                  <a:lnTo>
                    <a:pt x="2499" y="4081"/>
                  </a:lnTo>
                  <a:lnTo>
                    <a:pt x="2524" y="4084"/>
                  </a:lnTo>
                  <a:lnTo>
                    <a:pt x="2549" y="4084"/>
                  </a:lnTo>
                  <a:lnTo>
                    <a:pt x="2572" y="4083"/>
                  </a:lnTo>
                  <a:lnTo>
                    <a:pt x="2595" y="4079"/>
                  </a:lnTo>
                  <a:lnTo>
                    <a:pt x="2617" y="4074"/>
                  </a:lnTo>
                  <a:lnTo>
                    <a:pt x="2640" y="4068"/>
                  </a:lnTo>
                  <a:lnTo>
                    <a:pt x="2661" y="4060"/>
                  </a:lnTo>
                  <a:lnTo>
                    <a:pt x="2683" y="4050"/>
                  </a:lnTo>
                  <a:lnTo>
                    <a:pt x="2703" y="4040"/>
                  </a:lnTo>
                  <a:lnTo>
                    <a:pt x="2722" y="4027"/>
                  </a:lnTo>
                  <a:lnTo>
                    <a:pt x="2722" y="3921"/>
                  </a:lnTo>
                  <a:lnTo>
                    <a:pt x="2722" y="3814"/>
                  </a:lnTo>
                  <a:lnTo>
                    <a:pt x="2722" y="3708"/>
                  </a:lnTo>
                  <a:lnTo>
                    <a:pt x="2722" y="3603"/>
                  </a:lnTo>
                  <a:lnTo>
                    <a:pt x="2722" y="3497"/>
                  </a:lnTo>
                  <a:lnTo>
                    <a:pt x="2722" y="3391"/>
                  </a:lnTo>
                  <a:lnTo>
                    <a:pt x="2722" y="3284"/>
                  </a:lnTo>
                  <a:lnTo>
                    <a:pt x="2722" y="3178"/>
                  </a:lnTo>
                  <a:lnTo>
                    <a:pt x="2722" y="3073"/>
                  </a:lnTo>
                  <a:lnTo>
                    <a:pt x="2722" y="2967"/>
                  </a:lnTo>
                  <a:lnTo>
                    <a:pt x="2722" y="2861"/>
                  </a:lnTo>
                  <a:lnTo>
                    <a:pt x="2722" y="2754"/>
                  </a:lnTo>
                  <a:lnTo>
                    <a:pt x="2722" y="2648"/>
                  </a:lnTo>
                  <a:lnTo>
                    <a:pt x="2722" y="2543"/>
                  </a:lnTo>
                  <a:lnTo>
                    <a:pt x="2722" y="2437"/>
                  </a:lnTo>
                  <a:lnTo>
                    <a:pt x="2722" y="2331"/>
                  </a:lnTo>
                  <a:lnTo>
                    <a:pt x="2717" y="2314"/>
                  </a:lnTo>
                  <a:lnTo>
                    <a:pt x="2712" y="2298"/>
                  </a:lnTo>
                  <a:lnTo>
                    <a:pt x="2704" y="2281"/>
                  </a:lnTo>
                  <a:lnTo>
                    <a:pt x="2697" y="2265"/>
                  </a:lnTo>
                  <a:lnTo>
                    <a:pt x="2689" y="2250"/>
                  </a:lnTo>
                  <a:lnTo>
                    <a:pt x="2680" y="2235"/>
                  </a:lnTo>
                  <a:lnTo>
                    <a:pt x="2670" y="2220"/>
                  </a:lnTo>
                  <a:lnTo>
                    <a:pt x="2660" y="2206"/>
                  </a:lnTo>
                  <a:lnTo>
                    <a:pt x="2648" y="2192"/>
                  </a:lnTo>
                  <a:lnTo>
                    <a:pt x="2638" y="2178"/>
                  </a:lnTo>
                  <a:lnTo>
                    <a:pt x="2625" y="2166"/>
                  </a:lnTo>
                  <a:lnTo>
                    <a:pt x="2612" y="2153"/>
                  </a:lnTo>
                  <a:lnTo>
                    <a:pt x="2598" y="2141"/>
                  </a:lnTo>
                  <a:lnTo>
                    <a:pt x="2584" y="2129"/>
                  </a:lnTo>
                  <a:lnTo>
                    <a:pt x="2569" y="2117"/>
                  </a:lnTo>
                  <a:lnTo>
                    <a:pt x="2553" y="2105"/>
                  </a:lnTo>
                  <a:lnTo>
                    <a:pt x="2536" y="2095"/>
                  </a:lnTo>
                  <a:lnTo>
                    <a:pt x="2518" y="2085"/>
                  </a:lnTo>
                  <a:lnTo>
                    <a:pt x="2501" y="2074"/>
                  </a:lnTo>
                  <a:lnTo>
                    <a:pt x="2483" y="2065"/>
                  </a:lnTo>
                  <a:lnTo>
                    <a:pt x="2464" y="2056"/>
                  </a:lnTo>
                  <a:lnTo>
                    <a:pt x="2443" y="2046"/>
                  </a:lnTo>
                  <a:lnTo>
                    <a:pt x="2423" y="2038"/>
                  </a:lnTo>
                  <a:lnTo>
                    <a:pt x="2401" y="2030"/>
                  </a:lnTo>
                  <a:lnTo>
                    <a:pt x="2379" y="2022"/>
                  </a:lnTo>
                  <a:lnTo>
                    <a:pt x="2356" y="2014"/>
                  </a:lnTo>
                  <a:lnTo>
                    <a:pt x="2333" y="2008"/>
                  </a:lnTo>
                  <a:lnTo>
                    <a:pt x="2309" y="2001"/>
                  </a:lnTo>
                  <a:lnTo>
                    <a:pt x="2259" y="1989"/>
                  </a:lnTo>
                  <a:lnTo>
                    <a:pt x="2206" y="1978"/>
                  </a:lnTo>
                  <a:lnTo>
                    <a:pt x="2127" y="1951"/>
                  </a:lnTo>
                  <a:lnTo>
                    <a:pt x="2046" y="1923"/>
                  </a:lnTo>
                  <a:lnTo>
                    <a:pt x="1967" y="1896"/>
                  </a:lnTo>
                  <a:lnTo>
                    <a:pt x="1886" y="1868"/>
                  </a:lnTo>
                  <a:lnTo>
                    <a:pt x="1807" y="1842"/>
                  </a:lnTo>
                  <a:lnTo>
                    <a:pt x="1727" y="1814"/>
                  </a:lnTo>
                  <a:lnTo>
                    <a:pt x="1647" y="1787"/>
                  </a:lnTo>
                  <a:lnTo>
                    <a:pt x="1567" y="1759"/>
                  </a:lnTo>
                  <a:lnTo>
                    <a:pt x="1548" y="1757"/>
                  </a:lnTo>
                  <a:lnTo>
                    <a:pt x="1530" y="1755"/>
                  </a:lnTo>
                  <a:lnTo>
                    <a:pt x="1511" y="1754"/>
                  </a:lnTo>
                  <a:lnTo>
                    <a:pt x="1493" y="1754"/>
                  </a:lnTo>
                  <a:lnTo>
                    <a:pt x="1477" y="1754"/>
                  </a:lnTo>
                  <a:lnTo>
                    <a:pt x="1461" y="1754"/>
                  </a:lnTo>
                  <a:lnTo>
                    <a:pt x="1445" y="1756"/>
                  </a:lnTo>
                  <a:lnTo>
                    <a:pt x="1430" y="1757"/>
                  </a:lnTo>
                  <a:lnTo>
                    <a:pt x="1415" y="1760"/>
                  </a:lnTo>
                  <a:lnTo>
                    <a:pt x="1401" y="1763"/>
                  </a:lnTo>
                  <a:lnTo>
                    <a:pt x="1388" y="1766"/>
                  </a:lnTo>
                  <a:lnTo>
                    <a:pt x="1375" y="1772"/>
                  </a:lnTo>
                  <a:lnTo>
                    <a:pt x="1363" y="1776"/>
                  </a:lnTo>
                  <a:lnTo>
                    <a:pt x="1351" y="1783"/>
                  </a:lnTo>
                  <a:lnTo>
                    <a:pt x="1341" y="1789"/>
                  </a:lnTo>
                  <a:lnTo>
                    <a:pt x="1330" y="1795"/>
                  </a:lnTo>
                  <a:lnTo>
                    <a:pt x="1320" y="1804"/>
                  </a:lnTo>
                  <a:lnTo>
                    <a:pt x="1311" y="1812"/>
                  </a:lnTo>
                  <a:lnTo>
                    <a:pt x="1302" y="1821"/>
                  </a:lnTo>
                  <a:lnTo>
                    <a:pt x="1295" y="1831"/>
                  </a:lnTo>
                  <a:lnTo>
                    <a:pt x="1287" y="1841"/>
                  </a:lnTo>
                  <a:lnTo>
                    <a:pt x="1281" y="1852"/>
                  </a:lnTo>
                  <a:lnTo>
                    <a:pt x="1274" y="1863"/>
                  </a:lnTo>
                  <a:lnTo>
                    <a:pt x="1269" y="1876"/>
                  </a:lnTo>
                  <a:lnTo>
                    <a:pt x="1263" y="1889"/>
                  </a:lnTo>
                  <a:lnTo>
                    <a:pt x="1259" y="1902"/>
                  </a:lnTo>
                  <a:lnTo>
                    <a:pt x="1255" y="1917"/>
                  </a:lnTo>
                  <a:lnTo>
                    <a:pt x="1252" y="1931"/>
                  </a:lnTo>
                  <a:lnTo>
                    <a:pt x="1250" y="1947"/>
                  </a:lnTo>
                  <a:lnTo>
                    <a:pt x="1247" y="1963"/>
                  </a:lnTo>
                  <a:lnTo>
                    <a:pt x="1245" y="1979"/>
                  </a:lnTo>
                  <a:lnTo>
                    <a:pt x="1245" y="1996"/>
                  </a:lnTo>
                  <a:lnTo>
                    <a:pt x="1245" y="2265"/>
                  </a:lnTo>
                  <a:lnTo>
                    <a:pt x="1245" y="2535"/>
                  </a:lnTo>
                  <a:lnTo>
                    <a:pt x="1245" y="2804"/>
                  </a:lnTo>
                  <a:lnTo>
                    <a:pt x="1245" y="3072"/>
                  </a:lnTo>
                  <a:lnTo>
                    <a:pt x="1245" y="3341"/>
                  </a:lnTo>
                  <a:lnTo>
                    <a:pt x="1245" y="3611"/>
                  </a:lnTo>
                  <a:lnTo>
                    <a:pt x="1245" y="3879"/>
                  </a:lnTo>
                  <a:lnTo>
                    <a:pt x="1245" y="4148"/>
                  </a:lnTo>
                  <a:lnTo>
                    <a:pt x="1245" y="4417"/>
                  </a:lnTo>
                  <a:lnTo>
                    <a:pt x="1245" y="4687"/>
                  </a:lnTo>
                  <a:lnTo>
                    <a:pt x="1245" y="4955"/>
                  </a:lnTo>
                  <a:lnTo>
                    <a:pt x="1245" y="5224"/>
                  </a:lnTo>
                  <a:lnTo>
                    <a:pt x="1245" y="5493"/>
                  </a:lnTo>
                  <a:lnTo>
                    <a:pt x="1245" y="5762"/>
                  </a:lnTo>
                  <a:lnTo>
                    <a:pt x="1245" y="6031"/>
                  </a:lnTo>
                  <a:lnTo>
                    <a:pt x="1245" y="6300"/>
                  </a:lnTo>
                  <a:lnTo>
                    <a:pt x="1242" y="6314"/>
                  </a:lnTo>
                  <a:lnTo>
                    <a:pt x="1242" y="6329"/>
                  </a:lnTo>
                  <a:lnTo>
                    <a:pt x="1245" y="6345"/>
                  </a:lnTo>
                  <a:lnTo>
                    <a:pt x="1251" y="6362"/>
                  </a:lnTo>
                  <a:lnTo>
                    <a:pt x="1258" y="6381"/>
                  </a:lnTo>
                  <a:lnTo>
                    <a:pt x="1269" y="6401"/>
                  </a:lnTo>
                  <a:lnTo>
                    <a:pt x="1283" y="6422"/>
                  </a:lnTo>
                  <a:lnTo>
                    <a:pt x="1299" y="6445"/>
                  </a:lnTo>
                  <a:lnTo>
                    <a:pt x="1318" y="6467"/>
                  </a:lnTo>
                  <a:lnTo>
                    <a:pt x="1340" y="6492"/>
                  </a:lnTo>
                  <a:lnTo>
                    <a:pt x="1363" y="6518"/>
                  </a:lnTo>
                  <a:lnTo>
                    <a:pt x="1390" y="6545"/>
                  </a:lnTo>
                  <a:lnTo>
                    <a:pt x="1420" y="6573"/>
                  </a:lnTo>
                  <a:lnTo>
                    <a:pt x="1452" y="6602"/>
                  </a:lnTo>
                  <a:lnTo>
                    <a:pt x="1487" y="6632"/>
                  </a:lnTo>
                  <a:lnTo>
                    <a:pt x="1524" y="6665"/>
                  </a:lnTo>
                  <a:lnTo>
                    <a:pt x="1565" y="6698"/>
                  </a:lnTo>
                  <a:lnTo>
                    <a:pt x="1608" y="6731"/>
                  </a:lnTo>
                  <a:lnTo>
                    <a:pt x="1653" y="6767"/>
                  </a:lnTo>
                  <a:lnTo>
                    <a:pt x="1703" y="6803"/>
                  </a:lnTo>
                  <a:lnTo>
                    <a:pt x="1753" y="6841"/>
                  </a:lnTo>
                  <a:lnTo>
                    <a:pt x="1807" y="6879"/>
                  </a:lnTo>
                  <a:lnTo>
                    <a:pt x="1864" y="6920"/>
                  </a:lnTo>
                  <a:lnTo>
                    <a:pt x="1923" y="6961"/>
                  </a:lnTo>
                  <a:lnTo>
                    <a:pt x="2048" y="7047"/>
                  </a:lnTo>
                  <a:lnTo>
                    <a:pt x="2186" y="7138"/>
                  </a:lnTo>
                  <a:lnTo>
                    <a:pt x="2334" y="7233"/>
                  </a:lnTo>
                  <a:lnTo>
                    <a:pt x="2492" y="7333"/>
                  </a:lnTo>
                  <a:lnTo>
                    <a:pt x="2509" y="7340"/>
                  </a:lnTo>
                  <a:lnTo>
                    <a:pt x="2525" y="7347"/>
                  </a:lnTo>
                  <a:lnTo>
                    <a:pt x="2540" y="7352"/>
                  </a:lnTo>
                  <a:lnTo>
                    <a:pt x="2555" y="7357"/>
                  </a:lnTo>
                  <a:lnTo>
                    <a:pt x="2569" y="7360"/>
                  </a:lnTo>
                  <a:lnTo>
                    <a:pt x="2583" y="7363"/>
                  </a:lnTo>
                  <a:lnTo>
                    <a:pt x="2596" y="7364"/>
                  </a:lnTo>
                  <a:lnTo>
                    <a:pt x="2609" y="7365"/>
                  </a:lnTo>
                  <a:lnTo>
                    <a:pt x="2620" y="7365"/>
                  </a:lnTo>
                  <a:lnTo>
                    <a:pt x="2631" y="7364"/>
                  </a:lnTo>
                  <a:lnTo>
                    <a:pt x="2642" y="7362"/>
                  </a:lnTo>
                  <a:lnTo>
                    <a:pt x="2652" y="7360"/>
                  </a:lnTo>
                  <a:lnTo>
                    <a:pt x="2661" y="7356"/>
                  </a:lnTo>
                  <a:lnTo>
                    <a:pt x="2671" y="7351"/>
                  </a:lnTo>
                  <a:lnTo>
                    <a:pt x="2678" y="7346"/>
                  </a:lnTo>
                  <a:lnTo>
                    <a:pt x="2686" y="7339"/>
                  </a:lnTo>
                  <a:lnTo>
                    <a:pt x="2693" y="7332"/>
                  </a:lnTo>
                  <a:lnTo>
                    <a:pt x="2700" y="7323"/>
                  </a:lnTo>
                  <a:lnTo>
                    <a:pt x="2706" y="7315"/>
                  </a:lnTo>
                  <a:lnTo>
                    <a:pt x="2712" y="7305"/>
                  </a:lnTo>
                  <a:lnTo>
                    <a:pt x="2716" y="7294"/>
                  </a:lnTo>
                  <a:lnTo>
                    <a:pt x="2720" y="7283"/>
                  </a:lnTo>
                  <a:lnTo>
                    <a:pt x="2724" y="7270"/>
                  </a:lnTo>
                  <a:lnTo>
                    <a:pt x="2727" y="7256"/>
                  </a:lnTo>
                  <a:lnTo>
                    <a:pt x="2729" y="7241"/>
                  </a:lnTo>
                  <a:lnTo>
                    <a:pt x="2731" y="7226"/>
                  </a:lnTo>
                  <a:lnTo>
                    <a:pt x="2732" y="7210"/>
                  </a:lnTo>
                  <a:lnTo>
                    <a:pt x="2733" y="7192"/>
                  </a:lnTo>
                  <a:lnTo>
                    <a:pt x="2733" y="7174"/>
                  </a:lnTo>
                  <a:lnTo>
                    <a:pt x="2732" y="7155"/>
                  </a:lnTo>
                  <a:lnTo>
                    <a:pt x="2731" y="7136"/>
                  </a:lnTo>
                  <a:lnTo>
                    <a:pt x="2729" y="7114"/>
                  </a:lnTo>
                  <a:lnTo>
                    <a:pt x="2729" y="7020"/>
                  </a:lnTo>
                  <a:lnTo>
                    <a:pt x="2729" y="6926"/>
                  </a:lnTo>
                  <a:lnTo>
                    <a:pt x="2729" y="6832"/>
                  </a:lnTo>
                  <a:lnTo>
                    <a:pt x="2729" y="6738"/>
                  </a:lnTo>
                  <a:lnTo>
                    <a:pt x="2729" y="6643"/>
                  </a:lnTo>
                  <a:lnTo>
                    <a:pt x="2729" y="6549"/>
                  </a:lnTo>
                  <a:lnTo>
                    <a:pt x="2729" y="6454"/>
                  </a:lnTo>
                  <a:lnTo>
                    <a:pt x="2729" y="6361"/>
                  </a:lnTo>
                  <a:lnTo>
                    <a:pt x="2729" y="6267"/>
                  </a:lnTo>
                  <a:lnTo>
                    <a:pt x="2729" y="6172"/>
                  </a:lnTo>
                  <a:lnTo>
                    <a:pt x="2729" y="6078"/>
                  </a:lnTo>
                  <a:lnTo>
                    <a:pt x="2729" y="5983"/>
                  </a:lnTo>
                  <a:lnTo>
                    <a:pt x="2729" y="5890"/>
                  </a:lnTo>
                  <a:lnTo>
                    <a:pt x="2729" y="5796"/>
                  </a:lnTo>
                  <a:lnTo>
                    <a:pt x="2729" y="5701"/>
                  </a:lnTo>
                  <a:lnTo>
                    <a:pt x="2729" y="5607"/>
                  </a:lnTo>
                  <a:lnTo>
                    <a:pt x="2717" y="5591"/>
                  </a:lnTo>
                  <a:lnTo>
                    <a:pt x="2705" y="5575"/>
                  </a:lnTo>
                  <a:lnTo>
                    <a:pt x="2691" y="5559"/>
                  </a:lnTo>
                  <a:lnTo>
                    <a:pt x="2678" y="5543"/>
                  </a:lnTo>
                  <a:lnTo>
                    <a:pt x="2648" y="5510"/>
                  </a:lnTo>
                  <a:lnTo>
                    <a:pt x="2616" y="5478"/>
                  </a:lnTo>
                  <a:lnTo>
                    <a:pt x="2582" y="5446"/>
                  </a:lnTo>
                  <a:lnTo>
                    <a:pt x="2544" y="5415"/>
                  </a:lnTo>
                  <a:lnTo>
                    <a:pt x="2505" y="5383"/>
                  </a:lnTo>
                  <a:lnTo>
                    <a:pt x="2462" y="5352"/>
                  </a:lnTo>
                  <a:lnTo>
                    <a:pt x="2417" y="5321"/>
                  </a:lnTo>
                  <a:lnTo>
                    <a:pt x="2368" y="5289"/>
                  </a:lnTo>
                  <a:lnTo>
                    <a:pt x="2317" y="5259"/>
                  </a:lnTo>
                  <a:lnTo>
                    <a:pt x="2264" y="5228"/>
                  </a:lnTo>
                  <a:lnTo>
                    <a:pt x="2207" y="5198"/>
                  </a:lnTo>
                  <a:lnTo>
                    <a:pt x="2149" y="5168"/>
                  </a:lnTo>
                  <a:lnTo>
                    <a:pt x="2088" y="5138"/>
                  </a:lnTo>
                  <a:lnTo>
                    <a:pt x="2024" y="5108"/>
                  </a:lnTo>
                  <a:lnTo>
                    <a:pt x="2013" y="5104"/>
                  </a:lnTo>
                  <a:lnTo>
                    <a:pt x="2002" y="5100"/>
                  </a:lnTo>
                  <a:lnTo>
                    <a:pt x="1992" y="5095"/>
                  </a:lnTo>
                  <a:lnTo>
                    <a:pt x="1983" y="5093"/>
                  </a:lnTo>
                  <a:lnTo>
                    <a:pt x="1973" y="5090"/>
                  </a:lnTo>
                  <a:lnTo>
                    <a:pt x="1963" y="5089"/>
                  </a:lnTo>
                  <a:lnTo>
                    <a:pt x="1954" y="5088"/>
                  </a:lnTo>
                  <a:lnTo>
                    <a:pt x="1944" y="5088"/>
                  </a:lnTo>
                  <a:lnTo>
                    <a:pt x="1936" y="5088"/>
                  </a:lnTo>
                  <a:lnTo>
                    <a:pt x="1927" y="5089"/>
                  </a:lnTo>
                  <a:lnTo>
                    <a:pt x="1918" y="5090"/>
                  </a:lnTo>
                  <a:lnTo>
                    <a:pt x="1910" y="5093"/>
                  </a:lnTo>
                  <a:lnTo>
                    <a:pt x="1901" y="5095"/>
                  </a:lnTo>
                  <a:lnTo>
                    <a:pt x="1893" y="5100"/>
                  </a:lnTo>
                  <a:lnTo>
                    <a:pt x="1885" y="5104"/>
                  </a:lnTo>
                  <a:lnTo>
                    <a:pt x="1878" y="5108"/>
                  </a:lnTo>
                  <a:lnTo>
                    <a:pt x="1870" y="5115"/>
                  </a:lnTo>
                  <a:lnTo>
                    <a:pt x="1863" y="5121"/>
                  </a:lnTo>
                  <a:lnTo>
                    <a:pt x="1855" y="5127"/>
                  </a:lnTo>
                  <a:lnTo>
                    <a:pt x="1849" y="5135"/>
                  </a:lnTo>
                  <a:lnTo>
                    <a:pt x="1836" y="5152"/>
                  </a:lnTo>
                  <a:lnTo>
                    <a:pt x="1823" y="5172"/>
                  </a:lnTo>
                  <a:lnTo>
                    <a:pt x="1811" y="5195"/>
                  </a:lnTo>
                  <a:lnTo>
                    <a:pt x="1800" y="5221"/>
                  </a:lnTo>
                  <a:lnTo>
                    <a:pt x="1790" y="5249"/>
                  </a:lnTo>
                  <a:lnTo>
                    <a:pt x="1780" y="5279"/>
                  </a:lnTo>
                  <a:lnTo>
                    <a:pt x="1782" y="5361"/>
                  </a:lnTo>
                  <a:lnTo>
                    <a:pt x="1783" y="5443"/>
                  </a:lnTo>
                  <a:lnTo>
                    <a:pt x="1785" y="5525"/>
                  </a:lnTo>
                  <a:lnTo>
                    <a:pt x="1786" y="5607"/>
                  </a:lnTo>
                  <a:lnTo>
                    <a:pt x="1787" y="5690"/>
                  </a:lnTo>
                  <a:lnTo>
                    <a:pt x="1790" y="5771"/>
                  </a:lnTo>
                  <a:lnTo>
                    <a:pt x="1791" y="5854"/>
                  </a:lnTo>
                  <a:lnTo>
                    <a:pt x="1793" y="5935"/>
                  </a:lnTo>
                  <a:lnTo>
                    <a:pt x="1805" y="5959"/>
                  </a:lnTo>
                  <a:lnTo>
                    <a:pt x="1817" y="5982"/>
                  </a:lnTo>
                  <a:lnTo>
                    <a:pt x="1829" y="6004"/>
                  </a:lnTo>
                  <a:lnTo>
                    <a:pt x="1842" y="6024"/>
                  </a:lnTo>
                  <a:lnTo>
                    <a:pt x="1854" y="6042"/>
                  </a:lnTo>
                  <a:lnTo>
                    <a:pt x="1867" y="6061"/>
                  </a:lnTo>
                  <a:lnTo>
                    <a:pt x="1879" y="6077"/>
                  </a:lnTo>
                  <a:lnTo>
                    <a:pt x="1892" y="6092"/>
                  </a:lnTo>
                  <a:lnTo>
                    <a:pt x="1903" y="6106"/>
                  </a:lnTo>
                  <a:lnTo>
                    <a:pt x="1915" y="6118"/>
                  </a:lnTo>
                  <a:lnTo>
                    <a:pt x="1927" y="6129"/>
                  </a:lnTo>
                  <a:lnTo>
                    <a:pt x="1940" y="6139"/>
                  </a:lnTo>
                  <a:lnTo>
                    <a:pt x="1952" y="6148"/>
                  </a:lnTo>
                  <a:lnTo>
                    <a:pt x="1963" y="6155"/>
                  </a:lnTo>
                  <a:lnTo>
                    <a:pt x="1975" y="6162"/>
                  </a:lnTo>
                  <a:lnTo>
                    <a:pt x="1987" y="6166"/>
                  </a:lnTo>
                  <a:lnTo>
                    <a:pt x="1999" y="6170"/>
                  </a:lnTo>
                  <a:lnTo>
                    <a:pt x="2011" y="6172"/>
                  </a:lnTo>
                  <a:lnTo>
                    <a:pt x="2022" y="6173"/>
                  </a:lnTo>
                  <a:lnTo>
                    <a:pt x="2033" y="6172"/>
                  </a:lnTo>
                  <a:lnTo>
                    <a:pt x="2045" y="6171"/>
                  </a:lnTo>
                  <a:lnTo>
                    <a:pt x="2057" y="6168"/>
                  </a:lnTo>
                  <a:lnTo>
                    <a:pt x="2069" y="6164"/>
                  </a:lnTo>
                  <a:lnTo>
                    <a:pt x="2079" y="6158"/>
                  </a:lnTo>
                  <a:lnTo>
                    <a:pt x="2091" y="6152"/>
                  </a:lnTo>
                  <a:lnTo>
                    <a:pt x="2102" y="6144"/>
                  </a:lnTo>
                  <a:lnTo>
                    <a:pt x="2114" y="6135"/>
                  </a:lnTo>
                  <a:lnTo>
                    <a:pt x="2124" y="6124"/>
                  </a:lnTo>
                  <a:lnTo>
                    <a:pt x="2136" y="6112"/>
                  </a:lnTo>
                  <a:lnTo>
                    <a:pt x="2147" y="6099"/>
                  </a:lnTo>
                  <a:lnTo>
                    <a:pt x="2159" y="6084"/>
                  </a:lnTo>
                  <a:lnTo>
                    <a:pt x="2170" y="6069"/>
                  </a:lnTo>
                  <a:lnTo>
                    <a:pt x="2167" y="6026"/>
                  </a:lnTo>
                  <a:lnTo>
                    <a:pt x="2166" y="5983"/>
                  </a:lnTo>
                  <a:lnTo>
                    <a:pt x="2165" y="5942"/>
                  </a:lnTo>
                  <a:lnTo>
                    <a:pt x="2163" y="5899"/>
                  </a:lnTo>
                  <a:lnTo>
                    <a:pt x="2162" y="5856"/>
                  </a:lnTo>
                  <a:lnTo>
                    <a:pt x="2160" y="5814"/>
                  </a:lnTo>
                  <a:lnTo>
                    <a:pt x="2159" y="5771"/>
                  </a:lnTo>
                  <a:lnTo>
                    <a:pt x="2158" y="5728"/>
                  </a:lnTo>
                  <a:lnTo>
                    <a:pt x="2186" y="5731"/>
                  </a:lnTo>
                  <a:lnTo>
                    <a:pt x="2211" y="5736"/>
                  </a:lnTo>
                  <a:lnTo>
                    <a:pt x="2235" y="5741"/>
                  </a:lnTo>
                  <a:lnTo>
                    <a:pt x="2258" y="5749"/>
                  </a:lnTo>
                  <a:lnTo>
                    <a:pt x="2278" y="5757"/>
                  </a:lnTo>
                  <a:lnTo>
                    <a:pt x="2296" y="5766"/>
                  </a:lnTo>
                  <a:lnTo>
                    <a:pt x="2305" y="5771"/>
                  </a:lnTo>
                  <a:lnTo>
                    <a:pt x="2313" y="5778"/>
                  </a:lnTo>
                  <a:lnTo>
                    <a:pt x="2321" y="5783"/>
                  </a:lnTo>
                  <a:lnTo>
                    <a:pt x="2327" y="5789"/>
                  </a:lnTo>
                  <a:lnTo>
                    <a:pt x="2334" y="5796"/>
                  </a:lnTo>
                  <a:lnTo>
                    <a:pt x="2340" y="5803"/>
                  </a:lnTo>
                  <a:lnTo>
                    <a:pt x="2346" y="5811"/>
                  </a:lnTo>
                  <a:lnTo>
                    <a:pt x="2351" y="5818"/>
                  </a:lnTo>
                  <a:lnTo>
                    <a:pt x="2356" y="5826"/>
                  </a:lnTo>
                  <a:lnTo>
                    <a:pt x="2360" y="5834"/>
                  </a:lnTo>
                  <a:lnTo>
                    <a:pt x="2364" y="5843"/>
                  </a:lnTo>
                  <a:lnTo>
                    <a:pt x="2367" y="5852"/>
                  </a:lnTo>
                  <a:lnTo>
                    <a:pt x="2372" y="5871"/>
                  </a:lnTo>
                  <a:lnTo>
                    <a:pt x="2376" y="5891"/>
                  </a:lnTo>
                  <a:lnTo>
                    <a:pt x="2377" y="5913"/>
                  </a:lnTo>
                  <a:lnTo>
                    <a:pt x="2377" y="5935"/>
                  </a:lnTo>
                  <a:lnTo>
                    <a:pt x="2375" y="6027"/>
                  </a:lnTo>
                  <a:lnTo>
                    <a:pt x="2374" y="6121"/>
                  </a:lnTo>
                  <a:lnTo>
                    <a:pt x="2371" y="6213"/>
                  </a:lnTo>
                  <a:lnTo>
                    <a:pt x="2370" y="6306"/>
                  </a:lnTo>
                  <a:lnTo>
                    <a:pt x="2368" y="6399"/>
                  </a:lnTo>
                  <a:lnTo>
                    <a:pt x="2367" y="6491"/>
                  </a:lnTo>
                  <a:lnTo>
                    <a:pt x="2366" y="6584"/>
                  </a:lnTo>
                  <a:lnTo>
                    <a:pt x="2364" y="6676"/>
                  </a:lnTo>
                  <a:lnTo>
                    <a:pt x="2350" y="6684"/>
                  </a:lnTo>
                  <a:lnTo>
                    <a:pt x="2336" y="6690"/>
                  </a:lnTo>
                  <a:lnTo>
                    <a:pt x="2321" y="6696"/>
                  </a:lnTo>
                  <a:lnTo>
                    <a:pt x="2306" y="6700"/>
                  </a:lnTo>
                  <a:lnTo>
                    <a:pt x="2291" y="6702"/>
                  </a:lnTo>
                  <a:lnTo>
                    <a:pt x="2275" y="6703"/>
                  </a:lnTo>
                  <a:lnTo>
                    <a:pt x="2259" y="6702"/>
                  </a:lnTo>
                  <a:lnTo>
                    <a:pt x="2243" y="6701"/>
                  </a:lnTo>
                  <a:lnTo>
                    <a:pt x="2225" y="6698"/>
                  </a:lnTo>
                  <a:lnTo>
                    <a:pt x="2208" y="6694"/>
                  </a:lnTo>
                  <a:lnTo>
                    <a:pt x="2191" y="6688"/>
                  </a:lnTo>
                  <a:lnTo>
                    <a:pt x="2173" y="6682"/>
                  </a:lnTo>
                  <a:lnTo>
                    <a:pt x="2155" y="6673"/>
                  </a:lnTo>
                  <a:lnTo>
                    <a:pt x="2135" y="6664"/>
                  </a:lnTo>
                  <a:lnTo>
                    <a:pt x="2116" y="6653"/>
                  </a:lnTo>
                  <a:lnTo>
                    <a:pt x="2097" y="6640"/>
                  </a:lnTo>
                  <a:lnTo>
                    <a:pt x="2056" y="6620"/>
                  </a:lnTo>
                  <a:lnTo>
                    <a:pt x="2017" y="6597"/>
                  </a:lnTo>
                  <a:lnTo>
                    <a:pt x="1978" y="6573"/>
                  </a:lnTo>
                  <a:lnTo>
                    <a:pt x="1941" y="6549"/>
                  </a:lnTo>
                  <a:lnTo>
                    <a:pt x="1905" y="6522"/>
                  </a:lnTo>
                  <a:lnTo>
                    <a:pt x="1871" y="6494"/>
                  </a:lnTo>
                  <a:lnTo>
                    <a:pt x="1837" y="6464"/>
                  </a:lnTo>
                  <a:lnTo>
                    <a:pt x="1805" y="6434"/>
                  </a:lnTo>
                  <a:lnTo>
                    <a:pt x="1773" y="6402"/>
                  </a:lnTo>
                  <a:lnTo>
                    <a:pt x="1743" y="6368"/>
                  </a:lnTo>
                  <a:lnTo>
                    <a:pt x="1713" y="6333"/>
                  </a:lnTo>
                  <a:lnTo>
                    <a:pt x="1685" y="6296"/>
                  </a:lnTo>
                  <a:lnTo>
                    <a:pt x="1660" y="6258"/>
                  </a:lnTo>
                  <a:lnTo>
                    <a:pt x="1634" y="6218"/>
                  </a:lnTo>
                  <a:lnTo>
                    <a:pt x="1609" y="6178"/>
                  </a:lnTo>
                  <a:lnTo>
                    <a:pt x="1586" y="6136"/>
                  </a:lnTo>
                  <a:lnTo>
                    <a:pt x="1586" y="6045"/>
                  </a:lnTo>
                  <a:lnTo>
                    <a:pt x="1586" y="5952"/>
                  </a:lnTo>
                  <a:lnTo>
                    <a:pt x="1586" y="5861"/>
                  </a:lnTo>
                  <a:lnTo>
                    <a:pt x="1586" y="5770"/>
                  </a:lnTo>
                  <a:lnTo>
                    <a:pt x="1586" y="5678"/>
                  </a:lnTo>
                  <a:lnTo>
                    <a:pt x="1586" y="5587"/>
                  </a:lnTo>
                  <a:lnTo>
                    <a:pt x="1586" y="5495"/>
                  </a:lnTo>
                  <a:lnTo>
                    <a:pt x="1586" y="5403"/>
                  </a:lnTo>
                  <a:lnTo>
                    <a:pt x="1586" y="5312"/>
                  </a:lnTo>
                  <a:lnTo>
                    <a:pt x="1586" y="5221"/>
                  </a:lnTo>
                  <a:lnTo>
                    <a:pt x="1586" y="5128"/>
                  </a:lnTo>
                  <a:lnTo>
                    <a:pt x="1586" y="5037"/>
                  </a:lnTo>
                  <a:lnTo>
                    <a:pt x="1586" y="4946"/>
                  </a:lnTo>
                  <a:lnTo>
                    <a:pt x="1586" y="4854"/>
                  </a:lnTo>
                  <a:lnTo>
                    <a:pt x="1586" y="4763"/>
                  </a:lnTo>
                  <a:lnTo>
                    <a:pt x="1586" y="4671"/>
                  </a:lnTo>
                  <a:lnTo>
                    <a:pt x="1592" y="4661"/>
                  </a:lnTo>
                  <a:lnTo>
                    <a:pt x="1599" y="4651"/>
                  </a:lnTo>
                  <a:lnTo>
                    <a:pt x="1606" y="4643"/>
                  </a:lnTo>
                  <a:lnTo>
                    <a:pt x="1613" y="4634"/>
                  </a:lnTo>
                  <a:lnTo>
                    <a:pt x="1621" y="4626"/>
                  </a:lnTo>
                  <a:lnTo>
                    <a:pt x="1630" y="4620"/>
                  </a:lnTo>
                  <a:lnTo>
                    <a:pt x="1637" y="4614"/>
                  </a:lnTo>
                  <a:lnTo>
                    <a:pt x="1646" y="4607"/>
                  </a:lnTo>
                  <a:lnTo>
                    <a:pt x="1654" y="4602"/>
                  </a:lnTo>
                  <a:lnTo>
                    <a:pt x="1663" y="4597"/>
                  </a:lnTo>
                  <a:lnTo>
                    <a:pt x="1671" y="4594"/>
                  </a:lnTo>
                  <a:lnTo>
                    <a:pt x="1680" y="4590"/>
                  </a:lnTo>
                  <a:lnTo>
                    <a:pt x="1690" y="4588"/>
                  </a:lnTo>
                  <a:lnTo>
                    <a:pt x="1699" y="4586"/>
                  </a:lnTo>
                  <a:lnTo>
                    <a:pt x="1709" y="4585"/>
                  </a:lnTo>
                  <a:lnTo>
                    <a:pt x="1719" y="4584"/>
                  </a:lnTo>
                  <a:lnTo>
                    <a:pt x="1729" y="4582"/>
                  </a:lnTo>
                  <a:lnTo>
                    <a:pt x="1739" y="4584"/>
                  </a:lnTo>
                  <a:lnTo>
                    <a:pt x="1750" y="4585"/>
                  </a:lnTo>
                  <a:lnTo>
                    <a:pt x="1761" y="4586"/>
                  </a:lnTo>
                  <a:lnTo>
                    <a:pt x="1783" y="4591"/>
                  </a:lnTo>
                  <a:lnTo>
                    <a:pt x="1806" y="4599"/>
                  </a:lnTo>
                  <a:lnTo>
                    <a:pt x="1830" y="4608"/>
                  </a:lnTo>
                  <a:lnTo>
                    <a:pt x="1855" y="4621"/>
                  </a:lnTo>
                  <a:lnTo>
                    <a:pt x="1881" y="4636"/>
                  </a:lnTo>
                  <a:lnTo>
                    <a:pt x="1907" y="4653"/>
                  </a:lnTo>
                  <a:lnTo>
                    <a:pt x="1971" y="4687"/>
                  </a:lnTo>
                  <a:lnTo>
                    <a:pt x="2034" y="4720"/>
                  </a:lnTo>
                  <a:lnTo>
                    <a:pt x="2099" y="4753"/>
                  </a:lnTo>
                  <a:lnTo>
                    <a:pt x="2163" y="4786"/>
                  </a:lnTo>
                  <a:lnTo>
                    <a:pt x="2226" y="4820"/>
                  </a:lnTo>
                  <a:lnTo>
                    <a:pt x="2291" y="4854"/>
                  </a:lnTo>
                  <a:lnTo>
                    <a:pt x="2354" y="4887"/>
                  </a:lnTo>
                  <a:lnTo>
                    <a:pt x="2419" y="4920"/>
                  </a:lnTo>
                  <a:lnTo>
                    <a:pt x="2482" y="4954"/>
                  </a:lnTo>
                  <a:lnTo>
                    <a:pt x="2546" y="4987"/>
                  </a:lnTo>
                  <a:lnTo>
                    <a:pt x="2610" y="5020"/>
                  </a:lnTo>
                  <a:lnTo>
                    <a:pt x="2674" y="5054"/>
                  </a:lnTo>
                  <a:lnTo>
                    <a:pt x="2738" y="5088"/>
                  </a:lnTo>
                  <a:lnTo>
                    <a:pt x="2802" y="5121"/>
                  </a:lnTo>
                  <a:lnTo>
                    <a:pt x="2866" y="5154"/>
                  </a:lnTo>
                  <a:lnTo>
                    <a:pt x="2930" y="5187"/>
                  </a:lnTo>
                  <a:lnTo>
                    <a:pt x="2929" y="5383"/>
                  </a:lnTo>
                  <a:lnTo>
                    <a:pt x="2928" y="5579"/>
                  </a:lnTo>
                  <a:lnTo>
                    <a:pt x="2926" y="5774"/>
                  </a:lnTo>
                  <a:lnTo>
                    <a:pt x="2925" y="5971"/>
                  </a:lnTo>
                  <a:lnTo>
                    <a:pt x="2924" y="6166"/>
                  </a:lnTo>
                  <a:lnTo>
                    <a:pt x="2923" y="6361"/>
                  </a:lnTo>
                  <a:lnTo>
                    <a:pt x="2922" y="6557"/>
                  </a:lnTo>
                  <a:lnTo>
                    <a:pt x="2921" y="6753"/>
                  </a:lnTo>
                  <a:lnTo>
                    <a:pt x="2920" y="6948"/>
                  </a:lnTo>
                  <a:lnTo>
                    <a:pt x="2919" y="7144"/>
                  </a:lnTo>
                  <a:lnTo>
                    <a:pt x="2917" y="7339"/>
                  </a:lnTo>
                  <a:lnTo>
                    <a:pt x="2916" y="7536"/>
                  </a:lnTo>
                  <a:lnTo>
                    <a:pt x="2915" y="7731"/>
                  </a:lnTo>
                  <a:lnTo>
                    <a:pt x="2914" y="7926"/>
                  </a:lnTo>
                  <a:lnTo>
                    <a:pt x="2913" y="8123"/>
                  </a:lnTo>
                  <a:lnTo>
                    <a:pt x="2911" y="8318"/>
                  </a:lnTo>
                  <a:lnTo>
                    <a:pt x="2916" y="8333"/>
                  </a:lnTo>
                  <a:lnTo>
                    <a:pt x="2921" y="8348"/>
                  </a:lnTo>
                  <a:lnTo>
                    <a:pt x="2926" y="8363"/>
                  </a:lnTo>
                  <a:lnTo>
                    <a:pt x="2933" y="8378"/>
                  </a:lnTo>
                  <a:lnTo>
                    <a:pt x="2948" y="8408"/>
                  </a:lnTo>
                  <a:lnTo>
                    <a:pt x="2965" y="8438"/>
                  </a:lnTo>
                  <a:lnTo>
                    <a:pt x="2984" y="8468"/>
                  </a:lnTo>
                  <a:lnTo>
                    <a:pt x="3006" y="8499"/>
                  </a:lnTo>
                  <a:lnTo>
                    <a:pt x="3031" y="8530"/>
                  </a:lnTo>
                  <a:lnTo>
                    <a:pt x="3057" y="8561"/>
                  </a:lnTo>
                  <a:lnTo>
                    <a:pt x="3086" y="8592"/>
                  </a:lnTo>
                  <a:lnTo>
                    <a:pt x="3119" y="8624"/>
                  </a:lnTo>
                  <a:lnTo>
                    <a:pt x="3153" y="8656"/>
                  </a:lnTo>
                  <a:lnTo>
                    <a:pt x="3189" y="8687"/>
                  </a:lnTo>
                  <a:lnTo>
                    <a:pt x="3229" y="8719"/>
                  </a:lnTo>
                  <a:lnTo>
                    <a:pt x="3271" y="8751"/>
                  </a:lnTo>
                  <a:lnTo>
                    <a:pt x="3315" y="8783"/>
                  </a:lnTo>
                  <a:lnTo>
                    <a:pt x="3361" y="8817"/>
                  </a:lnTo>
                  <a:lnTo>
                    <a:pt x="3471" y="8895"/>
                  </a:lnTo>
                  <a:lnTo>
                    <a:pt x="3580" y="8973"/>
                  </a:lnTo>
                  <a:lnTo>
                    <a:pt x="3690" y="9052"/>
                  </a:lnTo>
                  <a:lnTo>
                    <a:pt x="3799" y="9130"/>
                  </a:lnTo>
                  <a:lnTo>
                    <a:pt x="3909" y="9207"/>
                  </a:lnTo>
                  <a:lnTo>
                    <a:pt x="4018" y="9285"/>
                  </a:lnTo>
                  <a:lnTo>
                    <a:pt x="4128" y="9364"/>
                  </a:lnTo>
                  <a:lnTo>
                    <a:pt x="4237" y="9442"/>
                  </a:lnTo>
                  <a:lnTo>
                    <a:pt x="4347" y="9520"/>
                  </a:lnTo>
                  <a:lnTo>
                    <a:pt x="4456" y="9599"/>
                  </a:lnTo>
                  <a:lnTo>
                    <a:pt x="4566" y="9677"/>
                  </a:lnTo>
                  <a:lnTo>
                    <a:pt x="4675" y="9755"/>
                  </a:lnTo>
                  <a:lnTo>
                    <a:pt x="4785" y="9834"/>
                  </a:lnTo>
                  <a:lnTo>
                    <a:pt x="4894" y="9912"/>
                  </a:lnTo>
                  <a:lnTo>
                    <a:pt x="5004" y="9990"/>
                  </a:lnTo>
                  <a:lnTo>
                    <a:pt x="5113" y="10069"/>
                  </a:lnTo>
                  <a:lnTo>
                    <a:pt x="5113" y="9994"/>
                  </a:lnTo>
                  <a:lnTo>
                    <a:pt x="5113" y="9919"/>
                  </a:lnTo>
                  <a:lnTo>
                    <a:pt x="5113" y="9845"/>
                  </a:lnTo>
                  <a:lnTo>
                    <a:pt x="5113" y="9770"/>
                  </a:lnTo>
                  <a:lnTo>
                    <a:pt x="5113" y="9696"/>
                  </a:lnTo>
                  <a:lnTo>
                    <a:pt x="5113" y="9621"/>
                  </a:lnTo>
                  <a:lnTo>
                    <a:pt x="5113" y="9547"/>
                  </a:lnTo>
                  <a:lnTo>
                    <a:pt x="5113" y="9473"/>
                  </a:lnTo>
                  <a:lnTo>
                    <a:pt x="5009" y="9402"/>
                  </a:lnTo>
                  <a:lnTo>
                    <a:pt x="4905" y="9332"/>
                  </a:lnTo>
                  <a:lnTo>
                    <a:pt x="4801" y="9261"/>
                  </a:lnTo>
                  <a:lnTo>
                    <a:pt x="4697" y="9190"/>
                  </a:lnTo>
                  <a:lnTo>
                    <a:pt x="4593" y="9119"/>
                  </a:lnTo>
                  <a:lnTo>
                    <a:pt x="4489" y="9048"/>
                  </a:lnTo>
                  <a:lnTo>
                    <a:pt x="4384" y="8979"/>
                  </a:lnTo>
                  <a:lnTo>
                    <a:pt x="4280" y="8908"/>
                  </a:lnTo>
                  <a:lnTo>
                    <a:pt x="4176" y="8837"/>
                  </a:lnTo>
                  <a:lnTo>
                    <a:pt x="4072" y="8766"/>
                  </a:lnTo>
                  <a:lnTo>
                    <a:pt x="3968" y="8695"/>
                  </a:lnTo>
                  <a:lnTo>
                    <a:pt x="3864" y="8625"/>
                  </a:lnTo>
                  <a:lnTo>
                    <a:pt x="3760" y="8554"/>
                  </a:lnTo>
                  <a:lnTo>
                    <a:pt x="3655" y="8484"/>
                  </a:lnTo>
                  <a:lnTo>
                    <a:pt x="3551" y="8413"/>
                  </a:lnTo>
                  <a:lnTo>
                    <a:pt x="3447" y="8342"/>
                  </a:lnTo>
                  <a:lnTo>
                    <a:pt x="3439" y="8337"/>
                  </a:lnTo>
                  <a:lnTo>
                    <a:pt x="3431" y="8332"/>
                  </a:lnTo>
                  <a:lnTo>
                    <a:pt x="3424" y="8325"/>
                  </a:lnTo>
                  <a:lnTo>
                    <a:pt x="3417" y="8319"/>
                  </a:lnTo>
                  <a:lnTo>
                    <a:pt x="3403" y="8303"/>
                  </a:lnTo>
                  <a:lnTo>
                    <a:pt x="3390" y="8286"/>
                  </a:lnTo>
                  <a:lnTo>
                    <a:pt x="3378" y="8266"/>
                  </a:lnTo>
                  <a:lnTo>
                    <a:pt x="3368" y="8245"/>
                  </a:lnTo>
                  <a:lnTo>
                    <a:pt x="3357" y="8220"/>
                  </a:lnTo>
                  <a:lnTo>
                    <a:pt x="3348" y="8194"/>
                  </a:lnTo>
                  <a:lnTo>
                    <a:pt x="3340" y="8167"/>
                  </a:lnTo>
                  <a:lnTo>
                    <a:pt x="3333" y="8135"/>
                  </a:lnTo>
                  <a:lnTo>
                    <a:pt x="3327" y="8103"/>
                  </a:lnTo>
                  <a:lnTo>
                    <a:pt x="3322" y="8068"/>
                  </a:lnTo>
                  <a:lnTo>
                    <a:pt x="3316" y="8031"/>
                  </a:lnTo>
                  <a:lnTo>
                    <a:pt x="3313" y="7992"/>
                  </a:lnTo>
                  <a:lnTo>
                    <a:pt x="3311" y="7950"/>
                  </a:lnTo>
                  <a:lnTo>
                    <a:pt x="3309" y="7907"/>
                  </a:lnTo>
                  <a:lnTo>
                    <a:pt x="3309" y="7747"/>
                  </a:lnTo>
                  <a:lnTo>
                    <a:pt x="3308" y="7588"/>
                  </a:lnTo>
                  <a:lnTo>
                    <a:pt x="3308" y="7430"/>
                  </a:lnTo>
                  <a:lnTo>
                    <a:pt x="3307" y="7271"/>
                  </a:lnTo>
                  <a:lnTo>
                    <a:pt x="3307" y="7112"/>
                  </a:lnTo>
                  <a:lnTo>
                    <a:pt x="3305" y="6953"/>
                  </a:lnTo>
                  <a:lnTo>
                    <a:pt x="3305" y="6794"/>
                  </a:lnTo>
                  <a:lnTo>
                    <a:pt x="3304" y="6636"/>
                  </a:lnTo>
                  <a:lnTo>
                    <a:pt x="3304" y="6476"/>
                  </a:lnTo>
                  <a:lnTo>
                    <a:pt x="3304" y="6317"/>
                  </a:lnTo>
                  <a:lnTo>
                    <a:pt x="3303" y="6158"/>
                  </a:lnTo>
                  <a:lnTo>
                    <a:pt x="3303" y="6000"/>
                  </a:lnTo>
                  <a:lnTo>
                    <a:pt x="3302" y="5841"/>
                  </a:lnTo>
                  <a:lnTo>
                    <a:pt x="3302" y="5682"/>
                  </a:lnTo>
                  <a:lnTo>
                    <a:pt x="3301" y="5523"/>
                  </a:lnTo>
                  <a:lnTo>
                    <a:pt x="3301" y="5363"/>
                  </a:lnTo>
                  <a:lnTo>
                    <a:pt x="3374" y="5403"/>
                  </a:lnTo>
                  <a:lnTo>
                    <a:pt x="3448" y="5443"/>
                  </a:lnTo>
                  <a:lnTo>
                    <a:pt x="3522" y="5482"/>
                  </a:lnTo>
                  <a:lnTo>
                    <a:pt x="3596" y="5522"/>
                  </a:lnTo>
                  <a:lnTo>
                    <a:pt x="3669" y="5562"/>
                  </a:lnTo>
                  <a:lnTo>
                    <a:pt x="3743" y="5600"/>
                  </a:lnTo>
                  <a:lnTo>
                    <a:pt x="3818" y="5640"/>
                  </a:lnTo>
                  <a:lnTo>
                    <a:pt x="3891" y="5680"/>
                  </a:lnTo>
                  <a:lnTo>
                    <a:pt x="3965" y="5720"/>
                  </a:lnTo>
                  <a:lnTo>
                    <a:pt x="4039" y="5759"/>
                  </a:lnTo>
                  <a:lnTo>
                    <a:pt x="4112" y="5799"/>
                  </a:lnTo>
                  <a:lnTo>
                    <a:pt x="4186" y="5838"/>
                  </a:lnTo>
                  <a:lnTo>
                    <a:pt x="4260" y="5877"/>
                  </a:lnTo>
                  <a:lnTo>
                    <a:pt x="4334" y="5917"/>
                  </a:lnTo>
                  <a:lnTo>
                    <a:pt x="4407" y="5957"/>
                  </a:lnTo>
                  <a:lnTo>
                    <a:pt x="4481" y="5996"/>
                  </a:lnTo>
                  <a:lnTo>
                    <a:pt x="4495" y="6003"/>
                  </a:lnTo>
                  <a:lnTo>
                    <a:pt x="4508" y="6011"/>
                  </a:lnTo>
                  <a:lnTo>
                    <a:pt x="4521" y="6020"/>
                  </a:lnTo>
                  <a:lnTo>
                    <a:pt x="4534" y="6030"/>
                  </a:lnTo>
                  <a:lnTo>
                    <a:pt x="4545" y="6039"/>
                  </a:lnTo>
                  <a:lnTo>
                    <a:pt x="4557" y="6051"/>
                  </a:lnTo>
                  <a:lnTo>
                    <a:pt x="4569" y="6063"/>
                  </a:lnTo>
                  <a:lnTo>
                    <a:pt x="4580" y="6075"/>
                  </a:lnTo>
                  <a:lnTo>
                    <a:pt x="4591" y="6089"/>
                  </a:lnTo>
                  <a:lnTo>
                    <a:pt x="4600" y="6103"/>
                  </a:lnTo>
                  <a:lnTo>
                    <a:pt x="4610" y="6118"/>
                  </a:lnTo>
                  <a:lnTo>
                    <a:pt x="4618" y="6133"/>
                  </a:lnTo>
                  <a:lnTo>
                    <a:pt x="4628" y="6149"/>
                  </a:lnTo>
                  <a:lnTo>
                    <a:pt x="4636" y="6166"/>
                  </a:lnTo>
                  <a:lnTo>
                    <a:pt x="4644" y="6184"/>
                  </a:lnTo>
                  <a:lnTo>
                    <a:pt x="4652" y="6202"/>
                  </a:lnTo>
                  <a:lnTo>
                    <a:pt x="4658" y="6222"/>
                  </a:lnTo>
                  <a:lnTo>
                    <a:pt x="4665" y="6242"/>
                  </a:lnTo>
                  <a:lnTo>
                    <a:pt x="4671" y="6263"/>
                  </a:lnTo>
                  <a:lnTo>
                    <a:pt x="4676" y="6285"/>
                  </a:lnTo>
                  <a:lnTo>
                    <a:pt x="4682" y="6307"/>
                  </a:lnTo>
                  <a:lnTo>
                    <a:pt x="4687" y="6330"/>
                  </a:lnTo>
                  <a:lnTo>
                    <a:pt x="4691" y="6355"/>
                  </a:lnTo>
                  <a:lnTo>
                    <a:pt x="4696" y="6379"/>
                  </a:lnTo>
                  <a:lnTo>
                    <a:pt x="4702" y="6431"/>
                  </a:lnTo>
                  <a:lnTo>
                    <a:pt x="4708" y="6486"/>
                  </a:lnTo>
                  <a:lnTo>
                    <a:pt x="4711" y="6543"/>
                  </a:lnTo>
                  <a:lnTo>
                    <a:pt x="4712" y="6604"/>
                  </a:lnTo>
                  <a:lnTo>
                    <a:pt x="4712" y="6693"/>
                  </a:lnTo>
                  <a:lnTo>
                    <a:pt x="4712" y="6782"/>
                  </a:lnTo>
                  <a:lnTo>
                    <a:pt x="4712" y="6871"/>
                  </a:lnTo>
                  <a:lnTo>
                    <a:pt x="4712" y="6960"/>
                  </a:lnTo>
                  <a:lnTo>
                    <a:pt x="4712" y="7049"/>
                  </a:lnTo>
                  <a:lnTo>
                    <a:pt x="4712" y="7138"/>
                  </a:lnTo>
                  <a:lnTo>
                    <a:pt x="4712" y="7226"/>
                  </a:lnTo>
                  <a:lnTo>
                    <a:pt x="4712" y="7315"/>
                  </a:lnTo>
                  <a:lnTo>
                    <a:pt x="4712" y="7404"/>
                  </a:lnTo>
                  <a:lnTo>
                    <a:pt x="4712" y="7493"/>
                  </a:lnTo>
                  <a:lnTo>
                    <a:pt x="4712" y="7582"/>
                  </a:lnTo>
                  <a:lnTo>
                    <a:pt x="4712" y="7671"/>
                  </a:lnTo>
                  <a:lnTo>
                    <a:pt x="4712" y="7760"/>
                  </a:lnTo>
                  <a:lnTo>
                    <a:pt x="4712" y="7848"/>
                  </a:lnTo>
                  <a:lnTo>
                    <a:pt x="4712" y="7937"/>
                  </a:lnTo>
                  <a:lnTo>
                    <a:pt x="4712" y="8026"/>
                  </a:lnTo>
                  <a:lnTo>
                    <a:pt x="4708" y="8039"/>
                  </a:lnTo>
                  <a:lnTo>
                    <a:pt x="4703" y="8051"/>
                  </a:lnTo>
                  <a:lnTo>
                    <a:pt x="4698" y="8061"/>
                  </a:lnTo>
                  <a:lnTo>
                    <a:pt x="4693" y="8072"/>
                  </a:lnTo>
                  <a:lnTo>
                    <a:pt x="4687" y="8082"/>
                  </a:lnTo>
                  <a:lnTo>
                    <a:pt x="4681" y="8090"/>
                  </a:lnTo>
                  <a:lnTo>
                    <a:pt x="4674" y="8098"/>
                  </a:lnTo>
                  <a:lnTo>
                    <a:pt x="4668" y="8105"/>
                  </a:lnTo>
                  <a:lnTo>
                    <a:pt x="4661" y="8112"/>
                  </a:lnTo>
                  <a:lnTo>
                    <a:pt x="4654" y="8117"/>
                  </a:lnTo>
                  <a:lnTo>
                    <a:pt x="4646" y="8123"/>
                  </a:lnTo>
                  <a:lnTo>
                    <a:pt x="4638" y="8127"/>
                  </a:lnTo>
                  <a:lnTo>
                    <a:pt x="4629" y="8130"/>
                  </a:lnTo>
                  <a:lnTo>
                    <a:pt x="4621" y="8132"/>
                  </a:lnTo>
                  <a:lnTo>
                    <a:pt x="4612" y="8134"/>
                  </a:lnTo>
                  <a:lnTo>
                    <a:pt x="4602" y="8135"/>
                  </a:lnTo>
                  <a:lnTo>
                    <a:pt x="4593" y="8135"/>
                  </a:lnTo>
                  <a:lnTo>
                    <a:pt x="4583" y="8135"/>
                  </a:lnTo>
                  <a:lnTo>
                    <a:pt x="4572" y="8134"/>
                  </a:lnTo>
                  <a:lnTo>
                    <a:pt x="4562" y="8132"/>
                  </a:lnTo>
                  <a:lnTo>
                    <a:pt x="4551" y="8130"/>
                  </a:lnTo>
                  <a:lnTo>
                    <a:pt x="4540" y="8127"/>
                  </a:lnTo>
                  <a:lnTo>
                    <a:pt x="4528" y="8123"/>
                  </a:lnTo>
                  <a:lnTo>
                    <a:pt x="4516" y="8117"/>
                  </a:lnTo>
                  <a:lnTo>
                    <a:pt x="4491" y="8105"/>
                  </a:lnTo>
                  <a:lnTo>
                    <a:pt x="4465" y="8090"/>
                  </a:lnTo>
                  <a:lnTo>
                    <a:pt x="4437" y="8072"/>
                  </a:lnTo>
                  <a:lnTo>
                    <a:pt x="4408" y="8051"/>
                  </a:lnTo>
                  <a:lnTo>
                    <a:pt x="4369" y="8036"/>
                  </a:lnTo>
                  <a:lnTo>
                    <a:pt x="4331" y="8018"/>
                  </a:lnTo>
                  <a:lnTo>
                    <a:pt x="4294" y="8000"/>
                  </a:lnTo>
                  <a:lnTo>
                    <a:pt x="4259" y="7980"/>
                  </a:lnTo>
                  <a:lnTo>
                    <a:pt x="4224" y="7957"/>
                  </a:lnTo>
                  <a:lnTo>
                    <a:pt x="4191" y="7934"/>
                  </a:lnTo>
                  <a:lnTo>
                    <a:pt x="4159" y="7908"/>
                  </a:lnTo>
                  <a:lnTo>
                    <a:pt x="4128" y="7880"/>
                  </a:lnTo>
                  <a:lnTo>
                    <a:pt x="4099" y="7851"/>
                  </a:lnTo>
                  <a:lnTo>
                    <a:pt x="4070" y="7820"/>
                  </a:lnTo>
                  <a:lnTo>
                    <a:pt x="4042" y="7787"/>
                  </a:lnTo>
                  <a:lnTo>
                    <a:pt x="4015" y="7751"/>
                  </a:lnTo>
                  <a:lnTo>
                    <a:pt x="3990" y="7715"/>
                  </a:lnTo>
                  <a:lnTo>
                    <a:pt x="3966" y="7677"/>
                  </a:lnTo>
                  <a:lnTo>
                    <a:pt x="3943" y="7637"/>
                  </a:lnTo>
                  <a:lnTo>
                    <a:pt x="3922" y="7595"/>
                  </a:lnTo>
                  <a:lnTo>
                    <a:pt x="3922" y="7543"/>
                  </a:lnTo>
                  <a:lnTo>
                    <a:pt x="3922" y="7492"/>
                  </a:lnTo>
                  <a:lnTo>
                    <a:pt x="3923" y="7440"/>
                  </a:lnTo>
                  <a:lnTo>
                    <a:pt x="3923" y="7390"/>
                  </a:lnTo>
                  <a:lnTo>
                    <a:pt x="3923" y="7338"/>
                  </a:lnTo>
                  <a:lnTo>
                    <a:pt x="3924" y="7287"/>
                  </a:lnTo>
                  <a:lnTo>
                    <a:pt x="3924" y="7235"/>
                  </a:lnTo>
                  <a:lnTo>
                    <a:pt x="3924" y="7184"/>
                  </a:lnTo>
                  <a:lnTo>
                    <a:pt x="3925" y="7133"/>
                  </a:lnTo>
                  <a:lnTo>
                    <a:pt x="3925" y="7082"/>
                  </a:lnTo>
                  <a:lnTo>
                    <a:pt x="3926" y="7030"/>
                  </a:lnTo>
                  <a:lnTo>
                    <a:pt x="3926" y="6979"/>
                  </a:lnTo>
                  <a:lnTo>
                    <a:pt x="3926" y="6927"/>
                  </a:lnTo>
                  <a:lnTo>
                    <a:pt x="3927" y="6877"/>
                  </a:lnTo>
                  <a:lnTo>
                    <a:pt x="3927" y="6826"/>
                  </a:lnTo>
                  <a:lnTo>
                    <a:pt x="3927" y="6774"/>
                  </a:lnTo>
                  <a:lnTo>
                    <a:pt x="3938" y="6769"/>
                  </a:lnTo>
                  <a:lnTo>
                    <a:pt x="3949" y="6764"/>
                  </a:lnTo>
                  <a:lnTo>
                    <a:pt x="3958" y="6760"/>
                  </a:lnTo>
                  <a:lnTo>
                    <a:pt x="3968" y="6758"/>
                  </a:lnTo>
                  <a:lnTo>
                    <a:pt x="3978" y="6756"/>
                  </a:lnTo>
                  <a:lnTo>
                    <a:pt x="3987" y="6755"/>
                  </a:lnTo>
                  <a:lnTo>
                    <a:pt x="3996" y="6754"/>
                  </a:lnTo>
                  <a:lnTo>
                    <a:pt x="4005" y="6755"/>
                  </a:lnTo>
                  <a:lnTo>
                    <a:pt x="4014" y="6756"/>
                  </a:lnTo>
                  <a:lnTo>
                    <a:pt x="4022" y="6757"/>
                  </a:lnTo>
                  <a:lnTo>
                    <a:pt x="4030" y="6760"/>
                  </a:lnTo>
                  <a:lnTo>
                    <a:pt x="4038" y="6763"/>
                  </a:lnTo>
                  <a:lnTo>
                    <a:pt x="4046" y="6768"/>
                  </a:lnTo>
                  <a:lnTo>
                    <a:pt x="4053" y="6773"/>
                  </a:lnTo>
                  <a:lnTo>
                    <a:pt x="4060" y="6779"/>
                  </a:lnTo>
                  <a:lnTo>
                    <a:pt x="4068" y="6786"/>
                  </a:lnTo>
                  <a:lnTo>
                    <a:pt x="4074" y="6793"/>
                  </a:lnTo>
                  <a:lnTo>
                    <a:pt x="4081" y="6802"/>
                  </a:lnTo>
                  <a:lnTo>
                    <a:pt x="4087" y="6812"/>
                  </a:lnTo>
                  <a:lnTo>
                    <a:pt x="4092" y="6821"/>
                  </a:lnTo>
                  <a:lnTo>
                    <a:pt x="4099" y="6832"/>
                  </a:lnTo>
                  <a:lnTo>
                    <a:pt x="4104" y="6844"/>
                  </a:lnTo>
                  <a:lnTo>
                    <a:pt x="4110" y="6857"/>
                  </a:lnTo>
                  <a:lnTo>
                    <a:pt x="4115" y="6870"/>
                  </a:lnTo>
                  <a:lnTo>
                    <a:pt x="4124" y="6899"/>
                  </a:lnTo>
                  <a:lnTo>
                    <a:pt x="4132" y="6931"/>
                  </a:lnTo>
                  <a:lnTo>
                    <a:pt x="4140" y="6966"/>
                  </a:lnTo>
                  <a:lnTo>
                    <a:pt x="4146" y="7005"/>
                  </a:lnTo>
                  <a:lnTo>
                    <a:pt x="4146" y="7054"/>
                  </a:lnTo>
                  <a:lnTo>
                    <a:pt x="4146" y="7103"/>
                  </a:lnTo>
                  <a:lnTo>
                    <a:pt x="4146" y="7153"/>
                  </a:lnTo>
                  <a:lnTo>
                    <a:pt x="4146" y="7202"/>
                  </a:lnTo>
                  <a:lnTo>
                    <a:pt x="4146" y="7251"/>
                  </a:lnTo>
                  <a:lnTo>
                    <a:pt x="4146" y="7301"/>
                  </a:lnTo>
                  <a:lnTo>
                    <a:pt x="4146" y="7351"/>
                  </a:lnTo>
                  <a:lnTo>
                    <a:pt x="4146" y="7401"/>
                  </a:lnTo>
                  <a:lnTo>
                    <a:pt x="4153" y="7420"/>
                  </a:lnTo>
                  <a:lnTo>
                    <a:pt x="4160" y="7438"/>
                  </a:lnTo>
                  <a:lnTo>
                    <a:pt x="4168" y="7455"/>
                  </a:lnTo>
                  <a:lnTo>
                    <a:pt x="4175" y="7472"/>
                  </a:lnTo>
                  <a:lnTo>
                    <a:pt x="4183" y="7487"/>
                  </a:lnTo>
                  <a:lnTo>
                    <a:pt x="4190" y="7502"/>
                  </a:lnTo>
                  <a:lnTo>
                    <a:pt x="4199" y="7515"/>
                  </a:lnTo>
                  <a:lnTo>
                    <a:pt x="4207" y="7528"/>
                  </a:lnTo>
                  <a:lnTo>
                    <a:pt x="4216" y="7539"/>
                  </a:lnTo>
                  <a:lnTo>
                    <a:pt x="4226" y="7550"/>
                  </a:lnTo>
                  <a:lnTo>
                    <a:pt x="4235" y="7558"/>
                  </a:lnTo>
                  <a:lnTo>
                    <a:pt x="4245" y="7567"/>
                  </a:lnTo>
                  <a:lnTo>
                    <a:pt x="4255" y="7573"/>
                  </a:lnTo>
                  <a:lnTo>
                    <a:pt x="4265" y="7580"/>
                  </a:lnTo>
                  <a:lnTo>
                    <a:pt x="4275" y="7585"/>
                  </a:lnTo>
                  <a:lnTo>
                    <a:pt x="4287" y="7588"/>
                  </a:lnTo>
                  <a:lnTo>
                    <a:pt x="4297" y="7592"/>
                  </a:lnTo>
                  <a:lnTo>
                    <a:pt x="4309" y="7594"/>
                  </a:lnTo>
                  <a:lnTo>
                    <a:pt x="4321" y="7594"/>
                  </a:lnTo>
                  <a:lnTo>
                    <a:pt x="4333" y="7594"/>
                  </a:lnTo>
                  <a:lnTo>
                    <a:pt x="4345" y="7593"/>
                  </a:lnTo>
                  <a:lnTo>
                    <a:pt x="4358" y="7590"/>
                  </a:lnTo>
                  <a:lnTo>
                    <a:pt x="4370" y="7587"/>
                  </a:lnTo>
                  <a:lnTo>
                    <a:pt x="4383" y="7583"/>
                  </a:lnTo>
                  <a:lnTo>
                    <a:pt x="4397" y="7577"/>
                  </a:lnTo>
                  <a:lnTo>
                    <a:pt x="4411" y="7570"/>
                  </a:lnTo>
                  <a:lnTo>
                    <a:pt x="4425" y="7563"/>
                  </a:lnTo>
                  <a:lnTo>
                    <a:pt x="4439" y="7554"/>
                  </a:lnTo>
                  <a:lnTo>
                    <a:pt x="4454" y="7544"/>
                  </a:lnTo>
                  <a:lnTo>
                    <a:pt x="4468" y="7534"/>
                  </a:lnTo>
                  <a:lnTo>
                    <a:pt x="4484" y="7522"/>
                  </a:lnTo>
                  <a:lnTo>
                    <a:pt x="4499" y="7510"/>
                  </a:lnTo>
                  <a:lnTo>
                    <a:pt x="4499" y="7454"/>
                  </a:lnTo>
                  <a:lnTo>
                    <a:pt x="4498" y="7398"/>
                  </a:lnTo>
                  <a:lnTo>
                    <a:pt x="4498" y="7343"/>
                  </a:lnTo>
                  <a:lnTo>
                    <a:pt x="4498" y="7288"/>
                  </a:lnTo>
                  <a:lnTo>
                    <a:pt x="4497" y="7232"/>
                  </a:lnTo>
                  <a:lnTo>
                    <a:pt x="4497" y="7176"/>
                  </a:lnTo>
                  <a:lnTo>
                    <a:pt x="4496" y="7122"/>
                  </a:lnTo>
                  <a:lnTo>
                    <a:pt x="4496" y="7066"/>
                  </a:lnTo>
                  <a:lnTo>
                    <a:pt x="4496" y="7010"/>
                  </a:lnTo>
                  <a:lnTo>
                    <a:pt x="4495" y="6955"/>
                  </a:lnTo>
                  <a:lnTo>
                    <a:pt x="4495" y="6900"/>
                  </a:lnTo>
                  <a:lnTo>
                    <a:pt x="4495" y="6844"/>
                  </a:lnTo>
                  <a:lnTo>
                    <a:pt x="4494" y="6788"/>
                  </a:lnTo>
                  <a:lnTo>
                    <a:pt x="4494" y="6733"/>
                  </a:lnTo>
                  <a:lnTo>
                    <a:pt x="4494" y="6678"/>
                  </a:lnTo>
                  <a:lnTo>
                    <a:pt x="4493" y="6622"/>
                  </a:lnTo>
                  <a:lnTo>
                    <a:pt x="4465" y="6583"/>
                  </a:lnTo>
                  <a:lnTo>
                    <a:pt x="4437" y="6547"/>
                  </a:lnTo>
                  <a:lnTo>
                    <a:pt x="4408" y="6510"/>
                  </a:lnTo>
                  <a:lnTo>
                    <a:pt x="4380" y="6476"/>
                  </a:lnTo>
                  <a:lnTo>
                    <a:pt x="4352" y="6444"/>
                  </a:lnTo>
                  <a:lnTo>
                    <a:pt x="4324" y="6413"/>
                  </a:lnTo>
                  <a:lnTo>
                    <a:pt x="4296" y="6383"/>
                  </a:lnTo>
                  <a:lnTo>
                    <a:pt x="4268" y="6354"/>
                  </a:lnTo>
                  <a:lnTo>
                    <a:pt x="4242" y="6327"/>
                  </a:lnTo>
                  <a:lnTo>
                    <a:pt x="4214" y="6301"/>
                  </a:lnTo>
                  <a:lnTo>
                    <a:pt x="4186" y="6277"/>
                  </a:lnTo>
                  <a:lnTo>
                    <a:pt x="4158" y="6255"/>
                  </a:lnTo>
                  <a:lnTo>
                    <a:pt x="4131" y="6233"/>
                  </a:lnTo>
                  <a:lnTo>
                    <a:pt x="4103" y="6213"/>
                  </a:lnTo>
                  <a:lnTo>
                    <a:pt x="4076" y="6195"/>
                  </a:lnTo>
                  <a:lnTo>
                    <a:pt x="4049" y="6179"/>
                  </a:lnTo>
                  <a:lnTo>
                    <a:pt x="4022" y="6163"/>
                  </a:lnTo>
                  <a:lnTo>
                    <a:pt x="3995" y="6149"/>
                  </a:lnTo>
                  <a:lnTo>
                    <a:pt x="3968" y="6137"/>
                  </a:lnTo>
                  <a:lnTo>
                    <a:pt x="3941" y="6125"/>
                  </a:lnTo>
                  <a:lnTo>
                    <a:pt x="3914" y="6115"/>
                  </a:lnTo>
                  <a:lnTo>
                    <a:pt x="3887" y="6108"/>
                  </a:lnTo>
                  <a:lnTo>
                    <a:pt x="3860" y="6100"/>
                  </a:lnTo>
                  <a:lnTo>
                    <a:pt x="3834" y="6095"/>
                  </a:lnTo>
                  <a:lnTo>
                    <a:pt x="3807" y="6092"/>
                  </a:lnTo>
                  <a:lnTo>
                    <a:pt x="3781" y="6090"/>
                  </a:lnTo>
                  <a:lnTo>
                    <a:pt x="3754" y="6089"/>
                  </a:lnTo>
                  <a:lnTo>
                    <a:pt x="3728" y="6089"/>
                  </a:lnTo>
                  <a:lnTo>
                    <a:pt x="3702" y="6091"/>
                  </a:lnTo>
                  <a:lnTo>
                    <a:pt x="3676" y="6094"/>
                  </a:lnTo>
                  <a:lnTo>
                    <a:pt x="3649" y="6099"/>
                  </a:lnTo>
                  <a:lnTo>
                    <a:pt x="3623" y="6106"/>
                  </a:lnTo>
                  <a:lnTo>
                    <a:pt x="3607" y="6116"/>
                  </a:lnTo>
                  <a:lnTo>
                    <a:pt x="3592" y="6128"/>
                  </a:lnTo>
                  <a:lnTo>
                    <a:pt x="3578" y="6141"/>
                  </a:lnTo>
                  <a:lnTo>
                    <a:pt x="3566" y="6155"/>
                  </a:lnTo>
                  <a:lnTo>
                    <a:pt x="3556" y="6171"/>
                  </a:lnTo>
                  <a:lnTo>
                    <a:pt x="3546" y="6188"/>
                  </a:lnTo>
                  <a:lnTo>
                    <a:pt x="3538" y="6207"/>
                  </a:lnTo>
                  <a:lnTo>
                    <a:pt x="3532" y="6227"/>
                  </a:lnTo>
                  <a:lnTo>
                    <a:pt x="3527" y="6248"/>
                  </a:lnTo>
                  <a:lnTo>
                    <a:pt x="3523" y="6271"/>
                  </a:lnTo>
                  <a:lnTo>
                    <a:pt x="3521" y="6295"/>
                  </a:lnTo>
                  <a:lnTo>
                    <a:pt x="3520" y="6319"/>
                  </a:lnTo>
                  <a:lnTo>
                    <a:pt x="3521" y="6346"/>
                  </a:lnTo>
                  <a:lnTo>
                    <a:pt x="3523" y="6374"/>
                  </a:lnTo>
                  <a:lnTo>
                    <a:pt x="3527" y="6403"/>
                  </a:lnTo>
                  <a:lnTo>
                    <a:pt x="3532" y="6434"/>
                  </a:lnTo>
                  <a:lnTo>
                    <a:pt x="3532" y="6517"/>
                  </a:lnTo>
                  <a:lnTo>
                    <a:pt x="3531" y="6599"/>
                  </a:lnTo>
                  <a:lnTo>
                    <a:pt x="3531" y="6682"/>
                  </a:lnTo>
                  <a:lnTo>
                    <a:pt x="3531" y="6764"/>
                  </a:lnTo>
                  <a:lnTo>
                    <a:pt x="3530" y="6848"/>
                  </a:lnTo>
                  <a:lnTo>
                    <a:pt x="3530" y="6931"/>
                  </a:lnTo>
                  <a:lnTo>
                    <a:pt x="3530" y="7013"/>
                  </a:lnTo>
                  <a:lnTo>
                    <a:pt x="3529" y="7096"/>
                  </a:lnTo>
                  <a:lnTo>
                    <a:pt x="3529" y="7179"/>
                  </a:lnTo>
                  <a:lnTo>
                    <a:pt x="3529" y="7262"/>
                  </a:lnTo>
                  <a:lnTo>
                    <a:pt x="3528" y="7345"/>
                  </a:lnTo>
                  <a:lnTo>
                    <a:pt x="3528" y="7427"/>
                  </a:lnTo>
                  <a:lnTo>
                    <a:pt x="3527" y="7510"/>
                  </a:lnTo>
                  <a:lnTo>
                    <a:pt x="3527" y="7593"/>
                  </a:lnTo>
                  <a:lnTo>
                    <a:pt x="3527" y="7676"/>
                  </a:lnTo>
                  <a:lnTo>
                    <a:pt x="3526" y="7759"/>
                  </a:lnTo>
                  <a:lnTo>
                    <a:pt x="3529" y="7786"/>
                  </a:lnTo>
                  <a:lnTo>
                    <a:pt x="3534" y="7814"/>
                  </a:lnTo>
                  <a:lnTo>
                    <a:pt x="3543" y="7841"/>
                  </a:lnTo>
                  <a:lnTo>
                    <a:pt x="3555" y="7870"/>
                  </a:lnTo>
                  <a:lnTo>
                    <a:pt x="3568" y="7900"/>
                  </a:lnTo>
                  <a:lnTo>
                    <a:pt x="3585" y="7932"/>
                  </a:lnTo>
                  <a:lnTo>
                    <a:pt x="3604" y="7963"/>
                  </a:lnTo>
                  <a:lnTo>
                    <a:pt x="3626" y="7994"/>
                  </a:lnTo>
                  <a:lnTo>
                    <a:pt x="3651" y="8027"/>
                  </a:lnTo>
                  <a:lnTo>
                    <a:pt x="3679" y="8060"/>
                  </a:lnTo>
                  <a:lnTo>
                    <a:pt x="3709" y="8095"/>
                  </a:lnTo>
                  <a:lnTo>
                    <a:pt x="3742" y="8129"/>
                  </a:lnTo>
                  <a:lnTo>
                    <a:pt x="3779" y="8164"/>
                  </a:lnTo>
                  <a:lnTo>
                    <a:pt x="3818" y="8201"/>
                  </a:lnTo>
                  <a:lnTo>
                    <a:pt x="3858" y="8237"/>
                  </a:lnTo>
                  <a:lnTo>
                    <a:pt x="3903" y="8275"/>
                  </a:lnTo>
                  <a:lnTo>
                    <a:pt x="3950" y="8313"/>
                  </a:lnTo>
                  <a:lnTo>
                    <a:pt x="4000" y="8353"/>
                  </a:lnTo>
                  <a:lnTo>
                    <a:pt x="4053" y="8393"/>
                  </a:lnTo>
                  <a:lnTo>
                    <a:pt x="4107" y="8433"/>
                  </a:lnTo>
                  <a:lnTo>
                    <a:pt x="4165" y="8474"/>
                  </a:lnTo>
                  <a:lnTo>
                    <a:pt x="4227" y="8516"/>
                  </a:lnTo>
                  <a:lnTo>
                    <a:pt x="4290" y="8559"/>
                  </a:lnTo>
                  <a:lnTo>
                    <a:pt x="4356" y="8602"/>
                  </a:lnTo>
                  <a:lnTo>
                    <a:pt x="4425" y="8646"/>
                  </a:lnTo>
                  <a:lnTo>
                    <a:pt x="4497" y="8691"/>
                  </a:lnTo>
                  <a:lnTo>
                    <a:pt x="4571" y="8736"/>
                  </a:lnTo>
                  <a:lnTo>
                    <a:pt x="4649" y="8782"/>
                  </a:lnTo>
                  <a:lnTo>
                    <a:pt x="4729" y="8829"/>
                  </a:lnTo>
                  <a:lnTo>
                    <a:pt x="4812" y="8877"/>
                  </a:lnTo>
                  <a:lnTo>
                    <a:pt x="4898" y="8925"/>
                  </a:lnTo>
                  <a:lnTo>
                    <a:pt x="4986" y="8974"/>
                  </a:lnTo>
                  <a:lnTo>
                    <a:pt x="4994" y="8975"/>
                  </a:lnTo>
                  <a:lnTo>
                    <a:pt x="5003" y="8976"/>
                  </a:lnTo>
                  <a:lnTo>
                    <a:pt x="5011" y="8975"/>
                  </a:lnTo>
                  <a:lnTo>
                    <a:pt x="5019" y="8974"/>
                  </a:lnTo>
                  <a:lnTo>
                    <a:pt x="5026" y="8972"/>
                  </a:lnTo>
                  <a:lnTo>
                    <a:pt x="5034" y="8969"/>
                  </a:lnTo>
                  <a:lnTo>
                    <a:pt x="5040" y="8965"/>
                  </a:lnTo>
                  <a:lnTo>
                    <a:pt x="5048" y="8960"/>
                  </a:lnTo>
                  <a:lnTo>
                    <a:pt x="5053" y="8954"/>
                  </a:lnTo>
                  <a:lnTo>
                    <a:pt x="5060" y="8947"/>
                  </a:lnTo>
                  <a:lnTo>
                    <a:pt x="5065" y="8940"/>
                  </a:lnTo>
                  <a:lnTo>
                    <a:pt x="5070" y="8931"/>
                  </a:lnTo>
                  <a:lnTo>
                    <a:pt x="5076" y="8923"/>
                  </a:lnTo>
                  <a:lnTo>
                    <a:pt x="5080" y="8912"/>
                  </a:lnTo>
                  <a:lnTo>
                    <a:pt x="5085" y="8901"/>
                  </a:lnTo>
                  <a:lnTo>
                    <a:pt x="5090" y="8890"/>
                  </a:lnTo>
                  <a:lnTo>
                    <a:pt x="5096" y="8863"/>
                  </a:lnTo>
                  <a:lnTo>
                    <a:pt x="5103" y="8833"/>
                  </a:lnTo>
                  <a:lnTo>
                    <a:pt x="5108" y="8799"/>
                  </a:lnTo>
                  <a:lnTo>
                    <a:pt x="5111" y="8762"/>
                  </a:lnTo>
                  <a:lnTo>
                    <a:pt x="5113" y="8722"/>
                  </a:lnTo>
                  <a:lnTo>
                    <a:pt x="5114" y="8678"/>
                  </a:lnTo>
                  <a:lnTo>
                    <a:pt x="5114" y="8630"/>
                  </a:lnTo>
                  <a:lnTo>
                    <a:pt x="5113" y="8580"/>
                  </a:lnTo>
                  <a:lnTo>
                    <a:pt x="5113" y="8239"/>
                  </a:lnTo>
                  <a:lnTo>
                    <a:pt x="5113" y="7899"/>
                  </a:lnTo>
                  <a:lnTo>
                    <a:pt x="5113" y="7559"/>
                  </a:lnTo>
                  <a:lnTo>
                    <a:pt x="5113" y="7219"/>
                  </a:lnTo>
                  <a:lnTo>
                    <a:pt x="5113" y="6879"/>
                  </a:lnTo>
                  <a:lnTo>
                    <a:pt x="5113" y="6539"/>
                  </a:lnTo>
                  <a:lnTo>
                    <a:pt x="5113" y="6199"/>
                  </a:lnTo>
                  <a:lnTo>
                    <a:pt x="5113" y="5859"/>
                  </a:lnTo>
                  <a:lnTo>
                    <a:pt x="5113" y="5519"/>
                  </a:lnTo>
                  <a:lnTo>
                    <a:pt x="5113" y="5179"/>
                  </a:lnTo>
                  <a:lnTo>
                    <a:pt x="5113" y="4839"/>
                  </a:lnTo>
                  <a:lnTo>
                    <a:pt x="5113" y="4499"/>
                  </a:lnTo>
                  <a:lnTo>
                    <a:pt x="5113" y="4159"/>
                  </a:lnTo>
                  <a:lnTo>
                    <a:pt x="5113" y="3820"/>
                  </a:lnTo>
                  <a:lnTo>
                    <a:pt x="5113" y="3480"/>
                  </a:lnTo>
                  <a:lnTo>
                    <a:pt x="5113" y="3140"/>
                  </a:lnTo>
                  <a:lnTo>
                    <a:pt x="5107" y="3119"/>
                  </a:lnTo>
                  <a:lnTo>
                    <a:pt x="5097" y="3100"/>
                  </a:lnTo>
                  <a:lnTo>
                    <a:pt x="5087" y="3081"/>
                  </a:lnTo>
                  <a:lnTo>
                    <a:pt x="5073" y="3061"/>
                  </a:lnTo>
                  <a:lnTo>
                    <a:pt x="5058" y="3042"/>
                  </a:lnTo>
                  <a:lnTo>
                    <a:pt x="5039" y="3023"/>
                  </a:lnTo>
                  <a:lnTo>
                    <a:pt x="5019" y="3003"/>
                  </a:lnTo>
                  <a:lnTo>
                    <a:pt x="4996" y="2984"/>
                  </a:lnTo>
                  <a:lnTo>
                    <a:pt x="4972" y="2966"/>
                  </a:lnTo>
                  <a:lnTo>
                    <a:pt x="4945" y="2947"/>
                  </a:lnTo>
                  <a:lnTo>
                    <a:pt x="4916" y="2927"/>
                  </a:lnTo>
                  <a:lnTo>
                    <a:pt x="4885" y="2909"/>
                  </a:lnTo>
                  <a:lnTo>
                    <a:pt x="4850" y="2891"/>
                  </a:lnTo>
                  <a:lnTo>
                    <a:pt x="4815" y="2872"/>
                  </a:lnTo>
                  <a:lnTo>
                    <a:pt x="4776" y="2853"/>
                  </a:lnTo>
                  <a:lnTo>
                    <a:pt x="4737" y="2835"/>
                  </a:lnTo>
                  <a:lnTo>
                    <a:pt x="4694" y="2817"/>
                  </a:lnTo>
                  <a:lnTo>
                    <a:pt x="4650" y="2800"/>
                  </a:lnTo>
                  <a:lnTo>
                    <a:pt x="4602" y="2781"/>
                  </a:lnTo>
                  <a:lnTo>
                    <a:pt x="4553" y="2763"/>
                  </a:lnTo>
                  <a:lnTo>
                    <a:pt x="4501" y="2745"/>
                  </a:lnTo>
                  <a:lnTo>
                    <a:pt x="4448" y="2728"/>
                  </a:lnTo>
                  <a:lnTo>
                    <a:pt x="4392" y="2711"/>
                  </a:lnTo>
                  <a:lnTo>
                    <a:pt x="4334" y="2692"/>
                  </a:lnTo>
                  <a:lnTo>
                    <a:pt x="4273" y="2675"/>
                  </a:lnTo>
                  <a:lnTo>
                    <a:pt x="4210" y="2658"/>
                  </a:lnTo>
                  <a:lnTo>
                    <a:pt x="4145" y="2641"/>
                  </a:lnTo>
                  <a:lnTo>
                    <a:pt x="4078" y="2624"/>
                  </a:lnTo>
                  <a:lnTo>
                    <a:pt x="4009" y="2606"/>
                  </a:lnTo>
                  <a:lnTo>
                    <a:pt x="3938" y="2589"/>
                  </a:lnTo>
                  <a:lnTo>
                    <a:pt x="3864" y="2572"/>
                  </a:lnTo>
                  <a:lnTo>
                    <a:pt x="3787" y="2556"/>
                  </a:lnTo>
                  <a:lnTo>
                    <a:pt x="3757" y="2553"/>
                  </a:lnTo>
                  <a:lnTo>
                    <a:pt x="3730" y="2551"/>
                  </a:lnTo>
                  <a:lnTo>
                    <a:pt x="3717" y="2552"/>
                  </a:lnTo>
                  <a:lnTo>
                    <a:pt x="3704" y="2553"/>
                  </a:lnTo>
                  <a:lnTo>
                    <a:pt x="3691" y="2554"/>
                  </a:lnTo>
                  <a:lnTo>
                    <a:pt x="3679" y="2556"/>
                  </a:lnTo>
                  <a:lnTo>
                    <a:pt x="3667" y="2558"/>
                  </a:lnTo>
                  <a:lnTo>
                    <a:pt x="3657" y="2561"/>
                  </a:lnTo>
                  <a:lnTo>
                    <a:pt x="3646" y="2565"/>
                  </a:lnTo>
                  <a:lnTo>
                    <a:pt x="3635" y="2569"/>
                  </a:lnTo>
                  <a:lnTo>
                    <a:pt x="3625" y="2574"/>
                  </a:lnTo>
                  <a:lnTo>
                    <a:pt x="3616" y="2580"/>
                  </a:lnTo>
                  <a:lnTo>
                    <a:pt x="3607" y="2586"/>
                  </a:lnTo>
                  <a:lnTo>
                    <a:pt x="3599" y="2593"/>
                  </a:lnTo>
                  <a:lnTo>
                    <a:pt x="3591" y="2599"/>
                  </a:lnTo>
                  <a:lnTo>
                    <a:pt x="3584" y="2608"/>
                  </a:lnTo>
                  <a:lnTo>
                    <a:pt x="3576" y="2615"/>
                  </a:lnTo>
                  <a:lnTo>
                    <a:pt x="3570" y="2624"/>
                  </a:lnTo>
                  <a:lnTo>
                    <a:pt x="3564" y="2633"/>
                  </a:lnTo>
                  <a:lnTo>
                    <a:pt x="3558" y="2644"/>
                  </a:lnTo>
                  <a:lnTo>
                    <a:pt x="3552" y="2654"/>
                  </a:lnTo>
                  <a:lnTo>
                    <a:pt x="3548" y="2665"/>
                  </a:lnTo>
                  <a:lnTo>
                    <a:pt x="3544" y="2677"/>
                  </a:lnTo>
                  <a:lnTo>
                    <a:pt x="3539" y="2689"/>
                  </a:lnTo>
                  <a:lnTo>
                    <a:pt x="3536" y="2702"/>
                  </a:lnTo>
                  <a:lnTo>
                    <a:pt x="3533" y="2715"/>
                  </a:lnTo>
                  <a:lnTo>
                    <a:pt x="3529" y="2744"/>
                  </a:lnTo>
                  <a:lnTo>
                    <a:pt x="3526" y="2775"/>
                  </a:lnTo>
                  <a:lnTo>
                    <a:pt x="3526" y="2874"/>
                  </a:lnTo>
                  <a:lnTo>
                    <a:pt x="3526" y="2972"/>
                  </a:lnTo>
                  <a:lnTo>
                    <a:pt x="3526" y="3071"/>
                  </a:lnTo>
                  <a:lnTo>
                    <a:pt x="3526" y="3170"/>
                  </a:lnTo>
                  <a:lnTo>
                    <a:pt x="3526" y="3268"/>
                  </a:lnTo>
                  <a:lnTo>
                    <a:pt x="3526" y="3367"/>
                  </a:lnTo>
                  <a:lnTo>
                    <a:pt x="3526" y="3466"/>
                  </a:lnTo>
                  <a:lnTo>
                    <a:pt x="3526" y="3564"/>
                  </a:lnTo>
                  <a:lnTo>
                    <a:pt x="3526" y="3663"/>
                  </a:lnTo>
                  <a:lnTo>
                    <a:pt x="3526" y="3762"/>
                  </a:lnTo>
                  <a:lnTo>
                    <a:pt x="3526" y="3862"/>
                  </a:lnTo>
                  <a:lnTo>
                    <a:pt x="3526" y="3960"/>
                  </a:lnTo>
                  <a:lnTo>
                    <a:pt x="3526" y="4059"/>
                  </a:lnTo>
                  <a:lnTo>
                    <a:pt x="3526" y="4158"/>
                  </a:lnTo>
                  <a:lnTo>
                    <a:pt x="3526" y="4256"/>
                  </a:lnTo>
                  <a:lnTo>
                    <a:pt x="3526" y="4355"/>
                  </a:lnTo>
                  <a:lnTo>
                    <a:pt x="3535" y="4379"/>
                  </a:lnTo>
                  <a:lnTo>
                    <a:pt x="3545" y="4403"/>
                  </a:lnTo>
                  <a:lnTo>
                    <a:pt x="3557" y="4426"/>
                  </a:lnTo>
                  <a:lnTo>
                    <a:pt x="3568" y="4449"/>
                  </a:lnTo>
                  <a:lnTo>
                    <a:pt x="3581" y="4471"/>
                  </a:lnTo>
                  <a:lnTo>
                    <a:pt x="3595" y="4493"/>
                  </a:lnTo>
                  <a:lnTo>
                    <a:pt x="3610" y="4514"/>
                  </a:lnTo>
                  <a:lnTo>
                    <a:pt x="3626" y="4535"/>
                  </a:lnTo>
                  <a:lnTo>
                    <a:pt x="3644" y="4556"/>
                  </a:lnTo>
                  <a:lnTo>
                    <a:pt x="3661" y="4575"/>
                  </a:lnTo>
                  <a:lnTo>
                    <a:pt x="3680" y="4594"/>
                  </a:lnTo>
                  <a:lnTo>
                    <a:pt x="3699" y="4612"/>
                  </a:lnTo>
                  <a:lnTo>
                    <a:pt x="3720" y="4632"/>
                  </a:lnTo>
                  <a:lnTo>
                    <a:pt x="3741" y="4649"/>
                  </a:lnTo>
                  <a:lnTo>
                    <a:pt x="3764" y="4666"/>
                  </a:lnTo>
                  <a:lnTo>
                    <a:pt x="3787" y="4683"/>
                  </a:lnTo>
                  <a:lnTo>
                    <a:pt x="3812" y="4699"/>
                  </a:lnTo>
                  <a:lnTo>
                    <a:pt x="3837" y="4715"/>
                  </a:lnTo>
                  <a:lnTo>
                    <a:pt x="3864" y="4730"/>
                  </a:lnTo>
                  <a:lnTo>
                    <a:pt x="3891" y="4746"/>
                  </a:lnTo>
                  <a:lnTo>
                    <a:pt x="3920" y="4759"/>
                  </a:lnTo>
                  <a:lnTo>
                    <a:pt x="3949" y="4773"/>
                  </a:lnTo>
                  <a:lnTo>
                    <a:pt x="3979" y="4786"/>
                  </a:lnTo>
                  <a:lnTo>
                    <a:pt x="4010" y="4799"/>
                  </a:lnTo>
                  <a:lnTo>
                    <a:pt x="4042" y="4812"/>
                  </a:lnTo>
                  <a:lnTo>
                    <a:pt x="4074" y="4824"/>
                  </a:lnTo>
                  <a:lnTo>
                    <a:pt x="4108" y="4835"/>
                  </a:lnTo>
                  <a:lnTo>
                    <a:pt x="4143" y="4845"/>
                  </a:lnTo>
                  <a:lnTo>
                    <a:pt x="4179" y="4856"/>
                  </a:lnTo>
                  <a:lnTo>
                    <a:pt x="4216" y="4866"/>
                  </a:lnTo>
                  <a:lnTo>
                    <a:pt x="4253" y="4875"/>
                  </a:lnTo>
                  <a:lnTo>
                    <a:pt x="4292" y="4884"/>
                  </a:lnTo>
                  <a:lnTo>
                    <a:pt x="4316" y="4887"/>
                  </a:lnTo>
                  <a:lnTo>
                    <a:pt x="4337" y="4889"/>
                  </a:lnTo>
                  <a:lnTo>
                    <a:pt x="4347" y="4889"/>
                  </a:lnTo>
                  <a:lnTo>
                    <a:pt x="4358" y="4888"/>
                  </a:lnTo>
                  <a:lnTo>
                    <a:pt x="4367" y="4887"/>
                  </a:lnTo>
                  <a:lnTo>
                    <a:pt x="4376" y="4886"/>
                  </a:lnTo>
                  <a:lnTo>
                    <a:pt x="4385" y="4884"/>
                  </a:lnTo>
                  <a:lnTo>
                    <a:pt x="4394" y="4881"/>
                  </a:lnTo>
                  <a:lnTo>
                    <a:pt x="4402" y="4877"/>
                  </a:lnTo>
                  <a:lnTo>
                    <a:pt x="4410" y="4874"/>
                  </a:lnTo>
                  <a:lnTo>
                    <a:pt x="4418" y="4870"/>
                  </a:lnTo>
                  <a:lnTo>
                    <a:pt x="4425" y="4865"/>
                  </a:lnTo>
                  <a:lnTo>
                    <a:pt x="4432" y="4859"/>
                  </a:lnTo>
                  <a:lnTo>
                    <a:pt x="4438" y="4853"/>
                  </a:lnTo>
                  <a:lnTo>
                    <a:pt x="4445" y="4846"/>
                  </a:lnTo>
                  <a:lnTo>
                    <a:pt x="4451" y="4840"/>
                  </a:lnTo>
                  <a:lnTo>
                    <a:pt x="4456" y="4832"/>
                  </a:lnTo>
                  <a:lnTo>
                    <a:pt x="4462" y="4824"/>
                  </a:lnTo>
                  <a:lnTo>
                    <a:pt x="4471" y="4806"/>
                  </a:lnTo>
                  <a:lnTo>
                    <a:pt x="4480" y="4785"/>
                  </a:lnTo>
                  <a:lnTo>
                    <a:pt x="4486" y="4764"/>
                  </a:lnTo>
                  <a:lnTo>
                    <a:pt x="4492" y="4739"/>
                  </a:lnTo>
                  <a:lnTo>
                    <a:pt x="4496" y="4712"/>
                  </a:lnTo>
                  <a:lnTo>
                    <a:pt x="4499" y="4683"/>
                  </a:lnTo>
                  <a:lnTo>
                    <a:pt x="4499" y="4634"/>
                  </a:lnTo>
                  <a:lnTo>
                    <a:pt x="4498" y="4585"/>
                  </a:lnTo>
                  <a:lnTo>
                    <a:pt x="4498" y="4536"/>
                  </a:lnTo>
                  <a:lnTo>
                    <a:pt x="4498" y="4487"/>
                  </a:lnTo>
                  <a:lnTo>
                    <a:pt x="4497" y="4438"/>
                  </a:lnTo>
                  <a:lnTo>
                    <a:pt x="4497" y="4389"/>
                  </a:lnTo>
                  <a:lnTo>
                    <a:pt x="4496" y="4340"/>
                  </a:lnTo>
                  <a:lnTo>
                    <a:pt x="4496" y="4291"/>
                  </a:lnTo>
                  <a:lnTo>
                    <a:pt x="4496" y="4242"/>
                  </a:lnTo>
                  <a:lnTo>
                    <a:pt x="4495" y="4193"/>
                  </a:lnTo>
                  <a:lnTo>
                    <a:pt x="4495" y="4144"/>
                  </a:lnTo>
                  <a:lnTo>
                    <a:pt x="4495" y="4095"/>
                  </a:lnTo>
                  <a:lnTo>
                    <a:pt x="4494" y="4046"/>
                  </a:lnTo>
                  <a:lnTo>
                    <a:pt x="4494" y="3997"/>
                  </a:lnTo>
                  <a:lnTo>
                    <a:pt x="4494" y="3948"/>
                  </a:lnTo>
                  <a:lnTo>
                    <a:pt x="4493" y="3899"/>
                  </a:lnTo>
                  <a:lnTo>
                    <a:pt x="4478" y="3874"/>
                  </a:lnTo>
                  <a:lnTo>
                    <a:pt x="4463" y="3852"/>
                  </a:lnTo>
                  <a:lnTo>
                    <a:pt x="4448" y="3830"/>
                  </a:lnTo>
                  <a:lnTo>
                    <a:pt x="4433" y="3810"/>
                  </a:lnTo>
                  <a:lnTo>
                    <a:pt x="4418" y="3792"/>
                  </a:lnTo>
                  <a:lnTo>
                    <a:pt x="4404" y="3775"/>
                  </a:lnTo>
                  <a:lnTo>
                    <a:pt x="4390" y="3760"/>
                  </a:lnTo>
                  <a:lnTo>
                    <a:pt x="4375" y="3746"/>
                  </a:lnTo>
                  <a:lnTo>
                    <a:pt x="4361" y="3733"/>
                  </a:lnTo>
                  <a:lnTo>
                    <a:pt x="4348" y="3722"/>
                  </a:lnTo>
                  <a:lnTo>
                    <a:pt x="4334" y="3712"/>
                  </a:lnTo>
                  <a:lnTo>
                    <a:pt x="4320" y="3704"/>
                  </a:lnTo>
                  <a:lnTo>
                    <a:pt x="4307" y="3697"/>
                  </a:lnTo>
                  <a:lnTo>
                    <a:pt x="4294" y="3692"/>
                  </a:lnTo>
                  <a:lnTo>
                    <a:pt x="4281" y="3689"/>
                  </a:lnTo>
                  <a:lnTo>
                    <a:pt x="4268" y="3687"/>
                  </a:lnTo>
                  <a:lnTo>
                    <a:pt x="4256" y="3686"/>
                  </a:lnTo>
                  <a:lnTo>
                    <a:pt x="4243" y="3687"/>
                  </a:lnTo>
                  <a:lnTo>
                    <a:pt x="4231" y="3689"/>
                  </a:lnTo>
                  <a:lnTo>
                    <a:pt x="4218" y="3692"/>
                  </a:lnTo>
                  <a:lnTo>
                    <a:pt x="4206" y="3697"/>
                  </a:lnTo>
                  <a:lnTo>
                    <a:pt x="4194" y="3704"/>
                  </a:lnTo>
                  <a:lnTo>
                    <a:pt x="4183" y="3711"/>
                  </a:lnTo>
                  <a:lnTo>
                    <a:pt x="4172" y="3721"/>
                  </a:lnTo>
                  <a:lnTo>
                    <a:pt x="4160" y="3732"/>
                  </a:lnTo>
                  <a:lnTo>
                    <a:pt x="4149" y="3745"/>
                  </a:lnTo>
                  <a:lnTo>
                    <a:pt x="4139" y="3759"/>
                  </a:lnTo>
                  <a:lnTo>
                    <a:pt x="4127" y="3774"/>
                  </a:lnTo>
                  <a:lnTo>
                    <a:pt x="4116" y="3791"/>
                  </a:lnTo>
                  <a:lnTo>
                    <a:pt x="4106" y="3809"/>
                  </a:lnTo>
                  <a:lnTo>
                    <a:pt x="4096" y="3829"/>
                  </a:lnTo>
                  <a:lnTo>
                    <a:pt x="4086" y="3851"/>
                  </a:lnTo>
                  <a:lnTo>
                    <a:pt x="4085" y="3891"/>
                  </a:lnTo>
                  <a:lnTo>
                    <a:pt x="4084" y="3931"/>
                  </a:lnTo>
                  <a:lnTo>
                    <a:pt x="4084" y="3971"/>
                  </a:lnTo>
                  <a:lnTo>
                    <a:pt x="4083" y="4012"/>
                  </a:lnTo>
                  <a:lnTo>
                    <a:pt x="4082" y="4051"/>
                  </a:lnTo>
                  <a:lnTo>
                    <a:pt x="4081" y="4092"/>
                  </a:lnTo>
                  <a:lnTo>
                    <a:pt x="4081" y="4132"/>
                  </a:lnTo>
                  <a:lnTo>
                    <a:pt x="4080" y="4173"/>
                  </a:lnTo>
                  <a:lnTo>
                    <a:pt x="4063" y="4178"/>
                  </a:lnTo>
                  <a:lnTo>
                    <a:pt x="4049" y="4182"/>
                  </a:lnTo>
                  <a:lnTo>
                    <a:pt x="4035" y="4183"/>
                  </a:lnTo>
                  <a:lnTo>
                    <a:pt x="4022" y="4184"/>
                  </a:lnTo>
                  <a:lnTo>
                    <a:pt x="4009" y="4182"/>
                  </a:lnTo>
                  <a:lnTo>
                    <a:pt x="3997" y="4179"/>
                  </a:lnTo>
                  <a:lnTo>
                    <a:pt x="3986" y="4174"/>
                  </a:lnTo>
                  <a:lnTo>
                    <a:pt x="3976" y="4166"/>
                  </a:lnTo>
                  <a:lnTo>
                    <a:pt x="3967" y="4158"/>
                  </a:lnTo>
                  <a:lnTo>
                    <a:pt x="3958" y="4147"/>
                  </a:lnTo>
                  <a:lnTo>
                    <a:pt x="3950" y="4134"/>
                  </a:lnTo>
                  <a:lnTo>
                    <a:pt x="3942" y="4120"/>
                  </a:lnTo>
                  <a:lnTo>
                    <a:pt x="3936" y="4104"/>
                  </a:lnTo>
                  <a:lnTo>
                    <a:pt x="3930" y="4086"/>
                  </a:lnTo>
                  <a:lnTo>
                    <a:pt x="3926" y="4066"/>
                  </a:lnTo>
                  <a:lnTo>
                    <a:pt x="3922" y="4045"/>
                  </a:lnTo>
                  <a:lnTo>
                    <a:pt x="3922" y="3997"/>
                  </a:lnTo>
                  <a:lnTo>
                    <a:pt x="3922" y="3950"/>
                  </a:lnTo>
                  <a:lnTo>
                    <a:pt x="3922" y="3901"/>
                  </a:lnTo>
                  <a:lnTo>
                    <a:pt x="3922" y="3853"/>
                  </a:lnTo>
                  <a:lnTo>
                    <a:pt x="3922" y="3806"/>
                  </a:lnTo>
                  <a:lnTo>
                    <a:pt x="3922" y="3758"/>
                  </a:lnTo>
                  <a:lnTo>
                    <a:pt x="3922" y="3710"/>
                  </a:lnTo>
                  <a:lnTo>
                    <a:pt x="3922" y="3662"/>
                  </a:lnTo>
                  <a:lnTo>
                    <a:pt x="3922" y="3614"/>
                  </a:lnTo>
                  <a:lnTo>
                    <a:pt x="3922" y="3567"/>
                  </a:lnTo>
                  <a:lnTo>
                    <a:pt x="3922" y="3518"/>
                  </a:lnTo>
                  <a:lnTo>
                    <a:pt x="3922" y="3470"/>
                  </a:lnTo>
                  <a:lnTo>
                    <a:pt x="3922" y="3423"/>
                  </a:lnTo>
                  <a:lnTo>
                    <a:pt x="3922" y="3375"/>
                  </a:lnTo>
                  <a:lnTo>
                    <a:pt x="3922" y="3327"/>
                  </a:lnTo>
                  <a:lnTo>
                    <a:pt x="3922" y="3279"/>
                  </a:lnTo>
                  <a:lnTo>
                    <a:pt x="3947" y="3266"/>
                  </a:lnTo>
                  <a:lnTo>
                    <a:pt x="3974" y="3254"/>
                  </a:lnTo>
                  <a:lnTo>
                    <a:pt x="4000" y="3244"/>
                  </a:lnTo>
                  <a:lnTo>
                    <a:pt x="4027" y="3235"/>
                  </a:lnTo>
                  <a:lnTo>
                    <a:pt x="4053" y="3229"/>
                  </a:lnTo>
                  <a:lnTo>
                    <a:pt x="4078" y="3223"/>
                  </a:lnTo>
                  <a:lnTo>
                    <a:pt x="4104" y="3219"/>
                  </a:lnTo>
                  <a:lnTo>
                    <a:pt x="4130" y="3217"/>
                  </a:lnTo>
                  <a:lnTo>
                    <a:pt x="4155" y="3216"/>
                  </a:lnTo>
                  <a:lnTo>
                    <a:pt x="4180" y="3217"/>
                  </a:lnTo>
                  <a:lnTo>
                    <a:pt x="4205" y="3219"/>
                  </a:lnTo>
                  <a:lnTo>
                    <a:pt x="4231" y="3223"/>
                  </a:lnTo>
                  <a:lnTo>
                    <a:pt x="4256" y="3229"/>
                  </a:lnTo>
                  <a:lnTo>
                    <a:pt x="4280" y="3236"/>
                  </a:lnTo>
                  <a:lnTo>
                    <a:pt x="4305" y="3245"/>
                  </a:lnTo>
                  <a:lnTo>
                    <a:pt x="4329" y="3254"/>
                  </a:lnTo>
                  <a:lnTo>
                    <a:pt x="4353" y="3266"/>
                  </a:lnTo>
                  <a:lnTo>
                    <a:pt x="4377" y="3280"/>
                  </a:lnTo>
                  <a:lnTo>
                    <a:pt x="4402" y="3295"/>
                  </a:lnTo>
                  <a:lnTo>
                    <a:pt x="4425" y="3311"/>
                  </a:lnTo>
                  <a:lnTo>
                    <a:pt x="4449" y="3329"/>
                  </a:lnTo>
                  <a:lnTo>
                    <a:pt x="4472" y="3349"/>
                  </a:lnTo>
                  <a:lnTo>
                    <a:pt x="4496" y="3370"/>
                  </a:lnTo>
                  <a:lnTo>
                    <a:pt x="4519" y="3393"/>
                  </a:lnTo>
                  <a:lnTo>
                    <a:pt x="4542" y="3417"/>
                  </a:lnTo>
                  <a:lnTo>
                    <a:pt x="4565" y="3443"/>
                  </a:lnTo>
                  <a:lnTo>
                    <a:pt x="4588" y="3471"/>
                  </a:lnTo>
                  <a:lnTo>
                    <a:pt x="4611" y="3500"/>
                  </a:lnTo>
                  <a:lnTo>
                    <a:pt x="4633" y="3530"/>
                  </a:lnTo>
                  <a:lnTo>
                    <a:pt x="4656" y="3562"/>
                  </a:lnTo>
                  <a:lnTo>
                    <a:pt x="4678" y="3597"/>
                  </a:lnTo>
                  <a:lnTo>
                    <a:pt x="4700" y="3632"/>
                  </a:lnTo>
                  <a:lnTo>
                    <a:pt x="4700" y="3739"/>
                  </a:lnTo>
                  <a:lnTo>
                    <a:pt x="4701" y="3847"/>
                  </a:lnTo>
                  <a:lnTo>
                    <a:pt x="4701" y="3954"/>
                  </a:lnTo>
                  <a:lnTo>
                    <a:pt x="4701" y="4061"/>
                  </a:lnTo>
                  <a:lnTo>
                    <a:pt x="4702" y="4169"/>
                  </a:lnTo>
                  <a:lnTo>
                    <a:pt x="4702" y="4277"/>
                  </a:lnTo>
                  <a:lnTo>
                    <a:pt x="4702" y="4384"/>
                  </a:lnTo>
                  <a:lnTo>
                    <a:pt x="4703" y="4491"/>
                  </a:lnTo>
                  <a:lnTo>
                    <a:pt x="4703" y="4600"/>
                  </a:lnTo>
                  <a:lnTo>
                    <a:pt x="4703" y="4707"/>
                  </a:lnTo>
                  <a:lnTo>
                    <a:pt x="4704" y="4814"/>
                  </a:lnTo>
                  <a:lnTo>
                    <a:pt x="4704" y="4921"/>
                  </a:lnTo>
                  <a:lnTo>
                    <a:pt x="4704" y="5029"/>
                  </a:lnTo>
                  <a:lnTo>
                    <a:pt x="4705" y="5137"/>
                  </a:lnTo>
                  <a:lnTo>
                    <a:pt x="4705" y="5244"/>
                  </a:lnTo>
                  <a:lnTo>
                    <a:pt x="4706" y="5352"/>
                  </a:lnTo>
                  <a:lnTo>
                    <a:pt x="4697" y="5368"/>
                  </a:lnTo>
                  <a:lnTo>
                    <a:pt x="4687" y="5383"/>
                  </a:lnTo>
                  <a:lnTo>
                    <a:pt x="4676" y="5396"/>
                  </a:lnTo>
                  <a:lnTo>
                    <a:pt x="4665" y="5407"/>
                  </a:lnTo>
                  <a:lnTo>
                    <a:pt x="4652" y="5417"/>
                  </a:lnTo>
                  <a:lnTo>
                    <a:pt x="4638" y="5426"/>
                  </a:lnTo>
                  <a:lnTo>
                    <a:pt x="4624" y="5432"/>
                  </a:lnTo>
                  <a:lnTo>
                    <a:pt x="4609" y="5436"/>
                  </a:lnTo>
                  <a:lnTo>
                    <a:pt x="4593" y="5441"/>
                  </a:lnTo>
                  <a:lnTo>
                    <a:pt x="4576" y="5442"/>
                  </a:lnTo>
                  <a:lnTo>
                    <a:pt x="4558" y="5442"/>
                  </a:lnTo>
                  <a:lnTo>
                    <a:pt x="4539" y="5441"/>
                  </a:lnTo>
                  <a:lnTo>
                    <a:pt x="4520" y="5437"/>
                  </a:lnTo>
                  <a:lnTo>
                    <a:pt x="4499" y="5433"/>
                  </a:lnTo>
                  <a:lnTo>
                    <a:pt x="4479" y="5427"/>
                  </a:lnTo>
                  <a:lnTo>
                    <a:pt x="4456" y="5418"/>
                  </a:lnTo>
                  <a:lnTo>
                    <a:pt x="4314" y="5341"/>
                  </a:lnTo>
                  <a:lnTo>
                    <a:pt x="4179" y="5269"/>
                  </a:lnTo>
                  <a:lnTo>
                    <a:pt x="4056" y="5201"/>
                  </a:lnTo>
                  <a:lnTo>
                    <a:pt x="3941" y="5140"/>
                  </a:lnTo>
                  <a:lnTo>
                    <a:pt x="3837" y="5085"/>
                  </a:lnTo>
                  <a:lnTo>
                    <a:pt x="3741" y="5034"/>
                  </a:lnTo>
                  <a:lnTo>
                    <a:pt x="3657" y="4990"/>
                  </a:lnTo>
                  <a:lnTo>
                    <a:pt x="3580" y="4950"/>
                  </a:lnTo>
                  <a:lnTo>
                    <a:pt x="3515" y="4917"/>
                  </a:lnTo>
                  <a:lnTo>
                    <a:pt x="3459" y="4888"/>
                  </a:lnTo>
                  <a:lnTo>
                    <a:pt x="3412" y="4866"/>
                  </a:lnTo>
                  <a:lnTo>
                    <a:pt x="3375" y="4849"/>
                  </a:lnTo>
                  <a:lnTo>
                    <a:pt x="3348" y="4837"/>
                  </a:lnTo>
                  <a:lnTo>
                    <a:pt x="3331" y="4831"/>
                  </a:lnTo>
                  <a:lnTo>
                    <a:pt x="3326" y="4830"/>
                  </a:lnTo>
                  <a:lnTo>
                    <a:pt x="3324" y="4830"/>
                  </a:lnTo>
                  <a:lnTo>
                    <a:pt x="3323" y="4832"/>
                  </a:lnTo>
                  <a:lnTo>
                    <a:pt x="3325" y="4835"/>
                  </a:lnTo>
                  <a:lnTo>
                    <a:pt x="3326" y="4641"/>
                  </a:lnTo>
                  <a:lnTo>
                    <a:pt x="3327" y="4448"/>
                  </a:lnTo>
                  <a:lnTo>
                    <a:pt x="3328" y="4255"/>
                  </a:lnTo>
                  <a:lnTo>
                    <a:pt x="3328" y="4061"/>
                  </a:lnTo>
                  <a:lnTo>
                    <a:pt x="3329" y="3868"/>
                  </a:lnTo>
                  <a:lnTo>
                    <a:pt x="3330" y="3675"/>
                  </a:lnTo>
                  <a:lnTo>
                    <a:pt x="3330" y="3482"/>
                  </a:lnTo>
                  <a:lnTo>
                    <a:pt x="3331" y="3288"/>
                  </a:lnTo>
                  <a:lnTo>
                    <a:pt x="3332" y="3095"/>
                  </a:lnTo>
                  <a:lnTo>
                    <a:pt x="3332" y="2901"/>
                  </a:lnTo>
                  <a:lnTo>
                    <a:pt x="3333" y="2708"/>
                  </a:lnTo>
                  <a:lnTo>
                    <a:pt x="3334" y="2514"/>
                  </a:lnTo>
                  <a:lnTo>
                    <a:pt x="3336" y="2321"/>
                  </a:lnTo>
                  <a:lnTo>
                    <a:pt x="3336" y="2128"/>
                  </a:lnTo>
                  <a:lnTo>
                    <a:pt x="3337" y="1935"/>
                  </a:lnTo>
                  <a:lnTo>
                    <a:pt x="3338" y="1741"/>
                  </a:lnTo>
                  <a:lnTo>
                    <a:pt x="3297" y="1720"/>
                  </a:lnTo>
                  <a:lnTo>
                    <a:pt x="3258" y="1701"/>
                  </a:lnTo>
                  <a:lnTo>
                    <a:pt x="3222" y="1684"/>
                  </a:lnTo>
                  <a:lnTo>
                    <a:pt x="3187" y="1669"/>
                  </a:lnTo>
                  <a:lnTo>
                    <a:pt x="3153" y="1656"/>
                  </a:lnTo>
                  <a:lnTo>
                    <a:pt x="3122" y="1646"/>
                  </a:lnTo>
                  <a:lnTo>
                    <a:pt x="3092" y="1638"/>
                  </a:lnTo>
                  <a:lnTo>
                    <a:pt x="3064" y="1631"/>
                  </a:lnTo>
                  <a:lnTo>
                    <a:pt x="3037" y="1628"/>
                  </a:lnTo>
                  <a:lnTo>
                    <a:pt x="3012" y="1626"/>
                  </a:lnTo>
                  <a:lnTo>
                    <a:pt x="3001" y="1626"/>
                  </a:lnTo>
                  <a:lnTo>
                    <a:pt x="2989" y="1627"/>
                  </a:lnTo>
                  <a:lnTo>
                    <a:pt x="2978" y="1628"/>
                  </a:lnTo>
                  <a:lnTo>
                    <a:pt x="2968" y="1629"/>
                  </a:lnTo>
                  <a:lnTo>
                    <a:pt x="2958" y="1631"/>
                  </a:lnTo>
                  <a:lnTo>
                    <a:pt x="2948" y="1635"/>
                  </a:lnTo>
                  <a:lnTo>
                    <a:pt x="2939" y="1638"/>
                  </a:lnTo>
                  <a:lnTo>
                    <a:pt x="2930" y="1642"/>
                  </a:lnTo>
                  <a:lnTo>
                    <a:pt x="2922" y="1646"/>
                  </a:lnTo>
                  <a:lnTo>
                    <a:pt x="2914" y="1651"/>
                  </a:lnTo>
                  <a:lnTo>
                    <a:pt x="2906" y="1656"/>
                  </a:lnTo>
                  <a:lnTo>
                    <a:pt x="2900" y="1662"/>
                  </a:lnTo>
                  <a:lnTo>
                    <a:pt x="2901" y="1847"/>
                  </a:lnTo>
                  <a:lnTo>
                    <a:pt x="2903" y="2033"/>
                  </a:lnTo>
                  <a:lnTo>
                    <a:pt x="2904" y="2217"/>
                  </a:lnTo>
                  <a:lnTo>
                    <a:pt x="2905" y="2403"/>
                  </a:lnTo>
                  <a:lnTo>
                    <a:pt x="2907" y="2587"/>
                  </a:lnTo>
                  <a:lnTo>
                    <a:pt x="2908" y="2773"/>
                  </a:lnTo>
                  <a:lnTo>
                    <a:pt x="2910" y="2957"/>
                  </a:lnTo>
                  <a:lnTo>
                    <a:pt x="2911" y="3143"/>
                  </a:lnTo>
                  <a:lnTo>
                    <a:pt x="2914" y="3327"/>
                  </a:lnTo>
                  <a:lnTo>
                    <a:pt x="2915" y="3512"/>
                  </a:lnTo>
                  <a:lnTo>
                    <a:pt x="2916" y="3697"/>
                  </a:lnTo>
                  <a:lnTo>
                    <a:pt x="2918" y="3882"/>
                  </a:lnTo>
                  <a:lnTo>
                    <a:pt x="2919" y="4068"/>
                  </a:lnTo>
                  <a:lnTo>
                    <a:pt x="2921" y="4252"/>
                  </a:lnTo>
                  <a:lnTo>
                    <a:pt x="2922" y="4438"/>
                  </a:lnTo>
                  <a:lnTo>
                    <a:pt x="2923" y="4622"/>
                  </a:lnTo>
                  <a:lnTo>
                    <a:pt x="2827" y="4580"/>
                  </a:lnTo>
                  <a:lnTo>
                    <a:pt x="2731" y="4537"/>
                  </a:lnTo>
                  <a:lnTo>
                    <a:pt x="2638" y="4494"/>
                  </a:lnTo>
                  <a:lnTo>
                    <a:pt x="2545" y="4451"/>
                  </a:lnTo>
                  <a:lnTo>
                    <a:pt x="2455" y="4407"/>
                  </a:lnTo>
                  <a:lnTo>
                    <a:pt x="2366" y="4361"/>
                  </a:lnTo>
                  <a:lnTo>
                    <a:pt x="2279" y="4315"/>
                  </a:lnTo>
                  <a:lnTo>
                    <a:pt x="2194" y="4270"/>
                  </a:lnTo>
                  <a:lnTo>
                    <a:pt x="2111" y="4223"/>
                  </a:lnTo>
                  <a:lnTo>
                    <a:pt x="2029" y="4176"/>
                  </a:lnTo>
                  <a:lnTo>
                    <a:pt x="1948" y="4129"/>
                  </a:lnTo>
                  <a:lnTo>
                    <a:pt x="1870" y="4079"/>
                  </a:lnTo>
                  <a:lnTo>
                    <a:pt x="1793" y="4031"/>
                  </a:lnTo>
                  <a:lnTo>
                    <a:pt x="1719" y="3982"/>
                  </a:lnTo>
                  <a:lnTo>
                    <a:pt x="1645" y="3931"/>
                  </a:lnTo>
                  <a:lnTo>
                    <a:pt x="1574" y="3881"/>
                  </a:lnTo>
                  <a:lnTo>
                    <a:pt x="1574" y="3789"/>
                  </a:lnTo>
                  <a:lnTo>
                    <a:pt x="1575" y="3697"/>
                  </a:lnTo>
                  <a:lnTo>
                    <a:pt x="1576" y="3605"/>
                  </a:lnTo>
                  <a:lnTo>
                    <a:pt x="1576" y="3513"/>
                  </a:lnTo>
                  <a:lnTo>
                    <a:pt x="1577" y="3421"/>
                  </a:lnTo>
                  <a:lnTo>
                    <a:pt x="1578" y="3329"/>
                  </a:lnTo>
                  <a:lnTo>
                    <a:pt x="1579" y="3237"/>
                  </a:lnTo>
                  <a:lnTo>
                    <a:pt x="1579" y="3145"/>
                  </a:lnTo>
                  <a:lnTo>
                    <a:pt x="1580" y="3054"/>
                  </a:lnTo>
                  <a:lnTo>
                    <a:pt x="1581" y="2962"/>
                  </a:lnTo>
                  <a:lnTo>
                    <a:pt x="1581" y="2869"/>
                  </a:lnTo>
                  <a:lnTo>
                    <a:pt x="1582" y="2778"/>
                  </a:lnTo>
                  <a:lnTo>
                    <a:pt x="1583" y="2686"/>
                  </a:lnTo>
                  <a:lnTo>
                    <a:pt x="1584" y="2594"/>
                  </a:lnTo>
                  <a:lnTo>
                    <a:pt x="1584" y="2501"/>
                  </a:lnTo>
                  <a:lnTo>
                    <a:pt x="1586" y="2410"/>
                  </a:lnTo>
                  <a:lnTo>
                    <a:pt x="1599" y="2394"/>
                  </a:lnTo>
                  <a:lnTo>
                    <a:pt x="1615" y="2380"/>
                  </a:lnTo>
                  <a:lnTo>
                    <a:pt x="1631" y="2367"/>
                  </a:lnTo>
                  <a:lnTo>
                    <a:pt x="1647" y="2357"/>
                  </a:lnTo>
                  <a:lnTo>
                    <a:pt x="1664" y="2347"/>
                  </a:lnTo>
                  <a:lnTo>
                    <a:pt x="1681" y="2338"/>
                  </a:lnTo>
                  <a:lnTo>
                    <a:pt x="1699" y="2332"/>
                  </a:lnTo>
                  <a:lnTo>
                    <a:pt x="1718" y="2326"/>
                  </a:lnTo>
                  <a:lnTo>
                    <a:pt x="1737" y="2322"/>
                  </a:lnTo>
                  <a:lnTo>
                    <a:pt x="1757" y="2320"/>
                  </a:lnTo>
                  <a:lnTo>
                    <a:pt x="1778" y="2319"/>
                  </a:lnTo>
                  <a:lnTo>
                    <a:pt x="1799" y="2320"/>
                  </a:lnTo>
                  <a:lnTo>
                    <a:pt x="1821" y="2322"/>
                  </a:lnTo>
                  <a:lnTo>
                    <a:pt x="1843" y="2325"/>
                  </a:lnTo>
                  <a:lnTo>
                    <a:pt x="1866" y="2331"/>
                  </a:lnTo>
                  <a:lnTo>
                    <a:pt x="1889" y="2337"/>
                  </a:lnTo>
                  <a:lnTo>
                    <a:pt x="1914" y="2345"/>
                  </a:lnTo>
                  <a:lnTo>
                    <a:pt x="1939" y="2354"/>
                  </a:lnTo>
                  <a:lnTo>
                    <a:pt x="1965" y="2365"/>
                  </a:lnTo>
                  <a:lnTo>
                    <a:pt x="1990" y="2378"/>
                  </a:lnTo>
                  <a:lnTo>
                    <a:pt x="2017" y="2392"/>
                  </a:lnTo>
                  <a:lnTo>
                    <a:pt x="2044" y="2407"/>
                  </a:lnTo>
                  <a:lnTo>
                    <a:pt x="2073" y="2423"/>
                  </a:lnTo>
                  <a:lnTo>
                    <a:pt x="2101" y="2441"/>
                  </a:lnTo>
                  <a:lnTo>
                    <a:pt x="2130" y="2462"/>
                  </a:lnTo>
                  <a:lnTo>
                    <a:pt x="2160" y="2483"/>
                  </a:lnTo>
                  <a:lnTo>
                    <a:pt x="2190" y="2506"/>
                  </a:lnTo>
                  <a:lnTo>
                    <a:pt x="2221" y="2529"/>
                  </a:lnTo>
                  <a:lnTo>
                    <a:pt x="2253" y="2555"/>
                  </a:lnTo>
                  <a:lnTo>
                    <a:pt x="2286" y="2582"/>
                  </a:lnTo>
                  <a:lnTo>
                    <a:pt x="2319" y="2611"/>
                  </a:lnTo>
                  <a:lnTo>
                    <a:pt x="2352" y="2641"/>
                  </a:lnTo>
                  <a:lnTo>
                    <a:pt x="2355" y="2730"/>
                  </a:lnTo>
                  <a:lnTo>
                    <a:pt x="2360" y="2819"/>
                  </a:lnTo>
                  <a:lnTo>
                    <a:pt x="2364" y="2908"/>
                  </a:lnTo>
                  <a:lnTo>
                    <a:pt x="2367" y="2997"/>
                  </a:lnTo>
                  <a:lnTo>
                    <a:pt x="2371" y="3085"/>
                  </a:lnTo>
                  <a:lnTo>
                    <a:pt x="2375" y="3174"/>
                  </a:lnTo>
                  <a:lnTo>
                    <a:pt x="2379" y="3263"/>
                  </a:lnTo>
                  <a:lnTo>
                    <a:pt x="2382" y="3352"/>
                  </a:lnTo>
                  <a:lnTo>
                    <a:pt x="2372" y="3373"/>
                  </a:lnTo>
                  <a:lnTo>
                    <a:pt x="2363" y="3392"/>
                  </a:lnTo>
                  <a:lnTo>
                    <a:pt x="2357" y="3399"/>
                  </a:lnTo>
                  <a:lnTo>
                    <a:pt x="2352" y="3407"/>
                  </a:lnTo>
                  <a:lnTo>
                    <a:pt x="2346" y="3413"/>
                  </a:lnTo>
                  <a:lnTo>
                    <a:pt x="2340" y="3419"/>
                  </a:lnTo>
                  <a:lnTo>
                    <a:pt x="2335" y="3424"/>
                  </a:lnTo>
                  <a:lnTo>
                    <a:pt x="2328" y="3428"/>
                  </a:lnTo>
                  <a:lnTo>
                    <a:pt x="2323" y="3431"/>
                  </a:lnTo>
                  <a:lnTo>
                    <a:pt x="2317" y="3434"/>
                  </a:lnTo>
                  <a:lnTo>
                    <a:pt x="2310" y="3436"/>
                  </a:lnTo>
                  <a:lnTo>
                    <a:pt x="2304" y="3437"/>
                  </a:lnTo>
                  <a:lnTo>
                    <a:pt x="2297" y="3438"/>
                  </a:lnTo>
                  <a:lnTo>
                    <a:pt x="2291" y="3437"/>
                  </a:lnTo>
                  <a:lnTo>
                    <a:pt x="2284" y="3436"/>
                  </a:lnTo>
                  <a:lnTo>
                    <a:pt x="2278" y="3434"/>
                  </a:lnTo>
                  <a:lnTo>
                    <a:pt x="2270" y="3431"/>
                  </a:lnTo>
                  <a:lnTo>
                    <a:pt x="2264" y="3428"/>
                  </a:lnTo>
                  <a:lnTo>
                    <a:pt x="2257" y="3424"/>
                  </a:lnTo>
                  <a:lnTo>
                    <a:pt x="2249" y="3419"/>
                  </a:lnTo>
                  <a:lnTo>
                    <a:pt x="2242" y="3413"/>
                  </a:lnTo>
                  <a:lnTo>
                    <a:pt x="2234" y="3407"/>
                  </a:lnTo>
                  <a:lnTo>
                    <a:pt x="2219" y="3392"/>
                  </a:lnTo>
                  <a:lnTo>
                    <a:pt x="2203" y="3373"/>
                  </a:lnTo>
                  <a:lnTo>
                    <a:pt x="2187" y="3352"/>
                  </a:lnTo>
                  <a:lnTo>
                    <a:pt x="2170" y="3327"/>
                  </a:lnTo>
                  <a:lnTo>
                    <a:pt x="2170" y="3288"/>
                  </a:lnTo>
                  <a:lnTo>
                    <a:pt x="2170" y="3249"/>
                  </a:lnTo>
                  <a:lnTo>
                    <a:pt x="2170" y="3209"/>
                  </a:lnTo>
                  <a:lnTo>
                    <a:pt x="2170" y="3170"/>
                  </a:lnTo>
                  <a:lnTo>
                    <a:pt x="2170" y="3130"/>
                  </a:lnTo>
                  <a:lnTo>
                    <a:pt x="2170" y="3090"/>
                  </a:lnTo>
                  <a:lnTo>
                    <a:pt x="2170" y="3051"/>
                  </a:lnTo>
                  <a:lnTo>
                    <a:pt x="2170" y="3012"/>
                  </a:lnTo>
                  <a:close/>
                  <a:moveTo>
                    <a:pt x="4257" y="1203"/>
                  </a:moveTo>
                  <a:lnTo>
                    <a:pt x="3710" y="1203"/>
                  </a:lnTo>
                  <a:lnTo>
                    <a:pt x="3710" y="1108"/>
                  </a:lnTo>
                  <a:lnTo>
                    <a:pt x="3840" y="1108"/>
                  </a:lnTo>
                  <a:lnTo>
                    <a:pt x="3840" y="921"/>
                  </a:lnTo>
                  <a:lnTo>
                    <a:pt x="3821" y="923"/>
                  </a:lnTo>
                  <a:lnTo>
                    <a:pt x="3798" y="924"/>
                  </a:lnTo>
                  <a:lnTo>
                    <a:pt x="3772" y="925"/>
                  </a:lnTo>
                  <a:lnTo>
                    <a:pt x="3742" y="925"/>
                  </a:lnTo>
                  <a:lnTo>
                    <a:pt x="3734" y="925"/>
                  </a:lnTo>
                  <a:lnTo>
                    <a:pt x="3725" y="925"/>
                  </a:lnTo>
                  <a:lnTo>
                    <a:pt x="3717" y="924"/>
                  </a:lnTo>
                  <a:lnTo>
                    <a:pt x="3710" y="924"/>
                  </a:lnTo>
                  <a:lnTo>
                    <a:pt x="3710" y="833"/>
                  </a:lnTo>
                  <a:lnTo>
                    <a:pt x="3718" y="833"/>
                  </a:lnTo>
                  <a:lnTo>
                    <a:pt x="3726" y="833"/>
                  </a:lnTo>
                  <a:lnTo>
                    <a:pt x="3768" y="832"/>
                  </a:lnTo>
                  <a:lnTo>
                    <a:pt x="3809" y="830"/>
                  </a:lnTo>
                  <a:lnTo>
                    <a:pt x="3849" y="825"/>
                  </a:lnTo>
                  <a:lnTo>
                    <a:pt x="3886" y="818"/>
                  </a:lnTo>
                  <a:lnTo>
                    <a:pt x="3921" y="811"/>
                  </a:lnTo>
                  <a:lnTo>
                    <a:pt x="3951" y="801"/>
                  </a:lnTo>
                  <a:lnTo>
                    <a:pt x="3962" y="797"/>
                  </a:lnTo>
                  <a:lnTo>
                    <a:pt x="3974" y="792"/>
                  </a:lnTo>
                  <a:lnTo>
                    <a:pt x="3984" y="787"/>
                  </a:lnTo>
                  <a:lnTo>
                    <a:pt x="3993" y="782"/>
                  </a:lnTo>
                  <a:lnTo>
                    <a:pt x="4130" y="782"/>
                  </a:lnTo>
                  <a:lnTo>
                    <a:pt x="4130" y="1108"/>
                  </a:lnTo>
                  <a:lnTo>
                    <a:pt x="4257" y="1108"/>
                  </a:lnTo>
                  <a:lnTo>
                    <a:pt x="4257" y="1203"/>
                  </a:lnTo>
                  <a:close/>
                  <a:moveTo>
                    <a:pt x="5060" y="958"/>
                  </a:moveTo>
                  <a:lnTo>
                    <a:pt x="5059" y="947"/>
                  </a:lnTo>
                  <a:lnTo>
                    <a:pt x="5058" y="936"/>
                  </a:lnTo>
                  <a:lnTo>
                    <a:pt x="5055" y="927"/>
                  </a:lnTo>
                  <a:lnTo>
                    <a:pt x="5052" y="917"/>
                  </a:lnTo>
                  <a:lnTo>
                    <a:pt x="5048" y="908"/>
                  </a:lnTo>
                  <a:lnTo>
                    <a:pt x="5043" y="901"/>
                  </a:lnTo>
                  <a:lnTo>
                    <a:pt x="5036" y="894"/>
                  </a:lnTo>
                  <a:lnTo>
                    <a:pt x="5030" y="888"/>
                  </a:lnTo>
                  <a:lnTo>
                    <a:pt x="5021" y="883"/>
                  </a:lnTo>
                  <a:lnTo>
                    <a:pt x="5012" y="877"/>
                  </a:lnTo>
                  <a:lnTo>
                    <a:pt x="5002" y="874"/>
                  </a:lnTo>
                  <a:lnTo>
                    <a:pt x="4991" y="871"/>
                  </a:lnTo>
                  <a:lnTo>
                    <a:pt x="4979" y="868"/>
                  </a:lnTo>
                  <a:lnTo>
                    <a:pt x="4966" y="866"/>
                  </a:lnTo>
                  <a:lnTo>
                    <a:pt x="4952" y="865"/>
                  </a:lnTo>
                  <a:lnTo>
                    <a:pt x="4938" y="864"/>
                  </a:lnTo>
                  <a:lnTo>
                    <a:pt x="4916" y="865"/>
                  </a:lnTo>
                  <a:lnTo>
                    <a:pt x="4897" y="868"/>
                  </a:lnTo>
                  <a:lnTo>
                    <a:pt x="4888" y="870"/>
                  </a:lnTo>
                  <a:lnTo>
                    <a:pt x="4880" y="872"/>
                  </a:lnTo>
                  <a:lnTo>
                    <a:pt x="4874" y="875"/>
                  </a:lnTo>
                  <a:lnTo>
                    <a:pt x="4868" y="878"/>
                  </a:lnTo>
                  <a:lnTo>
                    <a:pt x="4862" y="881"/>
                  </a:lnTo>
                  <a:lnTo>
                    <a:pt x="4857" y="886"/>
                  </a:lnTo>
                  <a:lnTo>
                    <a:pt x="4852" y="890"/>
                  </a:lnTo>
                  <a:lnTo>
                    <a:pt x="4849" y="895"/>
                  </a:lnTo>
                  <a:lnTo>
                    <a:pt x="4847" y="900"/>
                  </a:lnTo>
                  <a:lnTo>
                    <a:pt x="4845" y="906"/>
                  </a:lnTo>
                  <a:lnTo>
                    <a:pt x="4844" y="912"/>
                  </a:lnTo>
                  <a:lnTo>
                    <a:pt x="4844" y="919"/>
                  </a:lnTo>
                  <a:lnTo>
                    <a:pt x="4844" y="925"/>
                  </a:lnTo>
                  <a:lnTo>
                    <a:pt x="4845" y="932"/>
                  </a:lnTo>
                  <a:lnTo>
                    <a:pt x="4847" y="937"/>
                  </a:lnTo>
                  <a:lnTo>
                    <a:pt x="4850" y="943"/>
                  </a:lnTo>
                  <a:lnTo>
                    <a:pt x="4855" y="948"/>
                  </a:lnTo>
                  <a:lnTo>
                    <a:pt x="4859" y="952"/>
                  </a:lnTo>
                  <a:lnTo>
                    <a:pt x="4865" y="957"/>
                  </a:lnTo>
                  <a:lnTo>
                    <a:pt x="4872" y="961"/>
                  </a:lnTo>
                  <a:lnTo>
                    <a:pt x="4879" y="964"/>
                  </a:lnTo>
                  <a:lnTo>
                    <a:pt x="4887" y="967"/>
                  </a:lnTo>
                  <a:lnTo>
                    <a:pt x="4895" y="969"/>
                  </a:lnTo>
                  <a:lnTo>
                    <a:pt x="4904" y="972"/>
                  </a:lnTo>
                  <a:lnTo>
                    <a:pt x="4923" y="975"/>
                  </a:lnTo>
                  <a:lnTo>
                    <a:pt x="4945" y="976"/>
                  </a:lnTo>
                  <a:lnTo>
                    <a:pt x="4959" y="976"/>
                  </a:lnTo>
                  <a:lnTo>
                    <a:pt x="4973" y="975"/>
                  </a:lnTo>
                  <a:lnTo>
                    <a:pt x="4988" y="974"/>
                  </a:lnTo>
                  <a:lnTo>
                    <a:pt x="5002" y="972"/>
                  </a:lnTo>
                  <a:lnTo>
                    <a:pt x="5031" y="966"/>
                  </a:lnTo>
                  <a:lnTo>
                    <a:pt x="5060" y="958"/>
                  </a:lnTo>
                  <a:close/>
                  <a:moveTo>
                    <a:pt x="4579" y="1105"/>
                  </a:moveTo>
                  <a:lnTo>
                    <a:pt x="4807" y="1095"/>
                  </a:lnTo>
                  <a:lnTo>
                    <a:pt x="4816" y="1104"/>
                  </a:lnTo>
                  <a:lnTo>
                    <a:pt x="4826" y="1110"/>
                  </a:lnTo>
                  <a:lnTo>
                    <a:pt x="4837" y="1115"/>
                  </a:lnTo>
                  <a:lnTo>
                    <a:pt x="4850" y="1121"/>
                  </a:lnTo>
                  <a:lnTo>
                    <a:pt x="4865" y="1124"/>
                  </a:lnTo>
                  <a:lnTo>
                    <a:pt x="4881" y="1127"/>
                  </a:lnTo>
                  <a:lnTo>
                    <a:pt x="4899" y="1128"/>
                  </a:lnTo>
                  <a:lnTo>
                    <a:pt x="4918" y="1128"/>
                  </a:lnTo>
                  <a:lnTo>
                    <a:pt x="4934" y="1128"/>
                  </a:lnTo>
                  <a:lnTo>
                    <a:pt x="4948" y="1127"/>
                  </a:lnTo>
                  <a:lnTo>
                    <a:pt x="4962" y="1125"/>
                  </a:lnTo>
                  <a:lnTo>
                    <a:pt x="4975" y="1123"/>
                  </a:lnTo>
                  <a:lnTo>
                    <a:pt x="4988" y="1120"/>
                  </a:lnTo>
                  <a:lnTo>
                    <a:pt x="4999" y="1115"/>
                  </a:lnTo>
                  <a:lnTo>
                    <a:pt x="5008" y="1110"/>
                  </a:lnTo>
                  <a:lnTo>
                    <a:pt x="5018" y="1105"/>
                  </a:lnTo>
                  <a:lnTo>
                    <a:pt x="5025" y="1098"/>
                  </a:lnTo>
                  <a:lnTo>
                    <a:pt x="5033" y="1091"/>
                  </a:lnTo>
                  <a:lnTo>
                    <a:pt x="5038" y="1083"/>
                  </a:lnTo>
                  <a:lnTo>
                    <a:pt x="5044" y="1075"/>
                  </a:lnTo>
                  <a:lnTo>
                    <a:pt x="5048" y="1065"/>
                  </a:lnTo>
                  <a:lnTo>
                    <a:pt x="5051" y="1055"/>
                  </a:lnTo>
                  <a:lnTo>
                    <a:pt x="5053" y="1045"/>
                  </a:lnTo>
                  <a:lnTo>
                    <a:pt x="5055" y="1033"/>
                  </a:lnTo>
                  <a:lnTo>
                    <a:pt x="5034" y="1038"/>
                  </a:lnTo>
                  <a:lnTo>
                    <a:pt x="5014" y="1043"/>
                  </a:lnTo>
                  <a:lnTo>
                    <a:pt x="4991" y="1048"/>
                  </a:lnTo>
                  <a:lnTo>
                    <a:pt x="4967" y="1052"/>
                  </a:lnTo>
                  <a:lnTo>
                    <a:pt x="4944" y="1054"/>
                  </a:lnTo>
                  <a:lnTo>
                    <a:pt x="4919" y="1056"/>
                  </a:lnTo>
                  <a:lnTo>
                    <a:pt x="4892" y="1057"/>
                  </a:lnTo>
                  <a:lnTo>
                    <a:pt x="4865" y="1058"/>
                  </a:lnTo>
                  <a:lnTo>
                    <a:pt x="4835" y="1057"/>
                  </a:lnTo>
                  <a:lnTo>
                    <a:pt x="4806" y="1055"/>
                  </a:lnTo>
                  <a:lnTo>
                    <a:pt x="4779" y="1053"/>
                  </a:lnTo>
                  <a:lnTo>
                    <a:pt x="4753" y="1049"/>
                  </a:lnTo>
                  <a:lnTo>
                    <a:pt x="4727" y="1043"/>
                  </a:lnTo>
                  <a:lnTo>
                    <a:pt x="4703" y="1037"/>
                  </a:lnTo>
                  <a:lnTo>
                    <a:pt x="4680" y="1030"/>
                  </a:lnTo>
                  <a:lnTo>
                    <a:pt x="4658" y="1021"/>
                  </a:lnTo>
                  <a:lnTo>
                    <a:pt x="4638" y="1011"/>
                  </a:lnTo>
                  <a:lnTo>
                    <a:pt x="4620" y="1002"/>
                  </a:lnTo>
                  <a:lnTo>
                    <a:pt x="4612" y="996"/>
                  </a:lnTo>
                  <a:lnTo>
                    <a:pt x="4604" y="991"/>
                  </a:lnTo>
                  <a:lnTo>
                    <a:pt x="4598" y="984"/>
                  </a:lnTo>
                  <a:lnTo>
                    <a:pt x="4593" y="979"/>
                  </a:lnTo>
                  <a:lnTo>
                    <a:pt x="4587" y="973"/>
                  </a:lnTo>
                  <a:lnTo>
                    <a:pt x="4583" y="967"/>
                  </a:lnTo>
                  <a:lnTo>
                    <a:pt x="4580" y="961"/>
                  </a:lnTo>
                  <a:lnTo>
                    <a:pt x="4577" y="954"/>
                  </a:lnTo>
                  <a:lnTo>
                    <a:pt x="4574" y="948"/>
                  </a:lnTo>
                  <a:lnTo>
                    <a:pt x="4572" y="940"/>
                  </a:lnTo>
                  <a:lnTo>
                    <a:pt x="4571" y="934"/>
                  </a:lnTo>
                  <a:lnTo>
                    <a:pt x="4571" y="927"/>
                  </a:lnTo>
                  <a:lnTo>
                    <a:pt x="4571" y="919"/>
                  </a:lnTo>
                  <a:lnTo>
                    <a:pt x="4572" y="910"/>
                  </a:lnTo>
                  <a:lnTo>
                    <a:pt x="4574" y="903"/>
                  </a:lnTo>
                  <a:lnTo>
                    <a:pt x="4578" y="894"/>
                  </a:lnTo>
                  <a:lnTo>
                    <a:pt x="4582" y="887"/>
                  </a:lnTo>
                  <a:lnTo>
                    <a:pt x="4586" y="880"/>
                  </a:lnTo>
                  <a:lnTo>
                    <a:pt x="4592" y="873"/>
                  </a:lnTo>
                  <a:lnTo>
                    <a:pt x="4598" y="866"/>
                  </a:lnTo>
                  <a:lnTo>
                    <a:pt x="4606" y="860"/>
                  </a:lnTo>
                  <a:lnTo>
                    <a:pt x="4613" y="854"/>
                  </a:lnTo>
                  <a:lnTo>
                    <a:pt x="4622" y="847"/>
                  </a:lnTo>
                  <a:lnTo>
                    <a:pt x="4631" y="842"/>
                  </a:lnTo>
                  <a:lnTo>
                    <a:pt x="4642" y="836"/>
                  </a:lnTo>
                  <a:lnTo>
                    <a:pt x="4654" y="830"/>
                  </a:lnTo>
                  <a:lnTo>
                    <a:pt x="4666" y="826"/>
                  </a:lnTo>
                  <a:lnTo>
                    <a:pt x="4679" y="820"/>
                  </a:lnTo>
                  <a:lnTo>
                    <a:pt x="4706" y="812"/>
                  </a:lnTo>
                  <a:lnTo>
                    <a:pt x="4734" y="803"/>
                  </a:lnTo>
                  <a:lnTo>
                    <a:pt x="4764" y="797"/>
                  </a:lnTo>
                  <a:lnTo>
                    <a:pt x="4795" y="791"/>
                  </a:lnTo>
                  <a:lnTo>
                    <a:pt x="4827" y="787"/>
                  </a:lnTo>
                  <a:lnTo>
                    <a:pt x="4860" y="784"/>
                  </a:lnTo>
                  <a:lnTo>
                    <a:pt x="4894" y="783"/>
                  </a:lnTo>
                  <a:lnTo>
                    <a:pt x="4930" y="782"/>
                  </a:lnTo>
                  <a:lnTo>
                    <a:pt x="4974" y="783"/>
                  </a:lnTo>
                  <a:lnTo>
                    <a:pt x="5016" y="785"/>
                  </a:lnTo>
                  <a:lnTo>
                    <a:pt x="5055" y="789"/>
                  </a:lnTo>
                  <a:lnTo>
                    <a:pt x="5094" y="796"/>
                  </a:lnTo>
                  <a:lnTo>
                    <a:pt x="5129" y="803"/>
                  </a:lnTo>
                  <a:lnTo>
                    <a:pt x="5164" y="813"/>
                  </a:lnTo>
                  <a:lnTo>
                    <a:pt x="5181" y="818"/>
                  </a:lnTo>
                  <a:lnTo>
                    <a:pt x="5196" y="824"/>
                  </a:lnTo>
                  <a:lnTo>
                    <a:pt x="5212" y="830"/>
                  </a:lnTo>
                  <a:lnTo>
                    <a:pt x="5227" y="836"/>
                  </a:lnTo>
                  <a:lnTo>
                    <a:pt x="5241" y="844"/>
                  </a:lnTo>
                  <a:lnTo>
                    <a:pt x="5254" y="851"/>
                  </a:lnTo>
                  <a:lnTo>
                    <a:pt x="5267" y="860"/>
                  </a:lnTo>
                  <a:lnTo>
                    <a:pt x="5279" y="868"/>
                  </a:lnTo>
                  <a:lnTo>
                    <a:pt x="5289" y="877"/>
                  </a:lnTo>
                  <a:lnTo>
                    <a:pt x="5298" y="886"/>
                  </a:lnTo>
                  <a:lnTo>
                    <a:pt x="5308" y="895"/>
                  </a:lnTo>
                  <a:lnTo>
                    <a:pt x="5315" y="905"/>
                  </a:lnTo>
                  <a:lnTo>
                    <a:pt x="5322" y="916"/>
                  </a:lnTo>
                  <a:lnTo>
                    <a:pt x="5328" y="927"/>
                  </a:lnTo>
                  <a:lnTo>
                    <a:pt x="5333" y="937"/>
                  </a:lnTo>
                  <a:lnTo>
                    <a:pt x="5337" y="949"/>
                  </a:lnTo>
                  <a:lnTo>
                    <a:pt x="5340" y="961"/>
                  </a:lnTo>
                  <a:lnTo>
                    <a:pt x="5343" y="973"/>
                  </a:lnTo>
                  <a:lnTo>
                    <a:pt x="5344" y="986"/>
                  </a:lnTo>
                  <a:lnTo>
                    <a:pt x="5344" y="998"/>
                  </a:lnTo>
                  <a:lnTo>
                    <a:pt x="5344" y="1010"/>
                  </a:lnTo>
                  <a:lnTo>
                    <a:pt x="5343" y="1021"/>
                  </a:lnTo>
                  <a:lnTo>
                    <a:pt x="5341" y="1033"/>
                  </a:lnTo>
                  <a:lnTo>
                    <a:pt x="5338" y="1043"/>
                  </a:lnTo>
                  <a:lnTo>
                    <a:pt x="5333" y="1053"/>
                  </a:lnTo>
                  <a:lnTo>
                    <a:pt x="5329" y="1064"/>
                  </a:lnTo>
                  <a:lnTo>
                    <a:pt x="5324" y="1073"/>
                  </a:lnTo>
                  <a:lnTo>
                    <a:pt x="5317" y="1083"/>
                  </a:lnTo>
                  <a:lnTo>
                    <a:pt x="5311" y="1093"/>
                  </a:lnTo>
                  <a:lnTo>
                    <a:pt x="5302" y="1101"/>
                  </a:lnTo>
                  <a:lnTo>
                    <a:pt x="5294" y="1110"/>
                  </a:lnTo>
                  <a:lnTo>
                    <a:pt x="5284" y="1119"/>
                  </a:lnTo>
                  <a:lnTo>
                    <a:pt x="5273" y="1127"/>
                  </a:lnTo>
                  <a:lnTo>
                    <a:pt x="5263" y="1135"/>
                  </a:lnTo>
                  <a:lnTo>
                    <a:pt x="5250" y="1142"/>
                  </a:lnTo>
                  <a:lnTo>
                    <a:pt x="5237" y="1150"/>
                  </a:lnTo>
                  <a:lnTo>
                    <a:pt x="5223" y="1156"/>
                  </a:lnTo>
                  <a:lnTo>
                    <a:pt x="5209" y="1163"/>
                  </a:lnTo>
                  <a:lnTo>
                    <a:pt x="5193" y="1169"/>
                  </a:lnTo>
                  <a:lnTo>
                    <a:pt x="5177" y="1174"/>
                  </a:lnTo>
                  <a:lnTo>
                    <a:pt x="5160" y="1180"/>
                  </a:lnTo>
                  <a:lnTo>
                    <a:pt x="5142" y="1184"/>
                  </a:lnTo>
                  <a:lnTo>
                    <a:pt x="5123" y="1188"/>
                  </a:lnTo>
                  <a:lnTo>
                    <a:pt x="5104" y="1193"/>
                  </a:lnTo>
                  <a:lnTo>
                    <a:pt x="5083" y="1196"/>
                  </a:lnTo>
                  <a:lnTo>
                    <a:pt x="5063" y="1199"/>
                  </a:lnTo>
                  <a:lnTo>
                    <a:pt x="5040" y="1201"/>
                  </a:lnTo>
                  <a:lnTo>
                    <a:pt x="5018" y="1203"/>
                  </a:lnTo>
                  <a:lnTo>
                    <a:pt x="4971" y="1205"/>
                  </a:lnTo>
                  <a:lnTo>
                    <a:pt x="4919" y="1207"/>
                  </a:lnTo>
                  <a:lnTo>
                    <a:pt x="4886" y="1207"/>
                  </a:lnTo>
                  <a:lnTo>
                    <a:pt x="4855" y="1205"/>
                  </a:lnTo>
                  <a:lnTo>
                    <a:pt x="4825" y="1203"/>
                  </a:lnTo>
                  <a:lnTo>
                    <a:pt x="4796" y="1200"/>
                  </a:lnTo>
                  <a:lnTo>
                    <a:pt x="4769" y="1197"/>
                  </a:lnTo>
                  <a:lnTo>
                    <a:pt x="4743" y="1193"/>
                  </a:lnTo>
                  <a:lnTo>
                    <a:pt x="4718" y="1187"/>
                  </a:lnTo>
                  <a:lnTo>
                    <a:pt x="4695" y="1181"/>
                  </a:lnTo>
                  <a:lnTo>
                    <a:pt x="4673" y="1174"/>
                  </a:lnTo>
                  <a:lnTo>
                    <a:pt x="4654" y="1167"/>
                  </a:lnTo>
                  <a:lnTo>
                    <a:pt x="4637" y="1158"/>
                  </a:lnTo>
                  <a:lnTo>
                    <a:pt x="4621" y="1150"/>
                  </a:lnTo>
                  <a:lnTo>
                    <a:pt x="4608" y="1139"/>
                  </a:lnTo>
                  <a:lnTo>
                    <a:pt x="4596" y="1128"/>
                  </a:lnTo>
                  <a:lnTo>
                    <a:pt x="4586" y="1116"/>
                  </a:lnTo>
                  <a:lnTo>
                    <a:pt x="4579" y="1105"/>
                  </a:lnTo>
                  <a:close/>
                  <a:moveTo>
                    <a:pt x="5722" y="994"/>
                  </a:moveTo>
                  <a:lnTo>
                    <a:pt x="5969" y="994"/>
                  </a:lnTo>
                  <a:lnTo>
                    <a:pt x="5969" y="880"/>
                  </a:lnTo>
                  <a:lnTo>
                    <a:pt x="5722" y="994"/>
                  </a:lnTo>
                  <a:close/>
                  <a:moveTo>
                    <a:pt x="6336" y="1203"/>
                  </a:moveTo>
                  <a:lnTo>
                    <a:pt x="5858" y="1203"/>
                  </a:lnTo>
                  <a:lnTo>
                    <a:pt x="5858" y="1120"/>
                  </a:lnTo>
                  <a:lnTo>
                    <a:pt x="5969" y="1120"/>
                  </a:lnTo>
                  <a:lnTo>
                    <a:pt x="5969" y="1067"/>
                  </a:lnTo>
                  <a:lnTo>
                    <a:pt x="5585" y="1067"/>
                  </a:lnTo>
                  <a:lnTo>
                    <a:pt x="5533" y="981"/>
                  </a:lnTo>
                  <a:lnTo>
                    <a:pt x="5960" y="782"/>
                  </a:lnTo>
                  <a:lnTo>
                    <a:pt x="6243" y="782"/>
                  </a:lnTo>
                  <a:lnTo>
                    <a:pt x="6243" y="994"/>
                  </a:lnTo>
                  <a:lnTo>
                    <a:pt x="6336" y="994"/>
                  </a:lnTo>
                  <a:lnTo>
                    <a:pt x="6336" y="1067"/>
                  </a:lnTo>
                  <a:lnTo>
                    <a:pt x="6243" y="1067"/>
                  </a:lnTo>
                  <a:lnTo>
                    <a:pt x="6243" y="1120"/>
                  </a:lnTo>
                  <a:lnTo>
                    <a:pt x="6336" y="1120"/>
                  </a:lnTo>
                  <a:lnTo>
                    <a:pt x="6336" y="1203"/>
                  </a:lnTo>
                  <a:close/>
                  <a:moveTo>
                    <a:pt x="7115" y="1073"/>
                  </a:moveTo>
                  <a:lnTo>
                    <a:pt x="7304" y="1073"/>
                  </a:lnTo>
                  <a:lnTo>
                    <a:pt x="7296" y="1203"/>
                  </a:lnTo>
                  <a:lnTo>
                    <a:pt x="6569" y="1203"/>
                  </a:lnTo>
                  <a:lnTo>
                    <a:pt x="6568" y="1194"/>
                  </a:lnTo>
                  <a:lnTo>
                    <a:pt x="6568" y="1190"/>
                  </a:lnTo>
                  <a:lnTo>
                    <a:pt x="6568" y="1176"/>
                  </a:lnTo>
                  <a:lnTo>
                    <a:pt x="6571" y="1163"/>
                  </a:lnTo>
                  <a:lnTo>
                    <a:pt x="6576" y="1149"/>
                  </a:lnTo>
                  <a:lnTo>
                    <a:pt x="6581" y="1136"/>
                  </a:lnTo>
                  <a:lnTo>
                    <a:pt x="6590" y="1123"/>
                  </a:lnTo>
                  <a:lnTo>
                    <a:pt x="6599" y="1111"/>
                  </a:lnTo>
                  <a:lnTo>
                    <a:pt x="6610" y="1098"/>
                  </a:lnTo>
                  <a:lnTo>
                    <a:pt x="6623" y="1087"/>
                  </a:lnTo>
                  <a:lnTo>
                    <a:pt x="6638" y="1076"/>
                  </a:lnTo>
                  <a:lnTo>
                    <a:pt x="6656" y="1064"/>
                  </a:lnTo>
                  <a:lnTo>
                    <a:pt x="6678" y="1052"/>
                  </a:lnTo>
                  <a:lnTo>
                    <a:pt x="6701" y="1040"/>
                  </a:lnTo>
                  <a:lnTo>
                    <a:pt x="6727" y="1028"/>
                  </a:lnTo>
                  <a:lnTo>
                    <a:pt x="6756" y="1017"/>
                  </a:lnTo>
                  <a:lnTo>
                    <a:pt x="6788" y="1006"/>
                  </a:lnTo>
                  <a:lnTo>
                    <a:pt x="6823" y="994"/>
                  </a:lnTo>
                  <a:lnTo>
                    <a:pt x="6877" y="975"/>
                  </a:lnTo>
                  <a:lnTo>
                    <a:pt x="6921" y="959"/>
                  </a:lnTo>
                  <a:lnTo>
                    <a:pt x="6956" y="946"/>
                  </a:lnTo>
                  <a:lnTo>
                    <a:pt x="6978" y="935"/>
                  </a:lnTo>
                  <a:lnTo>
                    <a:pt x="6986" y="931"/>
                  </a:lnTo>
                  <a:lnTo>
                    <a:pt x="6993" y="927"/>
                  </a:lnTo>
                  <a:lnTo>
                    <a:pt x="7000" y="921"/>
                  </a:lnTo>
                  <a:lnTo>
                    <a:pt x="7004" y="917"/>
                  </a:lnTo>
                  <a:lnTo>
                    <a:pt x="7008" y="913"/>
                  </a:lnTo>
                  <a:lnTo>
                    <a:pt x="7010" y="907"/>
                  </a:lnTo>
                  <a:lnTo>
                    <a:pt x="7013" y="903"/>
                  </a:lnTo>
                  <a:lnTo>
                    <a:pt x="7013" y="899"/>
                  </a:lnTo>
                  <a:lnTo>
                    <a:pt x="7013" y="894"/>
                  </a:lnTo>
                  <a:lnTo>
                    <a:pt x="7012" y="890"/>
                  </a:lnTo>
                  <a:lnTo>
                    <a:pt x="7009" y="886"/>
                  </a:lnTo>
                  <a:lnTo>
                    <a:pt x="7007" y="881"/>
                  </a:lnTo>
                  <a:lnTo>
                    <a:pt x="7004" y="878"/>
                  </a:lnTo>
                  <a:lnTo>
                    <a:pt x="7000" y="875"/>
                  </a:lnTo>
                  <a:lnTo>
                    <a:pt x="6994" y="872"/>
                  </a:lnTo>
                  <a:lnTo>
                    <a:pt x="6989" y="869"/>
                  </a:lnTo>
                  <a:lnTo>
                    <a:pt x="6983" y="866"/>
                  </a:lnTo>
                  <a:lnTo>
                    <a:pt x="6976" y="863"/>
                  </a:lnTo>
                  <a:lnTo>
                    <a:pt x="6969" y="862"/>
                  </a:lnTo>
                  <a:lnTo>
                    <a:pt x="6960" y="860"/>
                  </a:lnTo>
                  <a:lnTo>
                    <a:pt x="6941" y="858"/>
                  </a:lnTo>
                  <a:lnTo>
                    <a:pt x="6918" y="857"/>
                  </a:lnTo>
                  <a:lnTo>
                    <a:pt x="6894" y="858"/>
                  </a:lnTo>
                  <a:lnTo>
                    <a:pt x="6874" y="861"/>
                  </a:lnTo>
                  <a:lnTo>
                    <a:pt x="6865" y="863"/>
                  </a:lnTo>
                  <a:lnTo>
                    <a:pt x="6857" y="865"/>
                  </a:lnTo>
                  <a:lnTo>
                    <a:pt x="6849" y="869"/>
                  </a:lnTo>
                  <a:lnTo>
                    <a:pt x="6843" y="872"/>
                  </a:lnTo>
                  <a:lnTo>
                    <a:pt x="6837" y="875"/>
                  </a:lnTo>
                  <a:lnTo>
                    <a:pt x="6831" y="879"/>
                  </a:lnTo>
                  <a:lnTo>
                    <a:pt x="6827" y="885"/>
                  </a:lnTo>
                  <a:lnTo>
                    <a:pt x="6824" y="890"/>
                  </a:lnTo>
                  <a:lnTo>
                    <a:pt x="6820" y="895"/>
                  </a:lnTo>
                  <a:lnTo>
                    <a:pt x="6818" y="902"/>
                  </a:lnTo>
                  <a:lnTo>
                    <a:pt x="6817" y="908"/>
                  </a:lnTo>
                  <a:lnTo>
                    <a:pt x="6817" y="915"/>
                  </a:lnTo>
                  <a:lnTo>
                    <a:pt x="6582" y="912"/>
                  </a:lnTo>
                  <a:lnTo>
                    <a:pt x="6583" y="903"/>
                  </a:lnTo>
                  <a:lnTo>
                    <a:pt x="6585" y="894"/>
                  </a:lnTo>
                  <a:lnTo>
                    <a:pt x="6589" y="887"/>
                  </a:lnTo>
                  <a:lnTo>
                    <a:pt x="6592" y="879"/>
                  </a:lnTo>
                  <a:lnTo>
                    <a:pt x="6595" y="872"/>
                  </a:lnTo>
                  <a:lnTo>
                    <a:pt x="6600" y="864"/>
                  </a:lnTo>
                  <a:lnTo>
                    <a:pt x="6606" y="858"/>
                  </a:lnTo>
                  <a:lnTo>
                    <a:pt x="6612" y="851"/>
                  </a:lnTo>
                  <a:lnTo>
                    <a:pt x="6619" y="845"/>
                  </a:lnTo>
                  <a:lnTo>
                    <a:pt x="6626" y="840"/>
                  </a:lnTo>
                  <a:lnTo>
                    <a:pt x="6635" y="833"/>
                  </a:lnTo>
                  <a:lnTo>
                    <a:pt x="6643" y="829"/>
                  </a:lnTo>
                  <a:lnTo>
                    <a:pt x="6653" y="824"/>
                  </a:lnTo>
                  <a:lnTo>
                    <a:pt x="6664" y="819"/>
                  </a:lnTo>
                  <a:lnTo>
                    <a:pt x="6674" y="815"/>
                  </a:lnTo>
                  <a:lnTo>
                    <a:pt x="6686" y="811"/>
                  </a:lnTo>
                  <a:lnTo>
                    <a:pt x="6712" y="804"/>
                  </a:lnTo>
                  <a:lnTo>
                    <a:pt x="6739" y="798"/>
                  </a:lnTo>
                  <a:lnTo>
                    <a:pt x="6767" y="794"/>
                  </a:lnTo>
                  <a:lnTo>
                    <a:pt x="6797" y="789"/>
                  </a:lnTo>
                  <a:lnTo>
                    <a:pt x="6829" y="786"/>
                  </a:lnTo>
                  <a:lnTo>
                    <a:pt x="6862" y="784"/>
                  </a:lnTo>
                  <a:lnTo>
                    <a:pt x="6897" y="782"/>
                  </a:lnTo>
                  <a:lnTo>
                    <a:pt x="6933" y="782"/>
                  </a:lnTo>
                  <a:lnTo>
                    <a:pt x="6973" y="783"/>
                  </a:lnTo>
                  <a:lnTo>
                    <a:pt x="7012" y="784"/>
                  </a:lnTo>
                  <a:lnTo>
                    <a:pt x="7047" y="786"/>
                  </a:lnTo>
                  <a:lnTo>
                    <a:pt x="7081" y="790"/>
                  </a:lnTo>
                  <a:lnTo>
                    <a:pt x="7112" y="795"/>
                  </a:lnTo>
                  <a:lnTo>
                    <a:pt x="7144" y="801"/>
                  </a:lnTo>
                  <a:lnTo>
                    <a:pt x="7171" y="807"/>
                  </a:lnTo>
                  <a:lnTo>
                    <a:pt x="7197" y="816"/>
                  </a:lnTo>
                  <a:lnTo>
                    <a:pt x="7221" y="825"/>
                  </a:lnTo>
                  <a:lnTo>
                    <a:pt x="7241" y="834"/>
                  </a:lnTo>
                  <a:lnTo>
                    <a:pt x="7251" y="839"/>
                  </a:lnTo>
                  <a:lnTo>
                    <a:pt x="7260" y="844"/>
                  </a:lnTo>
                  <a:lnTo>
                    <a:pt x="7267" y="849"/>
                  </a:lnTo>
                  <a:lnTo>
                    <a:pt x="7273" y="855"/>
                  </a:lnTo>
                  <a:lnTo>
                    <a:pt x="7279" y="860"/>
                  </a:lnTo>
                  <a:lnTo>
                    <a:pt x="7284" y="866"/>
                  </a:lnTo>
                  <a:lnTo>
                    <a:pt x="7288" y="872"/>
                  </a:lnTo>
                  <a:lnTo>
                    <a:pt x="7292" y="878"/>
                  </a:lnTo>
                  <a:lnTo>
                    <a:pt x="7295" y="885"/>
                  </a:lnTo>
                  <a:lnTo>
                    <a:pt x="7297" y="891"/>
                  </a:lnTo>
                  <a:lnTo>
                    <a:pt x="7298" y="898"/>
                  </a:lnTo>
                  <a:lnTo>
                    <a:pt x="7298" y="905"/>
                  </a:lnTo>
                  <a:lnTo>
                    <a:pt x="7298" y="914"/>
                  </a:lnTo>
                  <a:lnTo>
                    <a:pt x="7295" y="922"/>
                  </a:lnTo>
                  <a:lnTo>
                    <a:pt x="7292" y="931"/>
                  </a:lnTo>
                  <a:lnTo>
                    <a:pt x="7285" y="938"/>
                  </a:lnTo>
                  <a:lnTo>
                    <a:pt x="7279" y="947"/>
                  </a:lnTo>
                  <a:lnTo>
                    <a:pt x="7270" y="954"/>
                  </a:lnTo>
                  <a:lnTo>
                    <a:pt x="7260" y="962"/>
                  </a:lnTo>
                  <a:lnTo>
                    <a:pt x="7248" y="969"/>
                  </a:lnTo>
                  <a:lnTo>
                    <a:pt x="7233" y="977"/>
                  </a:lnTo>
                  <a:lnTo>
                    <a:pt x="7215" y="986"/>
                  </a:lnTo>
                  <a:lnTo>
                    <a:pt x="7194" y="993"/>
                  </a:lnTo>
                  <a:lnTo>
                    <a:pt x="7171" y="1001"/>
                  </a:lnTo>
                  <a:lnTo>
                    <a:pt x="7145" y="1009"/>
                  </a:lnTo>
                  <a:lnTo>
                    <a:pt x="7115" y="1018"/>
                  </a:lnTo>
                  <a:lnTo>
                    <a:pt x="7082" y="1025"/>
                  </a:lnTo>
                  <a:lnTo>
                    <a:pt x="7047" y="1034"/>
                  </a:lnTo>
                  <a:lnTo>
                    <a:pt x="6992" y="1047"/>
                  </a:lnTo>
                  <a:lnTo>
                    <a:pt x="6947" y="1058"/>
                  </a:lnTo>
                  <a:lnTo>
                    <a:pt x="6912" y="1067"/>
                  </a:lnTo>
                  <a:lnTo>
                    <a:pt x="6887" y="1076"/>
                  </a:lnTo>
                  <a:lnTo>
                    <a:pt x="6868" y="1083"/>
                  </a:lnTo>
                  <a:lnTo>
                    <a:pt x="6850" y="1091"/>
                  </a:lnTo>
                  <a:lnTo>
                    <a:pt x="6835" y="1099"/>
                  </a:lnTo>
                  <a:lnTo>
                    <a:pt x="6824" y="1108"/>
                  </a:lnTo>
                  <a:lnTo>
                    <a:pt x="7111" y="1108"/>
                  </a:lnTo>
                  <a:lnTo>
                    <a:pt x="7115" y="1073"/>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0"/>
            <p:cNvSpPr>
              <a:spLocks noEditPoints="1"/>
            </p:cNvSpPr>
            <p:nvPr/>
          </p:nvSpPr>
          <p:spPr bwMode="auto">
            <a:xfrm>
              <a:off x="533" y="2395"/>
              <a:ext cx="944" cy="696"/>
            </a:xfrm>
            <a:custGeom>
              <a:avLst/>
              <a:gdLst>
                <a:gd name="T0" fmla="*/ 503 w 13220"/>
                <a:gd name="T1" fmla="*/ 814 h 9747"/>
                <a:gd name="T2" fmla="*/ 750 w 13220"/>
                <a:gd name="T3" fmla="*/ 995 h 9747"/>
                <a:gd name="T4" fmla="*/ 1020 w 13220"/>
                <a:gd name="T5" fmla="*/ 2052 h 9747"/>
                <a:gd name="T6" fmla="*/ 66 w 13220"/>
                <a:gd name="T7" fmla="*/ 2085 h 9747"/>
                <a:gd name="T8" fmla="*/ 779 w 13220"/>
                <a:gd name="T9" fmla="*/ 1670 h 9747"/>
                <a:gd name="T10" fmla="*/ 915 w 13220"/>
                <a:gd name="T11" fmla="*/ 2433 h 9747"/>
                <a:gd name="T12" fmla="*/ 837 w 13220"/>
                <a:gd name="T13" fmla="*/ 2867 h 9747"/>
                <a:gd name="T14" fmla="*/ 341 w 13220"/>
                <a:gd name="T15" fmla="*/ 3349 h 9747"/>
                <a:gd name="T16" fmla="*/ 222 w 13220"/>
                <a:gd name="T17" fmla="*/ 3727 h 9747"/>
                <a:gd name="T18" fmla="*/ 718 w 13220"/>
                <a:gd name="T19" fmla="*/ 3555 h 9747"/>
                <a:gd name="T20" fmla="*/ 414 w 13220"/>
                <a:gd name="T21" fmla="*/ 4409 h 9747"/>
                <a:gd name="T22" fmla="*/ 1032 w 13220"/>
                <a:gd name="T23" fmla="*/ 5141 h 9747"/>
                <a:gd name="T24" fmla="*/ 1290 w 13220"/>
                <a:gd name="T25" fmla="*/ 5249 h 9747"/>
                <a:gd name="T26" fmla="*/ 1600 w 13220"/>
                <a:gd name="T27" fmla="*/ 6086 h 9747"/>
                <a:gd name="T28" fmla="*/ 1247 w 13220"/>
                <a:gd name="T29" fmla="*/ 6337 h 9747"/>
                <a:gd name="T30" fmla="*/ 1969 w 13220"/>
                <a:gd name="T31" fmla="*/ 6628 h 9747"/>
                <a:gd name="T32" fmla="*/ 2034 w 13220"/>
                <a:gd name="T33" fmla="*/ 6899 h 9747"/>
                <a:gd name="T34" fmla="*/ 1782 w 13220"/>
                <a:gd name="T35" fmla="*/ 7139 h 9747"/>
                <a:gd name="T36" fmla="*/ 2326 w 13220"/>
                <a:gd name="T37" fmla="*/ 7070 h 9747"/>
                <a:gd name="T38" fmla="*/ 2579 w 13220"/>
                <a:gd name="T39" fmla="*/ 8019 h 9747"/>
                <a:gd name="T40" fmla="*/ 3161 w 13220"/>
                <a:gd name="T41" fmla="*/ 8195 h 9747"/>
                <a:gd name="T42" fmla="*/ 3817 w 13220"/>
                <a:gd name="T43" fmla="*/ 8035 h 9747"/>
                <a:gd name="T44" fmla="*/ 3379 w 13220"/>
                <a:gd name="T45" fmla="*/ 8107 h 9747"/>
                <a:gd name="T46" fmla="*/ 3956 w 13220"/>
                <a:gd name="T47" fmla="*/ 8312 h 9747"/>
                <a:gd name="T48" fmla="*/ 4673 w 13220"/>
                <a:gd name="T49" fmla="*/ 8533 h 9747"/>
                <a:gd name="T50" fmla="*/ 4825 w 13220"/>
                <a:gd name="T51" fmla="*/ 9159 h 9747"/>
                <a:gd name="T52" fmla="*/ 5227 w 13220"/>
                <a:gd name="T53" fmla="*/ 8845 h 9747"/>
                <a:gd name="T54" fmla="*/ 5493 w 13220"/>
                <a:gd name="T55" fmla="*/ 9522 h 9747"/>
                <a:gd name="T56" fmla="*/ 5662 w 13220"/>
                <a:gd name="T57" fmla="*/ 8980 h 9747"/>
                <a:gd name="T58" fmla="*/ 5905 w 13220"/>
                <a:gd name="T59" fmla="*/ 9568 h 9747"/>
                <a:gd name="T60" fmla="*/ 6621 w 13220"/>
                <a:gd name="T61" fmla="*/ 9552 h 9747"/>
                <a:gd name="T62" fmla="*/ 6326 w 13220"/>
                <a:gd name="T63" fmla="*/ 9398 h 9747"/>
                <a:gd name="T64" fmla="*/ 7080 w 13220"/>
                <a:gd name="T65" fmla="*/ 9384 h 9747"/>
                <a:gd name="T66" fmla="*/ 7211 w 13220"/>
                <a:gd name="T67" fmla="*/ 9113 h 9747"/>
                <a:gd name="T68" fmla="*/ 7690 w 13220"/>
                <a:gd name="T69" fmla="*/ 9138 h 9747"/>
                <a:gd name="T70" fmla="*/ 8279 w 13220"/>
                <a:gd name="T71" fmla="*/ 8760 h 9747"/>
                <a:gd name="T72" fmla="*/ 8554 w 13220"/>
                <a:gd name="T73" fmla="*/ 9168 h 9747"/>
                <a:gd name="T74" fmla="*/ 9147 w 13220"/>
                <a:gd name="T75" fmla="*/ 9006 h 9747"/>
                <a:gd name="T76" fmla="*/ 9485 w 13220"/>
                <a:gd name="T77" fmla="*/ 8698 h 9747"/>
                <a:gd name="T78" fmla="*/ 9574 w 13220"/>
                <a:gd name="T79" fmla="*/ 8300 h 9747"/>
                <a:gd name="T80" fmla="*/ 10133 w 13220"/>
                <a:gd name="T81" fmla="*/ 8084 h 9747"/>
                <a:gd name="T82" fmla="*/ 10224 w 13220"/>
                <a:gd name="T83" fmla="*/ 7920 h 9747"/>
                <a:gd name="T84" fmla="*/ 10785 w 13220"/>
                <a:gd name="T85" fmla="*/ 7933 h 9747"/>
                <a:gd name="T86" fmla="*/ 10951 w 13220"/>
                <a:gd name="T87" fmla="*/ 7166 h 9747"/>
                <a:gd name="T88" fmla="*/ 11443 w 13220"/>
                <a:gd name="T89" fmla="*/ 7286 h 9747"/>
                <a:gd name="T90" fmla="*/ 11054 w 13220"/>
                <a:gd name="T91" fmla="*/ 7347 h 9747"/>
                <a:gd name="T92" fmla="*/ 11434 w 13220"/>
                <a:gd name="T93" fmla="*/ 6851 h 9747"/>
                <a:gd name="T94" fmla="*/ 11568 w 13220"/>
                <a:gd name="T95" fmla="*/ 6460 h 9747"/>
                <a:gd name="T96" fmla="*/ 11993 w 13220"/>
                <a:gd name="T97" fmla="*/ 6075 h 9747"/>
                <a:gd name="T98" fmla="*/ 12010 w 13220"/>
                <a:gd name="T99" fmla="*/ 5924 h 9747"/>
                <a:gd name="T100" fmla="*/ 12237 w 13220"/>
                <a:gd name="T101" fmla="*/ 5210 h 9747"/>
                <a:gd name="T102" fmla="*/ 12340 w 13220"/>
                <a:gd name="T103" fmla="*/ 4207 h 9747"/>
                <a:gd name="T104" fmla="*/ 12529 w 13220"/>
                <a:gd name="T105" fmla="*/ 3833 h 9747"/>
                <a:gd name="T106" fmla="*/ 12985 w 13220"/>
                <a:gd name="T107" fmla="*/ 3852 h 9747"/>
                <a:gd name="T108" fmla="*/ 12812 w 13220"/>
                <a:gd name="T109" fmla="*/ 3612 h 9747"/>
                <a:gd name="T110" fmla="*/ 12541 w 13220"/>
                <a:gd name="T111" fmla="*/ 3451 h 9747"/>
                <a:gd name="T112" fmla="*/ 13124 w 13220"/>
                <a:gd name="T113" fmla="*/ 2934 h 9747"/>
                <a:gd name="T114" fmla="*/ 12481 w 13220"/>
                <a:gd name="T115" fmla="*/ 2597 h 9747"/>
                <a:gd name="T116" fmla="*/ 13197 w 13220"/>
                <a:gd name="T117" fmla="*/ 1219 h 9747"/>
                <a:gd name="T118" fmla="*/ 13047 w 13220"/>
                <a:gd name="T119" fmla="*/ 2300 h 9747"/>
                <a:gd name="T120" fmla="*/ 12599 w 13220"/>
                <a:gd name="T121" fmla="*/ 2049 h 9747"/>
                <a:gd name="T122" fmla="*/ 13217 w 13220"/>
                <a:gd name="T123" fmla="*/ 876 h 9747"/>
                <a:gd name="T124" fmla="*/ 12660 w 13220"/>
                <a:gd name="T125" fmla="*/ 927 h 97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220" h="9747">
                  <a:moveTo>
                    <a:pt x="927" y="419"/>
                  </a:moveTo>
                  <a:lnTo>
                    <a:pt x="699" y="429"/>
                  </a:lnTo>
                  <a:lnTo>
                    <a:pt x="654" y="432"/>
                  </a:lnTo>
                  <a:lnTo>
                    <a:pt x="610" y="434"/>
                  </a:lnTo>
                  <a:lnTo>
                    <a:pt x="567" y="438"/>
                  </a:lnTo>
                  <a:lnTo>
                    <a:pt x="527" y="441"/>
                  </a:lnTo>
                  <a:lnTo>
                    <a:pt x="486" y="444"/>
                  </a:lnTo>
                  <a:lnTo>
                    <a:pt x="447" y="448"/>
                  </a:lnTo>
                  <a:lnTo>
                    <a:pt x="409" y="453"/>
                  </a:lnTo>
                  <a:lnTo>
                    <a:pt x="373" y="457"/>
                  </a:lnTo>
                  <a:lnTo>
                    <a:pt x="373" y="456"/>
                  </a:lnTo>
                  <a:lnTo>
                    <a:pt x="403" y="442"/>
                  </a:lnTo>
                  <a:lnTo>
                    <a:pt x="433" y="428"/>
                  </a:lnTo>
                  <a:lnTo>
                    <a:pt x="464" y="413"/>
                  </a:lnTo>
                  <a:lnTo>
                    <a:pt x="495" y="397"/>
                  </a:lnTo>
                  <a:lnTo>
                    <a:pt x="527" y="381"/>
                  </a:lnTo>
                  <a:lnTo>
                    <a:pt x="557" y="364"/>
                  </a:lnTo>
                  <a:lnTo>
                    <a:pt x="587" y="348"/>
                  </a:lnTo>
                  <a:lnTo>
                    <a:pt x="616" y="330"/>
                  </a:lnTo>
                  <a:lnTo>
                    <a:pt x="915" y="158"/>
                  </a:lnTo>
                  <a:lnTo>
                    <a:pt x="908" y="0"/>
                  </a:lnTo>
                  <a:lnTo>
                    <a:pt x="150" y="34"/>
                  </a:lnTo>
                  <a:lnTo>
                    <a:pt x="156" y="166"/>
                  </a:lnTo>
                  <a:lnTo>
                    <a:pt x="389" y="155"/>
                  </a:lnTo>
                  <a:lnTo>
                    <a:pt x="438" y="153"/>
                  </a:lnTo>
                  <a:lnTo>
                    <a:pt x="485" y="150"/>
                  </a:lnTo>
                  <a:lnTo>
                    <a:pt x="530" y="148"/>
                  </a:lnTo>
                  <a:lnTo>
                    <a:pt x="572" y="145"/>
                  </a:lnTo>
                  <a:lnTo>
                    <a:pt x="612" y="142"/>
                  </a:lnTo>
                  <a:lnTo>
                    <a:pt x="651" y="138"/>
                  </a:lnTo>
                  <a:lnTo>
                    <a:pt x="688" y="135"/>
                  </a:lnTo>
                  <a:lnTo>
                    <a:pt x="723" y="132"/>
                  </a:lnTo>
                  <a:lnTo>
                    <a:pt x="724" y="135"/>
                  </a:lnTo>
                  <a:lnTo>
                    <a:pt x="693" y="149"/>
                  </a:lnTo>
                  <a:lnTo>
                    <a:pt x="661" y="164"/>
                  </a:lnTo>
                  <a:lnTo>
                    <a:pt x="630" y="180"/>
                  </a:lnTo>
                  <a:lnTo>
                    <a:pt x="597" y="196"/>
                  </a:lnTo>
                  <a:lnTo>
                    <a:pt x="565" y="212"/>
                  </a:lnTo>
                  <a:lnTo>
                    <a:pt x="534" y="230"/>
                  </a:lnTo>
                  <a:lnTo>
                    <a:pt x="504" y="247"/>
                  </a:lnTo>
                  <a:lnTo>
                    <a:pt x="475" y="263"/>
                  </a:lnTo>
                  <a:lnTo>
                    <a:pt x="169" y="440"/>
                  </a:lnTo>
                  <a:lnTo>
                    <a:pt x="175" y="586"/>
                  </a:lnTo>
                  <a:lnTo>
                    <a:pt x="933" y="551"/>
                  </a:lnTo>
                  <a:lnTo>
                    <a:pt x="927" y="419"/>
                  </a:lnTo>
                  <a:close/>
                  <a:moveTo>
                    <a:pt x="604" y="781"/>
                  </a:moveTo>
                  <a:lnTo>
                    <a:pt x="612" y="794"/>
                  </a:lnTo>
                  <a:lnTo>
                    <a:pt x="621" y="809"/>
                  </a:lnTo>
                  <a:lnTo>
                    <a:pt x="627" y="825"/>
                  </a:lnTo>
                  <a:lnTo>
                    <a:pt x="634" y="841"/>
                  </a:lnTo>
                  <a:lnTo>
                    <a:pt x="639" y="858"/>
                  </a:lnTo>
                  <a:lnTo>
                    <a:pt x="644" y="876"/>
                  </a:lnTo>
                  <a:lnTo>
                    <a:pt x="646" y="895"/>
                  </a:lnTo>
                  <a:lnTo>
                    <a:pt x="648" y="914"/>
                  </a:lnTo>
                  <a:lnTo>
                    <a:pt x="648" y="928"/>
                  </a:lnTo>
                  <a:lnTo>
                    <a:pt x="647" y="941"/>
                  </a:lnTo>
                  <a:lnTo>
                    <a:pt x="646" y="953"/>
                  </a:lnTo>
                  <a:lnTo>
                    <a:pt x="642" y="963"/>
                  </a:lnTo>
                  <a:lnTo>
                    <a:pt x="639" y="973"/>
                  </a:lnTo>
                  <a:lnTo>
                    <a:pt x="635" y="980"/>
                  </a:lnTo>
                  <a:lnTo>
                    <a:pt x="630" y="988"/>
                  </a:lnTo>
                  <a:lnTo>
                    <a:pt x="624" y="994"/>
                  </a:lnTo>
                  <a:lnTo>
                    <a:pt x="618" y="1000"/>
                  </a:lnTo>
                  <a:lnTo>
                    <a:pt x="610" y="1004"/>
                  </a:lnTo>
                  <a:lnTo>
                    <a:pt x="603" y="1007"/>
                  </a:lnTo>
                  <a:lnTo>
                    <a:pt x="594" y="1010"/>
                  </a:lnTo>
                  <a:lnTo>
                    <a:pt x="586" y="1013"/>
                  </a:lnTo>
                  <a:lnTo>
                    <a:pt x="576" y="1015"/>
                  </a:lnTo>
                  <a:lnTo>
                    <a:pt x="566" y="1016"/>
                  </a:lnTo>
                  <a:lnTo>
                    <a:pt x="557" y="1017"/>
                  </a:lnTo>
                  <a:lnTo>
                    <a:pt x="554" y="985"/>
                  </a:lnTo>
                  <a:lnTo>
                    <a:pt x="551" y="954"/>
                  </a:lnTo>
                  <a:lnTo>
                    <a:pt x="546" y="925"/>
                  </a:lnTo>
                  <a:lnTo>
                    <a:pt x="538" y="897"/>
                  </a:lnTo>
                  <a:lnTo>
                    <a:pt x="531" y="871"/>
                  </a:lnTo>
                  <a:lnTo>
                    <a:pt x="520" y="846"/>
                  </a:lnTo>
                  <a:lnTo>
                    <a:pt x="515" y="836"/>
                  </a:lnTo>
                  <a:lnTo>
                    <a:pt x="509" y="824"/>
                  </a:lnTo>
                  <a:lnTo>
                    <a:pt x="503" y="814"/>
                  </a:lnTo>
                  <a:lnTo>
                    <a:pt x="496" y="803"/>
                  </a:lnTo>
                  <a:lnTo>
                    <a:pt x="489" y="795"/>
                  </a:lnTo>
                  <a:lnTo>
                    <a:pt x="481" y="785"/>
                  </a:lnTo>
                  <a:lnTo>
                    <a:pt x="474" y="778"/>
                  </a:lnTo>
                  <a:lnTo>
                    <a:pt x="465" y="769"/>
                  </a:lnTo>
                  <a:lnTo>
                    <a:pt x="457" y="763"/>
                  </a:lnTo>
                  <a:lnTo>
                    <a:pt x="448" y="756"/>
                  </a:lnTo>
                  <a:lnTo>
                    <a:pt x="438" y="750"/>
                  </a:lnTo>
                  <a:lnTo>
                    <a:pt x="429" y="744"/>
                  </a:lnTo>
                  <a:lnTo>
                    <a:pt x="419" y="740"/>
                  </a:lnTo>
                  <a:lnTo>
                    <a:pt x="408" y="736"/>
                  </a:lnTo>
                  <a:lnTo>
                    <a:pt x="397" y="733"/>
                  </a:lnTo>
                  <a:lnTo>
                    <a:pt x="386" y="730"/>
                  </a:lnTo>
                  <a:lnTo>
                    <a:pt x="374" y="728"/>
                  </a:lnTo>
                  <a:lnTo>
                    <a:pt x="361" y="727"/>
                  </a:lnTo>
                  <a:lnTo>
                    <a:pt x="349" y="726"/>
                  </a:lnTo>
                  <a:lnTo>
                    <a:pt x="336" y="726"/>
                  </a:lnTo>
                  <a:lnTo>
                    <a:pt x="319" y="728"/>
                  </a:lnTo>
                  <a:lnTo>
                    <a:pt x="303" y="732"/>
                  </a:lnTo>
                  <a:lnTo>
                    <a:pt x="288" y="736"/>
                  </a:lnTo>
                  <a:lnTo>
                    <a:pt x="273" y="741"/>
                  </a:lnTo>
                  <a:lnTo>
                    <a:pt x="259" y="748"/>
                  </a:lnTo>
                  <a:lnTo>
                    <a:pt x="246" y="756"/>
                  </a:lnTo>
                  <a:lnTo>
                    <a:pt x="233" y="766"/>
                  </a:lnTo>
                  <a:lnTo>
                    <a:pt x="223" y="777"/>
                  </a:lnTo>
                  <a:lnTo>
                    <a:pt x="212" y="788"/>
                  </a:lnTo>
                  <a:lnTo>
                    <a:pt x="203" y="800"/>
                  </a:lnTo>
                  <a:lnTo>
                    <a:pt x="196" y="814"/>
                  </a:lnTo>
                  <a:lnTo>
                    <a:pt x="189" y="829"/>
                  </a:lnTo>
                  <a:lnTo>
                    <a:pt x="184" y="845"/>
                  </a:lnTo>
                  <a:lnTo>
                    <a:pt x="181" y="862"/>
                  </a:lnTo>
                  <a:lnTo>
                    <a:pt x="179" y="880"/>
                  </a:lnTo>
                  <a:lnTo>
                    <a:pt x="179" y="899"/>
                  </a:lnTo>
                  <a:lnTo>
                    <a:pt x="180" y="910"/>
                  </a:lnTo>
                  <a:lnTo>
                    <a:pt x="181" y="921"/>
                  </a:lnTo>
                  <a:lnTo>
                    <a:pt x="183" y="932"/>
                  </a:lnTo>
                  <a:lnTo>
                    <a:pt x="185" y="943"/>
                  </a:lnTo>
                  <a:lnTo>
                    <a:pt x="188" y="953"/>
                  </a:lnTo>
                  <a:lnTo>
                    <a:pt x="192" y="963"/>
                  </a:lnTo>
                  <a:lnTo>
                    <a:pt x="196" y="973"/>
                  </a:lnTo>
                  <a:lnTo>
                    <a:pt x="200" y="982"/>
                  </a:lnTo>
                  <a:lnTo>
                    <a:pt x="205" y="991"/>
                  </a:lnTo>
                  <a:lnTo>
                    <a:pt x="211" y="1000"/>
                  </a:lnTo>
                  <a:lnTo>
                    <a:pt x="217" y="1007"/>
                  </a:lnTo>
                  <a:lnTo>
                    <a:pt x="224" y="1015"/>
                  </a:lnTo>
                  <a:lnTo>
                    <a:pt x="230" y="1022"/>
                  </a:lnTo>
                  <a:lnTo>
                    <a:pt x="238" y="1029"/>
                  </a:lnTo>
                  <a:lnTo>
                    <a:pt x="245" y="1035"/>
                  </a:lnTo>
                  <a:lnTo>
                    <a:pt x="254" y="1042"/>
                  </a:lnTo>
                  <a:lnTo>
                    <a:pt x="254" y="1045"/>
                  </a:lnTo>
                  <a:lnTo>
                    <a:pt x="197" y="1056"/>
                  </a:lnTo>
                  <a:lnTo>
                    <a:pt x="203" y="1186"/>
                  </a:lnTo>
                  <a:lnTo>
                    <a:pt x="230" y="1182"/>
                  </a:lnTo>
                  <a:lnTo>
                    <a:pt x="262" y="1178"/>
                  </a:lnTo>
                  <a:lnTo>
                    <a:pt x="297" y="1175"/>
                  </a:lnTo>
                  <a:lnTo>
                    <a:pt x="333" y="1172"/>
                  </a:lnTo>
                  <a:lnTo>
                    <a:pt x="534" y="1164"/>
                  </a:lnTo>
                  <a:lnTo>
                    <a:pt x="557" y="1162"/>
                  </a:lnTo>
                  <a:lnTo>
                    <a:pt x="578" y="1160"/>
                  </a:lnTo>
                  <a:lnTo>
                    <a:pt x="600" y="1155"/>
                  </a:lnTo>
                  <a:lnTo>
                    <a:pt x="620" y="1150"/>
                  </a:lnTo>
                  <a:lnTo>
                    <a:pt x="639" y="1142"/>
                  </a:lnTo>
                  <a:lnTo>
                    <a:pt x="657" y="1134"/>
                  </a:lnTo>
                  <a:lnTo>
                    <a:pt x="667" y="1130"/>
                  </a:lnTo>
                  <a:lnTo>
                    <a:pt x="676" y="1124"/>
                  </a:lnTo>
                  <a:lnTo>
                    <a:pt x="683" y="1118"/>
                  </a:lnTo>
                  <a:lnTo>
                    <a:pt x="691" y="1112"/>
                  </a:lnTo>
                  <a:lnTo>
                    <a:pt x="698" y="1105"/>
                  </a:lnTo>
                  <a:lnTo>
                    <a:pt x="706" y="1098"/>
                  </a:lnTo>
                  <a:lnTo>
                    <a:pt x="712" y="1090"/>
                  </a:lnTo>
                  <a:lnTo>
                    <a:pt x="719" y="1082"/>
                  </a:lnTo>
                  <a:lnTo>
                    <a:pt x="724" y="1073"/>
                  </a:lnTo>
                  <a:lnTo>
                    <a:pt x="729" y="1064"/>
                  </a:lnTo>
                  <a:lnTo>
                    <a:pt x="735" y="1053"/>
                  </a:lnTo>
                  <a:lnTo>
                    <a:pt x="739" y="1043"/>
                  </a:lnTo>
                  <a:lnTo>
                    <a:pt x="742" y="1032"/>
                  </a:lnTo>
                  <a:lnTo>
                    <a:pt x="746" y="1020"/>
                  </a:lnTo>
                  <a:lnTo>
                    <a:pt x="749" y="1008"/>
                  </a:lnTo>
                  <a:lnTo>
                    <a:pt x="750" y="995"/>
                  </a:lnTo>
                  <a:lnTo>
                    <a:pt x="752" y="982"/>
                  </a:lnTo>
                  <a:lnTo>
                    <a:pt x="753" y="968"/>
                  </a:lnTo>
                  <a:lnTo>
                    <a:pt x="753" y="953"/>
                  </a:lnTo>
                  <a:lnTo>
                    <a:pt x="753" y="936"/>
                  </a:lnTo>
                  <a:lnTo>
                    <a:pt x="750" y="905"/>
                  </a:lnTo>
                  <a:lnTo>
                    <a:pt x="746" y="876"/>
                  </a:lnTo>
                  <a:lnTo>
                    <a:pt x="739" y="848"/>
                  </a:lnTo>
                  <a:lnTo>
                    <a:pt x="733" y="824"/>
                  </a:lnTo>
                  <a:lnTo>
                    <a:pt x="724" y="801"/>
                  </a:lnTo>
                  <a:lnTo>
                    <a:pt x="715" y="781"/>
                  </a:lnTo>
                  <a:lnTo>
                    <a:pt x="707" y="764"/>
                  </a:lnTo>
                  <a:lnTo>
                    <a:pt x="697" y="749"/>
                  </a:lnTo>
                  <a:lnTo>
                    <a:pt x="604" y="781"/>
                  </a:lnTo>
                  <a:close/>
                  <a:moveTo>
                    <a:pt x="385" y="1029"/>
                  </a:moveTo>
                  <a:lnTo>
                    <a:pt x="372" y="1029"/>
                  </a:lnTo>
                  <a:lnTo>
                    <a:pt x="360" y="1027"/>
                  </a:lnTo>
                  <a:lnTo>
                    <a:pt x="349" y="1024"/>
                  </a:lnTo>
                  <a:lnTo>
                    <a:pt x="340" y="1021"/>
                  </a:lnTo>
                  <a:lnTo>
                    <a:pt x="331" y="1017"/>
                  </a:lnTo>
                  <a:lnTo>
                    <a:pt x="323" y="1012"/>
                  </a:lnTo>
                  <a:lnTo>
                    <a:pt x="316" y="1005"/>
                  </a:lnTo>
                  <a:lnTo>
                    <a:pt x="310" y="999"/>
                  </a:lnTo>
                  <a:lnTo>
                    <a:pt x="304" y="992"/>
                  </a:lnTo>
                  <a:lnTo>
                    <a:pt x="299" y="985"/>
                  </a:lnTo>
                  <a:lnTo>
                    <a:pt x="295" y="977"/>
                  </a:lnTo>
                  <a:lnTo>
                    <a:pt x="291" y="970"/>
                  </a:lnTo>
                  <a:lnTo>
                    <a:pt x="289" y="962"/>
                  </a:lnTo>
                  <a:lnTo>
                    <a:pt x="287" y="955"/>
                  </a:lnTo>
                  <a:lnTo>
                    <a:pt x="286" y="948"/>
                  </a:lnTo>
                  <a:lnTo>
                    <a:pt x="286" y="941"/>
                  </a:lnTo>
                  <a:lnTo>
                    <a:pt x="286" y="934"/>
                  </a:lnTo>
                  <a:lnTo>
                    <a:pt x="286" y="928"/>
                  </a:lnTo>
                  <a:lnTo>
                    <a:pt x="287" y="921"/>
                  </a:lnTo>
                  <a:lnTo>
                    <a:pt x="289" y="915"/>
                  </a:lnTo>
                  <a:lnTo>
                    <a:pt x="291" y="909"/>
                  </a:lnTo>
                  <a:lnTo>
                    <a:pt x="294" y="903"/>
                  </a:lnTo>
                  <a:lnTo>
                    <a:pt x="297" y="898"/>
                  </a:lnTo>
                  <a:lnTo>
                    <a:pt x="301" y="892"/>
                  </a:lnTo>
                  <a:lnTo>
                    <a:pt x="306" y="887"/>
                  </a:lnTo>
                  <a:lnTo>
                    <a:pt x="311" y="883"/>
                  </a:lnTo>
                  <a:lnTo>
                    <a:pt x="317" y="880"/>
                  </a:lnTo>
                  <a:lnTo>
                    <a:pt x="324" y="876"/>
                  </a:lnTo>
                  <a:lnTo>
                    <a:pt x="331" y="873"/>
                  </a:lnTo>
                  <a:lnTo>
                    <a:pt x="340" y="871"/>
                  </a:lnTo>
                  <a:lnTo>
                    <a:pt x="348" y="870"/>
                  </a:lnTo>
                  <a:lnTo>
                    <a:pt x="357" y="869"/>
                  </a:lnTo>
                  <a:lnTo>
                    <a:pt x="372" y="869"/>
                  </a:lnTo>
                  <a:lnTo>
                    <a:pt x="385" y="871"/>
                  </a:lnTo>
                  <a:lnTo>
                    <a:pt x="397" y="875"/>
                  </a:lnTo>
                  <a:lnTo>
                    <a:pt x="407" y="881"/>
                  </a:lnTo>
                  <a:lnTo>
                    <a:pt x="417" y="887"/>
                  </a:lnTo>
                  <a:lnTo>
                    <a:pt x="425" y="896"/>
                  </a:lnTo>
                  <a:lnTo>
                    <a:pt x="432" y="905"/>
                  </a:lnTo>
                  <a:lnTo>
                    <a:pt x="438" y="916"/>
                  </a:lnTo>
                  <a:lnTo>
                    <a:pt x="445" y="928"/>
                  </a:lnTo>
                  <a:lnTo>
                    <a:pt x="449" y="940"/>
                  </a:lnTo>
                  <a:lnTo>
                    <a:pt x="453" y="953"/>
                  </a:lnTo>
                  <a:lnTo>
                    <a:pt x="457" y="966"/>
                  </a:lnTo>
                  <a:lnTo>
                    <a:pt x="459" y="980"/>
                  </a:lnTo>
                  <a:lnTo>
                    <a:pt x="461" y="995"/>
                  </a:lnTo>
                  <a:lnTo>
                    <a:pt x="462" y="1010"/>
                  </a:lnTo>
                  <a:lnTo>
                    <a:pt x="463" y="1024"/>
                  </a:lnTo>
                  <a:lnTo>
                    <a:pt x="385" y="1029"/>
                  </a:lnTo>
                  <a:close/>
                  <a:moveTo>
                    <a:pt x="946" y="2125"/>
                  </a:moveTo>
                  <a:lnTo>
                    <a:pt x="955" y="2124"/>
                  </a:lnTo>
                  <a:lnTo>
                    <a:pt x="962" y="2123"/>
                  </a:lnTo>
                  <a:lnTo>
                    <a:pt x="970" y="2121"/>
                  </a:lnTo>
                  <a:lnTo>
                    <a:pt x="977" y="2119"/>
                  </a:lnTo>
                  <a:lnTo>
                    <a:pt x="984" y="2115"/>
                  </a:lnTo>
                  <a:lnTo>
                    <a:pt x="990" y="2111"/>
                  </a:lnTo>
                  <a:lnTo>
                    <a:pt x="996" y="2107"/>
                  </a:lnTo>
                  <a:lnTo>
                    <a:pt x="1001" y="2101"/>
                  </a:lnTo>
                  <a:lnTo>
                    <a:pt x="1005" y="2096"/>
                  </a:lnTo>
                  <a:lnTo>
                    <a:pt x="1010" y="2090"/>
                  </a:lnTo>
                  <a:lnTo>
                    <a:pt x="1013" y="2083"/>
                  </a:lnTo>
                  <a:lnTo>
                    <a:pt x="1016" y="2076"/>
                  </a:lnTo>
                  <a:lnTo>
                    <a:pt x="1018" y="2069"/>
                  </a:lnTo>
                  <a:lnTo>
                    <a:pt x="1020" y="2061"/>
                  </a:lnTo>
                  <a:lnTo>
                    <a:pt x="1020" y="2052"/>
                  </a:lnTo>
                  <a:lnTo>
                    <a:pt x="1020" y="2044"/>
                  </a:lnTo>
                  <a:lnTo>
                    <a:pt x="1020" y="2035"/>
                  </a:lnTo>
                  <a:lnTo>
                    <a:pt x="1018" y="2027"/>
                  </a:lnTo>
                  <a:lnTo>
                    <a:pt x="1016" y="2020"/>
                  </a:lnTo>
                  <a:lnTo>
                    <a:pt x="1013" y="2012"/>
                  </a:lnTo>
                  <a:lnTo>
                    <a:pt x="1010" y="2006"/>
                  </a:lnTo>
                  <a:lnTo>
                    <a:pt x="1005" y="2000"/>
                  </a:lnTo>
                  <a:lnTo>
                    <a:pt x="1001" y="1993"/>
                  </a:lnTo>
                  <a:lnTo>
                    <a:pt x="996" y="1988"/>
                  </a:lnTo>
                  <a:lnTo>
                    <a:pt x="990" y="1983"/>
                  </a:lnTo>
                  <a:lnTo>
                    <a:pt x="984" y="1979"/>
                  </a:lnTo>
                  <a:lnTo>
                    <a:pt x="977" y="1976"/>
                  </a:lnTo>
                  <a:lnTo>
                    <a:pt x="971" y="1973"/>
                  </a:lnTo>
                  <a:lnTo>
                    <a:pt x="963" y="1971"/>
                  </a:lnTo>
                  <a:lnTo>
                    <a:pt x="956" y="1970"/>
                  </a:lnTo>
                  <a:lnTo>
                    <a:pt x="947" y="1968"/>
                  </a:lnTo>
                  <a:lnTo>
                    <a:pt x="939" y="1968"/>
                  </a:lnTo>
                  <a:lnTo>
                    <a:pt x="931" y="1970"/>
                  </a:lnTo>
                  <a:lnTo>
                    <a:pt x="923" y="1971"/>
                  </a:lnTo>
                  <a:lnTo>
                    <a:pt x="915" y="1973"/>
                  </a:lnTo>
                  <a:lnTo>
                    <a:pt x="909" y="1976"/>
                  </a:lnTo>
                  <a:lnTo>
                    <a:pt x="902" y="1979"/>
                  </a:lnTo>
                  <a:lnTo>
                    <a:pt x="896" y="1983"/>
                  </a:lnTo>
                  <a:lnTo>
                    <a:pt x="889" y="1988"/>
                  </a:lnTo>
                  <a:lnTo>
                    <a:pt x="884" y="1993"/>
                  </a:lnTo>
                  <a:lnTo>
                    <a:pt x="880" y="1998"/>
                  </a:lnTo>
                  <a:lnTo>
                    <a:pt x="875" y="2005"/>
                  </a:lnTo>
                  <a:lnTo>
                    <a:pt x="872" y="2011"/>
                  </a:lnTo>
                  <a:lnTo>
                    <a:pt x="869" y="2018"/>
                  </a:lnTo>
                  <a:lnTo>
                    <a:pt x="867" y="2025"/>
                  </a:lnTo>
                  <a:lnTo>
                    <a:pt x="866" y="2033"/>
                  </a:lnTo>
                  <a:lnTo>
                    <a:pt x="865" y="2041"/>
                  </a:lnTo>
                  <a:lnTo>
                    <a:pt x="865" y="2050"/>
                  </a:lnTo>
                  <a:lnTo>
                    <a:pt x="866" y="2059"/>
                  </a:lnTo>
                  <a:lnTo>
                    <a:pt x="867" y="2066"/>
                  </a:lnTo>
                  <a:lnTo>
                    <a:pt x="869" y="2074"/>
                  </a:lnTo>
                  <a:lnTo>
                    <a:pt x="872" y="2081"/>
                  </a:lnTo>
                  <a:lnTo>
                    <a:pt x="875" y="2088"/>
                  </a:lnTo>
                  <a:lnTo>
                    <a:pt x="879" y="2094"/>
                  </a:lnTo>
                  <a:lnTo>
                    <a:pt x="884" y="2100"/>
                  </a:lnTo>
                  <a:lnTo>
                    <a:pt x="888" y="2106"/>
                  </a:lnTo>
                  <a:lnTo>
                    <a:pt x="894" y="2110"/>
                  </a:lnTo>
                  <a:lnTo>
                    <a:pt x="900" y="2114"/>
                  </a:lnTo>
                  <a:lnTo>
                    <a:pt x="907" y="2118"/>
                  </a:lnTo>
                  <a:lnTo>
                    <a:pt x="914" y="2121"/>
                  </a:lnTo>
                  <a:lnTo>
                    <a:pt x="922" y="2123"/>
                  </a:lnTo>
                  <a:lnTo>
                    <a:pt x="929" y="2124"/>
                  </a:lnTo>
                  <a:lnTo>
                    <a:pt x="938" y="2125"/>
                  </a:lnTo>
                  <a:lnTo>
                    <a:pt x="946" y="2125"/>
                  </a:lnTo>
                  <a:close/>
                  <a:moveTo>
                    <a:pt x="790" y="1981"/>
                  </a:moveTo>
                  <a:lnTo>
                    <a:pt x="330" y="2003"/>
                  </a:lnTo>
                  <a:lnTo>
                    <a:pt x="282" y="2004"/>
                  </a:lnTo>
                  <a:lnTo>
                    <a:pt x="240" y="2004"/>
                  </a:lnTo>
                  <a:lnTo>
                    <a:pt x="222" y="2002"/>
                  </a:lnTo>
                  <a:lnTo>
                    <a:pt x="204" y="2000"/>
                  </a:lnTo>
                  <a:lnTo>
                    <a:pt x="189" y="1996"/>
                  </a:lnTo>
                  <a:lnTo>
                    <a:pt x="175" y="1991"/>
                  </a:lnTo>
                  <a:lnTo>
                    <a:pt x="163" y="1985"/>
                  </a:lnTo>
                  <a:lnTo>
                    <a:pt x="152" y="1977"/>
                  </a:lnTo>
                  <a:lnTo>
                    <a:pt x="146" y="1972"/>
                  </a:lnTo>
                  <a:lnTo>
                    <a:pt x="142" y="1967"/>
                  </a:lnTo>
                  <a:lnTo>
                    <a:pt x="138" y="1962"/>
                  </a:lnTo>
                  <a:lnTo>
                    <a:pt x="134" y="1956"/>
                  </a:lnTo>
                  <a:lnTo>
                    <a:pt x="127" y="1942"/>
                  </a:lnTo>
                  <a:lnTo>
                    <a:pt x="122" y="1927"/>
                  </a:lnTo>
                  <a:lnTo>
                    <a:pt x="117" y="1908"/>
                  </a:lnTo>
                  <a:lnTo>
                    <a:pt x="113" y="1888"/>
                  </a:lnTo>
                  <a:lnTo>
                    <a:pt x="0" y="1907"/>
                  </a:lnTo>
                  <a:lnTo>
                    <a:pt x="2" y="1930"/>
                  </a:lnTo>
                  <a:lnTo>
                    <a:pt x="5" y="1951"/>
                  </a:lnTo>
                  <a:lnTo>
                    <a:pt x="8" y="1972"/>
                  </a:lnTo>
                  <a:lnTo>
                    <a:pt x="12" y="1990"/>
                  </a:lnTo>
                  <a:lnTo>
                    <a:pt x="18" y="2007"/>
                  </a:lnTo>
                  <a:lnTo>
                    <a:pt x="24" y="2023"/>
                  </a:lnTo>
                  <a:lnTo>
                    <a:pt x="32" y="2038"/>
                  </a:lnTo>
                  <a:lnTo>
                    <a:pt x="39" y="2051"/>
                  </a:lnTo>
                  <a:lnTo>
                    <a:pt x="48" y="2064"/>
                  </a:lnTo>
                  <a:lnTo>
                    <a:pt x="56" y="2076"/>
                  </a:lnTo>
                  <a:lnTo>
                    <a:pt x="66" y="2085"/>
                  </a:lnTo>
                  <a:lnTo>
                    <a:pt x="77" y="2095"/>
                  </a:lnTo>
                  <a:lnTo>
                    <a:pt x="86" y="2104"/>
                  </a:lnTo>
                  <a:lnTo>
                    <a:pt x="98" y="2111"/>
                  </a:lnTo>
                  <a:lnTo>
                    <a:pt x="109" y="2119"/>
                  </a:lnTo>
                  <a:lnTo>
                    <a:pt x="121" y="2124"/>
                  </a:lnTo>
                  <a:lnTo>
                    <a:pt x="132" y="2129"/>
                  </a:lnTo>
                  <a:lnTo>
                    <a:pt x="144" y="2134"/>
                  </a:lnTo>
                  <a:lnTo>
                    <a:pt x="156" y="2138"/>
                  </a:lnTo>
                  <a:lnTo>
                    <a:pt x="169" y="2141"/>
                  </a:lnTo>
                  <a:lnTo>
                    <a:pt x="193" y="2145"/>
                  </a:lnTo>
                  <a:lnTo>
                    <a:pt x="217" y="2149"/>
                  </a:lnTo>
                  <a:lnTo>
                    <a:pt x="240" y="2151"/>
                  </a:lnTo>
                  <a:lnTo>
                    <a:pt x="262" y="2151"/>
                  </a:lnTo>
                  <a:lnTo>
                    <a:pt x="283" y="2151"/>
                  </a:lnTo>
                  <a:lnTo>
                    <a:pt x="300" y="2150"/>
                  </a:lnTo>
                  <a:lnTo>
                    <a:pt x="796" y="2127"/>
                  </a:lnTo>
                  <a:lnTo>
                    <a:pt x="790" y="1981"/>
                  </a:lnTo>
                  <a:close/>
                  <a:moveTo>
                    <a:pt x="692" y="1459"/>
                  </a:moveTo>
                  <a:lnTo>
                    <a:pt x="765" y="1448"/>
                  </a:lnTo>
                  <a:lnTo>
                    <a:pt x="759" y="1323"/>
                  </a:lnTo>
                  <a:lnTo>
                    <a:pt x="741" y="1324"/>
                  </a:lnTo>
                  <a:lnTo>
                    <a:pt x="722" y="1326"/>
                  </a:lnTo>
                  <a:lnTo>
                    <a:pt x="703" y="1327"/>
                  </a:lnTo>
                  <a:lnTo>
                    <a:pt x="683" y="1328"/>
                  </a:lnTo>
                  <a:lnTo>
                    <a:pt x="662" y="1330"/>
                  </a:lnTo>
                  <a:lnTo>
                    <a:pt x="640" y="1331"/>
                  </a:lnTo>
                  <a:lnTo>
                    <a:pt x="618" y="1332"/>
                  </a:lnTo>
                  <a:lnTo>
                    <a:pt x="594" y="1333"/>
                  </a:lnTo>
                  <a:lnTo>
                    <a:pt x="211" y="1352"/>
                  </a:lnTo>
                  <a:lnTo>
                    <a:pt x="217" y="1498"/>
                  </a:lnTo>
                  <a:lnTo>
                    <a:pt x="544" y="1482"/>
                  </a:lnTo>
                  <a:lnTo>
                    <a:pt x="559" y="1482"/>
                  </a:lnTo>
                  <a:lnTo>
                    <a:pt x="573" y="1484"/>
                  </a:lnTo>
                  <a:lnTo>
                    <a:pt x="586" y="1486"/>
                  </a:lnTo>
                  <a:lnTo>
                    <a:pt x="597" y="1489"/>
                  </a:lnTo>
                  <a:lnTo>
                    <a:pt x="608" y="1493"/>
                  </a:lnTo>
                  <a:lnTo>
                    <a:pt x="618" y="1499"/>
                  </a:lnTo>
                  <a:lnTo>
                    <a:pt x="626" y="1504"/>
                  </a:lnTo>
                  <a:lnTo>
                    <a:pt x="634" y="1510"/>
                  </a:lnTo>
                  <a:lnTo>
                    <a:pt x="640" y="1517"/>
                  </a:lnTo>
                  <a:lnTo>
                    <a:pt x="646" y="1524"/>
                  </a:lnTo>
                  <a:lnTo>
                    <a:pt x="651" y="1532"/>
                  </a:lnTo>
                  <a:lnTo>
                    <a:pt x="654" y="1539"/>
                  </a:lnTo>
                  <a:lnTo>
                    <a:pt x="657" y="1548"/>
                  </a:lnTo>
                  <a:lnTo>
                    <a:pt x="660" y="1555"/>
                  </a:lnTo>
                  <a:lnTo>
                    <a:pt x="662" y="1563"/>
                  </a:lnTo>
                  <a:lnTo>
                    <a:pt x="662" y="1570"/>
                  </a:lnTo>
                  <a:lnTo>
                    <a:pt x="662" y="1582"/>
                  </a:lnTo>
                  <a:lnTo>
                    <a:pt x="661" y="1592"/>
                  </a:lnTo>
                  <a:lnTo>
                    <a:pt x="659" y="1602"/>
                  </a:lnTo>
                  <a:lnTo>
                    <a:pt x="654" y="1610"/>
                  </a:lnTo>
                  <a:lnTo>
                    <a:pt x="650" y="1618"/>
                  </a:lnTo>
                  <a:lnTo>
                    <a:pt x="645" y="1625"/>
                  </a:lnTo>
                  <a:lnTo>
                    <a:pt x="637" y="1632"/>
                  </a:lnTo>
                  <a:lnTo>
                    <a:pt x="630" y="1637"/>
                  </a:lnTo>
                  <a:lnTo>
                    <a:pt x="622" y="1642"/>
                  </a:lnTo>
                  <a:lnTo>
                    <a:pt x="612" y="1647"/>
                  </a:lnTo>
                  <a:lnTo>
                    <a:pt x="603" y="1650"/>
                  </a:lnTo>
                  <a:lnTo>
                    <a:pt x="593" y="1653"/>
                  </a:lnTo>
                  <a:lnTo>
                    <a:pt x="581" y="1655"/>
                  </a:lnTo>
                  <a:lnTo>
                    <a:pt x="571" y="1657"/>
                  </a:lnTo>
                  <a:lnTo>
                    <a:pt x="558" y="1658"/>
                  </a:lnTo>
                  <a:lnTo>
                    <a:pt x="546" y="1659"/>
                  </a:lnTo>
                  <a:lnTo>
                    <a:pt x="226" y="1675"/>
                  </a:lnTo>
                  <a:lnTo>
                    <a:pt x="232" y="1820"/>
                  </a:lnTo>
                  <a:lnTo>
                    <a:pt x="568" y="1804"/>
                  </a:lnTo>
                  <a:lnTo>
                    <a:pt x="596" y="1802"/>
                  </a:lnTo>
                  <a:lnTo>
                    <a:pt x="622" y="1799"/>
                  </a:lnTo>
                  <a:lnTo>
                    <a:pt x="646" y="1794"/>
                  </a:lnTo>
                  <a:lnTo>
                    <a:pt x="667" y="1786"/>
                  </a:lnTo>
                  <a:lnTo>
                    <a:pt x="688" y="1779"/>
                  </a:lnTo>
                  <a:lnTo>
                    <a:pt x="705" y="1769"/>
                  </a:lnTo>
                  <a:lnTo>
                    <a:pt x="721" y="1757"/>
                  </a:lnTo>
                  <a:lnTo>
                    <a:pt x="735" y="1745"/>
                  </a:lnTo>
                  <a:lnTo>
                    <a:pt x="748" y="1732"/>
                  </a:lnTo>
                  <a:lnTo>
                    <a:pt x="758" y="1718"/>
                  </a:lnTo>
                  <a:lnTo>
                    <a:pt x="767" y="1703"/>
                  </a:lnTo>
                  <a:lnTo>
                    <a:pt x="773" y="1687"/>
                  </a:lnTo>
                  <a:lnTo>
                    <a:pt x="779" y="1670"/>
                  </a:lnTo>
                  <a:lnTo>
                    <a:pt x="782" y="1653"/>
                  </a:lnTo>
                  <a:lnTo>
                    <a:pt x="784" y="1635"/>
                  </a:lnTo>
                  <a:lnTo>
                    <a:pt x="784" y="1617"/>
                  </a:lnTo>
                  <a:lnTo>
                    <a:pt x="783" y="1602"/>
                  </a:lnTo>
                  <a:lnTo>
                    <a:pt x="781" y="1588"/>
                  </a:lnTo>
                  <a:lnTo>
                    <a:pt x="778" y="1575"/>
                  </a:lnTo>
                  <a:lnTo>
                    <a:pt x="775" y="1562"/>
                  </a:lnTo>
                  <a:lnTo>
                    <a:pt x="769" y="1550"/>
                  </a:lnTo>
                  <a:lnTo>
                    <a:pt x="764" y="1538"/>
                  </a:lnTo>
                  <a:lnTo>
                    <a:pt x="758" y="1528"/>
                  </a:lnTo>
                  <a:lnTo>
                    <a:pt x="752" y="1518"/>
                  </a:lnTo>
                  <a:lnTo>
                    <a:pt x="746" y="1508"/>
                  </a:lnTo>
                  <a:lnTo>
                    <a:pt x="738" y="1500"/>
                  </a:lnTo>
                  <a:lnTo>
                    <a:pt x="730" y="1491"/>
                  </a:lnTo>
                  <a:lnTo>
                    <a:pt x="723" y="1485"/>
                  </a:lnTo>
                  <a:lnTo>
                    <a:pt x="715" y="1477"/>
                  </a:lnTo>
                  <a:lnTo>
                    <a:pt x="707" y="1472"/>
                  </a:lnTo>
                  <a:lnTo>
                    <a:pt x="699" y="1466"/>
                  </a:lnTo>
                  <a:lnTo>
                    <a:pt x="692" y="1462"/>
                  </a:lnTo>
                  <a:lnTo>
                    <a:pt x="692" y="1459"/>
                  </a:lnTo>
                  <a:close/>
                  <a:moveTo>
                    <a:pt x="961" y="2444"/>
                  </a:moveTo>
                  <a:lnTo>
                    <a:pt x="969" y="2443"/>
                  </a:lnTo>
                  <a:lnTo>
                    <a:pt x="977" y="2442"/>
                  </a:lnTo>
                  <a:lnTo>
                    <a:pt x="985" y="2439"/>
                  </a:lnTo>
                  <a:lnTo>
                    <a:pt x="992" y="2436"/>
                  </a:lnTo>
                  <a:lnTo>
                    <a:pt x="999" y="2433"/>
                  </a:lnTo>
                  <a:lnTo>
                    <a:pt x="1005" y="2429"/>
                  </a:lnTo>
                  <a:lnTo>
                    <a:pt x="1011" y="2424"/>
                  </a:lnTo>
                  <a:lnTo>
                    <a:pt x="1016" y="2419"/>
                  </a:lnTo>
                  <a:lnTo>
                    <a:pt x="1020" y="2414"/>
                  </a:lnTo>
                  <a:lnTo>
                    <a:pt x="1025" y="2407"/>
                  </a:lnTo>
                  <a:lnTo>
                    <a:pt x="1028" y="2401"/>
                  </a:lnTo>
                  <a:lnTo>
                    <a:pt x="1031" y="2393"/>
                  </a:lnTo>
                  <a:lnTo>
                    <a:pt x="1033" y="2386"/>
                  </a:lnTo>
                  <a:lnTo>
                    <a:pt x="1034" y="2378"/>
                  </a:lnTo>
                  <a:lnTo>
                    <a:pt x="1035" y="2370"/>
                  </a:lnTo>
                  <a:lnTo>
                    <a:pt x="1035" y="2361"/>
                  </a:lnTo>
                  <a:lnTo>
                    <a:pt x="1034" y="2352"/>
                  </a:lnTo>
                  <a:lnTo>
                    <a:pt x="1033" y="2345"/>
                  </a:lnTo>
                  <a:lnTo>
                    <a:pt x="1031" y="2337"/>
                  </a:lnTo>
                  <a:lnTo>
                    <a:pt x="1028" y="2330"/>
                  </a:lnTo>
                  <a:lnTo>
                    <a:pt x="1025" y="2324"/>
                  </a:lnTo>
                  <a:lnTo>
                    <a:pt x="1020" y="2317"/>
                  </a:lnTo>
                  <a:lnTo>
                    <a:pt x="1016" y="2312"/>
                  </a:lnTo>
                  <a:lnTo>
                    <a:pt x="1011" y="2306"/>
                  </a:lnTo>
                  <a:lnTo>
                    <a:pt x="1005" y="2302"/>
                  </a:lnTo>
                  <a:lnTo>
                    <a:pt x="999" y="2298"/>
                  </a:lnTo>
                  <a:lnTo>
                    <a:pt x="992" y="2295"/>
                  </a:lnTo>
                  <a:lnTo>
                    <a:pt x="985" y="2291"/>
                  </a:lnTo>
                  <a:lnTo>
                    <a:pt x="977" y="2289"/>
                  </a:lnTo>
                  <a:lnTo>
                    <a:pt x="970" y="2288"/>
                  </a:lnTo>
                  <a:lnTo>
                    <a:pt x="962" y="2287"/>
                  </a:lnTo>
                  <a:lnTo>
                    <a:pt x="954" y="2287"/>
                  </a:lnTo>
                  <a:lnTo>
                    <a:pt x="945" y="2288"/>
                  </a:lnTo>
                  <a:lnTo>
                    <a:pt x="938" y="2289"/>
                  </a:lnTo>
                  <a:lnTo>
                    <a:pt x="930" y="2291"/>
                  </a:lnTo>
                  <a:lnTo>
                    <a:pt x="923" y="2293"/>
                  </a:lnTo>
                  <a:lnTo>
                    <a:pt x="916" y="2298"/>
                  </a:lnTo>
                  <a:lnTo>
                    <a:pt x="910" y="2301"/>
                  </a:lnTo>
                  <a:lnTo>
                    <a:pt x="904" y="2306"/>
                  </a:lnTo>
                  <a:lnTo>
                    <a:pt x="899" y="2311"/>
                  </a:lnTo>
                  <a:lnTo>
                    <a:pt x="895" y="2317"/>
                  </a:lnTo>
                  <a:lnTo>
                    <a:pt x="890" y="2322"/>
                  </a:lnTo>
                  <a:lnTo>
                    <a:pt x="887" y="2329"/>
                  </a:lnTo>
                  <a:lnTo>
                    <a:pt x="884" y="2336"/>
                  </a:lnTo>
                  <a:lnTo>
                    <a:pt x="882" y="2344"/>
                  </a:lnTo>
                  <a:lnTo>
                    <a:pt x="880" y="2351"/>
                  </a:lnTo>
                  <a:lnTo>
                    <a:pt x="880" y="2360"/>
                  </a:lnTo>
                  <a:lnTo>
                    <a:pt x="880" y="2369"/>
                  </a:lnTo>
                  <a:lnTo>
                    <a:pt x="880" y="2376"/>
                  </a:lnTo>
                  <a:lnTo>
                    <a:pt x="882" y="2385"/>
                  </a:lnTo>
                  <a:lnTo>
                    <a:pt x="884" y="2392"/>
                  </a:lnTo>
                  <a:lnTo>
                    <a:pt x="886" y="2400"/>
                  </a:lnTo>
                  <a:lnTo>
                    <a:pt x="889" y="2406"/>
                  </a:lnTo>
                  <a:lnTo>
                    <a:pt x="894" y="2413"/>
                  </a:lnTo>
                  <a:lnTo>
                    <a:pt x="898" y="2418"/>
                  </a:lnTo>
                  <a:lnTo>
                    <a:pt x="903" y="2423"/>
                  </a:lnTo>
                  <a:lnTo>
                    <a:pt x="909" y="2429"/>
                  </a:lnTo>
                  <a:lnTo>
                    <a:pt x="915" y="2433"/>
                  </a:lnTo>
                  <a:lnTo>
                    <a:pt x="922" y="2436"/>
                  </a:lnTo>
                  <a:lnTo>
                    <a:pt x="928" y="2439"/>
                  </a:lnTo>
                  <a:lnTo>
                    <a:pt x="936" y="2442"/>
                  </a:lnTo>
                  <a:lnTo>
                    <a:pt x="944" y="2443"/>
                  </a:lnTo>
                  <a:lnTo>
                    <a:pt x="953" y="2444"/>
                  </a:lnTo>
                  <a:lnTo>
                    <a:pt x="961" y="2444"/>
                  </a:lnTo>
                  <a:close/>
                  <a:moveTo>
                    <a:pt x="805" y="2300"/>
                  </a:moveTo>
                  <a:lnTo>
                    <a:pt x="255" y="2325"/>
                  </a:lnTo>
                  <a:lnTo>
                    <a:pt x="262" y="2470"/>
                  </a:lnTo>
                  <a:lnTo>
                    <a:pt x="811" y="2446"/>
                  </a:lnTo>
                  <a:lnTo>
                    <a:pt x="805" y="2300"/>
                  </a:lnTo>
                  <a:close/>
                  <a:moveTo>
                    <a:pt x="751" y="2752"/>
                  </a:moveTo>
                  <a:lnTo>
                    <a:pt x="825" y="2741"/>
                  </a:lnTo>
                  <a:lnTo>
                    <a:pt x="819" y="2615"/>
                  </a:lnTo>
                  <a:lnTo>
                    <a:pt x="800" y="2616"/>
                  </a:lnTo>
                  <a:lnTo>
                    <a:pt x="782" y="2619"/>
                  </a:lnTo>
                  <a:lnTo>
                    <a:pt x="763" y="2620"/>
                  </a:lnTo>
                  <a:lnTo>
                    <a:pt x="742" y="2622"/>
                  </a:lnTo>
                  <a:lnTo>
                    <a:pt x="722" y="2623"/>
                  </a:lnTo>
                  <a:lnTo>
                    <a:pt x="700" y="2624"/>
                  </a:lnTo>
                  <a:lnTo>
                    <a:pt x="678" y="2625"/>
                  </a:lnTo>
                  <a:lnTo>
                    <a:pt x="654" y="2626"/>
                  </a:lnTo>
                  <a:lnTo>
                    <a:pt x="270" y="2644"/>
                  </a:lnTo>
                  <a:lnTo>
                    <a:pt x="276" y="2790"/>
                  </a:lnTo>
                  <a:lnTo>
                    <a:pt x="604" y="2775"/>
                  </a:lnTo>
                  <a:lnTo>
                    <a:pt x="619" y="2775"/>
                  </a:lnTo>
                  <a:lnTo>
                    <a:pt x="632" y="2776"/>
                  </a:lnTo>
                  <a:lnTo>
                    <a:pt x="645" y="2778"/>
                  </a:lnTo>
                  <a:lnTo>
                    <a:pt x="656" y="2782"/>
                  </a:lnTo>
                  <a:lnTo>
                    <a:pt x="667" y="2786"/>
                  </a:lnTo>
                  <a:lnTo>
                    <a:pt x="677" y="2791"/>
                  </a:lnTo>
                  <a:lnTo>
                    <a:pt x="685" y="2797"/>
                  </a:lnTo>
                  <a:lnTo>
                    <a:pt x="693" y="2803"/>
                  </a:lnTo>
                  <a:lnTo>
                    <a:pt x="699" y="2809"/>
                  </a:lnTo>
                  <a:lnTo>
                    <a:pt x="705" y="2817"/>
                  </a:lnTo>
                  <a:lnTo>
                    <a:pt x="710" y="2824"/>
                  </a:lnTo>
                  <a:lnTo>
                    <a:pt x="714" y="2832"/>
                  </a:lnTo>
                  <a:lnTo>
                    <a:pt x="717" y="2841"/>
                  </a:lnTo>
                  <a:lnTo>
                    <a:pt x="720" y="2848"/>
                  </a:lnTo>
                  <a:lnTo>
                    <a:pt x="721" y="2856"/>
                  </a:lnTo>
                  <a:lnTo>
                    <a:pt x="722" y="2863"/>
                  </a:lnTo>
                  <a:lnTo>
                    <a:pt x="721" y="2875"/>
                  </a:lnTo>
                  <a:lnTo>
                    <a:pt x="720" y="2885"/>
                  </a:lnTo>
                  <a:lnTo>
                    <a:pt x="718" y="2894"/>
                  </a:lnTo>
                  <a:lnTo>
                    <a:pt x="713" y="2903"/>
                  </a:lnTo>
                  <a:lnTo>
                    <a:pt x="709" y="2910"/>
                  </a:lnTo>
                  <a:lnTo>
                    <a:pt x="704" y="2918"/>
                  </a:lnTo>
                  <a:lnTo>
                    <a:pt x="697" y="2924"/>
                  </a:lnTo>
                  <a:lnTo>
                    <a:pt x="690" y="2930"/>
                  </a:lnTo>
                  <a:lnTo>
                    <a:pt x="681" y="2935"/>
                  </a:lnTo>
                  <a:lnTo>
                    <a:pt x="673" y="2939"/>
                  </a:lnTo>
                  <a:lnTo>
                    <a:pt x="662" y="2942"/>
                  </a:lnTo>
                  <a:lnTo>
                    <a:pt x="652" y="2946"/>
                  </a:lnTo>
                  <a:lnTo>
                    <a:pt x="641" y="2949"/>
                  </a:lnTo>
                  <a:lnTo>
                    <a:pt x="630" y="2950"/>
                  </a:lnTo>
                  <a:lnTo>
                    <a:pt x="618" y="2952"/>
                  </a:lnTo>
                  <a:lnTo>
                    <a:pt x="605" y="2952"/>
                  </a:lnTo>
                  <a:lnTo>
                    <a:pt x="285" y="2967"/>
                  </a:lnTo>
                  <a:lnTo>
                    <a:pt x="291" y="3113"/>
                  </a:lnTo>
                  <a:lnTo>
                    <a:pt x="627" y="3097"/>
                  </a:lnTo>
                  <a:lnTo>
                    <a:pt x="655" y="3095"/>
                  </a:lnTo>
                  <a:lnTo>
                    <a:pt x="681" y="3092"/>
                  </a:lnTo>
                  <a:lnTo>
                    <a:pt x="705" y="3086"/>
                  </a:lnTo>
                  <a:lnTo>
                    <a:pt x="726" y="3079"/>
                  </a:lnTo>
                  <a:lnTo>
                    <a:pt x="747" y="3071"/>
                  </a:lnTo>
                  <a:lnTo>
                    <a:pt x="765" y="3062"/>
                  </a:lnTo>
                  <a:lnTo>
                    <a:pt x="781" y="3051"/>
                  </a:lnTo>
                  <a:lnTo>
                    <a:pt x="795" y="3038"/>
                  </a:lnTo>
                  <a:lnTo>
                    <a:pt x="807" y="3025"/>
                  </a:lnTo>
                  <a:lnTo>
                    <a:pt x="817" y="3011"/>
                  </a:lnTo>
                  <a:lnTo>
                    <a:pt x="826" y="2996"/>
                  </a:lnTo>
                  <a:lnTo>
                    <a:pt x="832" y="2980"/>
                  </a:lnTo>
                  <a:lnTo>
                    <a:pt x="838" y="2963"/>
                  </a:lnTo>
                  <a:lnTo>
                    <a:pt x="841" y="2946"/>
                  </a:lnTo>
                  <a:lnTo>
                    <a:pt x="843" y="2927"/>
                  </a:lnTo>
                  <a:lnTo>
                    <a:pt x="843" y="2909"/>
                  </a:lnTo>
                  <a:lnTo>
                    <a:pt x="842" y="2894"/>
                  </a:lnTo>
                  <a:lnTo>
                    <a:pt x="840" y="2880"/>
                  </a:lnTo>
                  <a:lnTo>
                    <a:pt x="837" y="2867"/>
                  </a:lnTo>
                  <a:lnTo>
                    <a:pt x="834" y="2855"/>
                  </a:lnTo>
                  <a:lnTo>
                    <a:pt x="829" y="2843"/>
                  </a:lnTo>
                  <a:lnTo>
                    <a:pt x="824" y="2831"/>
                  </a:lnTo>
                  <a:lnTo>
                    <a:pt x="817" y="2820"/>
                  </a:lnTo>
                  <a:lnTo>
                    <a:pt x="811" y="2811"/>
                  </a:lnTo>
                  <a:lnTo>
                    <a:pt x="805" y="2801"/>
                  </a:lnTo>
                  <a:lnTo>
                    <a:pt x="797" y="2792"/>
                  </a:lnTo>
                  <a:lnTo>
                    <a:pt x="790" y="2784"/>
                  </a:lnTo>
                  <a:lnTo>
                    <a:pt x="782" y="2777"/>
                  </a:lnTo>
                  <a:lnTo>
                    <a:pt x="775" y="2770"/>
                  </a:lnTo>
                  <a:lnTo>
                    <a:pt x="767" y="2764"/>
                  </a:lnTo>
                  <a:lnTo>
                    <a:pt x="758" y="2759"/>
                  </a:lnTo>
                  <a:lnTo>
                    <a:pt x="751" y="2755"/>
                  </a:lnTo>
                  <a:lnTo>
                    <a:pt x="751" y="2752"/>
                  </a:lnTo>
                  <a:close/>
                  <a:moveTo>
                    <a:pt x="802" y="3583"/>
                  </a:moveTo>
                  <a:lnTo>
                    <a:pt x="802" y="3581"/>
                  </a:lnTo>
                  <a:lnTo>
                    <a:pt x="810" y="3575"/>
                  </a:lnTo>
                  <a:lnTo>
                    <a:pt x="817" y="3569"/>
                  </a:lnTo>
                  <a:lnTo>
                    <a:pt x="824" y="3563"/>
                  </a:lnTo>
                  <a:lnTo>
                    <a:pt x="830" y="3556"/>
                  </a:lnTo>
                  <a:lnTo>
                    <a:pt x="837" y="3549"/>
                  </a:lnTo>
                  <a:lnTo>
                    <a:pt x="842" y="3541"/>
                  </a:lnTo>
                  <a:lnTo>
                    <a:pt x="848" y="3533"/>
                  </a:lnTo>
                  <a:lnTo>
                    <a:pt x="853" y="3524"/>
                  </a:lnTo>
                  <a:lnTo>
                    <a:pt x="857" y="3514"/>
                  </a:lnTo>
                  <a:lnTo>
                    <a:pt x="860" y="3505"/>
                  </a:lnTo>
                  <a:lnTo>
                    <a:pt x="864" y="3495"/>
                  </a:lnTo>
                  <a:lnTo>
                    <a:pt x="866" y="3484"/>
                  </a:lnTo>
                  <a:lnTo>
                    <a:pt x="867" y="3474"/>
                  </a:lnTo>
                  <a:lnTo>
                    <a:pt x="868" y="3462"/>
                  </a:lnTo>
                  <a:lnTo>
                    <a:pt x="868" y="3449"/>
                  </a:lnTo>
                  <a:lnTo>
                    <a:pt x="868" y="3437"/>
                  </a:lnTo>
                  <a:lnTo>
                    <a:pt x="867" y="3425"/>
                  </a:lnTo>
                  <a:lnTo>
                    <a:pt x="865" y="3415"/>
                  </a:lnTo>
                  <a:lnTo>
                    <a:pt x="863" y="3404"/>
                  </a:lnTo>
                  <a:lnTo>
                    <a:pt x="859" y="3393"/>
                  </a:lnTo>
                  <a:lnTo>
                    <a:pt x="855" y="3382"/>
                  </a:lnTo>
                  <a:lnTo>
                    <a:pt x="851" y="3372"/>
                  </a:lnTo>
                  <a:lnTo>
                    <a:pt x="846" y="3362"/>
                  </a:lnTo>
                  <a:lnTo>
                    <a:pt x="841" y="3352"/>
                  </a:lnTo>
                  <a:lnTo>
                    <a:pt x="835" y="3343"/>
                  </a:lnTo>
                  <a:lnTo>
                    <a:pt x="828" y="3333"/>
                  </a:lnTo>
                  <a:lnTo>
                    <a:pt x="822" y="3324"/>
                  </a:lnTo>
                  <a:lnTo>
                    <a:pt x="814" y="3316"/>
                  </a:lnTo>
                  <a:lnTo>
                    <a:pt x="806" y="3307"/>
                  </a:lnTo>
                  <a:lnTo>
                    <a:pt x="797" y="3300"/>
                  </a:lnTo>
                  <a:lnTo>
                    <a:pt x="788" y="3292"/>
                  </a:lnTo>
                  <a:lnTo>
                    <a:pt x="779" y="3285"/>
                  </a:lnTo>
                  <a:lnTo>
                    <a:pt x="768" y="3278"/>
                  </a:lnTo>
                  <a:lnTo>
                    <a:pt x="757" y="3272"/>
                  </a:lnTo>
                  <a:lnTo>
                    <a:pt x="747" y="3265"/>
                  </a:lnTo>
                  <a:lnTo>
                    <a:pt x="735" y="3260"/>
                  </a:lnTo>
                  <a:lnTo>
                    <a:pt x="723" y="3255"/>
                  </a:lnTo>
                  <a:lnTo>
                    <a:pt x="710" y="3250"/>
                  </a:lnTo>
                  <a:lnTo>
                    <a:pt x="697" y="3246"/>
                  </a:lnTo>
                  <a:lnTo>
                    <a:pt x="684" y="3243"/>
                  </a:lnTo>
                  <a:lnTo>
                    <a:pt x="670" y="3240"/>
                  </a:lnTo>
                  <a:lnTo>
                    <a:pt x="655" y="3238"/>
                  </a:lnTo>
                  <a:lnTo>
                    <a:pt x="641" y="3235"/>
                  </a:lnTo>
                  <a:lnTo>
                    <a:pt x="625" y="3233"/>
                  </a:lnTo>
                  <a:lnTo>
                    <a:pt x="610" y="3233"/>
                  </a:lnTo>
                  <a:lnTo>
                    <a:pt x="594" y="3233"/>
                  </a:lnTo>
                  <a:lnTo>
                    <a:pt x="578" y="3233"/>
                  </a:lnTo>
                  <a:lnTo>
                    <a:pt x="561" y="3234"/>
                  </a:lnTo>
                  <a:lnTo>
                    <a:pt x="533" y="3238"/>
                  </a:lnTo>
                  <a:lnTo>
                    <a:pt x="507" y="3243"/>
                  </a:lnTo>
                  <a:lnTo>
                    <a:pt x="481" y="3249"/>
                  </a:lnTo>
                  <a:lnTo>
                    <a:pt x="458" y="3258"/>
                  </a:lnTo>
                  <a:lnTo>
                    <a:pt x="435" y="3268"/>
                  </a:lnTo>
                  <a:lnTo>
                    <a:pt x="414" y="3279"/>
                  </a:lnTo>
                  <a:lnTo>
                    <a:pt x="404" y="3286"/>
                  </a:lnTo>
                  <a:lnTo>
                    <a:pt x="394" y="3292"/>
                  </a:lnTo>
                  <a:lnTo>
                    <a:pt x="385" y="3300"/>
                  </a:lnTo>
                  <a:lnTo>
                    <a:pt x="376" y="3306"/>
                  </a:lnTo>
                  <a:lnTo>
                    <a:pt x="369" y="3315"/>
                  </a:lnTo>
                  <a:lnTo>
                    <a:pt x="360" y="3322"/>
                  </a:lnTo>
                  <a:lnTo>
                    <a:pt x="354" y="3331"/>
                  </a:lnTo>
                  <a:lnTo>
                    <a:pt x="346" y="3339"/>
                  </a:lnTo>
                  <a:lnTo>
                    <a:pt x="341" y="3349"/>
                  </a:lnTo>
                  <a:lnTo>
                    <a:pt x="334" y="3359"/>
                  </a:lnTo>
                  <a:lnTo>
                    <a:pt x="330" y="3368"/>
                  </a:lnTo>
                  <a:lnTo>
                    <a:pt x="326" y="3378"/>
                  </a:lnTo>
                  <a:lnTo>
                    <a:pt x="321" y="3388"/>
                  </a:lnTo>
                  <a:lnTo>
                    <a:pt x="318" y="3398"/>
                  </a:lnTo>
                  <a:lnTo>
                    <a:pt x="315" y="3409"/>
                  </a:lnTo>
                  <a:lnTo>
                    <a:pt x="313" y="3421"/>
                  </a:lnTo>
                  <a:lnTo>
                    <a:pt x="312" y="3432"/>
                  </a:lnTo>
                  <a:lnTo>
                    <a:pt x="311" y="3443"/>
                  </a:lnTo>
                  <a:lnTo>
                    <a:pt x="311" y="3455"/>
                  </a:lnTo>
                  <a:lnTo>
                    <a:pt x="312" y="3467"/>
                  </a:lnTo>
                  <a:lnTo>
                    <a:pt x="313" y="3479"/>
                  </a:lnTo>
                  <a:lnTo>
                    <a:pt x="315" y="3490"/>
                  </a:lnTo>
                  <a:lnTo>
                    <a:pt x="317" y="3499"/>
                  </a:lnTo>
                  <a:lnTo>
                    <a:pt x="320" y="3510"/>
                  </a:lnTo>
                  <a:lnTo>
                    <a:pt x="324" y="3520"/>
                  </a:lnTo>
                  <a:lnTo>
                    <a:pt x="328" y="3528"/>
                  </a:lnTo>
                  <a:lnTo>
                    <a:pt x="332" y="3538"/>
                  </a:lnTo>
                  <a:lnTo>
                    <a:pt x="338" y="3546"/>
                  </a:lnTo>
                  <a:lnTo>
                    <a:pt x="343" y="3554"/>
                  </a:lnTo>
                  <a:lnTo>
                    <a:pt x="348" y="3561"/>
                  </a:lnTo>
                  <a:lnTo>
                    <a:pt x="355" y="3569"/>
                  </a:lnTo>
                  <a:lnTo>
                    <a:pt x="361" y="3576"/>
                  </a:lnTo>
                  <a:lnTo>
                    <a:pt x="369" y="3582"/>
                  </a:lnTo>
                  <a:lnTo>
                    <a:pt x="376" y="3588"/>
                  </a:lnTo>
                  <a:lnTo>
                    <a:pt x="385" y="3594"/>
                  </a:lnTo>
                  <a:lnTo>
                    <a:pt x="393" y="3598"/>
                  </a:lnTo>
                  <a:lnTo>
                    <a:pt x="393" y="3600"/>
                  </a:lnTo>
                  <a:lnTo>
                    <a:pt x="353" y="3603"/>
                  </a:lnTo>
                  <a:lnTo>
                    <a:pt x="333" y="3604"/>
                  </a:lnTo>
                  <a:lnTo>
                    <a:pt x="316" y="3604"/>
                  </a:lnTo>
                  <a:lnTo>
                    <a:pt x="299" y="3602"/>
                  </a:lnTo>
                  <a:lnTo>
                    <a:pt x="284" y="3599"/>
                  </a:lnTo>
                  <a:lnTo>
                    <a:pt x="270" y="3595"/>
                  </a:lnTo>
                  <a:lnTo>
                    <a:pt x="257" y="3589"/>
                  </a:lnTo>
                  <a:lnTo>
                    <a:pt x="245" y="3583"/>
                  </a:lnTo>
                  <a:lnTo>
                    <a:pt x="234" y="3575"/>
                  </a:lnTo>
                  <a:lnTo>
                    <a:pt x="225" y="3567"/>
                  </a:lnTo>
                  <a:lnTo>
                    <a:pt x="216" y="3557"/>
                  </a:lnTo>
                  <a:lnTo>
                    <a:pt x="210" y="3546"/>
                  </a:lnTo>
                  <a:lnTo>
                    <a:pt x="203" y="3535"/>
                  </a:lnTo>
                  <a:lnTo>
                    <a:pt x="199" y="3523"/>
                  </a:lnTo>
                  <a:lnTo>
                    <a:pt x="195" y="3509"/>
                  </a:lnTo>
                  <a:lnTo>
                    <a:pt x="192" y="3495"/>
                  </a:lnTo>
                  <a:lnTo>
                    <a:pt x="190" y="3480"/>
                  </a:lnTo>
                  <a:lnTo>
                    <a:pt x="189" y="3458"/>
                  </a:lnTo>
                  <a:lnTo>
                    <a:pt x="189" y="3438"/>
                  </a:lnTo>
                  <a:lnTo>
                    <a:pt x="192" y="3418"/>
                  </a:lnTo>
                  <a:lnTo>
                    <a:pt x="195" y="3399"/>
                  </a:lnTo>
                  <a:lnTo>
                    <a:pt x="199" y="3381"/>
                  </a:lnTo>
                  <a:lnTo>
                    <a:pt x="203" y="3364"/>
                  </a:lnTo>
                  <a:lnTo>
                    <a:pt x="209" y="3349"/>
                  </a:lnTo>
                  <a:lnTo>
                    <a:pt x="214" y="3336"/>
                  </a:lnTo>
                  <a:lnTo>
                    <a:pt x="100" y="3317"/>
                  </a:lnTo>
                  <a:lnTo>
                    <a:pt x="93" y="3334"/>
                  </a:lnTo>
                  <a:lnTo>
                    <a:pt x="87" y="3354"/>
                  </a:lnTo>
                  <a:lnTo>
                    <a:pt x="82" y="3375"/>
                  </a:lnTo>
                  <a:lnTo>
                    <a:pt x="79" y="3397"/>
                  </a:lnTo>
                  <a:lnTo>
                    <a:pt x="77" y="3421"/>
                  </a:lnTo>
                  <a:lnTo>
                    <a:pt x="76" y="3445"/>
                  </a:lnTo>
                  <a:lnTo>
                    <a:pt x="76" y="3468"/>
                  </a:lnTo>
                  <a:lnTo>
                    <a:pt x="78" y="3493"/>
                  </a:lnTo>
                  <a:lnTo>
                    <a:pt x="80" y="3516"/>
                  </a:lnTo>
                  <a:lnTo>
                    <a:pt x="83" y="3539"/>
                  </a:lnTo>
                  <a:lnTo>
                    <a:pt x="87" y="3560"/>
                  </a:lnTo>
                  <a:lnTo>
                    <a:pt x="93" y="3580"/>
                  </a:lnTo>
                  <a:lnTo>
                    <a:pt x="99" y="3598"/>
                  </a:lnTo>
                  <a:lnTo>
                    <a:pt x="107" y="3615"/>
                  </a:lnTo>
                  <a:lnTo>
                    <a:pt x="114" y="3631"/>
                  </a:lnTo>
                  <a:lnTo>
                    <a:pt x="123" y="3645"/>
                  </a:lnTo>
                  <a:lnTo>
                    <a:pt x="131" y="3658"/>
                  </a:lnTo>
                  <a:lnTo>
                    <a:pt x="141" y="3671"/>
                  </a:lnTo>
                  <a:lnTo>
                    <a:pt x="152" y="3682"/>
                  </a:lnTo>
                  <a:lnTo>
                    <a:pt x="163" y="3691"/>
                  </a:lnTo>
                  <a:lnTo>
                    <a:pt x="173" y="3700"/>
                  </a:lnTo>
                  <a:lnTo>
                    <a:pt x="185" y="3708"/>
                  </a:lnTo>
                  <a:lnTo>
                    <a:pt x="197" y="3715"/>
                  </a:lnTo>
                  <a:lnTo>
                    <a:pt x="210" y="3721"/>
                  </a:lnTo>
                  <a:lnTo>
                    <a:pt x="222" y="3727"/>
                  </a:lnTo>
                  <a:lnTo>
                    <a:pt x="234" y="3731"/>
                  </a:lnTo>
                  <a:lnTo>
                    <a:pt x="247" y="3735"/>
                  </a:lnTo>
                  <a:lnTo>
                    <a:pt x="260" y="3738"/>
                  </a:lnTo>
                  <a:lnTo>
                    <a:pt x="286" y="3743"/>
                  </a:lnTo>
                  <a:lnTo>
                    <a:pt x="312" y="3745"/>
                  </a:lnTo>
                  <a:lnTo>
                    <a:pt x="338" y="3746"/>
                  </a:lnTo>
                  <a:lnTo>
                    <a:pt x="362" y="3746"/>
                  </a:lnTo>
                  <a:lnTo>
                    <a:pt x="385" y="3745"/>
                  </a:lnTo>
                  <a:lnTo>
                    <a:pt x="406" y="3744"/>
                  </a:lnTo>
                  <a:lnTo>
                    <a:pt x="714" y="3718"/>
                  </a:lnTo>
                  <a:lnTo>
                    <a:pt x="742" y="3716"/>
                  </a:lnTo>
                  <a:lnTo>
                    <a:pt x="767" y="3714"/>
                  </a:lnTo>
                  <a:lnTo>
                    <a:pt x="790" y="3713"/>
                  </a:lnTo>
                  <a:lnTo>
                    <a:pt x="811" y="3712"/>
                  </a:lnTo>
                  <a:lnTo>
                    <a:pt x="829" y="3711"/>
                  </a:lnTo>
                  <a:lnTo>
                    <a:pt x="848" y="3711"/>
                  </a:lnTo>
                  <a:lnTo>
                    <a:pt x="864" y="3710"/>
                  </a:lnTo>
                  <a:lnTo>
                    <a:pt x="879" y="3710"/>
                  </a:lnTo>
                  <a:lnTo>
                    <a:pt x="869" y="3583"/>
                  </a:lnTo>
                  <a:lnTo>
                    <a:pt x="802" y="3583"/>
                  </a:lnTo>
                  <a:close/>
                  <a:moveTo>
                    <a:pt x="547" y="3585"/>
                  </a:moveTo>
                  <a:lnTo>
                    <a:pt x="531" y="3586"/>
                  </a:lnTo>
                  <a:lnTo>
                    <a:pt x="516" y="3585"/>
                  </a:lnTo>
                  <a:lnTo>
                    <a:pt x="502" y="3584"/>
                  </a:lnTo>
                  <a:lnTo>
                    <a:pt x="490" y="3581"/>
                  </a:lnTo>
                  <a:lnTo>
                    <a:pt x="478" y="3576"/>
                  </a:lnTo>
                  <a:lnTo>
                    <a:pt x="469" y="3571"/>
                  </a:lnTo>
                  <a:lnTo>
                    <a:pt x="460" y="3566"/>
                  </a:lnTo>
                  <a:lnTo>
                    <a:pt x="452" y="3559"/>
                  </a:lnTo>
                  <a:lnTo>
                    <a:pt x="446" y="3553"/>
                  </a:lnTo>
                  <a:lnTo>
                    <a:pt x="441" y="3545"/>
                  </a:lnTo>
                  <a:lnTo>
                    <a:pt x="436" y="3538"/>
                  </a:lnTo>
                  <a:lnTo>
                    <a:pt x="433" y="3530"/>
                  </a:lnTo>
                  <a:lnTo>
                    <a:pt x="430" y="3523"/>
                  </a:lnTo>
                  <a:lnTo>
                    <a:pt x="428" y="3516"/>
                  </a:lnTo>
                  <a:lnTo>
                    <a:pt x="427" y="3509"/>
                  </a:lnTo>
                  <a:lnTo>
                    <a:pt x="426" y="3502"/>
                  </a:lnTo>
                  <a:lnTo>
                    <a:pt x="426" y="3490"/>
                  </a:lnTo>
                  <a:lnTo>
                    <a:pt x="427" y="3478"/>
                  </a:lnTo>
                  <a:lnTo>
                    <a:pt x="429" y="3466"/>
                  </a:lnTo>
                  <a:lnTo>
                    <a:pt x="433" y="3455"/>
                  </a:lnTo>
                  <a:lnTo>
                    <a:pt x="440" y="3446"/>
                  </a:lnTo>
                  <a:lnTo>
                    <a:pt x="446" y="3436"/>
                  </a:lnTo>
                  <a:lnTo>
                    <a:pt x="455" y="3426"/>
                  </a:lnTo>
                  <a:lnTo>
                    <a:pt x="463" y="3419"/>
                  </a:lnTo>
                  <a:lnTo>
                    <a:pt x="474" y="3411"/>
                  </a:lnTo>
                  <a:lnTo>
                    <a:pt x="486" y="3404"/>
                  </a:lnTo>
                  <a:lnTo>
                    <a:pt x="499" y="3398"/>
                  </a:lnTo>
                  <a:lnTo>
                    <a:pt x="513" y="3393"/>
                  </a:lnTo>
                  <a:lnTo>
                    <a:pt x="528" y="3389"/>
                  </a:lnTo>
                  <a:lnTo>
                    <a:pt x="543" y="3384"/>
                  </a:lnTo>
                  <a:lnTo>
                    <a:pt x="560" y="3382"/>
                  </a:lnTo>
                  <a:lnTo>
                    <a:pt x="577" y="3380"/>
                  </a:lnTo>
                  <a:lnTo>
                    <a:pt x="596" y="3379"/>
                  </a:lnTo>
                  <a:lnTo>
                    <a:pt x="615" y="3379"/>
                  </a:lnTo>
                  <a:lnTo>
                    <a:pt x="632" y="3380"/>
                  </a:lnTo>
                  <a:lnTo>
                    <a:pt x="648" y="3382"/>
                  </a:lnTo>
                  <a:lnTo>
                    <a:pt x="663" y="3386"/>
                  </a:lnTo>
                  <a:lnTo>
                    <a:pt x="678" y="3390"/>
                  </a:lnTo>
                  <a:lnTo>
                    <a:pt x="691" y="3394"/>
                  </a:lnTo>
                  <a:lnTo>
                    <a:pt x="704" y="3401"/>
                  </a:lnTo>
                  <a:lnTo>
                    <a:pt x="714" y="3407"/>
                  </a:lnTo>
                  <a:lnTo>
                    <a:pt x="724" y="3415"/>
                  </a:lnTo>
                  <a:lnTo>
                    <a:pt x="733" y="3423"/>
                  </a:lnTo>
                  <a:lnTo>
                    <a:pt x="740" y="3433"/>
                  </a:lnTo>
                  <a:lnTo>
                    <a:pt x="747" y="3442"/>
                  </a:lnTo>
                  <a:lnTo>
                    <a:pt x="751" y="3453"/>
                  </a:lnTo>
                  <a:lnTo>
                    <a:pt x="754" y="3465"/>
                  </a:lnTo>
                  <a:lnTo>
                    <a:pt x="756" y="3477"/>
                  </a:lnTo>
                  <a:lnTo>
                    <a:pt x="756" y="3485"/>
                  </a:lnTo>
                  <a:lnTo>
                    <a:pt x="755" y="3495"/>
                  </a:lnTo>
                  <a:lnTo>
                    <a:pt x="754" y="3504"/>
                  </a:lnTo>
                  <a:lnTo>
                    <a:pt x="752" y="3512"/>
                  </a:lnTo>
                  <a:lnTo>
                    <a:pt x="748" y="3521"/>
                  </a:lnTo>
                  <a:lnTo>
                    <a:pt x="743" y="3528"/>
                  </a:lnTo>
                  <a:lnTo>
                    <a:pt x="739" y="3536"/>
                  </a:lnTo>
                  <a:lnTo>
                    <a:pt x="733" y="3543"/>
                  </a:lnTo>
                  <a:lnTo>
                    <a:pt x="725" y="3550"/>
                  </a:lnTo>
                  <a:lnTo>
                    <a:pt x="718" y="3555"/>
                  </a:lnTo>
                  <a:lnTo>
                    <a:pt x="709" y="3560"/>
                  </a:lnTo>
                  <a:lnTo>
                    <a:pt x="699" y="3566"/>
                  </a:lnTo>
                  <a:lnTo>
                    <a:pt x="690" y="3570"/>
                  </a:lnTo>
                  <a:lnTo>
                    <a:pt x="678" y="3573"/>
                  </a:lnTo>
                  <a:lnTo>
                    <a:pt x="666" y="3575"/>
                  </a:lnTo>
                  <a:lnTo>
                    <a:pt x="653" y="3576"/>
                  </a:lnTo>
                  <a:lnTo>
                    <a:pt x="547" y="3585"/>
                  </a:lnTo>
                  <a:close/>
                  <a:moveTo>
                    <a:pt x="1181" y="4333"/>
                  </a:moveTo>
                  <a:lnTo>
                    <a:pt x="734" y="4428"/>
                  </a:lnTo>
                  <a:lnTo>
                    <a:pt x="710" y="4433"/>
                  </a:lnTo>
                  <a:lnTo>
                    <a:pt x="688" y="4436"/>
                  </a:lnTo>
                  <a:lnTo>
                    <a:pt x="666" y="4437"/>
                  </a:lnTo>
                  <a:lnTo>
                    <a:pt x="647" y="4438"/>
                  </a:lnTo>
                  <a:lnTo>
                    <a:pt x="628" y="4436"/>
                  </a:lnTo>
                  <a:lnTo>
                    <a:pt x="612" y="4434"/>
                  </a:lnTo>
                  <a:lnTo>
                    <a:pt x="597" y="4430"/>
                  </a:lnTo>
                  <a:lnTo>
                    <a:pt x="583" y="4425"/>
                  </a:lnTo>
                  <a:lnTo>
                    <a:pt x="572" y="4419"/>
                  </a:lnTo>
                  <a:lnTo>
                    <a:pt x="560" y="4411"/>
                  </a:lnTo>
                  <a:lnTo>
                    <a:pt x="550" y="4403"/>
                  </a:lnTo>
                  <a:lnTo>
                    <a:pt x="542" y="4393"/>
                  </a:lnTo>
                  <a:lnTo>
                    <a:pt x="535" y="4382"/>
                  </a:lnTo>
                  <a:lnTo>
                    <a:pt x="529" y="4370"/>
                  </a:lnTo>
                  <a:lnTo>
                    <a:pt x="524" y="4357"/>
                  </a:lnTo>
                  <a:lnTo>
                    <a:pt x="520" y="4344"/>
                  </a:lnTo>
                  <a:lnTo>
                    <a:pt x="518" y="4330"/>
                  </a:lnTo>
                  <a:lnTo>
                    <a:pt x="517" y="4317"/>
                  </a:lnTo>
                  <a:lnTo>
                    <a:pt x="518" y="4304"/>
                  </a:lnTo>
                  <a:lnTo>
                    <a:pt x="520" y="4291"/>
                  </a:lnTo>
                  <a:lnTo>
                    <a:pt x="524" y="4279"/>
                  </a:lnTo>
                  <a:lnTo>
                    <a:pt x="530" y="4267"/>
                  </a:lnTo>
                  <a:lnTo>
                    <a:pt x="537" y="4256"/>
                  </a:lnTo>
                  <a:lnTo>
                    <a:pt x="546" y="4245"/>
                  </a:lnTo>
                  <a:lnTo>
                    <a:pt x="557" y="4235"/>
                  </a:lnTo>
                  <a:lnTo>
                    <a:pt x="568" y="4226"/>
                  </a:lnTo>
                  <a:lnTo>
                    <a:pt x="583" y="4216"/>
                  </a:lnTo>
                  <a:lnTo>
                    <a:pt x="598" y="4207"/>
                  </a:lnTo>
                  <a:lnTo>
                    <a:pt x="617" y="4200"/>
                  </a:lnTo>
                  <a:lnTo>
                    <a:pt x="636" y="4193"/>
                  </a:lnTo>
                  <a:lnTo>
                    <a:pt x="657" y="4187"/>
                  </a:lnTo>
                  <a:lnTo>
                    <a:pt x="681" y="4182"/>
                  </a:lnTo>
                  <a:lnTo>
                    <a:pt x="1129" y="4086"/>
                  </a:lnTo>
                  <a:lnTo>
                    <a:pt x="1099" y="3943"/>
                  </a:lnTo>
                  <a:lnTo>
                    <a:pt x="663" y="4036"/>
                  </a:lnTo>
                  <a:lnTo>
                    <a:pt x="644" y="4040"/>
                  </a:lnTo>
                  <a:lnTo>
                    <a:pt x="624" y="4045"/>
                  </a:lnTo>
                  <a:lnTo>
                    <a:pt x="606" y="4051"/>
                  </a:lnTo>
                  <a:lnTo>
                    <a:pt x="588" y="4056"/>
                  </a:lnTo>
                  <a:lnTo>
                    <a:pt x="572" y="4062"/>
                  </a:lnTo>
                  <a:lnTo>
                    <a:pt x="555" y="4069"/>
                  </a:lnTo>
                  <a:lnTo>
                    <a:pt x="539" y="4075"/>
                  </a:lnTo>
                  <a:lnTo>
                    <a:pt x="525" y="4083"/>
                  </a:lnTo>
                  <a:lnTo>
                    <a:pt x="511" y="4090"/>
                  </a:lnTo>
                  <a:lnTo>
                    <a:pt x="499" y="4099"/>
                  </a:lnTo>
                  <a:lnTo>
                    <a:pt x="487" y="4108"/>
                  </a:lnTo>
                  <a:lnTo>
                    <a:pt x="475" y="4116"/>
                  </a:lnTo>
                  <a:lnTo>
                    <a:pt x="464" y="4126"/>
                  </a:lnTo>
                  <a:lnTo>
                    <a:pt x="455" y="4134"/>
                  </a:lnTo>
                  <a:lnTo>
                    <a:pt x="446" y="4145"/>
                  </a:lnTo>
                  <a:lnTo>
                    <a:pt x="437" y="4155"/>
                  </a:lnTo>
                  <a:lnTo>
                    <a:pt x="430" y="4165"/>
                  </a:lnTo>
                  <a:lnTo>
                    <a:pt x="423" y="4176"/>
                  </a:lnTo>
                  <a:lnTo>
                    <a:pt x="417" y="4188"/>
                  </a:lnTo>
                  <a:lnTo>
                    <a:pt x="412" y="4200"/>
                  </a:lnTo>
                  <a:lnTo>
                    <a:pt x="406" y="4212"/>
                  </a:lnTo>
                  <a:lnTo>
                    <a:pt x="403" y="4223"/>
                  </a:lnTo>
                  <a:lnTo>
                    <a:pt x="400" y="4236"/>
                  </a:lnTo>
                  <a:lnTo>
                    <a:pt x="397" y="4249"/>
                  </a:lnTo>
                  <a:lnTo>
                    <a:pt x="396" y="4263"/>
                  </a:lnTo>
                  <a:lnTo>
                    <a:pt x="394" y="4276"/>
                  </a:lnTo>
                  <a:lnTo>
                    <a:pt x="393" y="4290"/>
                  </a:lnTo>
                  <a:lnTo>
                    <a:pt x="393" y="4304"/>
                  </a:lnTo>
                  <a:lnTo>
                    <a:pt x="394" y="4319"/>
                  </a:lnTo>
                  <a:lnTo>
                    <a:pt x="397" y="4334"/>
                  </a:lnTo>
                  <a:lnTo>
                    <a:pt x="399" y="4349"/>
                  </a:lnTo>
                  <a:lnTo>
                    <a:pt x="402" y="4365"/>
                  </a:lnTo>
                  <a:lnTo>
                    <a:pt x="405" y="4380"/>
                  </a:lnTo>
                  <a:lnTo>
                    <a:pt x="409" y="4395"/>
                  </a:lnTo>
                  <a:lnTo>
                    <a:pt x="414" y="4409"/>
                  </a:lnTo>
                  <a:lnTo>
                    <a:pt x="419" y="4423"/>
                  </a:lnTo>
                  <a:lnTo>
                    <a:pt x="425" y="4437"/>
                  </a:lnTo>
                  <a:lnTo>
                    <a:pt x="431" y="4450"/>
                  </a:lnTo>
                  <a:lnTo>
                    <a:pt x="437" y="4462"/>
                  </a:lnTo>
                  <a:lnTo>
                    <a:pt x="445" y="4473"/>
                  </a:lnTo>
                  <a:lnTo>
                    <a:pt x="452" y="4485"/>
                  </a:lnTo>
                  <a:lnTo>
                    <a:pt x="461" y="4495"/>
                  </a:lnTo>
                  <a:lnTo>
                    <a:pt x="470" y="4505"/>
                  </a:lnTo>
                  <a:lnTo>
                    <a:pt x="479" y="4515"/>
                  </a:lnTo>
                  <a:lnTo>
                    <a:pt x="489" y="4524"/>
                  </a:lnTo>
                  <a:lnTo>
                    <a:pt x="500" y="4531"/>
                  </a:lnTo>
                  <a:lnTo>
                    <a:pt x="510" y="4540"/>
                  </a:lnTo>
                  <a:lnTo>
                    <a:pt x="521" y="4546"/>
                  </a:lnTo>
                  <a:lnTo>
                    <a:pt x="534" y="4553"/>
                  </a:lnTo>
                  <a:lnTo>
                    <a:pt x="546" y="4558"/>
                  </a:lnTo>
                  <a:lnTo>
                    <a:pt x="559" y="4563"/>
                  </a:lnTo>
                  <a:lnTo>
                    <a:pt x="573" y="4568"/>
                  </a:lnTo>
                  <a:lnTo>
                    <a:pt x="587" y="4572"/>
                  </a:lnTo>
                  <a:lnTo>
                    <a:pt x="602" y="4575"/>
                  </a:lnTo>
                  <a:lnTo>
                    <a:pt x="617" y="4577"/>
                  </a:lnTo>
                  <a:lnTo>
                    <a:pt x="633" y="4580"/>
                  </a:lnTo>
                  <a:lnTo>
                    <a:pt x="649" y="4581"/>
                  </a:lnTo>
                  <a:lnTo>
                    <a:pt x="665" y="4581"/>
                  </a:lnTo>
                  <a:lnTo>
                    <a:pt x="682" y="4581"/>
                  </a:lnTo>
                  <a:lnTo>
                    <a:pt x="700" y="4580"/>
                  </a:lnTo>
                  <a:lnTo>
                    <a:pt x="719" y="4577"/>
                  </a:lnTo>
                  <a:lnTo>
                    <a:pt x="738" y="4575"/>
                  </a:lnTo>
                  <a:lnTo>
                    <a:pt x="757" y="4572"/>
                  </a:lnTo>
                  <a:lnTo>
                    <a:pt x="778" y="4568"/>
                  </a:lnTo>
                  <a:lnTo>
                    <a:pt x="1213" y="4475"/>
                  </a:lnTo>
                  <a:lnTo>
                    <a:pt x="1181" y="4333"/>
                  </a:lnTo>
                  <a:close/>
                  <a:moveTo>
                    <a:pt x="1000" y="4804"/>
                  </a:moveTo>
                  <a:lnTo>
                    <a:pt x="1069" y="4777"/>
                  </a:lnTo>
                  <a:lnTo>
                    <a:pt x="1034" y="4656"/>
                  </a:lnTo>
                  <a:lnTo>
                    <a:pt x="999" y="4667"/>
                  </a:lnTo>
                  <a:lnTo>
                    <a:pt x="961" y="4679"/>
                  </a:lnTo>
                  <a:lnTo>
                    <a:pt x="921" y="4692"/>
                  </a:lnTo>
                  <a:lnTo>
                    <a:pt x="876" y="4705"/>
                  </a:lnTo>
                  <a:lnTo>
                    <a:pt x="507" y="4810"/>
                  </a:lnTo>
                  <a:lnTo>
                    <a:pt x="547" y="4951"/>
                  </a:lnTo>
                  <a:lnTo>
                    <a:pt x="861" y="4861"/>
                  </a:lnTo>
                  <a:lnTo>
                    <a:pt x="876" y="4857"/>
                  </a:lnTo>
                  <a:lnTo>
                    <a:pt x="890" y="4855"/>
                  </a:lnTo>
                  <a:lnTo>
                    <a:pt x="903" y="4854"/>
                  </a:lnTo>
                  <a:lnTo>
                    <a:pt x="915" y="4855"/>
                  </a:lnTo>
                  <a:lnTo>
                    <a:pt x="926" y="4856"/>
                  </a:lnTo>
                  <a:lnTo>
                    <a:pt x="937" y="4859"/>
                  </a:lnTo>
                  <a:lnTo>
                    <a:pt x="946" y="4863"/>
                  </a:lnTo>
                  <a:lnTo>
                    <a:pt x="955" y="4867"/>
                  </a:lnTo>
                  <a:lnTo>
                    <a:pt x="963" y="4872"/>
                  </a:lnTo>
                  <a:lnTo>
                    <a:pt x="971" y="4879"/>
                  </a:lnTo>
                  <a:lnTo>
                    <a:pt x="977" y="4884"/>
                  </a:lnTo>
                  <a:lnTo>
                    <a:pt x="983" y="4892"/>
                  </a:lnTo>
                  <a:lnTo>
                    <a:pt x="987" y="4898"/>
                  </a:lnTo>
                  <a:lnTo>
                    <a:pt x="991" y="4906"/>
                  </a:lnTo>
                  <a:lnTo>
                    <a:pt x="995" y="4912"/>
                  </a:lnTo>
                  <a:lnTo>
                    <a:pt x="997" y="4920"/>
                  </a:lnTo>
                  <a:lnTo>
                    <a:pt x="999" y="4930"/>
                  </a:lnTo>
                  <a:lnTo>
                    <a:pt x="1000" y="4941"/>
                  </a:lnTo>
                  <a:lnTo>
                    <a:pt x="1000" y="4951"/>
                  </a:lnTo>
                  <a:lnTo>
                    <a:pt x="999" y="4960"/>
                  </a:lnTo>
                  <a:lnTo>
                    <a:pt x="996" y="4969"/>
                  </a:lnTo>
                  <a:lnTo>
                    <a:pt x="992" y="4976"/>
                  </a:lnTo>
                  <a:lnTo>
                    <a:pt x="987" y="4985"/>
                  </a:lnTo>
                  <a:lnTo>
                    <a:pt x="981" y="4991"/>
                  </a:lnTo>
                  <a:lnTo>
                    <a:pt x="974" y="4999"/>
                  </a:lnTo>
                  <a:lnTo>
                    <a:pt x="967" y="5005"/>
                  </a:lnTo>
                  <a:lnTo>
                    <a:pt x="958" y="5011"/>
                  </a:lnTo>
                  <a:lnTo>
                    <a:pt x="948" y="5016"/>
                  </a:lnTo>
                  <a:lnTo>
                    <a:pt x="938" y="5021"/>
                  </a:lnTo>
                  <a:lnTo>
                    <a:pt x="927" y="5026"/>
                  </a:lnTo>
                  <a:lnTo>
                    <a:pt x="916" y="5030"/>
                  </a:lnTo>
                  <a:lnTo>
                    <a:pt x="904" y="5033"/>
                  </a:lnTo>
                  <a:lnTo>
                    <a:pt x="596" y="5121"/>
                  </a:lnTo>
                  <a:lnTo>
                    <a:pt x="636" y="5262"/>
                  </a:lnTo>
                  <a:lnTo>
                    <a:pt x="959" y="5170"/>
                  </a:lnTo>
                  <a:lnTo>
                    <a:pt x="986" y="5161"/>
                  </a:lnTo>
                  <a:lnTo>
                    <a:pt x="1011" y="5151"/>
                  </a:lnTo>
                  <a:lnTo>
                    <a:pt x="1032" y="5141"/>
                  </a:lnTo>
                  <a:lnTo>
                    <a:pt x="1051" y="5129"/>
                  </a:lnTo>
                  <a:lnTo>
                    <a:pt x="1069" y="5116"/>
                  </a:lnTo>
                  <a:lnTo>
                    <a:pt x="1085" y="5102"/>
                  </a:lnTo>
                  <a:lnTo>
                    <a:pt x="1098" y="5088"/>
                  </a:lnTo>
                  <a:lnTo>
                    <a:pt x="1108" y="5073"/>
                  </a:lnTo>
                  <a:lnTo>
                    <a:pt x="1117" y="5058"/>
                  </a:lnTo>
                  <a:lnTo>
                    <a:pt x="1124" y="5041"/>
                  </a:lnTo>
                  <a:lnTo>
                    <a:pt x="1129" y="5025"/>
                  </a:lnTo>
                  <a:lnTo>
                    <a:pt x="1132" y="5008"/>
                  </a:lnTo>
                  <a:lnTo>
                    <a:pt x="1133" y="4990"/>
                  </a:lnTo>
                  <a:lnTo>
                    <a:pt x="1133" y="4972"/>
                  </a:lnTo>
                  <a:lnTo>
                    <a:pt x="1130" y="4954"/>
                  </a:lnTo>
                  <a:lnTo>
                    <a:pt x="1126" y="4936"/>
                  </a:lnTo>
                  <a:lnTo>
                    <a:pt x="1121" y="4922"/>
                  </a:lnTo>
                  <a:lnTo>
                    <a:pt x="1116" y="4909"/>
                  </a:lnTo>
                  <a:lnTo>
                    <a:pt x="1111" y="4897"/>
                  </a:lnTo>
                  <a:lnTo>
                    <a:pt x="1104" y="4885"/>
                  </a:lnTo>
                  <a:lnTo>
                    <a:pt x="1097" y="4875"/>
                  </a:lnTo>
                  <a:lnTo>
                    <a:pt x="1089" y="4865"/>
                  </a:lnTo>
                  <a:lnTo>
                    <a:pt x="1080" y="4855"/>
                  </a:lnTo>
                  <a:lnTo>
                    <a:pt x="1072" y="4848"/>
                  </a:lnTo>
                  <a:lnTo>
                    <a:pt x="1063" y="4840"/>
                  </a:lnTo>
                  <a:lnTo>
                    <a:pt x="1055" y="4833"/>
                  </a:lnTo>
                  <a:lnTo>
                    <a:pt x="1045" y="4827"/>
                  </a:lnTo>
                  <a:lnTo>
                    <a:pt x="1036" y="4822"/>
                  </a:lnTo>
                  <a:lnTo>
                    <a:pt x="1027" y="4817"/>
                  </a:lnTo>
                  <a:lnTo>
                    <a:pt x="1018" y="4813"/>
                  </a:lnTo>
                  <a:lnTo>
                    <a:pt x="1010" y="4809"/>
                  </a:lnTo>
                  <a:lnTo>
                    <a:pt x="1000" y="4807"/>
                  </a:lnTo>
                  <a:lnTo>
                    <a:pt x="1000" y="4804"/>
                  </a:lnTo>
                  <a:close/>
                  <a:moveTo>
                    <a:pt x="1393" y="5291"/>
                  </a:moveTo>
                  <a:lnTo>
                    <a:pt x="1400" y="5288"/>
                  </a:lnTo>
                  <a:lnTo>
                    <a:pt x="1407" y="5283"/>
                  </a:lnTo>
                  <a:lnTo>
                    <a:pt x="1413" y="5278"/>
                  </a:lnTo>
                  <a:lnTo>
                    <a:pt x="1420" y="5274"/>
                  </a:lnTo>
                  <a:lnTo>
                    <a:pt x="1424" y="5268"/>
                  </a:lnTo>
                  <a:lnTo>
                    <a:pt x="1429" y="5262"/>
                  </a:lnTo>
                  <a:lnTo>
                    <a:pt x="1433" y="5255"/>
                  </a:lnTo>
                  <a:lnTo>
                    <a:pt x="1436" y="5249"/>
                  </a:lnTo>
                  <a:lnTo>
                    <a:pt x="1438" y="5242"/>
                  </a:lnTo>
                  <a:lnTo>
                    <a:pt x="1440" y="5235"/>
                  </a:lnTo>
                  <a:lnTo>
                    <a:pt x="1441" y="5227"/>
                  </a:lnTo>
                  <a:lnTo>
                    <a:pt x="1441" y="5220"/>
                  </a:lnTo>
                  <a:lnTo>
                    <a:pt x="1440" y="5211"/>
                  </a:lnTo>
                  <a:lnTo>
                    <a:pt x="1439" y="5204"/>
                  </a:lnTo>
                  <a:lnTo>
                    <a:pt x="1437" y="5196"/>
                  </a:lnTo>
                  <a:lnTo>
                    <a:pt x="1434" y="5188"/>
                  </a:lnTo>
                  <a:lnTo>
                    <a:pt x="1429" y="5180"/>
                  </a:lnTo>
                  <a:lnTo>
                    <a:pt x="1426" y="5173"/>
                  </a:lnTo>
                  <a:lnTo>
                    <a:pt x="1421" y="5167"/>
                  </a:lnTo>
                  <a:lnTo>
                    <a:pt x="1415" y="5161"/>
                  </a:lnTo>
                  <a:lnTo>
                    <a:pt x="1410" y="5156"/>
                  </a:lnTo>
                  <a:lnTo>
                    <a:pt x="1405" y="5151"/>
                  </a:lnTo>
                  <a:lnTo>
                    <a:pt x="1398" y="5148"/>
                  </a:lnTo>
                  <a:lnTo>
                    <a:pt x="1392" y="5145"/>
                  </a:lnTo>
                  <a:lnTo>
                    <a:pt x="1384" y="5143"/>
                  </a:lnTo>
                  <a:lnTo>
                    <a:pt x="1377" y="5141"/>
                  </a:lnTo>
                  <a:lnTo>
                    <a:pt x="1370" y="5139"/>
                  </a:lnTo>
                  <a:lnTo>
                    <a:pt x="1363" y="5139"/>
                  </a:lnTo>
                  <a:lnTo>
                    <a:pt x="1354" y="5141"/>
                  </a:lnTo>
                  <a:lnTo>
                    <a:pt x="1347" y="5142"/>
                  </a:lnTo>
                  <a:lnTo>
                    <a:pt x="1339" y="5144"/>
                  </a:lnTo>
                  <a:lnTo>
                    <a:pt x="1332" y="5147"/>
                  </a:lnTo>
                  <a:lnTo>
                    <a:pt x="1324" y="5150"/>
                  </a:lnTo>
                  <a:lnTo>
                    <a:pt x="1317" y="5155"/>
                  </a:lnTo>
                  <a:lnTo>
                    <a:pt x="1311" y="5159"/>
                  </a:lnTo>
                  <a:lnTo>
                    <a:pt x="1305" y="5164"/>
                  </a:lnTo>
                  <a:lnTo>
                    <a:pt x="1299" y="5170"/>
                  </a:lnTo>
                  <a:lnTo>
                    <a:pt x="1295" y="5175"/>
                  </a:lnTo>
                  <a:lnTo>
                    <a:pt x="1292" y="5181"/>
                  </a:lnTo>
                  <a:lnTo>
                    <a:pt x="1289" y="5188"/>
                  </a:lnTo>
                  <a:lnTo>
                    <a:pt x="1287" y="5195"/>
                  </a:lnTo>
                  <a:lnTo>
                    <a:pt x="1284" y="5202"/>
                  </a:lnTo>
                  <a:lnTo>
                    <a:pt x="1283" y="5209"/>
                  </a:lnTo>
                  <a:lnTo>
                    <a:pt x="1283" y="5217"/>
                  </a:lnTo>
                  <a:lnTo>
                    <a:pt x="1283" y="5225"/>
                  </a:lnTo>
                  <a:lnTo>
                    <a:pt x="1284" y="5233"/>
                  </a:lnTo>
                  <a:lnTo>
                    <a:pt x="1287" y="5240"/>
                  </a:lnTo>
                  <a:lnTo>
                    <a:pt x="1290" y="5249"/>
                  </a:lnTo>
                  <a:lnTo>
                    <a:pt x="1294" y="5256"/>
                  </a:lnTo>
                  <a:lnTo>
                    <a:pt x="1297" y="5263"/>
                  </a:lnTo>
                  <a:lnTo>
                    <a:pt x="1303" y="5269"/>
                  </a:lnTo>
                  <a:lnTo>
                    <a:pt x="1307" y="5276"/>
                  </a:lnTo>
                  <a:lnTo>
                    <a:pt x="1313" y="5281"/>
                  </a:lnTo>
                  <a:lnTo>
                    <a:pt x="1319" y="5285"/>
                  </a:lnTo>
                  <a:lnTo>
                    <a:pt x="1325" y="5289"/>
                  </a:lnTo>
                  <a:lnTo>
                    <a:pt x="1332" y="5292"/>
                  </a:lnTo>
                  <a:lnTo>
                    <a:pt x="1338" y="5295"/>
                  </a:lnTo>
                  <a:lnTo>
                    <a:pt x="1346" y="5296"/>
                  </a:lnTo>
                  <a:lnTo>
                    <a:pt x="1353" y="5297"/>
                  </a:lnTo>
                  <a:lnTo>
                    <a:pt x="1361" y="5298"/>
                  </a:lnTo>
                  <a:lnTo>
                    <a:pt x="1368" y="5297"/>
                  </a:lnTo>
                  <a:lnTo>
                    <a:pt x="1377" y="5296"/>
                  </a:lnTo>
                  <a:lnTo>
                    <a:pt x="1384" y="5294"/>
                  </a:lnTo>
                  <a:lnTo>
                    <a:pt x="1393" y="5291"/>
                  </a:lnTo>
                  <a:close/>
                  <a:moveTo>
                    <a:pt x="1195" y="5210"/>
                  </a:moveTo>
                  <a:lnTo>
                    <a:pt x="690" y="5426"/>
                  </a:lnTo>
                  <a:lnTo>
                    <a:pt x="747" y="5560"/>
                  </a:lnTo>
                  <a:lnTo>
                    <a:pt x="1253" y="5344"/>
                  </a:lnTo>
                  <a:lnTo>
                    <a:pt x="1195" y="5210"/>
                  </a:lnTo>
                  <a:close/>
                  <a:moveTo>
                    <a:pt x="1169" y="5826"/>
                  </a:moveTo>
                  <a:lnTo>
                    <a:pt x="1132" y="5832"/>
                  </a:lnTo>
                  <a:lnTo>
                    <a:pt x="1098" y="5839"/>
                  </a:lnTo>
                  <a:lnTo>
                    <a:pt x="1062" y="5845"/>
                  </a:lnTo>
                  <a:lnTo>
                    <a:pt x="1028" y="5853"/>
                  </a:lnTo>
                  <a:lnTo>
                    <a:pt x="1027" y="5851"/>
                  </a:lnTo>
                  <a:lnTo>
                    <a:pt x="1056" y="5830"/>
                  </a:lnTo>
                  <a:lnTo>
                    <a:pt x="1086" y="5810"/>
                  </a:lnTo>
                  <a:lnTo>
                    <a:pt x="1115" y="5789"/>
                  </a:lnTo>
                  <a:lnTo>
                    <a:pt x="1144" y="5767"/>
                  </a:lnTo>
                  <a:lnTo>
                    <a:pt x="1360" y="5596"/>
                  </a:lnTo>
                  <a:lnTo>
                    <a:pt x="1298" y="5453"/>
                  </a:lnTo>
                  <a:lnTo>
                    <a:pt x="866" y="5838"/>
                  </a:lnTo>
                  <a:lnTo>
                    <a:pt x="921" y="5968"/>
                  </a:lnTo>
                  <a:lnTo>
                    <a:pt x="1500" y="5924"/>
                  </a:lnTo>
                  <a:lnTo>
                    <a:pt x="1441" y="5785"/>
                  </a:lnTo>
                  <a:lnTo>
                    <a:pt x="1169" y="5826"/>
                  </a:lnTo>
                  <a:close/>
                  <a:moveTo>
                    <a:pt x="1477" y="6503"/>
                  </a:moveTo>
                  <a:lnTo>
                    <a:pt x="1488" y="6499"/>
                  </a:lnTo>
                  <a:lnTo>
                    <a:pt x="1501" y="6492"/>
                  </a:lnTo>
                  <a:lnTo>
                    <a:pt x="1515" y="6485"/>
                  </a:lnTo>
                  <a:lnTo>
                    <a:pt x="1529" y="6477"/>
                  </a:lnTo>
                  <a:lnTo>
                    <a:pt x="1556" y="6460"/>
                  </a:lnTo>
                  <a:lnTo>
                    <a:pt x="1581" y="6442"/>
                  </a:lnTo>
                  <a:lnTo>
                    <a:pt x="1593" y="6433"/>
                  </a:lnTo>
                  <a:lnTo>
                    <a:pt x="1603" y="6424"/>
                  </a:lnTo>
                  <a:lnTo>
                    <a:pt x="1613" y="6414"/>
                  </a:lnTo>
                  <a:lnTo>
                    <a:pt x="1623" y="6404"/>
                  </a:lnTo>
                  <a:lnTo>
                    <a:pt x="1631" y="6395"/>
                  </a:lnTo>
                  <a:lnTo>
                    <a:pt x="1640" y="6385"/>
                  </a:lnTo>
                  <a:lnTo>
                    <a:pt x="1646" y="6374"/>
                  </a:lnTo>
                  <a:lnTo>
                    <a:pt x="1654" y="6365"/>
                  </a:lnTo>
                  <a:lnTo>
                    <a:pt x="1659" y="6354"/>
                  </a:lnTo>
                  <a:lnTo>
                    <a:pt x="1665" y="6344"/>
                  </a:lnTo>
                  <a:lnTo>
                    <a:pt x="1670" y="6333"/>
                  </a:lnTo>
                  <a:lnTo>
                    <a:pt x="1674" y="6323"/>
                  </a:lnTo>
                  <a:lnTo>
                    <a:pt x="1677" y="6312"/>
                  </a:lnTo>
                  <a:lnTo>
                    <a:pt x="1681" y="6302"/>
                  </a:lnTo>
                  <a:lnTo>
                    <a:pt x="1683" y="6292"/>
                  </a:lnTo>
                  <a:lnTo>
                    <a:pt x="1684" y="6281"/>
                  </a:lnTo>
                  <a:lnTo>
                    <a:pt x="1685" y="6269"/>
                  </a:lnTo>
                  <a:lnTo>
                    <a:pt x="1685" y="6258"/>
                  </a:lnTo>
                  <a:lnTo>
                    <a:pt x="1685" y="6248"/>
                  </a:lnTo>
                  <a:lnTo>
                    <a:pt x="1684" y="6237"/>
                  </a:lnTo>
                  <a:lnTo>
                    <a:pt x="1682" y="6226"/>
                  </a:lnTo>
                  <a:lnTo>
                    <a:pt x="1680" y="6215"/>
                  </a:lnTo>
                  <a:lnTo>
                    <a:pt x="1677" y="6205"/>
                  </a:lnTo>
                  <a:lnTo>
                    <a:pt x="1673" y="6193"/>
                  </a:lnTo>
                  <a:lnTo>
                    <a:pt x="1670" y="6182"/>
                  </a:lnTo>
                  <a:lnTo>
                    <a:pt x="1665" y="6171"/>
                  </a:lnTo>
                  <a:lnTo>
                    <a:pt x="1659" y="6161"/>
                  </a:lnTo>
                  <a:lnTo>
                    <a:pt x="1653" y="6150"/>
                  </a:lnTo>
                  <a:lnTo>
                    <a:pt x="1645" y="6137"/>
                  </a:lnTo>
                  <a:lnTo>
                    <a:pt x="1637" y="6125"/>
                  </a:lnTo>
                  <a:lnTo>
                    <a:pt x="1628" y="6115"/>
                  </a:lnTo>
                  <a:lnTo>
                    <a:pt x="1619" y="6104"/>
                  </a:lnTo>
                  <a:lnTo>
                    <a:pt x="1610" y="6094"/>
                  </a:lnTo>
                  <a:lnTo>
                    <a:pt x="1600" y="6086"/>
                  </a:lnTo>
                  <a:lnTo>
                    <a:pt x="1589" y="6077"/>
                  </a:lnTo>
                  <a:lnTo>
                    <a:pt x="1579" y="6070"/>
                  </a:lnTo>
                  <a:lnTo>
                    <a:pt x="1568" y="6063"/>
                  </a:lnTo>
                  <a:lnTo>
                    <a:pt x="1556" y="6057"/>
                  </a:lnTo>
                  <a:lnTo>
                    <a:pt x="1545" y="6051"/>
                  </a:lnTo>
                  <a:lnTo>
                    <a:pt x="1534" y="6046"/>
                  </a:lnTo>
                  <a:lnTo>
                    <a:pt x="1521" y="6042"/>
                  </a:lnTo>
                  <a:lnTo>
                    <a:pt x="1509" y="6038"/>
                  </a:lnTo>
                  <a:lnTo>
                    <a:pt x="1496" y="6036"/>
                  </a:lnTo>
                  <a:lnTo>
                    <a:pt x="1483" y="6034"/>
                  </a:lnTo>
                  <a:lnTo>
                    <a:pt x="1471" y="6032"/>
                  </a:lnTo>
                  <a:lnTo>
                    <a:pt x="1457" y="6031"/>
                  </a:lnTo>
                  <a:lnTo>
                    <a:pt x="1444" y="6031"/>
                  </a:lnTo>
                  <a:lnTo>
                    <a:pt x="1432" y="6031"/>
                  </a:lnTo>
                  <a:lnTo>
                    <a:pt x="1419" y="6032"/>
                  </a:lnTo>
                  <a:lnTo>
                    <a:pt x="1405" y="6034"/>
                  </a:lnTo>
                  <a:lnTo>
                    <a:pt x="1392" y="6036"/>
                  </a:lnTo>
                  <a:lnTo>
                    <a:pt x="1378" y="6038"/>
                  </a:lnTo>
                  <a:lnTo>
                    <a:pt x="1365" y="6042"/>
                  </a:lnTo>
                  <a:lnTo>
                    <a:pt x="1351" y="6046"/>
                  </a:lnTo>
                  <a:lnTo>
                    <a:pt x="1338" y="6050"/>
                  </a:lnTo>
                  <a:lnTo>
                    <a:pt x="1324" y="6056"/>
                  </a:lnTo>
                  <a:lnTo>
                    <a:pt x="1298" y="6067"/>
                  </a:lnTo>
                  <a:lnTo>
                    <a:pt x="1273" y="6081"/>
                  </a:lnTo>
                  <a:lnTo>
                    <a:pt x="1259" y="6089"/>
                  </a:lnTo>
                  <a:lnTo>
                    <a:pt x="1246" y="6097"/>
                  </a:lnTo>
                  <a:lnTo>
                    <a:pt x="1234" y="6107"/>
                  </a:lnTo>
                  <a:lnTo>
                    <a:pt x="1222" y="6116"/>
                  </a:lnTo>
                  <a:lnTo>
                    <a:pt x="1211" y="6125"/>
                  </a:lnTo>
                  <a:lnTo>
                    <a:pt x="1201" y="6135"/>
                  </a:lnTo>
                  <a:lnTo>
                    <a:pt x="1191" y="6145"/>
                  </a:lnTo>
                  <a:lnTo>
                    <a:pt x="1181" y="6154"/>
                  </a:lnTo>
                  <a:lnTo>
                    <a:pt x="1174" y="6165"/>
                  </a:lnTo>
                  <a:lnTo>
                    <a:pt x="1165" y="6176"/>
                  </a:lnTo>
                  <a:lnTo>
                    <a:pt x="1159" y="6186"/>
                  </a:lnTo>
                  <a:lnTo>
                    <a:pt x="1152" y="6197"/>
                  </a:lnTo>
                  <a:lnTo>
                    <a:pt x="1146" y="6208"/>
                  </a:lnTo>
                  <a:lnTo>
                    <a:pt x="1141" y="6220"/>
                  </a:lnTo>
                  <a:lnTo>
                    <a:pt x="1136" y="6232"/>
                  </a:lnTo>
                  <a:lnTo>
                    <a:pt x="1133" y="6243"/>
                  </a:lnTo>
                  <a:lnTo>
                    <a:pt x="1130" y="6255"/>
                  </a:lnTo>
                  <a:lnTo>
                    <a:pt x="1127" y="6267"/>
                  </a:lnTo>
                  <a:lnTo>
                    <a:pt x="1126" y="6280"/>
                  </a:lnTo>
                  <a:lnTo>
                    <a:pt x="1124" y="6292"/>
                  </a:lnTo>
                  <a:lnTo>
                    <a:pt x="1123" y="6304"/>
                  </a:lnTo>
                  <a:lnTo>
                    <a:pt x="1124" y="6317"/>
                  </a:lnTo>
                  <a:lnTo>
                    <a:pt x="1126" y="6330"/>
                  </a:lnTo>
                  <a:lnTo>
                    <a:pt x="1127" y="6343"/>
                  </a:lnTo>
                  <a:lnTo>
                    <a:pt x="1130" y="6356"/>
                  </a:lnTo>
                  <a:lnTo>
                    <a:pt x="1133" y="6370"/>
                  </a:lnTo>
                  <a:lnTo>
                    <a:pt x="1136" y="6383"/>
                  </a:lnTo>
                  <a:lnTo>
                    <a:pt x="1142" y="6397"/>
                  </a:lnTo>
                  <a:lnTo>
                    <a:pt x="1147" y="6410"/>
                  </a:lnTo>
                  <a:lnTo>
                    <a:pt x="1152" y="6424"/>
                  </a:lnTo>
                  <a:lnTo>
                    <a:pt x="1160" y="6436"/>
                  </a:lnTo>
                  <a:lnTo>
                    <a:pt x="1167" y="6450"/>
                  </a:lnTo>
                  <a:lnTo>
                    <a:pt x="1180" y="6472"/>
                  </a:lnTo>
                  <a:lnTo>
                    <a:pt x="1194" y="6492"/>
                  </a:lnTo>
                  <a:lnTo>
                    <a:pt x="1209" y="6513"/>
                  </a:lnTo>
                  <a:lnTo>
                    <a:pt x="1223" y="6531"/>
                  </a:lnTo>
                  <a:lnTo>
                    <a:pt x="1238" y="6547"/>
                  </a:lnTo>
                  <a:lnTo>
                    <a:pt x="1254" y="6562"/>
                  </a:lnTo>
                  <a:lnTo>
                    <a:pt x="1269" y="6576"/>
                  </a:lnTo>
                  <a:lnTo>
                    <a:pt x="1284" y="6588"/>
                  </a:lnTo>
                  <a:lnTo>
                    <a:pt x="1361" y="6519"/>
                  </a:lnTo>
                  <a:lnTo>
                    <a:pt x="1350" y="6509"/>
                  </a:lnTo>
                  <a:lnTo>
                    <a:pt x="1338" y="6499"/>
                  </a:lnTo>
                  <a:lnTo>
                    <a:pt x="1327" y="6487"/>
                  </a:lnTo>
                  <a:lnTo>
                    <a:pt x="1316" y="6475"/>
                  </a:lnTo>
                  <a:lnTo>
                    <a:pt x="1305" y="6462"/>
                  </a:lnTo>
                  <a:lnTo>
                    <a:pt x="1294" y="6447"/>
                  </a:lnTo>
                  <a:lnTo>
                    <a:pt x="1283" y="6432"/>
                  </a:lnTo>
                  <a:lnTo>
                    <a:pt x="1274" y="6415"/>
                  </a:lnTo>
                  <a:lnTo>
                    <a:pt x="1266" y="6402"/>
                  </a:lnTo>
                  <a:lnTo>
                    <a:pt x="1261" y="6389"/>
                  </a:lnTo>
                  <a:lnTo>
                    <a:pt x="1255" y="6376"/>
                  </a:lnTo>
                  <a:lnTo>
                    <a:pt x="1251" y="6362"/>
                  </a:lnTo>
                  <a:lnTo>
                    <a:pt x="1249" y="6350"/>
                  </a:lnTo>
                  <a:lnTo>
                    <a:pt x="1247" y="6337"/>
                  </a:lnTo>
                  <a:lnTo>
                    <a:pt x="1247" y="6324"/>
                  </a:lnTo>
                  <a:lnTo>
                    <a:pt x="1248" y="6311"/>
                  </a:lnTo>
                  <a:lnTo>
                    <a:pt x="1250" y="6298"/>
                  </a:lnTo>
                  <a:lnTo>
                    <a:pt x="1254" y="6285"/>
                  </a:lnTo>
                  <a:lnTo>
                    <a:pt x="1260" y="6273"/>
                  </a:lnTo>
                  <a:lnTo>
                    <a:pt x="1266" y="6262"/>
                  </a:lnTo>
                  <a:lnTo>
                    <a:pt x="1275" y="6251"/>
                  </a:lnTo>
                  <a:lnTo>
                    <a:pt x="1286" y="6240"/>
                  </a:lnTo>
                  <a:lnTo>
                    <a:pt x="1297" y="6229"/>
                  </a:lnTo>
                  <a:lnTo>
                    <a:pt x="1311" y="6220"/>
                  </a:lnTo>
                  <a:lnTo>
                    <a:pt x="1477" y="6503"/>
                  </a:lnTo>
                  <a:close/>
                  <a:moveTo>
                    <a:pt x="1399" y="6168"/>
                  </a:moveTo>
                  <a:lnTo>
                    <a:pt x="1408" y="6164"/>
                  </a:lnTo>
                  <a:lnTo>
                    <a:pt x="1419" y="6160"/>
                  </a:lnTo>
                  <a:lnTo>
                    <a:pt x="1429" y="6156"/>
                  </a:lnTo>
                  <a:lnTo>
                    <a:pt x="1440" y="6153"/>
                  </a:lnTo>
                  <a:lnTo>
                    <a:pt x="1451" y="6151"/>
                  </a:lnTo>
                  <a:lnTo>
                    <a:pt x="1463" y="6150"/>
                  </a:lnTo>
                  <a:lnTo>
                    <a:pt x="1473" y="6149"/>
                  </a:lnTo>
                  <a:lnTo>
                    <a:pt x="1485" y="6149"/>
                  </a:lnTo>
                  <a:lnTo>
                    <a:pt x="1496" y="6150"/>
                  </a:lnTo>
                  <a:lnTo>
                    <a:pt x="1507" y="6152"/>
                  </a:lnTo>
                  <a:lnTo>
                    <a:pt x="1517" y="6156"/>
                  </a:lnTo>
                  <a:lnTo>
                    <a:pt x="1528" y="6161"/>
                  </a:lnTo>
                  <a:lnTo>
                    <a:pt x="1537" y="6167"/>
                  </a:lnTo>
                  <a:lnTo>
                    <a:pt x="1546" y="6174"/>
                  </a:lnTo>
                  <a:lnTo>
                    <a:pt x="1554" y="6183"/>
                  </a:lnTo>
                  <a:lnTo>
                    <a:pt x="1561" y="6194"/>
                  </a:lnTo>
                  <a:lnTo>
                    <a:pt x="1567" y="6205"/>
                  </a:lnTo>
                  <a:lnTo>
                    <a:pt x="1571" y="6217"/>
                  </a:lnTo>
                  <a:lnTo>
                    <a:pt x="1573" y="6227"/>
                  </a:lnTo>
                  <a:lnTo>
                    <a:pt x="1573" y="6238"/>
                  </a:lnTo>
                  <a:lnTo>
                    <a:pt x="1572" y="6249"/>
                  </a:lnTo>
                  <a:lnTo>
                    <a:pt x="1570" y="6259"/>
                  </a:lnTo>
                  <a:lnTo>
                    <a:pt x="1567" y="6269"/>
                  </a:lnTo>
                  <a:lnTo>
                    <a:pt x="1563" y="6279"/>
                  </a:lnTo>
                  <a:lnTo>
                    <a:pt x="1556" y="6288"/>
                  </a:lnTo>
                  <a:lnTo>
                    <a:pt x="1550" y="6297"/>
                  </a:lnTo>
                  <a:lnTo>
                    <a:pt x="1542" y="6306"/>
                  </a:lnTo>
                  <a:lnTo>
                    <a:pt x="1535" y="6313"/>
                  </a:lnTo>
                  <a:lnTo>
                    <a:pt x="1526" y="6321"/>
                  </a:lnTo>
                  <a:lnTo>
                    <a:pt x="1516" y="6327"/>
                  </a:lnTo>
                  <a:lnTo>
                    <a:pt x="1508" y="6333"/>
                  </a:lnTo>
                  <a:lnTo>
                    <a:pt x="1498" y="6339"/>
                  </a:lnTo>
                  <a:lnTo>
                    <a:pt x="1399" y="6168"/>
                  </a:lnTo>
                  <a:close/>
                  <a:moveTo>
                    <a:pt x="1807" y="6583"/>
                  </a:moveTo>
                  <a:lnTo>
                    <a:pt x="1882" y="6524"/>
                  </a:lnTo>
                  <a:lnTo>
                    <a:pt x="1809" y="6421"/>
                  </a:lnTo>
                  <a:lnTo>
                    <a:pt x="1779" y="6445"/>
                  </a:lnTo>
                  <a:lnTo>
                    <a:pt x="1747" y="6469"/>
                  </a:lnTo>
                  <a:lnTo>
                    <a:pt x="1712" y="6495"/>
                  </a:lnTo>
                  <a:lnTo>
                    <a:pt x="1672" y="6523"/>
                  </a:lnTo>
                  <a:lnTo>
                    <a:pt x="1363" y="6741"/>
                  </a:lnTo>
                  <a:lnTo>
                    <a:pt x="1447" y="6860"/>
                  </a:lnTo>
                  <a:lnTo>
                    <a:pt x="1680" y="6697"/>
                  </a:lnTo>
                  <a:lnTo>
                    <a:pt x="1694" y="6687"/>
                  </a:lnTo>
                  <a:lnTo>
                    <a:pt x="1707" y="6680"/>
                  </a:lnTo>
                  <a:lnTo>
                    <a:pt x="1721" y="6674"/>
                  </a:lnTo>
                  <a:lnTo>
                    <a:pt x="1734" y="6669"/>
                  </a:lnTo>
                  <a:lnTo>
                    <a:pt x="1747" y="6666"/>
                  </a:lnTo>
                  <a:lnTo>
                    <a:pt x="1760" y="6664"/>
                  </a:lnTo>
                  <a:lnTo>
                    <a:pt x="1772" y="6663"/>
                  </a:lnTo>
                  <a:lnTo>
                    <a:pt x="1784" y="6664"/>
                  </a:lnTo>
                  <a:lnTo>
                    <a:pt x="1794" y="6666"/>
                  </a:lnTo>
                  <a:lnTo>
                    <a:pt x="1805" y="6669"/>
                  </a:lnTo>
                  <a:lnTo>
                    <a:pt x="1816" y="6674"/>
                  </a:lnTo>
                  <a:lnTo>
                    <a:pt x="1826" y="6680"/>
                  </a:lnTo>
                  <a:lnTo>
                    <a:pt x="1835" y="6686"/>
                  </a:lnTo>
                  <a:lnTo>
                    <a:pt x="1844" y="6694"/>
                  </a:lnTo>
                  <a:lnTo>
                    <a:pt x="1851" y="6702"/>
                  </a:lnTo>
                  <a:lnTo>
                    <a:pt x="1859" y="6712"/>
                  </a:lnTo>
                  <a:lnTo>
                    <a:pt x="1865" y="6721"/>
                  </a:lnTo>
                  <a:lnTo>
                    <a:pt x="1871" y="6729"/>
                  </a:lnTo>
                  <a:lnTo>
                    <a:pt x="1875" y="6737"/>
                  </a:lnTo>
                  <a:lnTo>
                    <a:pt x="1878" y="6744"/>
                  </a:lnTo>
                  <a:lnTo>
                    <a:pt x="1992" y="6665"/>
                  </a:lnTo>
                  <a:lnTo>
                    <a:pt x="1986" y="6651"/>
                  </a:lnTo>
                  <a:lnTo>
                    <a:pt x="1976" y="6636"/>
                  </a:lnTo>
                  <a:lnTo>
                    <a:pt x="1969" y="6628"/>
                  </a:lnTo>
                  <a:lnTo>
                    <a:pt x="1963" y="6621"/>
                  </a:lnTo>
                  <a:lnTo>
                    <a:pt x="1955" y="6615"/>
                  </a:lnTo>
                  <a:lnTo>
                    <a:pt x="1948" y="6608"/>
                  </a:lnTo>
                  <a:lnTo>
                    <a:pt x="1938" y="6603"/>
                  </a:lnTo>
                  <a:lnTo>
                    <a:pt x="1930" y="6597"/>
                  </a:lnTo>
                  <a:lnTo>
                    <a:pt x="1919" y="6592"/>
                  </a:lnTo>
                  <a:lnTo>
                    <a:pt x="1909" y="6589"/>
                  </a:lnTo>
                  <a:lnTo>
                    <a:pt x="1897" y="6586"/>
                  </a:lnTo>
                  <a:lnTo>
                    <a:pt x="1887" y="6582"/>
                  </a:lnTo>
                  <a:lnTo>
                    <a:pt x="1874" y="6581"/>
                  </a:lnTo>
                  <a:lnTo>
                    <a:pt x="1862" y="6580"/>
                  </a:lnTo>
                  <a:lnTo>
                    <a:pt x="1849" y="6580"/>
                  </a:lnTo>
                  <a:lnTo>
                    <a:pt x="1836" y="6581"/>
                  </a:lnTo>
                  <a:lnTo>
                    <a:pt x="1823" y="6583"/>
                  </a:lnTo>
                  <a:lnTo>
                    <a:pt x="1809" y="6587"/>
                  </a:lnTo>
                  <a:lnTo>
                    <a:pt x="1807" y="6583"/>
                  </a:lnTo>
                  <a:close/>
                  <a:moveTo>
                    <a:pt x="1601" y="7047"/>
                  </a:moveTo>
                  <a:lnTo>
                    <a:pt x="1605" y="7063"/>
                  </a:lnTo>
                  <a:lnTo>
                    <a:pt x="1611" y="7080"/>
                  </a:lnTo>
                  <a:lnTo>
                    <a:pt x="1618" y="7097"/>
                  </a:lnTo>
                  <a:lnTo>
                    <a:pt x="1627" y="7115"/>
                  </a:lnTo>
                  <a:lnTo>
                    <a:pt x="1638" y="7134"/>
                  </a:lnTo>
                  <a:lnTo>
                    <a:pt x="1649" y="7152"/>
                  </a:lnTo>
                  <a:lnTo>
                    <a:pt x="1662" y="7169"/>
                  </a:lnTo>
                  <a:lnTo>
                    <a:pt x="1677" y="7186"/>
                  </a:lnTo>
                  <a:lnTo>
                    <a:pt x="1695" y="7205"/>
                  </a:lnTo>
                  <a:lnTo>
                    <a:pt x="1712" y="7221"/>
                  </a:lnTo>
                  <a:lnTo>
                    <a:pt x="1730" y="7235"/>
                  </a:lnTo>
                  <a:lnTo>
                    <a:pt x="1747" y="7246"/>
                  </a:lnTo>
                  <a:lnTo>
                    <a:pt x="1765" y="7256"/>
                  </a:lnTo>
                  <a:lnTo>
                    <a:pt x="1784" y="7264"/>
                  </a:lnTo>
                  <a:lnTo>
                    <a:pt x="1801" y="7270"/>
                  </a:lnTo>
                  <a:lnTo>
                    <a:pt x="1819" y="7273"/>
                  </a:lnTo>
                  <a:lnTo>
                    <a:pt x="1836" y="7275"/>
                  </a:lnTo>
                  <a:lnTo>
                    <a:pt x="1855" y="7275"/>
                  </a:lnTo>
                  <a:lnTo>
                    <a:pt x="1871" y="7273"/>
                  </a:lnTo>
                  <a:lnTo>
                    <a:pt x="1888" y="7269"/>
                  </a:lnTo>
                  <a:lnTo>
                    <a:pt x="1904" y="7262"/>
                  </a:lnTo>
                  <a:lnTo>
                    <a:pt x="1920" y="7254"/>
                  </a:lnTo>
                  <a:lnTo>
                    <a:pt x="1936" y="7244"/>
                  </a:lnTo>
                  <a:lnTo>
                    <a:pt x="1951" y="7231"/>
                  </a:lnTo>
                  <a:lnTo>
                    <a:pt x="1961" y="7222"/>
                  </a:lnTo>
                  <a:lnTo>
                    <a:pt x="1969" y="7212"/>
                  </a:lnTo>
                  <a:lnTo>
                    <a:pt x="1978" y="7201"/>
                  </a:lnTo>
                  <a:lnTo>
                    <a:pt x="1984" y="7191"/>
                  </a:lnTo>
                  <a:lnTo>
                    <a:pt x="1991" y="7179"/>
                  </a:lnTo>
                  <a:lnTo>
                    <a:pt x="1995" y="7167"/>
                  </a:lnTo>
                  <a:lnTo>
                    <a:pt x="1998" y="7155"/>
                  </a:lnTo>
                  <a:lnTo>
                    <a:pt x="2002" y="7142"/>
                  </a:lnTo>
                  <a:lnTo>
                    <a:pt x="2003" y="7128"/>
                  </a:lnTo>
                  <a:lnTo>
                    <a:pt x="2004" y="7114"/>
                  </a:lnTo>
                  <a:lnTo>
                    <a:pt x="2003" y="7099"/>
                  </a:lnTo>
                  <a:lnTo>
                    <a:pt x="2002" y="7084"/>
                  </a:lnTo>
                  <a:lnTo>
                    <a:pt x="1999" y="7069"/>
                  </a:lnTo>
                  <a:lnTo>
                    <a:pt x="1995" y="7053"/>
                  </a:lnTo>
                  <a:lnTo>
                    <a:pt x="1991" y="7036"/>
                  </a:lnTo>
                  <a:lnTo>
                    <a:pt x="1986" y="7019"/>
                  </a:lnTo>
                  <a:lnTo>
                    <a:pt x="1978" y="6996"/>
                  </a:lnTo>
                  <a:lnTo>
                    <a:pt x="1973" y="6977"/>
                  </a:lnTo>
                  <a:lnTo>
                    <a:pt x="1968" y="6960"/>
                  </a:lnTo>
                  <a:lnTo>
                    <a:pt x="1967" y="6946"/>
                  </a:lnTo>
                  <a:lnTo>
                    <a:pt x="1967" y="6941"/>
                  </a:lnTo>
                  <a:lnTo>
                    <a:pt x="1968" y="6934"/>
                  </a:lnTo>
                  <a:lnTo>
                    <a:pt x="1969" y="6929"/>
                  </a:lnTo>
                  <a:lnTo>
                    <a:pt x="1972" y="6925"/>
                  </a:lnTo>
                  <a:lnTo>
                    <a:pt x="1974" y="6920"/>
                  </a:lnTo>
                  <a:lnTo>
                    <a:pt x="1976" y="6916"/>
                  </a:lnTo>
                  <a:lnTo>
                    <a:pt x="1980" y="6912"/>
                  </a:lnTo>
                  <a:lnTo>
                    <a:pt x="1983" y="6907"/>
                  </a:lnTo>
                  <a:lnTo>
                    <a:pt x="1988" y="6904"/>
                  </a:lnTo>
                  <a:lnTo>
                    <a:pt x="1992" y="6901"/>
                  </a:lnTo>
                  <a:lnTo>
                    <a:pt x="1997" y="6899"/>
                  </a:lnTo>
                  <a:lnTo>
                    <a:pt x="2002" y="6897"/>
                  </a:lnTo>
                  <a:lnTo>
                    <a:pt x="2007" y="6896"/>
                  </a:lnTo>
                  <a:lnTo>
                    <a:pt x="2012" y="6896"/>
                  </a:lnTo>
                  <a:lnTo>
                    <a:pt x="2018" y="6896"/>
                  </a:lnTo>
                  <a:lnTo>
                    <a:pt x="2023" y="6896"/>
                  </a:lnTo>
                  <a:lnTo>
                    <a:pt x="2028" y="6897"/>
                  </a:lnTo>
                  <a:lnTo>
                    <a:pt x="2034" y="6899"/>
                  </a:lnTo>
                  <a:lnTo>
                    <a:pt x="2040" y="6901"/>
                  </a:lnTo>
                  <a:lnTo>
                    <a:pt x="2046" y="6904"/>
                  </a:lnTo>
                  <a:lnTo>
                    <a:pt x="2051" y="6908"/>
                  </a:lnTo>
                  <a:lnTo>
                    <a:pt x="2056" y="6913"/>
                  </a:lnTo>
                  <a:lnTo>
                    <a:pt x="2063" y="6918"/>
                  </a:lnTo>
                  <a:lnTo>
                    <a:pt x="2068" y="6923"/>
                  </a:lnTo>
                  <a:lnTo>
                    <a:pt x="2078" y="6935"/>
                  </a:lnTo>
                  <a:lnTo>
                    <a:pt x="2086" y="6948"/>
                  </a:lnTo>
                  <a:lnTo>
                    <a:pt x="2094" y="6961"/>
                  </a:lnTo>
                  <a:lnTo>
                    <a:pt x="2100" y="6974"/>
                  </a:lnTo>
                  <a:lnTo>
                    <a:pt x="2105" y="6986"/>
                  </a:lnTo>
                  <a:lnTo>
                    <a:pt x="2109" y="6997"/>
                  </a:lnTo>
                  <a:lnTo>
                    <a:pt x="2113" y="7009"/>
                  </a:lnTo>
                  <a:lnTo>
                    <a:pt x="2115" y="7020"/>
                  </a:lnTo>
                  <a:lnTo>
                    <a:pt x="2211" y="6972"/>
                  </a:lnTo>
                  <a:lnTo>
                    <a:pt x="2207" y="6959"/>
                  </a:lnTo>
                  <a:lnTo>
                    <a:pt x="2201" y="6944"/>
                  </a:lnTo>
                  <a:lnTo>
                    <a:pt x="2195" y="6929"/>
                  </a:lnTo>
                  <a:lnTo>
                    <a:pt x="2187" y="6914"/>
                  </a:lnTo>
                  <a:lnTo>
                    <a:pt x="2179" y="6898"/>
                  </a:lnTo>
                  <a:lnTo>
                    <a:pt x="2168" y="6882"/>
                  </a:lnTo>
                  <a:lnTo>
                    <a:pt x="2156" y="6866"/>
                  </a:lnTo>
                  <a:lnTo>
                    <a:pt x="2142" y="6851"/>
                  </a:lnTo>
                  <a:lnTo>
                    <a:pt x="2127" y="6834"/>
                  </a:lnTo>
                  <a:lnTo>
                    <a:pt x="2111" y="6819"/>
                  </a:lnTo>
                  <a:lnTo>
                    <a:pt x="2094" y="6808"/>
                  </a:lnTo>
                  <a:lnTo>
                    <a:pt x="2078" y="6797"/>
                  </a:lnTo>
                  <a:lnTo>
                    <a:pt x="2061" y="6788"/>
                  </a:lnTo>
                  <a:lnTo>
                    <a:pt x="2042" y="6782"/>
                  </a:lnTo>
                  <a:lnTo>
                    <a:pt x="2025" y="6778"/>
                  </a:lnTo>
                  <a:lnTo>
                    <a:pt x="2008" y="6774"/>
                  </a:lnTo>
                  <a:lnTo>
                    <a:pt x="1991" y="6773"/>
                  </a:lnTo>
                  <a:lnTo>
                    <a:pt x="1974" y="6773"/>
                  </a:lnTo>
                  <a:lnTo>
                    <a:pt x="1957" y="6777"/>
                  </a:lnTo>
                  <a:lnTo>
                    <a:pt x="1939" y="6781"/>
                  </a:lnTo>
                  <a:lnTo>
                    <a:pt x="1923" y="6787"/>
                  </a:lnTo>
                  <a:lnTo>
                    <a:pt x="1908" y="6795"/>
                  </a:lnTo>
                  <a:lnTo>
                    <a:pt x="1893" y="6804"/>
                  </a:lnTo>
                  <a:lnTo>
                    <a:pt x="1879" y="6816"/>
                  </a:lnTo>
                  <a:lnTo>
                    <a:pt x="1871" y="6824"/>
                  </a:lnTo>
                  <a:lnTo>
                    <a:pt x="1863" y="6832"/>
                  </a:lnTo>
                  <a:lnTo>
                    <a:pt x="1857" y="6841"/>
                  </a:lnTo>
                  <a:lnTo>
                    <a:pt x="1851" y="6851"/>
                  </a:lnTo>
                  <a:lnTo>
                    <a:pt x="1846" y="6861"/>
                  </a:lnTo>
                  <a:lnTo>
                    <a:pt x="1842" y="6873"/>
                  </a:lnTo>
                  <a:lnTo>
                    <a:pt x="1837" y="6885"/>
                  </a:lnTo>
                  <a:lnTo>
                    <a:pt x="1835" y="6898"/>
                  </a:lnTo>
                  <a:lnTo>
                    <a:pt x="1834" y="6911"/>
                  </a:lnTo>
                  <a:lnTo>
                    <a:pt x="1833" y="6925"/>
                  </a:lnTo>
                  <a:lnTo>
                    <a:pt x="1834" y="6940"/>
                  </a:lnTo>
                  <a:lnTo>
                    <a:pt x="1835" y="6956"/>
                  </a:lnTo>
                  <a:lnTo>
                    <a:pt x="1838" y="6972"/>
                  </a:lnTo>
                  <a:lnTo>
                    <a:pt x="1842" y="6989"/>
                  </a:lnTo>
                  <a:lnTo>
                    <a:pt x="1847" y="7007"/>
                  </a:lnTo>
                  <a:lnTo>
                    <a:pt x="1853" y="7026"/>
                  </a:lnTo>
                  <a:lnTo>
                    <a:pt x="1860" y="7048"/>
                  </a:lnTo>
                  <a:lnTo>
                    <a:pt x="1865" y="7067"/>
                  </a:lnTo>
                  <a:lnTo>
                    <a:pt x="1867" y="7082"/>
                  </a:lnTo>
                  <a:lnTo>
                    <a:pt x="1868" y="7096"/>
                  </a:lnTo>
                  <a:lnTo>
                    <a:pt x="1867" y="7103"/>
                  </a:lnTo>
                  <a:lnTo>
                    <a:pt x="1866" y="7108"/>
                  </a:lnTo>
                  <a:lnTo>
                    <a:pt x="1865" y="7113"/>
                  </a:lnTo>
                  <a:lnTo>
                    <a:pt x="1863" y="7119"/>
                  </a:lnTo>
                  <a:lnTo>
                    <a:pt x="1860" y="7123"/>
                  </a:lnTo>
                  <a:lnTo>
                    <a:pt x="1857" y="7128"/>
                  </a:lnTo>
                  <a:lnTo>
                    <a:pt x="1852" y="7133"/>
                  </a:lnTo>
                  <a:lnTo>
                    <a:pt x="1848" y="7137"/>
                  </a:lnTo>
                  <a:lnTo>
                    <a:pt x="1844" y="7140"/>
                  </a:lnTo>
                  <a:lnTo>
                    <a:pt x="1838" y="7143"/>
                  </a:lnTo>
                  <a:lnTo>
                    <a:pt x="1834" y="7147"/>
                  </a:lnTo>
                  <a:lnTo>
                    <a:pt x="1829" y="7149"/>
                  </a:lnTo>
                  <a:lnTo>
                    <a:pt x="1823" y="7150"/>
                  </a:lnTo>
                  <a:lnTo>
                    <a:pt x="1817" y="7150"/>
                  </a:lnTo>
                  <a:lnTo>
                    <a:pt x="1812" y="7150"/>
                  </a:lnTo>
                  <a:lnTo>
                    <a:pt x="1806" y="7150"/>
                  </a:lnTo>
                  <a:lnTo>
                    <a:pt x="1800" y="7148"/>
                  </a:lnTo>
                  <a:lnTo>
                    <a:pt x="1794" y="7146"/>
                  </a:lnTo>
                  <a:lnTo>
                    <a:pt x="1788" y="7143"/>
                  </a:lnTo>
                  <a:lnTo>
                    <a:pt x="1782" y="7139"/>
                  </a:lnTo>
                  <a:lnTo>
                    <a:pt x="1776" y="7135"/>
                  </a:lnTo>
                  <a:lnTo>
                    <a:pt x="1770" y="7129"/>
                  </a:lnTo>
                  <a:lnTo>
                    <a:pt x="1763" y="7124"/>
                  </a:lnTo>
                  <a:lnTo>
                    <a:pt x="1757" y="7117"/>
                  </a:lnTo>
                  <a:lnTo>
                    <a:pt x="1746" y="7104"/>
                  </a:lnTo>
                  <a:lnTo>
                    <a:pt x="1735" y="7089"/>
                  </a:lnTo>
                  <a:lnTo>
                    <a:pt x="1727" y="7073"/>
                  </a:lnTo>
                  <a:lnTo>
                    <a:pt x="1718" y="7056"/>
                  </a:lnTo>
                  <a:lnTo>
                    <a:pt x="1712" y="7040"/>
                  </a:lnTo>
                  <a:lnTo>
                    <a:pt x="1706" y="7024"/>
                  </a:lnTo>
                  <a:lnTo>
                    <a:pt x="1702" y="7010"/>
                  </a:lnTo>
                  <a:lnTo>
                    <a:pt x="1699" y="6997"/>
                  </a:lnTo>
                  <a:lnTo>
                    <a:pt x="1601" y="7047"/>
                  </a:lnTo>
                  <a:close/>
                  <a:moveTo>
                    <a:pt x="2538" y="7079"/>
                  </a:moveTo>
                  <a:lnTo>
                    <a:pt x="2545" y="7073"/>
                  </a:lnTo>
                  <a:lnTo>
                    <a:pt x="2549" y="7066"/>
                  </a:lnTo>
                  <a:lnTo>
                    <a:pt x="2553" y="7060"/>
                  </a:lnTo>
                  <a:lnTo>
                    <a:pt x="2558" y="7053"/>
                  </a:lnTo>
                  <a:lnTo>
                    <a:pt x="2561" y="7046"/>
                  </a:lnTo>
                  <a:lnTo>
                    <a:pt x="2563" y="7039"/>
                  </a:lnTo>
                  <a:lnTo>
                    <a:pt x="2564" y="7032"/>
                  </a:lnTo>
                  <a:lnTo>
                    <a:pt x="2564" y="7024"/>
                  </a:lnTo>
                  <a:lnTo>
                    <a:pt x="2564" y="7017"/>
                  </a:lnTo>
                  <a:lnTo>
                    <a:pt x="2563" y="7010"/>
                  </a:lnTo>
                  <a:lnTo>
                    <a:pt x="2562" y="7003"/>
                  </a:lnTo>
                  <a:lnTo>
                    <a:pt x="2560" y="6995"/>
                  </a:lnTo>
                  <a:lnTo>
                    <a:pt x="2557" y="6988"/>
                  </a:lnTo>
                  <a:lnTo>
                    <a:pt x="2552" y="6981"/>
                  </a:lnTo>
                  <a:lnTo>
                    <a:pt x="2547" y="6975"/>
                  </a:lnTo>
                  <a:lnTo>
                    <a:pt x="2542" y="6967"/>
                  </a:lnTo>
                  <a:lnTo>
                    <a:pt x="2535" y="6962"/>
                  </a:lnTo>
                  <a:lnTo>
                    <a:pt x="2530" y="6957"/>
                  </a:lnTo>
                  <a:lnTo>
                    <a:pt x="2522" y="6952"/>
                  </a:lnTo>
                  <a:lnTo>
                    <a:pt x="2516" y="6949"/>
                  </a:lnTo>
                  <a:lnTo>
                    <a:pt x="2509" y="6946"/>
                  </a:lnTo>
                  <a:lnTo>
                    <a:pt x="2502" y="6944"/>
                  </a:lnTo>
                  <a:lnTo>
                    <a:pt x="2494" y="6943"/>
                  </a:lnTo>
                  <a:lnTo>
                    <a:pt x="2487" y="6942"/>
                  </a:lnTo>
                  <a:lnTo>
                    <a:pt x="2480" y="6942"/>
                  </a:lnTo>
                  <a:lnTo>
                    <a:pt x="2473" y="6943"/>
                  </a:lnTo>
                  <a:lnTo>
                    <a:pt x="2465" y="6945"/>
                  </a:lnTo>
                  <a:lnTo>
                    <a:pt x="2458" y="6947"/>
                  </a:lnTo>
                  <a:lnTo>
                    <a:pt x="2451" y="6950"/>
                  </a:lnTo>
                  <a:lnTo>
                    <a:pt x="2444" y="6955"/>
                  </a:lnTo>
                  <a:lnTo>
                    <a:pt x="2438" y="6959"/>
                  </a:lnTo>
                  <a:lnTo>
                    <a:pt x="2431" y="6964"/>
                  </a:lnTo>
                  <a:lnTo>
                    <a:pt x="2426" y="6970"/>
                  </a:lnTo>
                  <a:lnTo>
                    <a:pt x="2420" y="6976"/>
                  </a:lnTo>
                  <a:lnTo>
                    <a:pt x="2416" y="6982"/>
                  </a:lnTo>
                  <a:lnTo>
                    <a:pt x="2413" y="6989"/>
                  </a:lnTo>
                  <a:lnTo>
                    <a:pt x="2410" y="6996"/>
                  </a:lnTo>
                  <a:lnTo>
                    <a:pt x="2407" y="7003"/>
                  </a:lnTo>
                  <a:lnTo>
                    <a:pt x="2406" y="7010"/>
                  </a:lnTo>
                  <a:lnTo>
                    <a:pt x="2405" y="7018"/>
                  </a:lnTo>
                  <a:lnTo>
                    <a:pt x="2405" y="7025"/>
                  </a:lnTo>
                  <a:lnTo>
                    <a:pt x="2406" y="7033"/>
                  </a:lnTo>
                  <a:lnTo>
                    <a:pt x="2409" y="7039"/>
                  </a:lnTo>
                  <a:lnTo>
                    <a:pt x="2411" y="7047"/>
                  </a:lnTo>
                  <a:lnTo>
                    <a:pt x="2414" y="7054"/>
                  </a:lnTo>
                  <a:lnTo>
                    <a:pt x="2417" y="7061"/>
                  </a:lnTo>
                  <a:lnTo>
                    <a:pt x="2422" y="7067"/>
                  </a:lnTo>
                  <a:lnTo>
                    <a:pt x="2428" y="7075"/>
                  </a:lnTo>
                  <a:lnTo>
                    <a:pt x="2433" y="7080"/>
                  </a:lnTo>
                  <a:lnTo>
                    <a:pt x="2440" y="7085"/>
                  </a:lnTo>
                  <a:lnTo>
                    <a:pt x="2446" y="7090"/>
                  </a:lnTo>
                  <a:lnTo>
                    <a:pt x="2454" y="7093"/>
                  </a:lnTo>
                  <a:lnTo>
                    <a:pt x="2460" y="7096"/>
                  </a:lnTo>
                  <a:lnTo>
                    <a:pt x="2468" y="7098"/>
                  </a:lnTo>
                  <a:lnTo>
                    <a:pt x="2475" y="7100"/>
                  </a:lnTo>
                  <a:lnTo>
                    <a:pt x="2482" y="7100"/>
                  </a:lnTo>
                  <a:lnTo>
                    <a:pt x="2489" y="7100"/>
                  </a:lnTo>
                  <a:lnTo>
                    <a:pt x="2497" y="7100"/>
                  </a:lnTo>
                  <a:lnTo>
                    <a:pt x="2504" y="7098"/>
                  </a:lnTo>
                  <a:lnTo>
                    <a:pt x="2511" y="7096"/>
                  </a:lnTo>
                  <a:lnTo>
                    <a:pt x="2518" y="7093"/>
                  </a:lnTo>
                  <a:lnTo>
                    <a:pt x="2526" y="7089"/>
                  </a:lnTo>
                  <a:lnTo>
                    <a:pt x="2532" y="7084"/>
                  </a:lnTo>
                  <a:lnTo>
                    <a:pt x="2538" y="7079"/>
                  </a:lnTo>
                  <a:close/>
                  <a:moveTo>
                    <a:pt x="2326" y="7070"/>
                  </a:moveTo>
                  <a:lnTo>
                    <a:pt x="1924" y="7446"/>
                  </a:lnTo>
                  <a:lnTo>
                    <a:pt x="2024" y="7552"/>
                  </a:lnTo>
                  <a:lnTo>
                    <a:pt x="2426" y="7178"/>
                  </a:lnTo>
                  <a:lnTo>
                    <a:pt x="2326" y="7070"/>
                  </a:lnTo>
                  <a:close/>
                  <a:moveTo>
                    <a:pt x="2494" y="7247"/>
                  </a:moveTo>
                  <a:lnTo>
                    <a:pt x="2419" y="7325"/>
                  </a:lnTo>
                  <a:lnTo>
                    <a:pt x="2471" y="7375"/>
                  </a:lnTo>
                  <a:lnTo>
                    <a:pt x="2295" y="7556"/>
                  </a:lnTo>
                  <a:lnTo>
                    <a:pt x="2276" y="7576"/>
                  </a:lnTo>
                  <a:lnTo>
                    <a:pt x="2257" y="7599"/>
                  </a:lnTo>
                  <a:lnTo>
                    <a:pt x="2247" y="7613"/>
                  </a:lnTo>
                  <a:lnTo>
                    <a:pt x="2239" y="7627"/>
                  </a:lnTo>
                  <a:lnTo>
                    <a:pt x="2231" y="7643"/>
                  </a:lnTo>
                  <a:lnTo>
                    <a:pt x="2225" y="7659"/>
                  </a:lnTo>
                  <a:lnTo>
                    <a:pt x="2223" y="7668"/>
                  </a:lnTo>
                  <a:lnTo>
                    <a:pt x="2221" y="7677"/>
                  </a:lnTo>
                  <a:lnTo>
                    <a:pt x="2220" y="7685"/>
                  </a:lnTo>
                  <a:lnTo>
                    <a:pt x="2218" y="7694"/>
                  </a:lnTo>
                  <a:lnTo>
                    <a:pt x="2218" y="7703"/>
                  </a:lnTo>
                  <a:lnTo>
                    <a:pt x="2218" y="7712"/>
                  </a:lnTo>
                  <a:lnTo>
                    <a:pt x="2220" y="7722"/>
                  </a:lnTo>
                  <a:lnTo>
                    <a:pt x="2222" y="7731"/>
                  </a:lnTo>
                  <a:lnTo>
                    <a:pt x="2225" y="7741"/>
                  </a:lnTo>
                  <a:lnTo>
                    <a:pt x="2228" y="7751"/>
                  </a:lnTo>
                  <a:lnTo>
                    <a:pt x="2234" y="7760"/>
                  </a:lnTo>
                  <a:lnTo>
                    <a:pt x="2239" y="7771"/>
                  </a:lnTo>
                  <a:lnTo>
                    <a:pt x="2245" y="7781"/>
                  </a:lnTo>
                  <a:lnTo>
                    <a:pt x="2253" y="7790"/>
                  </a:lnTo>
                  <a:lnTo>
                    <a:pt x="2263" y="7801"/>
                  </a:lnTo>
                  <a:lnTo>
                    <a:pt x="2272" y="7811"/>
                  </a:lnTo>
                  <a:lnTo>
                    <a:pt x="2295" y="7831"/>
                  </a:lnTo>
                  <a:lnTo>
                    <a:pt x="2316" y="7848"/>
                  </a:lnTo>
                  <a:lnTo>
                    <a:pt x="2326" y="7856"/>
                  </a:lnTo>
                  <a:lnTo>
                    <a:pt x="2336" y="7861"/>
                  </a:lnTo>
                  <a:lnTo>
                    <a:pt x="2343" y="7866"/>
                  </a:lnTo>
                  <a:lnTo>
                    <a:pt x="2352" y="7870"/>
                  </a:lnTo>
                  <a:lnTo>
                    <a:pt x="2428" y="7788"/>
                  </a:lnTo>
                  <a:lnTo>
                    <a:pt x="2418" y="7783"/>
                  </a:lnTo>
                  <a:lnTo>
                    <a:pt x="2410" y="7776"/>
                  </a:lnTo>
                  <a:lnTo>
                    <a:pt x="2400" y="7769"/>
                  </a:lnTo>
                  <a:lnTo>
                    <a:pt x="2390" y="7759"/>
                  </a:lnTo>
                  <a:lnTo>
                    <a:pt x="2385" y="7753"/>
                  </a:lnTo>
                  <a:lnTo>
                    <a:pt x="2380" y="7747"/>
                  </a:lnTo>
                  <a:lnTo>
                    <a:pt x="2376" y="7741"/>
                  </a:lnTo>
                  <a:lnTo>
                    <a:pt x="2373" y="7736"/>
                  </a:lnTo>
                  <a:lnTo>
                    <a:pt x="2371" y="7729"/>
                  </a:lnTo>
                  <a:lnTo>
                    <a:pt x="2370" y="7723"/>
                  </a:lnTo>
                  <a:lnTo>
                    <a:pt x="2370" y="7715"/>
                  </a:lnTo>
                  <a:lnTo>
                    <a:pt x="2370" y="7709"/>
                  </a:lnTo>
                  <a:lnTo>
                    <a:pt x="2372" y="7702"/>
                  </a:lnTo>
                  <a:lnTo>
                    <a:pt x="2374" y="7695"/>
                  </a:lnTo>
                  <a:lnTo>
                    <a:pt x="2377" y="7687"/>
                  </a:lnTo>
                  <a:lnTo>
                    <a:pt x="2382" y="7680"/>
                  </a:lnTo>
                  <a:lnTo>
                    <a:pt x="2387" y="7672"/>
                  </a:lnTo>
                  <a:lnTo>
                    <a:pt x="2393" y="7664"/>
                  </a:lnTo>
                  <a:lnTo>
                    <a:pt x="2400" y="7655"/>
                  </a:lnTo>
                  <a:lnTo>
                    <a:pt x="2409" y="7647"/>
                  </a:lnTo>
                  <a:lnTo>
                    <a:pt x="2575" y="7475"/>
                  </a:lnTo>
                  <a:lnTo>
                    <a:pt x="2662" y="7560"/>
                  </a:lnTo>
                  <a:lnTo>
                    <a:pt x="2737" y="7482"/>
                  </a:lnTo>
                  <a:lnTo>
                    <a:pt x="2649" y="7398"/>
                  </a:lnTo>
                  <a:lnTo>
                    <a:pt x="2749" y="7295"/>
                  </a:lnTo>
                  <a:lnTo>
                    <a:pt x="2616" y="7226"/>
                  </a:lnTo>
                  <a:lnTo>
                    <a:pt x="2546" y="7298"/>
                  </a:lnTo>
                  <a:lnTo>
                    <a:pt x="2494" y="7247"/>
                  </a:lnTo>
                  <a:close/>
                  <a:moveTo>
                    <a:pt x="2806" y="7903"/>
                  </a:moveTo>
                  <a:lnTo>
                    <a:pt x="2785" y="7920"/>
                  </a:lnTo>
                  <a:lnTo>
                    <a:pt x="2763" y="7937"/>
                  </a:lnTo>
                  <a:lnTo>
                    <a:pt x="2742" y="7953"/>
                  </a:lnTo>
                  <a:lnTo>
                    <a:pt x="2724" y="7968"/>
                  </a:lnTo>
                  <a:lnTo>
                    <a:pt x="2722" y="7966"/>
                  </a:lnTo>
                  <a:lnTo>
                    <a:pt x="2733" y="7945"/>
                  </a:lnTo>
                  <a:lnTo>
                    <a:pt x="2743" y="7920"/>
                  </a:lnTo>
                  <a:lnTo>
                    <a:pt x="2755" y="7895"/>
                  </a:lnTo>
                  <a:lnTo>
                    <a:pt x="2766" y="7871"/>
                  </a:lnTo>
                  <a:lnTo>
                    <a:pt x="2885" y="7597"/>
                  </a:lnTo>
                  <a:lnTo>
                    <a:pt x="2761" y="7496"/>
                  </a:lnTo>
                  <a:lnTo>
                    <a:pt x="2586" y="8005"/>
                  </a:lnTo>
                  <a:lnTo>
                    <a:pt x="2579" y="8019"/>
                  </a:lnTo>
                  <a:lnTo>
                    <a:pt x="2574" y="8027"/>
                  </a:lnTo>
                  <a:lnTo>
                    <a:pt x="2570" y="8032"/>
                  </a:lnTo>
                  <a:lnTo>
                    <a:pt x="2561" y="8037"/>
                  </a:lnTo>
                  <a:lnTo>
                    <a:pt x="2549" y="8042"/>
                  </a:lnTo>
                  <a:lnTo>
                    <a:pt x="2533" y="8049"/>
                  </a:lnTo>
                  <a:lnTo>
                    <a:pt x="2516" y="8054"/>
                  </a:lnTo>
                  <a:lnTo>
                    <a:pt x="2497" y="8057"/>
                  </a:lnTo>
                  <a:lnTo>
                    <a:pt x="2486" y="8060"/>
                  </a:lnTo>
                  <a:lnTo>
                    <a:pt x="2475" y="8061"/>
                  </a:lnTo>
                  <a:lnTo>
                    <a:pt x="2464" y="8061"/>
                  </a:lnTo>
                  <a:lnTo>
                    <a:pt x="2454" y="8061"/>
                  </a:lnTo>
                  <a:lnTo>
                    <a:pt x="2430" y="8057"/>
                  </a:lnTo>
                  <a:lnTo>
                    <a:pt x="2407" y="8054"/>
                  </a:lnTo>
                  <a:lnTo>
                    <a:pt x="2387" y="8050"/>
                  </a:lnTo>
                  <a:lnTo>
                    <a:pt x="2369" y="8043"/>
                  </a:lnTo>
                  <a:lnTo>
                    <a:pt x="2318" y="8161"/>
                  </a:lnTo>
                  <a:lnTo>
                    <a:pt x="2331" y="8168"/>
                  </a:lnTo>
                  <a:lnTo>
                    <a:pt x="2345" y="8174"/>
                  </a:lnTo>
                  <a:lnTo>
                    <a:pt x="2362" y="8180"/>
                  </a:lnTo>
                  <a:lnTo>
                    <a:pt x="2382" y="8185"/>
                  </a:lnTo>
                  <a:lnTo>
                    <a:pt x="2403" y="8189"/>
                  </a:lnTo>
                  <a:lnTo>
                    <a:pt x="2426" y="8191"/>
                  </a:lnTo>
                  <a:lnTo>
                    <a:pt x="2450" y="8193"/>
                  </a:lnTo>
                  <a:lnTo>
                    <a:pt x="2477" y="8191"/>
                  </a:lnTo>
                  <a:lnTo>
                    <a:pt x="2494" y="8189"/>
                  </a:lnTo>
                  <a:lnTo>
                    <a:pt x="2511" y="8186"/>
                  </a:lnTo>
                  <a:lnTo>
                    <a:pt x="2528" y="8183"/>
                  </a:lnTo>
                  <a:lnTo>
                    <a:pt x="2546" y="8178"/>
                  </a:lnTo>
                  <a:lnTo>
                    <a:pt x="2564" y="8172"/>
                  </a:lnTo>
                  <a:lnTo>
                    <a:pt x="2582" y="8165"/>
                  </a:lnTo>
                  <a:lnTo>
                    <a:pt x="2603" y="8157"/>
                  </a:lnTo>
                  <a:lnTo>
                    <a:pt x="2622" y="8149"/>
                  </a:lnTo>
                  <a:lnTo>
                    <a:pt x="2666" y="8127"/>
                  </a:lnTo>
                  <a:lnTo>
                    <a:pt x="2712" y="8102"/>
                  </a:lnTo>
                  <a:lnTo>
                    <a:pt x="2765" y="8072"/>
                  </a:lnTo>
                  <a:lnTo>
                    <a:pt x="2822" y="8038"/>
                  </a:lnTo>
                  <a:lnTo>
                    <a:pt x="3159" y="7820"/>
                  </a:lnTo>
                  <a:lnTo>
                    <a:pt x="3041" y="7724"/>
                  </a:lnTo>
                  <a:lnTo>
                    <a:pt x="2806" y="7903"/>
                  </a:lnTo>
                  <a:close/>
                  <a:moveTo>
                    <a:pt x="3701" y="7907"/>
                  </a:moveTo>
                  <a:lnTo>
                    <a:pt x="3685" y="7898"/>
                  </a:lnTo>
                  <a:lnTo>
                    <a:pt x="3669" y="7890"/>
                  </a:lnTo>
                  <a:lnTo>
                    <a:pt x="3653" y="7883"/>
                  </a:lnTo>
                  <a:lnTo>
                    <a:pt x="3637" y="7876"/>
                  </a:lnTo>
                  <a:lnTo>
                    <a:pt x="3621" y="7871"/>
                  </a:lnTo>
                  <a:lnTo>
                    <a:pt x="3605" y="7866"/>
                  </a:lnTo>
                  <a:lnTo>
                    <a:pt x="3587" y="7863"/>
                  </a:lnTo>
                  <a:lnTo>
                    <a:pt x="3571" y="7861"/>
                  </a:lnTo>
                  <a:lnTo>
                    <a:pt x="3555" y="7860"/>
                  </a:lnTo>
                  <a:lnTo>
                    <a:pt x="3538" y="7860"/>
                  </a:lnTo>
                  <a:lnTo>
                    <a:pt x="3522" y="7861"/>
                  </a:lnTo>
                  <a:lnTo>
                    <a:pt x="3506" y="7862"/>
                  </a:lnTo>
                  <a:lnTo>
                    <a:pt x="3490" y="7864"/>
                  </a:lnTo>
                  <a:lnTo>
                    <a:pt x="3474" y="7869"/>
                  </a:lnTo>
                  <a:lnTo>
                    <a:pt x="3457" y="7873"/>
                  </a:lnTo>
                  <a:lnTo>
                    <a:pt x="3441" y="7878"/>
                  </a:lnTo>
                  <a:lnTo>
                    <a:pt x="3425" y="7884"/>
                  </a:lnTo>
                  <a:lnTo>
                    <a:pt x="3410" y="7891"/>
                  </a:lnTo>
                  <a:lnTo>
                    <a:pt x="3394" y="7899"/>
                  </a:lnTo>
                  <a:lnTo>
                    <a:pt x="3379" y="7907"/>
                  </a:lnTo>
                  <a:lnTo>
                    <a:pt x="3364" y="7917"/>
                  </a:lnTo>
                  <a:lnTo>
                    <a:pt x="3349" y="7926"/>
                  </a:lnTo>
                  <a:lnTo>
                    <a:pt x="3335" y="7937"/>
                  </a:lnTo>
                  <a:lnTo>
                    <a:pt x="3321" y="7950"/>
                  </a:lnTo>
                  <a:lnTo>
                    <a:pt x="3307" y="7962"/>
                  </a:lnTo>
                  <a:lnTo>
                    <a:pt x="3293" y="7976"/>
                  </a:lnTo>
                  <a:lnTo>
                    <a:pt x="3279" y="7990"/>
                  </a:lnTo>
                  <a:lnTo>
                    <a:pt x="3266" y="8005"/>
                  </a:lnTo>
                  <a:lnTo>
                    <a:pt x="3255" y="8020"/>
                  </a:lnTo>
                  <a:lnTo>
                    <a:pt x="3242" y="8037"/>
                  </a:lnTo>
                  <a:lnTo>
                    <a:pt x="3230" y="8053"/>
                  </a:lnTo>
                  <a:lnTo>
                    <a:pt x="3219" y="8071"/>
                  </a:lnTo>
                  <a:lnTo>
                    <a:pt x="3208" y="8088"/>
                  </a:lnTo>
                  <a:lnTo>
                    <a:pt x="3199" y="8107"/>
                  </a:lnTo>
                  <a:lnTo>
                    <a:pt x="3189" y="8124"/>
                  </a:lnTo>
                  <a:lnTo>
                    <a:pt x="3182" y="8142"/>
                  </a:lnTo>
                  <a:lnTo>
                    <a:pt x="3174" y="8159"/>
                  </a:lnTo>
                  <a:lnTo>
                    <a:pt x="3166" y="8178"/>
                  </a:lnTo>
                  <a:lnTo>
                    <a:pt x="3161" y="8195"/>
                  </a:lnTo>
                  <a:lnTo>
                    <a:pt x="3156" y="8213"/>
                  </a:lnTo>
                  <a:lnTo>
                    <a:pt x="3151" y="8230"/>
                  </a:lnTo>
                  <a:lnTo>
                    <a:pt x="3147" y="8247"/>
                  </a:lnTo>
                  <a:lnTo>
                    <a:pt x="3145" y="8264"/>
                  </a:lnTo>
                  <a:lnTo>
                    <a:pt x="3143" y="8282"/>
                  </a:lnTo>
                  <a:lnTo>
                    <a:pt x="3142" y="8299"/>
                  </a:lnTo>
                  <a:lnTo>
                    <a:pt x="3141" y="8316"/>
                  </a:lnTo>
                  <a:lnTo>
                    <a:pt x="3142" y="8333"/>
                  </a:lnTo>
                  <a:lnTo>
                    <a:pt x="3143" y="8349"/>
                  </a:lnTo>
                  <a:lnTo>
                    <a:pt x="3145" y="8365"/>
                  </a:lnTo>
                  <a:lnTo>
                    <a:pt x="3147" y="8381"/>
                  </a:lnTo>
                  <a:lnTo>
                    <a:pt x="3151" y="8397"/>
                  </a:lnTo>
                  <a:lnTo>
                    <a:pt x="3156" y="8412"/>
                  </a:lnTo>
                  <a:lnTo>
                    <a:pt x="3161" y="8427"/>
                  </a:lnTo>
                  <a:lnTo>
                    <a:pt x="3168" y="8442"/>
                  </a:lnTo>
                  <a:lnTo>
                    <a:pt x="3175" y="8456"/>
                  </a:lnTo>
                  <a:lnTo>
                    <a:pt x="3184" y="8470"/>
                  </a:lnTo>
                  <a:lnTo>
                    <a:pt x="3192" y="8484"/>
                  </a:lnTo>
                  <a:lnTo>
                    <a:pt x="3202" y="8497"/>
                  </a:lnTo>
                  <a:lnTo>
                    <a:pt x="3214" y="8510"/>
                  </a:lnTo>
                  <a:lnTo>
                    <a:pt x="3224" y="8522"/>
                  </a:lnTo>
                  <a:lnTo>
                    <a:pt x="3237" y="8534"/>
                  </a:lnTo>
                  <a:lnTo>
                    <a:pt x="3251" y="8544"/>
                  </a:lnTo>
                  <a:lnTo>
                    <a:pt x="3266" y="8555"/>
                  </a:lnTo>
                  <a:lnTo>
                    <a:pt x="3281" y="8566"/>
                  </a:lnTo>
                  <a:lnTo>
                    <a:pt x="3296" y="8574"/>
                  </a:lnTo>
                  <a:lnTo>
                    <a:pt x="3311" y="8583"/>
                  </a:lnTo>
                  <a:lnTo>
                    <a:pt x="3326" y="8589"/>
                  </a:lnTo>
                  <a:lnTo>
                    <a:pt x="3343" y="8596"/>
                  </a:lnTo>
                  <a:lnTo>
                    <a:pt x="3358" y="8601"/>
                  </a:lnTo>
                  <a:lnTo>
                    <a:pt x="3374" y="8606"/>
                  </a:lnTo>
                  <a:lnTo>
                    <a:pt x="3390" y="8610"/>
                  </a:lnTo>
                  <a:lnTo>
                    <a:pt x="3405" y="8613"/>
                  </a:lnTo>
                  <a:lnTo>
                    <a:pt x="3421" y="8614"/>
                  </a:lnTo>
                  <a:lnTo>
                    <a:pt x="3437" y="8615"/>
                  </a:lnTo>
                  <a:lnTo>
                    <a:pt x="3452" y="8615"/>
                  </a:lnTo>
                  <a:lnTo>
                    <a:pt x="3468" y="8615"/>
                  </a:lnTo>
                  <a:lnTo>
                    <a:pt x="3484" y="8613"/>
                  </a:lnTo>
                  <a:lnTo>
                    <a:pt x="3500" y="8610"/>
                  </a:lnTo>
                  <a:lnTo>
                    <a:pt x="3515" y="8607"/>
                  </a:lnTo>
                  <a:lnTo>
                    <a:pt x="3531" y="8602"/>
                  </a:lnTo>
                  <a:lnTo>
                    <a:pt x="3548" y="8597"/>
                  </a:lnTo>
                  <a:lnTo>
                    <a:pt x="3563" y="8591"/>
                  </a:lnTo>
                  <a:lnTo>
                    <a:pt x="3579" y="8583"/>
                  </a:lnTo>
                  <a:lnTo>
                    <a:pt x="3594" y="8574"/>
                  </a:lnTo>
                  <a:lnTo>
                    <a:pt x="3609" y="8565"/>
                  </a:lnTo>
                  <a:lnTo>
                    <a:pt x="3624" y="8555"/>
                  </a:lnTo>
                  <a:lnTo>
                    <a:pt x="3639" y="8543"/>
                  </a:lnTo>
                  <a:lnTo>
                    <a:pt x="3654" y="8532"/>
                  </a:lnTo>
                  <a:lnTo>
                    <a:pt x="3669" y="8518"/>
                  </a:lnTo>
                  <a:lnTo>
                    <a:pt x="3683" y="8504"/>
                  </a:lnTo>
                  <a:lnTo>
                    <a:pt x="3698" y="8489"/>
                  </a:lnTo>
                  <a:lnTo>
                    <a:pt x="3712" y="8471"/>
                  </a:lnTo>
                  <a:lnTo>
                    <a:pt x="3726" y="8454"/>
                  </a:lnTo>
                  <a:lnTo>
                    <a:pt x="3740" y="8436"/>
                  </a:lnTo>
                  <a:lnTo>
                    <a:pt x="3753" y="8417"/>
                  </a:lnTo>
                  <a:lnTo>
                    <a:pt x="3766" y="8396"/>
                  </a:lnTo>
                  <a:lnTo>
                    <a:pt x="3775" y="8379"/>
                  </a:lnTo>
                  <a:lnTo>
                    <a:pt x="3785" y="8363"/>
                  </a:lnTo>
                  <a:lnTo>
                    <a:pt x="3793" y="8347"/>
                  </a:lnTo>
                  <a:lnTo>
                    <a:pt x="3801" y="8330"/>
                  </a:lnTo>
                  <a:lnTo>
                    <a:pt x="3808" y="8314"/>
                  </a:lnTo>
                  <a:lnTo>
                    <a:pt x="3815" y="8297"/>
                  </a:lnTo>
                  <a:lnTo>
                    <a:pt x="3820" y="8279"/>
                  </a:lnTo>
                  <a:lnTo>
                    <a:pt x="3826" y="8262"/>
                  </a:lnTo>
                  <a:lnTo>
                    <a:pt x="3830" y="8245"/>
                  </a:lnTo>
                  <a:lnTo>
                    <a:pt x="3834" y="8229"/>
                  </a:lnTo>
                  <a:lnTo>
                    <a:pt x="3837" y="8212"/>
                  </a:lnTo>
                  <a:lnTo>
                    <a:pt x="3840" y="8195"/>
                  </a:lnTo>
                  <a:lnTo>
                    <a:pt x="3841" y="8178"/>
                  </a:lnTo>
                  <a:lnTo>
                    <a:pt x="3842" y="8161"/>
                  </a:lnTo>
                  <a:lnTo>
                    <a:pt x="3842" y="8144"/>
                  </a:lnTo>
                  <a:lnTo>
                    <a:pt x="3841" y="8128"/>
                  </a:lnTo>
                  <a:lnTo>
                    <a:pt x="3839" y="8112"/>
                  </a:lnTo>
                  <a:lnTo>
                    <a:pt x="3836" y="8096"/>
                  </a:lnTo>
                  <a:lnTo>
                    <a:pt x="3832" y="8080"/>
                  </a:lnTo>
                  <a:lnTo>
                    <a:pt x="3828" y="8065"/>
                  </a:lnTo>
                  <a:lnTo>
                    <a:pt x="3822" y="8050"/>
                  </a:lnTo>
                  <a:lnTo>
                    <a:pt x="3817" y="8035"/>
                  </a:lnTo>
                  <a:lnTo>
                    <a:pt x="3810" y="8020"/>
                  </a:lnTo>
                  <a:lnTo>
                    <a:pt x="3801" y="8006"/>
                  </a:lnTo>
                  <a:lnTo>
                    <a:pt x="3792" y="7992"/>
                  </a:lnTo>
                  <a:lnTo>
                    <a:pt x="3783" y="7978"/>
                  </a:lnTo>
                  <a:lnTo>
                    <a:pt x="3771" y="7965"/>
                  </a:lnTo>
                  <a:lnTo>
                    <a:pt x="3759" y="7952"/>
                  </a:lnTo>
                  <a:lnTo>
                    <a:pt x="3746" y="7940"/>
                  </a:lnTo>
                  <a:lnTo>
                    <a:pt x="3732" y="7929"/>
                  </a:lnTo>
                  <a:lnTo>
                    <a:pt x="3717" y="7918"/>
                  </a:lnTo>
                  <a:lnTo>
                    <a:pt x="3701" y="7907"/>
                  </a:lnTo>
                  <a:close/>
                  <a:moveTo>
                    <a:pt x="3635" y="8006"/>
                  </a:moveTo>
                  <a:lnTo>
                    <a:pt x="3643" y="8012"/>
                  </a:lnTo>
                  <a:lnTo>
                    <a:pt x="3651" y="8018"/>
                  </a:lnTo>
                  <a:lnTo>
                    <a:pt x="3658" y="8025"/>
                  </a:lnTo>
                  <a:lnTo>
                    <a:pt x="3665" y="8032"/>
                  </a:lnTo>
                  <a:lnTo>
                    <a:pt x="3671" y="8039"/>
                  </a:lnTo>
                  <a:lnTo>
                    <a:pt x="3676" y="8047"/>
                  </a:lnTo>
                  <a:lnTo>
                    <a:pt x="3681" y="8055"/>
                  </a:lnTo>
                  <a:lnTo>
                    <a:pt x="3685" y="8064"/>
                  </a:lnTo>
                  <a:lnTo>
                    <a:pt x="3688" y="8072"/>
                  </a:lnTo>
                  <a:lnTo>
                    <a:pt x="3691" y="8081"/>
                  </a:lnTo>
                  <a:lnTo>
                    <a:pt x="3694" y="8091"/>
                  </a:lnTo>
                  <a:lnTo>
                    <a:pt x="3695" y="8100"/>
                  </a:lnTo>
                  <a:lnTo>
                    <a:pt x="3697" y="8121"/>
                  </a:lnTo>
                  <a:lnTo>
                    <a:pt x="3697" y="8141"/>
                  </a:lnTo>
                  <a:lnTo>
                    <a:pt x="3695" y="8162"/>
                  </a:lnTo>
                  <a:lnTo>
                    <a:pt x="3690" y="8185"/>
                  </a:lnTo>
                  <a:lnTo>
                    <a:pt x="3685" y="8208"/>
                  </a:lnTo>
                  <a:lnTo>
                    <a:pt x="3678" y="8230"/>
                  </a:lnTo>
                  <a:lnTo>
                    <a:pt x="3668" y="8253"/>
                  </a:lnTo>
                  <a:lnTo>
                    <a:pt x="3658" y="8275"/>
                  </a:lnTo>
                  <a:lnTo>
                    <a:pt x="3646" y="8298"/>
                  </a:lnTo>
                  <a:lnTo>
                    <a:pt x="3632" y="8320"/>
                  </a:lnTo>
                  <a:lnTo>
                    <a:pt x="3617" y="8344"/>
                  </a:lnTo>
                  <a:lnTo>
                    <a:pt x="3601" y="8366"/>
                  </a:lnTo>
                  <a:lnTo>
                    <a:pt x="3584" y="8387"/>
                  </a:lnTo>
                  <a:lnTo>
                    <a:pt x="3567" y="8406"/>
                  </a:lnTo>
                  <a:lnTo>
                    <a:pt x="3550" y="8423"/>
                  </a:lnTo>
                  <a:lnTo>
                    <a:pt x="3531" y="8439"/>
                  </a:lnTo>
                  <a:lnTo>
                    <a:pt x="3513" y="8452"/>
                  </a:lnTo>
                  <a:lnTo>
                    <a:pt x="3495" y="8464"/>
                  </a:lnTo>
                  <a:lnTo>
                    <a:pt x="3477" y="8473"/>
                  </a:lnTo>
                  <a:lnTo>
                    <a:pt x="3457" y="8480"/>
                  </a:lnTo>
                  <a:lnTo>
                    <a:pt x="3449" y="8482"/>
                  </a:lnTo>
                  <a:lnTo>
                    <a:pt x="3439" y="8484"/>
                  </a:lnTo>
                  <a:lnTo>
                    <a:pt x="3430" y="8485"/>
                  </a:lnTo>
                  <a:lnTo>
                    <a:pt x="3421" y="8486"/>
                  </a:lnTo>
                  <a:lnTo>
                    <a:pt x="3411" y="8486"/>
                  </a:lnTo>
                  <a:lnTo>
                    <a:pt x="3402" y="8485"/>
                  </a:lnTo>
                  <a:lnTo>
                    <a:pt x="3393" y="8484"/>
                  </a:lnTo>
                  <a:lnTo>
                    <a:pt x="3383" y="8482"/>
                  </a:lnTo>
                  <a:lnTo>
                    <a:pt x="3375" y="8480"/>
                  </a:lnTo>
                  <a:lnTo>
                    <a:pt x="3366" y="8476"/>
                  </a:lnTo>
                  <a:lnTo>
                    <a:pt x="3357" y="8471"/>
                  </a:lnTo>
                  <a:lnTo>
                    <a:pt x="3348" y="8467"/>
                  </a:lnTo>
                  <a:lnTo>
                    <a:pt x="3340" y="8462"/>
                  </a:lnTo>
                  <a:lnTo>
                    <a:pt x="3333" y="8455"/>
                  </a:lnTo>
                  <a:lnTo>
                    <a:pt x="3325" y="8449"/>
                  </a:lnTo>
                  <a:lnTo>
                    <a:pt x="3319" y="8442"/>
                  </a:lnTo>
                  <a:lnTo>
                    <a:pt x="3314" y="8435"/>
                  </a:lnTo>
                  <a:lnTo>
                    <a:pt x="3308" y="8427"/>
                  </a:lnTo>
                  <a:lnTo>
                    <a:pt x="3303" y="8420"/>
                  </a:lnTo>
                  <a:lnTo>
                    <a:pt x="3299" y="8411"/>
                  </a:lnTo>
                  <a:lnTo>
                    <a:pt x="3295" y="8403"/>
                  </a:lnTo>
                  <a:lnTo>
                    <a:pt x="3292" y="8393"/>
                  </a:lnTo>
                  <a:lnTo>
                    <a:pt x="3290" y="8385"/>
                  </a:lnTo>
                  <a:lnTo>
                    <a:pt x="3288" y="8375"/>
                  </a:lnTo>
                  <a:lnTo>
                    <a:pt x="3286" y="8355"/>
                  </a:lnTo>
                  <a:lnTo>
                    <a:pt x="3286" y="8334"/>
                  </a:lnTo>
                  <a:lnTo>
                    <a:pt x="3288" y="8313"/>
                  </a:lnTo>
                  <a:lnTo>
                    <a:pt x="3291" y="8290"/>
                  </a:lnTo>
                  <a:lnTo>
                    <a:pt x="3296" y="8268"/>
                  </a:lnTo>
                  <a:lnTo>
                    <a:pt x="3304" y="8244"/>
                  </a:lnTo>
                  <a:lnTo>
                    <a:pt x="3314" y="8220"/>
                  </a:lnTo>
                  <a:lnTo>
                    <a:pt x="3324" y="8197"/>
                  </a:lnTo>
                  <a:lnTo>
                    <a:pt x="3336" y="8173"/>
                  </a:lnTo>
                  <a:lnTo>
                    <a:pt x="3350" y="8150"/>
                  </a:lnTo>
                  <a:lnTo>
                    <a:pt x="3364" y="8127"/>
                  </a:lnTo>
                  <a:lnTo>
                    <a:pt x="3379" y="8107"/>
                  </a:lnTo>
                  <a:lnTo>
                    <a:pt x="3395" y="8087"/>
                  </a:lnTo>
                  <a:lnTo>
                    <a:pt x="3412" y="8068"/>
                  </a:lnTo>
                  <a:lnTo>
                    <a:pt x="3430" y="8052"/>
                  </a:lnTo>
                  <a:lnTo>
                    <a:pt x="3447" y="8036"/>
                  </a:lnTo>
                  <a:lnTo>
                    <a:pt x="3465" y="8023"/>
                  </a:lnTo>
                  <a:lnTo>
                    <a:pt x="3483" y="8011"/>
                  </a:lnTo>
                  <a:lnTo>
                    <a:pt x="3503" y="8002"/>
                  </a:lnTo>
                  <a:lnTo>
                    <a:pt x="3521" y="7994"/>
                  </a:lnTo>
                  <a:lnTo>
                    <a:pt x="3530" y="7991"/>
                  </a:lnTo>
                  <a:lnTo>
                    <a:pt x="3540" y="7989"/>
                  </a:lnTo>
                  <a:lnTo>
                    <a:pt x="3550" y="7988"/>
                  </a:lnTo>
                  <a:lnTo>
                    <a:pt x="3559" y="7987"/>
                  </a:lnTo>
                  <a:lnTo>
                    <a:pt x="3569" y="7987"/>
                  </a:lnTo>
                  <a:lnTo>
                    <a:pt x="3579" y="7987"/>
                  </a:lnTo>
                  <a:lnTo>
                    <a:pt x="3588" y="7989"/>
                  </a:lnTo>
                  <a:lnTo>
                    <a:pt x="3598" y="7990"/>
                  </a:lnTo>
                  <a:lnTo>
                    <a:pt x="3607" y="7993"/>
                  </a:lnTo>
                  <a:lnTo>
                    <a:pt x="3616" y="7996"/>
                  </a:lnTo>
                  <a:lnTo>
                    <a:pt x="3626" y="8002"/>
                  </a:lnTo>
                  <a:lnTo>
                    <a:pt x="3635" y="8006"/>
                  </a:lnTo>
                  <a:close/>
                  <a:moveTo>
                    <a:pt x="3891" y="8278"/>
                  </a:moveTo>
                  <a:lnTo>
                    <a:pt x="3843" y="8375"/>
                  </a:lnTo>
                  <a:lnTo>
                    <a:pt x="3907" y="8407"/>
                  </a:lnTo>
                  <a:lnTo>
                    <a:pt x="3709" y="8802"/>
                  </a:lnTo>
                  <a:lnTo>
                    <a:pt x="3839" y="8867"/>
                  </a:lnTo>
                  <a:lnTo>
                    <a:pt x="4038" y="8474"/>
                  </a:lnTo>
                  <a:lnTo>
                    <a:pt x="4135" y="8522"/>
                  </a:lnTo>
                  <a:lnTo>
                    <a:pt x="4183" y="8426"/>
                  </a:lnTo>
                  <a:lnTo>
                    <a:pt x="4085" y="8377"/>
                  </a:lnTo>
                  <a:lnTo>
                    <a:pt x="4095" y="8358"/>
                  </a:lnTo>
                  <a:lnTo>
                    <a:pt x="4107" y="8337"/>
                  </a:lnTo>
                  <a:lnTo>
                    <a:pt x="4113" y="8328"/>
                  </a:lnTo>
                  <a:lnTo>
                    <a:pt x="4120" y="8318"/>
                  </a:lnTo>
                  <a:lnTo>
                    <a:pt x="4127" y="8309"/>
                  </a:lnTo>
                  <a:lnTo>
                    <a:pt x="4135" y="8301"/>
                  </a:lnTo>
                  <a:lnTo>
                    <a:pt x="4143" y="8294"/>
                  </a:lnTo>
                  <a:lnTo>
                    <a:pt x="4152" y="8288"/>
                  </a:lnTo>
                  <a:lnTo>
                    <a:pt x="4162" y="8284"/>
                  </a:lnTo>
                  <a:lnTo>
                    <a:pt x="4172" y="8282"/>
                  </a:lnTo>
                  <a:lnTo>
                    <a:pt x="4183" y="8280"/>
                  </a:lnTo>
                  <a:lnTo>
                    <a:pt x="4195" y="8282"/>
                  </a:lnTo>
                  <a:lnTo>
                    <a:pt x="4208" y="8285"/>
                  </a:lnTo>
                  <a:lnTo>
                    <a:pt x="4221" y="8290"/>
                  </a:lnTo>
                  <a:lnTo>
                    <a:pt x="4235" y="8299"/>
                  </a:lnTo>
                  <a:lnTo>
                    <a:pt x="4247" y="8306"/>
                  </a:lnTo>
                  <a:lnTo>
                    <a:pt x="4256" y="8315"/>
                  </a:lnTo>
                  <a:lnTo>
                    <a:pt x="4265" y="8322"/>
                  </a:lnTo>
                  <a:lnTo>
                    <a:pt x="4325" y="8227"/>
                  </a:lnTo>
                  <a:lnTo>
                    <a:pt x="4311" y="8215"/>
                  </a:lnTo>
                  <a:lnTo>
                    <a:pt x="4295" y="8202"/>
                  </a:lnTo>
                  <a:lnTo>
                    <a:pt x="4276" y="8189"/>
                  </a:lnTo>
                  <a:lnTo>
                    <a:pt x="4253" y="8176"/>
                  </a:lnTo>
                  <a:lnTo>
                    <a:pt x="4235" y="8168"/>
                  </a:lnTo>
                  <a:lnTo>
                    <a:pt x="4216" y="8161"/>
                  </a:lnTo>
                  <a:lnTo>
                    <a:pt x="4197" y="8156"/>
                  </a:lnTo>
                  <a:lnTo>
                    <a:pt x="4178" y="8153"/>
                  </a:lnTo>
                  <a:lnTo>
                    <a:pt x="4160" y="8152"/>
                  </a:lnTo>
                  <a:lnTo>
                    <a:pt x="4140" y="8153"/>
                  </a:lnTo>
                  <a:lnTo>
                    <a:pt x="4131" y="8154"/>
                  </a:lnTo>
                  <a:lnTo>
                    <a:pt x="4121" y="8155"/>
                  </a:lnTo>
                  <a:lnTo>
                    <a:pt x="4111" y="8157"/>
                  </a:lnTo>
                  <a:lnTo>
                    <a:pt x="4102" y="8160"/>
                  </a:lnTo>
                  <a:lnTo>
                    <a:pt x="4092" y="8164"/>
                  </a:lnTo>
                  <a:lnTo>
                    <a:pt x="4083" y="8168"/>
                  </a:lnTo>
                  <a:lnTo>
                    <a:pt x="4074" y="8172"/>
                  </a:lnTo>
                  <a:lnTo>
                    <a:pt x="4065" y="8178"/>
                  </a:lnTo>
                  <a:lnTo>
                    <a:pt x="4055" y="8183"/>
                  </a:lnTo>
                  <a:lnTo>
                    <a:pt x="4047" y="8189"/>
                  </a:lnTo>
                  <a:lnTo>
                    <a:pt x="4038" y="8197"/>
                  </a:lnTo>
                  <a:lnTo>
                    <a:pt x="4030" y="8204"/>
                  </a:lnTo>
                  <a:lnTo>
                    <a:pt x="4021" y="8213"/>
                  </a:lnTo>
                  <a:lnTo>
                    <a:pt x="4012" y="8221"/>
                  </a:lnTo>
                  <a:lnTo>
                    <a:pt x="4004" y="8231"/>
                  </a:lnTo>
                  <a:lnTo>
                    <a:pt x="3996" y="8242"/>
                  </a:lnTo>
                  <a:lnTo>
                    <a:pt x="3989" y="8253"/>
                  </a:lnTo>
                  <a:lnTo>
                    <a:pt x="3980" y="8265"/>
                  </a:lnTo>
                  <a:lnTo>
                    <a:pt x="3974" y="8277"/>
                  </a:lnTo>
                  <a:lnTo>
                    <a:pt x="3966" y="8291"/>
                  </a:lnTo>
                  <a:lnTo>
                    <a:pt x="3956" y="8312"/>
                  </a:lnTo>
                  <a:lnTo>
                    <a:pt x="3891" y="8278"/>
                  </a:lnTo>
                  <a:close/>
                  <a:moveTo>
                    <a:pt x="4339" y="9097"/>
                  </a:moveTo>
                  <a:lnTo>
                    <a:pt x="4454" y="8837"/>
                  </a:lnTo>
                  <a:lnTo>
                    <a:pt x="4463" y="8843"/>
                  </a:lnTo>
                  <a:lnTo>
                    <a:pt x="4474" y="8849"/>
                  </a:lnTo>
                  <a:lnTo>
                    <a:pt x="4487" y="8855"/>
                  </a:lnTo>
                  <a:lnTo>
                    <a:pt x="4501" y="8862"/>
                  </a:lnTo>
                  <a:lnTo>
                    <a:pt x="4521" y="8871"/>
                  </a:lnTo>
                  <a:lnTo>
                    <a:pt x="4543" y="8878"/>
                  </a:lnTo>
                  <a:lnTo>
                    <a:pt x="4565" y="8884"/>
                  </a:lnTo>
                  <a:lnTo>
                    <a:pt x="4590" y="8890"/>
                  </a:lnTo>
                  <a:lnTo>
                    <a:pt x="4615" y="8893"/>
                  </a:lnTo>
                  <a:lnTo>
                    <a:pt x="4639" y="8895"/>
                  </a:lnTo>
                  <a:lnTo>
                    <a:pt x="4652" y="8895"/>
                  </a:lnTo>
                  <a:lnTo>
                    <a:pt x="4665" y="8894"/>
                  </a:lnTo>
                  <a:lnTo>
                    <a:pt x="4678" y="8893"/>
                  </a:lnTo>
                  <a:lnTo>
                    <a:pt x="4691" y="8892"/>
                  </a:lnTo>
                  <a:lnTo>
                    <a:pt x="4704" y="8890"/>
                  </a:lnTo>
                  <a:lnTo>
                    <a:pt x="4716" y="8887"/>
                  </a:lnTo>
                  <a:lnTo>
                    <a:pt x="4729" y="8882"/>
                  </a:lnTo>
                  <a:lnTo>
                    <a:pt x="4740" y="8877"/>
                  </a:lnTo>
                  <a:lnTo>
                    <a:pt x="4753" y="8872"/>
                  </a:lnTo>
                  <a:lnTo>
                    <a:pt x="4765" y="8865"/>
                  </a:lnTo>
                  <a:lnTo>
                    <a:pt x="4777" y="8858"/>
                  </a:lnTo>
                  <a:lnTo>
                    <a:pt x="4788" y="8850"/>
                  </a:lnTo>
                  <a:lnTo>
                    <a:pt x="4799" y="8840"/>
                  </a:lnTo>
                  <a:lnTo>
                    <a:pt x="4810" y="8830"/>
                  </a:lnTo>
                  <a:lnTo>
                    <a:pt x="4821" y="8819"/>
                  </a:lnTo>
                  <a:lnTo>
                    <a:pt x="4831" y="8806"/>
                  </a:lnTo>
                  <a:lnTo>
                    <a:pt x="4840" y="8792"/>
                  </a:lnTo>
                  <a:lnTo>
                    <a:pt x="4849" y="8778"/>
                  </a:lnTo>
                  <a:lnTo>
                    <a:pt x="4857" y="8762"/>
                  </a:lnTo>
                  <a:lnTo>
                    <a:pt x="4866" y="8745"/>
                  </a:lnTo>
                  <a:lnTo>
                    <a:pt x="4871" y="8732"/>
                  </a:lnTo>
                  <a:lnTo>
                    <a:pt x="4876" y="8720"/>
                  </a:lnTo>
                  <a:lnTo>
                    <a:pt x="4879" y="8709"/>
                  </a:lnTo>
                  <a:lnTo>
                    <a:pt x="4882" y="8697"/>
                  </a:lnTo>
                  <a:lnTo>
                    <a:pt x="4884" y="8684"/>
                  </a:lnTo>
                  <a:lnTo>
                    <a:pt x="4885" y="8672"/>
                  </a:lnTo>
                  <a:lnTo>
                    <a:pt x="4886" y="8660"/>
                  </a:lnTo>
                  <a:lnTo>
                    <a:pt x="4887" y="8648"/>
                  </a:lnTo>
                  <a:lnTo>
                    <a:pt x="4886" y="8637"/>
                  </a:lnTo>
                  <a:lnTo>
                    <a:pt x="4886" y="8625"/>
                  </a:lnTo>
                  <a:lnTo>
                    <a:pt x="4884" y="8614"/>
                  </a:lnTo>
                  <a:lnTo>
                    <a:pt x="4882" y="8602"/>
                  </a:lnTo>
                  <a:lnTo>
                    <a:pt x="4880" y="8592"/>
                  </a:lnTo>
                  <a:lnTo>
                    <a:pt x="4876" y="8581"/>
                  </a:lnTo>
                  <a:lnTo>
                    <a:pt x="4872" y="8570"/>
                  </a:lnTo>
                  <a:lnTo>
                    <a:pt x="4867" y="8560"/>
                  </a:lnTo>
                  <a:lnTo>
                    <a:pt x="4862" y="8550"/>
                  </a:lnTo>
                  <a:lnTo>
                    <a:pt x="4856" y="8539"/>
                  </a:lnTo>
                  <a:lnTo>
                    <a:pt x="4849" y="8529"/>
                  </a:lnTo>
                  <a:lnTo>
                    <a:pt x="4841" y="8519"/>
                  </a:lnTo>
                  <a:lnTo>
                    <a:pt x="4833" y="8509"/>
                  </a:lnTo>
                  <a:lnTo>
                    <a:pt x="4824" y="8500"/>
                  </a:lnTo>
                  <a:lnTo>
                    <a:pt x="4813" y="8491"/>
                  </a:lnTo>
                  <a:lnTo>
                    <a:pt x="4804" y="8482"/>
                  </a:lnTo>
                  <a:lnTo>
                    <a:pt x="4792" y="8474"/>
                  </a:lnTo>
                  <a:lnTo>
                    <a:pt x="4780" y="8465"/>
                  </a:lnTo>
                  <a:lnTo>
                    <a:pt x="4767" y="8456"/>
                  </a:lnTo>
                  <a:lnTo>
                    <a:pt x="4754" y="8449"/>
                  </a:lnTo>
                  <a:lnTo>
                    <a:pt x="4725" y="8433"/>
                  </a:lnTo>
                  <a:lnTo>
                    <a:pt x="4694" y="8418"/>
                  </a:lnTo>
                  <a:lnTo>
                    <a:pt x="4666" y="8406"/>
                  </a:lnTo>
                  <a:lnTo>
                    <a:pt x="4639" y="8395"/>
                  </a:lnTo>
                  <a:lnTo>
                    <a:pt x="4614" y="8386"/>
                  </a:lnTo>
                  <a:lnTo>
                    <a:pt x="4590" y="8377"/>
                  </a:lnTo>
                  <a:lnTo>
                    <a:pt x="4568" y="8370"/>
                  </a:lnTo>
                  <a:lnTo>
                    <a:pt x="4546" y="8363"/>
                  </a:lnTo>
                  <a:lnTo>
                    <a:pt x="4527" y="8358"/>
                  </a:lnTo>
                  <a:lnTo>
                    <a:pt x="4508" y="8353"/>
                  </a:lnTo>
                  <a:lnTo>
                    <a:pt x="4206" y="9038"/>
                  </a:lnTo>
                  <a:lnTo>
                    <a:pt x="4339" y="9097"/>
                  </a:lnTo>
                  <a:close/>
                  <a:moveTo>
                    <a:pt x="4599" y="8507"/>
                  </a:moveTo>
                  <a:lnTo>
                    <a:pt x="4610" y="8509"/>
                  </a:lnTo>
                  <a:lnTo>
                    <a:pt x="4623" y="8513"/>
                  </a:lnTo>
                  <a:lnTo>
                    <a:pt x="4641" y="8519"/>
                  </a:lnTo>
                  <a:lnTo>
                    <a:pt x="4659" y="8526"/>
                  </a:lnTo>
                  <a:lnTo>
                    <a:pt x="4673" y="8533"/>
                  </a:lnTo>
                  <a:lnTo>
                    <a:pt x="4685" y="8540"/>
                  </a:lnTo>
                  <a:lnTo>
                    <a:pt x="4696" y="8548"/>
                  </a:lnTo>
                  <a:lnTo>
                    <a:pt x="4706" y="8556"/>
                  </a:lnTo>
                  <a:lnTo>
                    <a:pt x="4715" y="8565"/>
                  </a:lnTo>
                  <a:lnTo>
                    <a:pt x="4723" y="8574"/>
                  </a:lnTo>
                  <a:lnTo>
                    <a:pt x="4730" y="8584"/>
                  </a:lnTo>
                  <a:lnTo>
                    <a:pt x="4735" y="8594"/>
                  </a:lnTo>
                  <a:lnTo>
                    <a:pt x="4739" y="8604"/>
                  </a:lnTo>
                  <a:lnTo>
                    <a:pt x="4741" y="8616"/>
                  </a:lnTo>
                  <a:lnTo>
                    <a:pt x="4744" y="8628"/>
                  </a:lnTo>
                  <a:lnTo>
                    <a:pt x="4744" y="8640"/>
                  </a:lnTo>
                  <a:lnTo>
                    <a:pt x="4743" y="8653"/>
                  </a:lnTo>
                  <a:lnTo>
                    <a:pt x="4739" y="8666"/>
                  </a:lnTo>
                  <a:lnTo>
                    <a:pt x="4736" y="8678"/>
                  </a:lnTo>
                  <a:lnTo>
                    <a:pt x="4731" y="8692"/>
                  </a:lnTo>
                  <a:lnTo>
                    <a:pt x="4724" y="8706"/>
                  </a:lnTo>
                  <a:lnTo>
                    <a:pt x="4717" y="8718"/>
                  </a:lnTo>
                  <a:lnTo>
                    <a:pt x="4708" y="8729"/>
                  </a:lnTo>
                  <a:lnTo>
                    <a:pt x="4700" y="8740"/>
                  </a:lnTo>
                  <a:lnTo>
                    <a:pt x="4690" y="8748"/>
                  </a:lnTo>
                  <a:lnTo>
                    <a:pt x="4679" y="8756"/>
                  </a:lnTo>
                  <a:lnTo>
                    <a:pt x="4668" y="8761"/>
                  </a:lnTo>
                  <a:lnTo>
                    <a:pt x="4657" y="8766"/>
                  </a:lnTo>
                  <a:lnTo>
                    <a:pt x="4644" y="8770"/>
                  </a:lnTo>
                  <a:lnTo>
                    <a:pt x="4632" y="8772"/>
                  </a:lnTo>
                  <a:lnTo>
                    <a:pt x="4618" y="8773"/>
                  </a:lnTo>
                  <a:lnTo>
                    <a:pt x="4604" y="8772"/>
                  </a:lnTo>
                  <a:lnTo>
                    <a:pt x="4590" y="8771"/>
                  </a:lnTo>
                  <a:lnTo>
                    <a:pt x="4575" y="8768"/>
                  </a:lnTo>
                  <a:lnTo>
                    <a:pt x="4560" y="8762"/>
                  </a:lnTo>
                  <a:lnTo>
                    <a:pt x="4545" y="8757"/>
                  </a:lnTo>
                  <a:lnTo>
                    <a:pt x="4531" y="8750"/>
                  </a:lnTo>
                  <a:lnTo>
                    <a:pt x="4519" y="8744"/>
                  </a:lnTo>
                  <a:lnTo>
                    <a:pt x="4508" y="8739"/>
                  </a:lnTo>
                  <a:lnTo>
                    <a:pt x="4500" y="8732"/>
                  </a:lnTo>
                  <a:lnTo>
                    <a:pt x="4599" y="8507"/>
                  </a:lnTo>
                  <a:close/>
                  <a:moveTo>
                    <a:pt x="5188" y="8828"/>
                  </a:moveTo>
                  <a:lnTo>
                    <a:pt x="5175" y="8823"/>
                  </a:lnTo>
                  <a:lnTo>
                    <a:pt x="5162" y="8820"/>
                  </a:lnTo>
                  <a:lnTo>
                    <a:pt x="5148" y="8817"/>
                  </a:lnTo>
                  <a:lnTo>
                    <a:pt x="5135" y="8814"/>
                  </a:lnTo>
                  <a:lnTo>
                    <a:pt x="5123" y="8813"/>
                  </a:lnTo>
                  <a:lnTo>
                    <a:pt x="5110" y="8812"/>
                  </a:lnTo>
                  <a:lnTo>
                    <a:pt x="5097" y="8810"/>
                  </a:lnTo>
                  <a:lnTo>
                    <a:pt x="5084" y="8812"/>
                  </a:lnTo>
                  <a:lnTo>
                    <a:pt x="5071" y="8812"/>
                  </a:lnTo>
                  <a:lnTo>
                    <a:pt x="5059" y="8814"/>
                  </a:lnTo>
                  <a:lnTo>
                    <a:pt x="5046" y="8816"/>
                  </a:lnTo>
                  <a:lnTo>
                    <a:pt x="5035" y="8818"/>
                  </a:lnTo>
                  <a:lnTo>
                    <a:pt x="5023" y="8822"/>
                  </a:lnTo>
                  <a:lnTo>
                    <a:pt x="5011" y="8827"/>
                  </a:lnTo>
                  <a:lnTo>
                    <a:pt x="4999" y="8831"/>
                  </a:lnTo>
                  <a:lnTo>
                    <a:pt x="4987" y="8836"/>
                  </a:lnTo>
                  <a:lnTo>
                    <a:pt x="4977" y="8843"/>
                  </a:lnTo>
                  <a:lnTo>
                    <a:pt x="4966" y="8849"/>
                  </a:lnTo>
                  <a:lnTo>
                    <a:pt x="4955" y="8857"/>
                  </a:lnTo>
                  <a:lnTo>
                    <a:pt x="4944" y="8864"/>
                  </a:lnTo>
                  <a:lnTo>
                    <a:pt x="4935" y="8874"/>
                  </a:lnTo>
                  <a:lnTo>
                    <a:pt x="4924" y="8882"/>
                  </a:lnTo>
                  <a:lnTo>
                    <a:pt x="4915" y="8893"/>
                  </a:lnTo>
                  <a:lnTo>
                    <a:pt x="4906" y="8904"/>
                  </a:lnTo>
                  <a:lnTo>
                    <a:pt x="4897" y="8914"/>
                  </a:lnTo>
                  <a:lnTo>
                    <a:pt x="4889" y="8926"/>
                  </a:lnTo>
                  <a:lnTo>
                    <a:pt x="4880" y="8939"/>
                  </a:lnTo>
                  <a:lnTo>
                    <a:pt x="4872" y="8953"/>
                  </a:lnTo>
                  <a:lnTo>
                    <a:pt x="4865" y="8967"/>
                  </a:lnTo>
                  <a:lnTo>
                    <a:pt x="4858" y="8981"/>
                  </a:lnTo>
                  <a:lnTo>
                    <a:pt x="4852" y="8997"/>
                  </a:lnTo>
                  <a:lnTo>
                    <a:pt x="4846" y="9012"/>
                  </a:lnTo>
                  <a:lnTo>
                    <a:pt x="4840" y="9028"/>
                  </a:lnTo>
                  <a:lnTo>
                    <a:pt x="4836" y="9043"/>
                  </a:lnTo>
                  <a:lnTo>
                    <a:pt x="4833" y="9059"/>
                  </a:lnTo>
                  <a:lnTo>
                    <a:pt x="4829" y="9074"/>
                  </a:lnTo>
                  <a:lnTo>
                    <a:pt x="4826" y="9088"/>
                  </a:lnTo>
                  <a:lnTo>
                    <a:pt x="4825" y="9103"/>
                  </a:lnTo>
                  <a:lnTo>
                    <a:pt x="4824" y="9117"/>
                  </a:lnTo>
                  <a:lnTo>
                    <a:pt x="4824" y="9131"/>
                  </a:lnTo>
                  <a:lnTo>
                    <a:pt x="4824" y="9145"/>
                  </a:lnTo>
                  <a:lnTo>
                    <a:pt x="4825" y="9159"/>
                  </a:lnTo>
                  <a:lnTo>
                    <a:pt x="4826" y="9172"/>
                  </a:lnTo>
                  <a:lnTo>
                    <a:pt x="4828" y="9185"/>
                  </a:lnTo>
                  <a:lnTo>
                    <a:pt x="4832" y="9198"/>
                  </a:lnTo>
                  <a:lnTo>
                    <a:pt x="4835" y="9210"/>
                  </a:lnTo>
                  <a:lnTo>
                    <a:pt x="4839" y="9221"/>
                  </a:lnTo>
                  <a:lnTo>
                    <a:pt x="4843" y="9233"/>
                  </a:lnTo>
                  <a:lnTo>
                    <a:pt x="4849" y="9244"/>
                  </a:lnTo>
                  <a:lnTo>
                    <a:pt x="4854" y="9255"/>
                  </a:lnTo>
                  <a:lnTo>
                    <a:pt x="4861" y="9265"/>
                  </a:lnTo>
                  <a:lnTo>
                    <a:pt x="4868" y="9276"/>
                  </a:lnTo>
                  <a:lnTo>
                    <a:pt x="4876" y="9286"/>
                  </a:lnTo>
                  <a:lnTo>
                    <a:pt x="4883" y="9294"/>
                  </a:lnTo>
                  <a:lnTo>
                    <a:pt x="4892" y="9304"/>
                  </a:lnTo>
                  <a:lnTo>
                    <a:pt x="4901" y="9312"/>
                  </a:lnTo>
                  <a:lnTo>
                    <a:pt x="4910" y="9320"/>
                  </a:lnTo>
                  <a:lnTo>
                    <a:pt x="4921" y="9328"/>
                  </a:lnTo>
                  <a:lnTo>
                    <a:pt x="4931" y="9335"/>
                  </a:lnTo>
                  <a:lnTo>
                    <a:pt x="4942" y="9341"/>
                  </a:lnTo>
                  <a:lnTo>
                    <a:pt x="4954" y="9348"/>
                  </a:lnTo>
                  <a:lnTo>
                    <a:pt x="4966" y="9354"/>
                  </a:lnTo>
                  <a:lnTo>
                    <a:pt x="4978" y="9360"/>
                  </a:lnTo>
                  <a:lnTo>
                    <a:pt x="4991" y="9364"/>
                  </a:lnTo>
                  <a:lnTo>
                    <a:pt x="5013" y="9371"/>
                  </a:lnTo>
                  <a:lnTo>
                    <a:pt x="5036" y="9376"/>
                  </a:lnTo>
                  <a:lnTo>
                    <a:pt x="5059" y="9379"/>
                  </a:lnTo>
                  <a:lnTo>
                    <a:pt x="5083" y="9380"/>
                  </a:lnTo>
                  <a:lnTo>
                    <a:pt x="5095" y="9380"/>
                  </a:lnTo>
                  <a:lnTo>
                    <a:pt x="5106" y="9379"/>
                  </a:lnTo>
                  <a:lnTo>
                    <a:pt x="5118" y="9377"/>
                  </a:lnTo>
                  <a:lnTo>
                    <a:pt x="5130" y="9375"/>
                  </a:lnTo>
                  <a:lnTo>
                    <a:pt x="5142" y="9373"/>
                  </a:lnTo>
                  <a:lnTo>
                    <a:pt x="5154" y="9369"/>
                  </a:lnTo>
                  <a:lnTo>
                    <a:pt x="5166" y="9365"/>
                  </a:lnTo>
                  <a:lnTo>
                    <a:pt x="5177" y="9360"/>
                  </a:lnTo>
                  <a:lnTo>
                    <a:pt x="5189" y="9354"/>
                  </a:lnTo>
                  <a:lnTo>
                    <a:pt x="5200" y="9348"/>
                  </a:lnTo>
                  <a:lnTo>
                    <a:pt x="5211" y="9341"/>
                  </a:lnTo>
                  <a:lnTo>
                    <a:pt x="5222" y="9334"/>
                  </a:lnTo>
                  <a:lnTo>
                    <a:pt x="5233" y="9325"/>
                  </a:lnTo>
                  <a:lnTo>
                    <a:pt x="5243" y="9316"/>
                  </a:lnTo>
                  <a:lnTo>
                    <a:pt x="5254" y="9306"/>
                  </a:lnTo>
                  <a:lnTo>
                    <a:pt x="5263" y="9295"/>
                  </a:lnTo>
                  <a:lnTo>
                    <a:pt x="5273" y="9284"/>
                  </a:lnTo>
                  <a:lnTo>
                    <a:pt x="5283" y="9271"/>
                  </a:lnTo>
                  <a:lnTo>
                    <a:pt x="5291" y="9258"/>
                  </a:lnTo>
                  <a:lnTo>
                    <a:pt x="5300" y="9244"/>
                  </a:lnTo>
                  <a:lnTo>
                    <a:pt x="5308" y="9229"/>
                  </a:lnTo>
                  <a:lnTo>
                    <a:pt x="5316" y="9213"/>
                  </a:lnTo>
                  <a:lnTo>
                    <a:pt x="5323" y="9196"/>
                  </a:lnTo>
                  <a:lnTo>
                    <a:pt x="5330" y="9177"/>
                  </a:lnTo>
                  <a:lnTo>
                    <a:pt x="5334" y="9162"/>
                  </a:lnTo>
                  <a:lnTo>
                    <a:pt x="5338" y="9148"/>
                  </a:lnTo>
                  <a:lnTo>
                    <a:pt x="5343" y="9133"/>
                  </a:lnTo>
                  <a:lnTo>
                    <a:pt x="5346" y="9119"/>
                  </a:lnTo>
                  <a:lnTo>
                    <a:pt x="5348" y="9105"/>
                  </a:lnTo>
                  <a:lnTo>
                    <a:pt x="5350" y="9091"/>
                  </a:lnTo>
                  <a:lnTo>
                    <a:pt x="5351" y="9078"/>
                  </a:lnTo>
                  <a:lnTo>
                    <a:pt x="5351" y="9064"/>
                  </a:lnTo>
                  <a:lnTo>
                    <a:pt x="5351" y="9051"/>
                  </a:lnTo>
                  <a:lnTo>
                    <a:pt x="5351" y="9037"/>
                  </a:lnTo>
                  <a:lnTo>
                    <a:pt x="5349" y="9024"/>
                  </a:lnTo>
                  <a:lnTo>
                    <a:pt x="5348" y="9011"/>
                  </a:lnTo>
                  <a:lnTo>
                    <a:pt x="5345" y="8999"/>
                  </a:lnTo>
                  <a:lnTo>
                    <a:pt x="5343" y="8986"/>
                  </a:lnTo>
                  <a:lnTo>
                    <a:pt x="5338" y="8975"/>
                  </a:lnTo>
                  <a:lnTo>
                    <a:pt x="5334" y="8963"/>
                  </a:lnTo>
                  <a:lnTo>
                    <a:pt x="5330" y="8952"/>
                  </a:lnTo>
                  <a:lnTo>
                    <a:pt x="5324" y="8940"/>
                  </a:lnTo>
                  <a:lnTo>
                    <a:pt x="5318" y="8930"/>
                  </a:lnTo>
                  <a:lnTo>
                    <a:pt x="5312" y="8920"/>
                  </a:lnTo>
                  <a:lnTo>
                    <a:pt x="5304" y="8909"/>
                  </a:lnTo>
                  <a:lnTo>
                    <a:pt x="5296" y="8899"/>
                  </a:lnTo>
                  <a:lnTo>
                    <a:pt x="5288" y="8891"/>
                  </a:lnTo>
                  <a:lnTo>
                    <a:pt x="5279" y="8882"/>
                  </a:lnTo>
                  <a:lnTo>
                    <a:pt x="5270" y="8874"/>
                  </a:lnTo>
                  <a:lnTo>
                    <a:pt x="5260" y="8865"/>
                  </a:lnTo>
                  <a:lnTo>
                    <a:pt x="5249" y="8858"/>
                  </a:lnTo>
                  <a:lnTo>
                    <a:pt x="5239" y="8851"/>
                  </a:lnTo>
                  <a:lnTo>
                    <a:pt x="5227" y="8845"/>
                  </a:lnTo>
                  <a:lnTo>
                    <a:pt x="5214" y="8838"/>
                  </a:lnTo>
                  <a:lnTo>
                    <a:pt x="5202" y="8833"/>
                  </a:lnTo>
                  <a:lnTo>
                    <a:pt x="5188" y="8828"/>
                  </a:lnTo>
                  <a:close/>
                  <a:moveTo>
                    <a:pt x="5189" y="9130"/>
                  </a:moveTo>
                  <a:lnTo>
                    <a:pt x="5183" y="9147"/>
                  </a:lnTo>
                  <a:lnTo>
                    <a:pt x="5175" y="9163"/>
                  </a:lnTo>
                  <a:lnTo>
                    <a:pt x="5168" y="9178"/>
                  </a:lnTo>
                  <a:lnTo>
                    <a:pt x="5159" y="9193"/>
                  </a:lnTo>
                  <a:lnTo>
                    <a:pt x="5150" y="9206"/>
                  </a:lnTo>
                  <a:lnTo>
                    <a:pt x="5141" y="9219"/>
                  </a:lnTo>
                  <a:lnTo>
                    <a:pt x="5131" y="9230"/>
                  </a:lnTo>
                  <a:lnTo>
                    <a:pt x="5121" y="9241"/>
                  </a:lnTo>
                  <a:lnTo>
                    <a:pt x="5111" y="9249"/>
                  </a:lnTo>
                  <a:lnTo>
                    <a:pt x="5099" y="9256"/>
                  </a:lnTo>
                  <a:lnTo>
                    <a:pt x="5088" y="9262"/>
                  </a:lnTo>
                  <a:lnTo>
                    <a:pt x="5076" y="9265"/>
                  </a:lnTo>
                  <a:lnTo>
                    <a:pt x="5065" y="9269"/>
                  </a:lnTo>
                  <a:lnTo>
                    <a:pt x="5053" y="9269"/>
                  </a:lnTo>
                  <a:lnTo>
                    <a:pt x="5041" y="9267"/>
                  </a:lnTo>
                  <a:lnTo>
                    <a:pt x="5029" y="9264"/>
                  </a:lnTo>
                  <a:lnTo>
                    <a:pt x="5016" y="9259"/>
                  </a:lnTo>
                  <a:lnTo>
                    <a:pt x="5007" y="9252"/>
                  </a:lnTo>
                  <a:lnTo>
                    <a:pt x="4997" y="9244"/>
                  </a:lnTo>
                  <a:lnTo>
                    <a:pt x="4989" y="9235"/>
                  </a:lnTo>
                  <a:lnTo>
                    <a:pt x="4983" y="9225"/>
                  </a:lnTo>
                  <a:lnTo>
                    <a:pt x="4978" y="9213"/>
                  </a:lnTo>
                  <a:lnTo>
                    <a:pt x="4973" y="9201"/>
                  </a:lnTo>
                  <a:lnTo>
                    <a:pt x="4970" y="9187"/>
                  </a:lnTo>
                  <a:lnTo>
                    <a:pt x="4968" y="9173"/>
                  </a:lnTo>
                  <a:lnTo>
                    <a:pt x="4968" y="9158"/>
                  </a:lnTo>
                  <a:lnTo>
                    <a:pt x="4968" y="9143"/>
                  </a:lnTo>
                  <a:lnTo>
                    <a:pt x="4970" y="9127"/>
                  </a:lnTo>
                  <a:lnTo>
                    <a:pt x="4972" y="9111"/>
                  </a:lnTo>
                  <a:lnTo>
                    <a:pt x="4975" y="9094"/>
                  </a:lnTo>
                  <a:lnTo>
                    <a:pt x="4981" y="9076"/>
                  </a:lnTo>
                  <a:lnTo>
                    <a:pt x="4986" y="9059"/>
                  </a:lnTo>
                  <a:lnTo>
                    <a:pt x="4992" y="9044"/>
                  </a:lnTo>
                  <a:lnTo>
                    <a:pt x="4998" y="9030"/>
                  </a:lnTo>
                  <a:lnTo>
                    <a:pt x="5006" y="9015"/>
                  </a:lnTo>
                  <a:lnTo>
                    <a:pt x="5013" y="9001"/>
                  </a:lnTo>
                  <a:lnTo>
                    <a:pt x="5022" y="8989"/>
                  </a:lnTo>
                  <a:lnTo>
                    <a:pt x="5030" y="8976"/>
                  </a:lnTo>
                  <a:lnTo>
                    <a:pt x="5040" y="8964"/>
                  </a:lnTo>
                  <a:lnTo>
                    <a:pt x="5050" y="8954"/>
                  </a:lnTo>
                  <a:lnTo>
                    <a:pt x="5060" y="8945"/>
                  </a:lnTo>
                  <a:lnTo>
                    <a:pt x="5072" y="8937"/>
                  </a:lnTo>
                  <a:lnTo>
                    <a:pt x="5084" y="8931"/>
                  </a:lnTo>
                  <a:lnTo>
                    <a:pt x="5096" y="8926"/>
                  </a:lnTo>
                  <a:lnTo>
                    <a:pt x="5109" y="8923"/>
                  </a:lnTo>
                  <a:lnTo>
                    <a:pt x="5121" y="8922"/>
                  </a:lnTo>
                  <a:lnTo>
                    <a:pt x="5128" y="8923"/>
                  </a:lnTo>
                  <a:lnTo>
                    <a:pt x="5135" y="8924"/>
                  </a:lnTo>
                  <a:lnTo>
                    <a:pt x="5142" y="8925"/>
                  </a:lnTo>
                  <a:lnTo>
                    <a:pt x="5149" y="8928"/>
                  </a:lnTo>
                  <a:lnTo>
                    <a:pt x="5162" y="8934"/>
                  </a:lnTo>
                  <a:lnTo>
                    <a:pt x="5173" y="8940"/>
                  </a:lnTo>
                  <a:lnTo>
                    <a:pt x="5182" y="8949"/>
                  </a:lnTo>
                  <a:lnTo>
                    <a:pt x="5189" y="8958"/>
                  </a:lnTo>
                  <a:lnTo>
                    <a:pt x="5196" y="8970"/>
                  </a:lnTo>
                  <a:lnTo>
                    <a:pt x="5201" y="8982"/>
                  </a:lnTo>
                  <a:lnTo>
                    <a:pt x="5204" y="8995"/>
                  </a:lnTo>
                  <a:lnTo>
                    <a:pt x="5206" y="9008"/>
                  </a:lnTo>
                  <a:lnTo>
                    <a:pt x="5207" y="9023"/>
                  </a:lnTo>
                  <a:lnTo>
                    <a:pt x="5207" y="9038"/>
                  </a:lnTo>
                  <a:lnTo>
                    <a:pt x="5207" y="9053"/>
                  </a:lnTo>
                  <a:lnTo>
                    <a:pt x="5205" y="9068"/>
                  </a:lnTo>
                  <a:lnTo>
                    <a:pt x="5202" y="9084"/>
                  </a:lnTo>
                  <a:lnTo>
                    <a:pt x="5199" y="9100"/>
                  </a:lnTo>
                  <a:lnTo>
                    <a:pt x="5195" y="9115"/>
                  </a:lnTo>
                  <a:lnTo>
                    <a:pt x="5189" y="9130"/>
                  </a:lnTo>
                  <a:close/>
                  <a:moveTo>
                    <a:pt x="5354" y="9444"/>
                  </a:moveTo>
                  <a:lnTo>
                    <a:pt x="5366" y="9456"/>
                  </a:lnTo>
                  <a:lnTo>
                    <a:pt x="5380" y="9467"/>
                  </a:lnTo>
                  <a:lnTo>
                    <a:pt x="5395" y="9479"/>
                  </a:lnTo>
                  <a:lnTo>
                    <a:pt x="5412" y="9488"/>
                  </a:lnTo>
                  <a:lnTo>
                    <a:pt x="5432" y="9498"/>
                  </a:lnTo>
                  <a:lnTo>
                    <a:pt x="5451" y="9507"/>
                  </a:lnTo>
                  <a:lnTo>
                    <a:pt x="5471" y="9515"/>
                  </a:lnTo>
                  <a:lnTo>
                    <a:pt x="5493" y="9522"/>
                  </a:lnTo>
                  <a:lnTo>
                    <a:pt x="5518" y="9528"/>
                  </a:lnTo>
                  <a:lnTo>
                    <a:pt x="5541" y="9531"/>
                  </a:lnTo>
                  <a:lnTo>
                    <a:pt x="5564" y="9533"/>
                  </a:lnTo>
                  <a:lnTo>
                    <a:pt x="5585" y="9535"/>
                  </a:lnTo>
                  <a:lnTo>
                    <a:pt x="5606" y="9533"/>
                  </a:lnTo>
                  <a:lnTo>
                    <a:pt x="5625" y="9530"/>
                  </a:lnTo>
                  <a:lnTo>
                    <a:pt x="5642" y="9525"/>
                  </a:lnTo>
                  <a:lnTo>
                    <a:pt x="5659" y="9518"/>
                  </a:lnTo>
                  <a:lnTo>
                    <a:pt x="5675" y="9511"/>
                  </a:lnTo>
                  <a:lnTo>
                    <a:pt x="5691" y="9501"/>
                  </a:lnTo>
                  <a:lnTo>
                    <a:pt x="5703" y="9491"/>
                  </a:lnTo>
                  <a:lnTo>
                    <a:pt x="5715" y="9478"/>
                  </a:lnTo>
                  <a:lnTo>
                    <a:pt x="5726" y="9464"/>
                  </a:lnTo>
                  <a:lnTo>
                    <a:pt x="5735" y="9448"/>
                  </a:lnTo>
                  <a:lnTo>
                    <a:pt x="5742" y="9432"/>
                  </a:lnTo>
                  <a:lnTo>
                    <a:pt x="5748" y="9413"/>
                  </a:lnTo>
                  <a:lnTo>
                    <a:pt x="5752" y="9399"/>
                  </a:lnTo>
                  <a:lnTo>
                    <a:pt x="5754" y="9387"/>
                  </a:lnTo>
                  <a:lnTo>
                    <a:pt x="5755" y="9373"/>
                  </a:lnTo>
                  <a:lnTo>
                    <a:pt x="5755" y="9360"/>
                  </a:lnTo>
                  <a:lnTo>
                    <a:pt x="5754" y="9347"/>
                  </a:lnTo>
                  <a:lnTo>
                    <a:pt x="5751" y="9335"/>
                  </a:lnTo>
                  <a:lnTo>
                    <a:pt x="5747" y="9322"/>
                  </a:lnTo>
                  <a:lnTo>
                    <a:pt x="5743" y="9309"/>
                  </a:lnTo>
                  <a:lnTo>
                    <a:pt x="5737" y="9297"/>
                  </a:lnTo>
                  <a:lnTo>
                    <a:pt x="5730" y="9286"/>
                  </a:lnTo>
                  <a:lnTo>
                    <a:pt x="5722" y="9274"/>
                  </a:lnTo>
                  <a:lnTo>
                    <a:pt x="5712" y="9262"/>
                  </a:lnTo>
                  <a:lnTo>
                    <a:pt x="5701" y="9250"/>
                  </a:lnTo>
                  <a:lnTo>
                    <a:pt x="5689" y="9238"/>
                  </a:lnTo>
                  <a:lnTo>
                    <a:pt x="5677" y="9227"/>
                  </a:lnTo>
                  <a:lnTo>
                    <a:pt x="5663" y="9215"/>
                  </a:lnTo>
                  <a:lnTo>
                    <a:pt x="5644" y="9200"/>
                  </a:lnTo>
                  <a:lnTo>
                    <a:pt x="5629" y="9187"/>
                  </a:lnTo>
                  <a:lnTo>
                    <a:pt x="5617" y="9174"/>
                  </a:lnTo>
                  <a:lnTo>
                    <a:pt x="5609" y="9163"/>
                  </a:lnTo>
                  <a:lnTo>
                    <a:pt x="5606" y="9158"/>
                  </a:lnTo>
                  <a:lnTo>
                    <a:pt x="5604" y="9153"/>
                  </a:lnTo>
                  <a:lnTo>
                    <a:pt x="5601" y="9148"/>
                  </a:lnTo>
                  <a:lnTo>
                    <a:pt x="5600" y="9143"/>
                  </a:lnTo>
                  <a:lnTo>
                    <a:pt x="5599" y="9138"/>
                  </a:lnTo>
                  <a:lnTo>
                    <a:pt x="5599" y="9132"/>
                  </a:lnTo>
                  <a:lnTo>
                    <a:pt x="5600" y="9127"/>
                  </a:lnTo>
                  <a:lnTo>
                    <a:pt x="5601" y="9122"/>
                  </a:lnTo>
                  <a:lnTo>
                    <a:pt x="5604" y="9117"/>
                  </a:lnTo>
                  <a:lnTo>
                    <a:pt x="5606" y="9112"/>
                  </a:lnTo>
                  <a:lnTo>
                    <a:pt x="5608" y="9108"/>
                  </a:lnTo>
                  <a:lnTo>
                    <a:pt x="5611" y="9103"/>
                  </a:lnTo>
                  <a:lnTo>
                    <a:pt x="5615" y="9099"/>
                  </a:lnTo>
                  <a:lnTo>
                    <a:pt x="5619" y="9096"/>
                  </a:lnTo>
                  <a:lnTo>
                    <a:pt x="5624" y="9094"/>
                  </a:lnTo>
                  <a:lnTo>
                    <a:pt x="5628" y="9090"/>
                  </a:lnTo>
                  <a:lnTo>
                    <a:pt x="5634" y="9088"/>
                  </a:lnTo>
                  <a:lnTo>
                    <a:pt x="5639" y="9087"/>
                  </a:lnTo>
                  <a:lnTo>
                    <a:pt x="5645" y="9086"/>
                  </a:lnTo>
                  <a:lnTo>
                    <a:pt x="5652" y="9086"/>
                  </a:lnTo>
                  <a:lnTo>
                    <a:pt x="5658" y="9086"/>
                  </a:lnTo>
                  <a:lnTo>
                    <a:pt x="5666" y="9087"/>
                  </a:lnTo>
                  <a:lnTo>
                    <a:pt x="5673" y="9088"/>
                  </a:lnTo>
                  <a:lnTo>
                    <a:pt x="5681" y="9090"/>
                  </a:lnTo>
                  <a:lnTo>
                    <a:pt x="5696" y="9095"/>
                  </a:lnTo>
                  <a:lnTo>
                    <a:pt x="5710" y="9101"/>
                  </a:lnTo>
                  <a:lnTo>
                    <a:pt x="5723" y="9108"/>
                  </a:lnTo>
                  <a:lnTo>
                    <a:pt x="5735" y="9115"/>
                  </a:lnTo>
                  <a:lnTo>
                    <a:pt x="5746" y="9123"/>
                  </a:lnTo>
                  <a:lnTo>
                    <a:pt x="5756" y="9130"/>
                  </a:lnTo>
                  <a:lnTo>
                    <a:pt x="5766" y="9139"/>
                  </a:lnTo>
                  <a:lnTo>
                    <a:pt x="5773" y="9145"/>
                  </a:lnTo>
                  <a:lnTo>
                    <a:pt x="5828" y="9054"/>
                  </a:lnTo>
                  <a:lnTo>
                    <a:pt x="5817" y="9045"/>
                  </a:lnTo>
                  <a:lnTo>
                    <a:pt x="5805" y="9036"/>
                  </a:lnTo>
                  <a:lnTo>
                    <a:pt x="5791" y="9026"/>
                  </a:lnTo>
                  <a:lnTo>
                    <a:pt x="5776" y="9017"/>
                  </a:lnTo>
                  <a:lnTo>
                    <a:pt x="5760" y="9009"/>
                  </a:lnTo>
                  <a:lnTo>
                    <a:pt x="5743" y="9001"/>
                  </a:lnTo>
                  <a:lnTo>
                    <a:pt x="5725" y="8994"/>
                  </a:lnTo>
                  <a:lnTo>
                    <a:pt x="5704" y="8989"/>
                  </a:lnTo>
                  <a:lnTo>
                    <a:pt x="5683" y="8983"/>
                  </a:lnTo>
                  <a:lnTo>
                    <a:pt x="5662" y="8980"/>
                  </a:lnTo>
                  <a:lnTo>
                    <a:pt x="5641" y="8978"/>
                  </a:lnTo>
                  <a:lnTo>
                    <a:pt x="5621" y="8979"/>
                  </a:lnTo>
                  <a:lnTo>
                    <a:pt x="5602" y="8980"/>
                  </a:lnTo>
                  <a:lnTo>
                    <a:pt x="5584" y="8984"/>
                  </a:lnTo>
                  <a:lnTo>
                    <a:pt x="5567" y="8990"/>
                  </a:lnTo>
                  <a:lnTo>
                    <a:pt x="5550" y="8996"/>
                  </a:lnTo>
                  <a:lnTo>
                    <a:pt x="5535" y="9005"/>
                  </a:lnTo>
                  <a:lnTo>
                    <a:pt x="5521" y="9014"/>
                  </a:lnTo>
                  <a:lnTo>
                    <a:pt x="5508" y="9026"/>
                  </a:lnTo>
                  <a:lnTo>
                    <a:pt x="5496" y="9039"/>
                  </a:lnTo>
                  <a:lnTo>
                    <a:pt x="5487" y="9052"/>
                  </a:lnTo>
                  <a:lnTo>
                    <a:pt x="5477" y="9067"/>
                  </a:lnTo>
                  <a:lnTo>
                    <a:pt x="5469" y="9084"/>
                  </a:lnTo>
                  <a:lnTo>
                    <a:pt x="5464" y="9101"/>
                  </a:lnTo>
                  <a:lnTo>
                    <a:pt x="5462" y="9112"/>
                  </a:lnTo>
                  <a:lnTo>
                    <a:pt x="5460" y="9123"/>
                  </a:lnTo>
                  <a:lnTo>
                    <a:pt x="5459" y="9134"/>
                  </a:lnTo>
                  <a:lnTo>
                    <a:pt x="5460" y="9145"/>
                  </a:lnTo>
                  <a:lnTo>
                    <a:pt x="5461" y="9157"/>
                  </a:lnTo>
                  <a:lnTo>
                    <a:pt x="5463" y="9169"/>
                  </a:lnTo>
                  <a:lnTo>
                    <a:pt x="5466" y="9181"/>
                  </a:lnTo>
                  <a:lnTo>
                    <a:pt x="5470" y="9193"/>
                  </a:lnTo>
                  <a:lnTo>
                    <a:pt x="5477" y="9205"/>
                  </a:lnTo>
                  <a:lnTo>
                    <a:pt x="5484" y="9217"/>
                  </a:lnTo>
                  <a:lnTo>
                    <a:pt x="5492" y="9230"/>
                  </a:lnTo>
                  <a:lnTo>
                    <a:pt x="5503" y="9242"/>
                  </a:lnTo>
                  <a:lnTo>
                    <a:pt x="5513" y="9255"/>
                  </a:lnTo>
                  <a:lnTo>
                    <a:pt x="5526" y="9267"/>
                  </a:lnTo>
                  <a:lnTo>
                    <a:pt x="5540" y="9279"/>
                  </a:lnTo>
                  <a:lnTo>
                    <a:pt x="5555" y="9292"/>
                  </a:lnTo>
                  <a:lnTo>
                    <a:pt x="5573" y="9307"/>
                  </a:lnTo>
                  <a:lnTo>
                    <a:pt x="5587" y="9320"/>
                  </a:lnTo>
                  <a:lnTo>
                    <a:pt x="5598" y="9332"/>
                  </a:lnTo>
                  <a:lnTo>
                    <a:pt x="5606" y="9344"/>
                  </a:lnTo>
                  <a:lnTo>
                    <a:pt x="5609" y="9349"/>
                  </a:lnTo>
                  <a:lnTo>
                    <a:pt x="5611" y="9354"/>
                  </a:lnTo>
                  <a:lnTo>
                    <a:pt x="5612" y="9360"/>
                  </a:lnTo>
                  <a:lnTo>
                    <a:pt x="5613" y="9365"/>
                  </a:lnTo>
                  <a:lnTo>
                    <a:pt x="5613" y="9370"/>
                  </a:lnTo>
                  <a:lnTo>
                    <a:pt x="5613" y="9376"/>
                  </a:lnTo>
                  <a:lnTo>
                    <a:pt x="5612" y="9382"/>
                  </a:lnTo>
                  <a:lnTo>
                    <a:pt x="5611" y="9388"/>
                  </a:lnTo>
                  <a:lnTo>
                    <a:pt x="5609" y="9394"/>
                  </a:lnTo>
                  <a:lnTo>
                    <a:pt x="5607" y="9399"/>
                  </a:lnTo>
                  <a:lnTo>
                    <a:pt x="5604" y="9404"/>
                  </a:lnTo>
                  <a:lnTo>
                    <a:pt x="5600" y="9408"/>
                  </a:lnTo>
                  <a:lnTo>
                    <a:pt x="5596" y="9412"/>
                  </a:lnTo>
                  <a:lnTo>
                    <a:pt x="5592" y="9415"/>
                  </a:lnTo>
                  <a:lnTo>
                    <a:pt x="5587" y="9419"/>
                  </a:lnTo>
                  <a:lnTo>
                    <a:pt x="5582" y="9421"/>
                  </a:lnTo>
                  <a:lnTo>
                    <a:pt x="5577" y="9423"/>
                  </a:lnTo>
                  <a:lnTo>
                    <a:pt x="5570" y="9425"/>
                  </a:lnTo>
                  <a:lnTo>
                    <a:pt x="5564" y="9425"/>
                  </a:lnTo>
                  <a:lnTo>
                    <a:pt x="5556" y="9425"/>
                  </a:lnTo>
                  <a:lnTo>
                    <a:pt x="5549" y="9425"/>
                  </a:lnTo>
                  <a:lnTo>
                    <a:pt x="5540" y="9424"/>
                  </a:lnTo>
                  <a:lnTo>
                    <a:pt x="5532" y="9423"/>
                  </a:lnTo>
                  <a:lnTo>
                    <a:pt x="5523" y="9421"/>
                  </a:lnTo>
                  <a:lnTo>
                    <a:pt x="5506" y="9414"/>
                  </a:lnTo>
                  <a:lnTo>
                    <a:pt x="5490" y="9408"/>
                  </a:lnTo>
                  <a:lnTo>
                    <a:pt x="5474" y="9399"/>
                  </a:lnTo>
                  <a:lnTo>
                    <a:pt x="5459" y="9390"/>
                  </a:lnTo>
                  <a:lnTo>
                    <a:pt x="5444" y="9380"/>
                  </a:lnTo>
                  <a:lnTo>
                    <a:pt x="5431" y="9369"/>
                  </a:lnTo>
                  <a:lnTo>
                    <a:pt x="5419" y="9360"/>
                  </a:lnTo>
                  <a:lnTo>
                    <a:pt x="5409" y="9351"/>
                  </a:lnTo>
                  <a:lnTo>
                    <a:pt x="5354" y="9444"/>
                  </a:lnTo>
                  <a:close/>
                  <a:moveTo>
                    <a:pt x="5920" y="9059"/>
                  </a:moveTo>
                  <a:lnTo>
                    <a:pt x="5896" y="9164"/>
                  </a:lnTo>
                  <a:lnTo>
                    <a:pt x="5965" y="9181"/>
                  </a:lnTo>
                  <a:lnTo>
                    <a:pt x="5908" y="9427"/>
                  </a:lnTo>
                  <a:lnTo>
                    <a:pt x="5902" y="9453"/>
                  </a:lnTo>
                  <a:lnTo>
                    <a:pt x="5898" y="9483"/>
                  </a:lnTo>
                  <a:lnTo>
                    <a:pt x="5897" y="9499"/>
                  </a:lnTo>
                  <a:lnTo>
                    <a:pt x="5897" y="9516"/>
                  </a:lnTo>
                  <a:lnTo>
                    <a:pt x="5898" y="9533"/>
                  </a:lnTo>
                  <a:lnTo>
                    <a:pt x="5901" y="9551"/>
                  </a:lnTo>
                  <a:lnTo>
                    <a:pt x="5903" y="9559"/>
                  </a:lnTo>
                  <a:lnTo>
                    <a:pt x="5905" y="9568"/>
                  </a:lnTo>
                  <a:lnTo>
                    <a:pt x="5910" y="9576"/>
                  </a:lnTo>
                  <a:lnTo>
                    <a:pt x="5913" y="9584"/>
                  </a:lnTo>
                  <a:lnTo>
                    <a:pt x="5917" y="9592"/>
                  </a:lnTo>
                  <a:lnTo>
                    <a:pt x="5922" y="9600"/>
                  </a:lnTo>
                  <a:lnTo>
                    <a:pt x="5929" y="9607"/>
                  </a:lnTo>
                  <a:lnTo>
                    <a:pt x="5935" y="9614"/>
                  </a:lnTo>
                  <a:lnTo>
                    <a:pt x="5943" y="9621"/>
                  </a:lnTo>
                  <a:lnTo>
                    <a:pt x="5950" y="9628"/>
                  </a:lnTo>
                  <a:lnTo>
                    <a:pt x="5960" y="9633"/>
                  </a:lnTo>
                  <a:lnTo>
                    <a:pt x="5970" y="9639"/>
                  </a:lnTo>
                  <a:lnTo>
                    <a:pt x="5980" y="9644"/>
                  </a:lnTo>
                  <a:lnTo>
                    <a:pt x="5992" y="9649"/>
                  </a:lnTo>
                  <a:lnTo>
                    <a:pt x="6005" y="9654"/>
                  </a:lnTo>
                  <a:lnTo>
                    <a:pt x="6019" y="9657"/>
                  </a:lnTo>
                  <a:lnTo>
                    <a:pt x="6049" y="9663"/>
                  </a:lnTo>
                  <a:lnTo>
                    <a:pt x="6076" y="9666"/>
                  </a:lnTo>
                  <a:lnTo>
                    <a:pt x="6088" y="9668"/>
                  </a:lnTo>
                  <a:lnTo>
                    <a:pt x="6098" y="9668"/>
                  </a:lnTo>
                  <a:lnTo>
                    <a:pt x="6109" y="9668"/>
                  </a:lnTo>
                  <a:lnTo>
                    <a:pt x="6118" y="9666"/>
                  </a:lnTo>
                  <a:lnTo>
                    <a:pt x="6140" y="9558"/>
                  </a:lnTo>
                  <a:lnTo>
                    <a:pt x="6130" y="9557"/>
                  </a:lnTo>
                  <a:lnTo>
                    <a:pt x="6119" y="9556"/>
                  </a:lnTo>
                  <a:lnTo>
                    <a:pt x="6107" y="9555"/>
                  </a:lnTo>
                  <a:lnTo>
                    <a:pt x="6093" y="9552"/>
                  </a:lnTo>
                  <a:lnTo>
                    <a:pt x="6086" y="9550"/>
                  </a:lnTo>
                  <a:lnTo>
                    <a:pt x="6079" y="9546"/>
                  </a:lnTo>
                  <a:lnTo>
                    <a:pt x="6073" y="9543"/>
                  </a:lnTo>
                  <a:lnTo>
                    <a:pt x="6066" y="9540"/>
                  </a:lnTo>
                  <a:lnTo>
                    <a:pt x="6062" y="9536"/>
                  </a:lnTo>
                  <a:lnTo>
                    <a:pt x="6058" y="9530"/>
                  </a:lnTo>
                  <a:lnTo>
                    <a:pt x="6053" y="9525"/>
                  </a:lnTo>
                  <a:lnTo>
                    <a:pt x="6051" y="9520"/>
                  </a:lnTo>
                  <a:lnTo>
                    <a:pt x="6048" y="9512"/>
                  </a:lnTo>
                  <a:lnTo>
                    <a:pt x="6047" y="9505"/>
                  </a:lnTo>
                  <a:lnTo>
                    <a:pt x="6046" y="9497"/>
                  </a:lnTo>
                  <a:lnTo>
                    <a:pt x="6046" y="9488"/>
                  </a:lnTo>
                  <a:lnTo>
                    <a:pt x="6046" y="9479"/>
                  </a:lnTo>
                  <a:lnTo>
                    <a:pt x="6047" y="9468"/>
                  </a:lnTo>
                  <a:lnTo>
                    <a:pt x="6049" y="9457"/>
                  </a:lnTo>
                  <a:lnTo>
                    <a:pt x="6051" y="9446"/>
                  </a:lnTo>
                  <a:lnTo>
                    <a:pt x="6106" y="9214"/>
                  </a:lnTo>
                  <a:lnTo>
                    <a:pt x="6224" y="9241"/>
                  </a:lnTo>
                  <a:lnTo>
                    <a:pt x="6249" y="9137"/>
                  </a:lnTo>
                  <a:lnTo>
                    <a:pt x="6131" y="9109"/>
                  </a:lnTo>
                  <a:lnTo>
                    <a:pt x="6163" y="8969"/>
                  </a:lnTo>
                  <a:lnTo>
                    <a:pt x="6013" y="8978"/>
                  </a:lnTo>
                  <a:lnTo>
                    <a:pt x="5990" y="9075"/>
                  </a:lnTo>
                  <a:lnTo>
                    <a:pt x="5920" y="9059"/>
                  </a:lnTo>
                  <a:close/>
                  <a:moveTo>
                    <a:pt x="6226" y="9668"/>
                  </a:moveTo>
                  <a:lnTo>
                    <a:pt x="6239" y="9678"/>
                  </a:lnTo>
                  <a:lnTo>
                    <a:pt x="6254" y="9689"/>
                  </a:lnTo>
                  <a:lnTo>
                    <a:pt x="6270" y="9699"/>
                  </a:lnTo>
                  <a:lnTo>
                    <a:pt x="6287" y="9708"/>
                  </a:lnTo>
                  <a:lnTo>
                    <a:pt x="6307" y="9717"/>
                  </a:lnTo>
                  <a:lnTo>
                    <a:pt x="6327" y="9725"/>
                  </a:lnTo>
                  <a:lnTo>
                    <a:pt x="6348" y="9732"/>
                  </a:lnTo>
                  <a:lnTo>
                    <a:pt x="6369" y="9738"/>
                  </a:lnTo>
                  <a:lnTo>
                    <a:pt x="6394" y="9743"/>
                  </a:lnTo>
                  <a:lnTo>
                    <a:pt x="6417" y="9746"/>
                  </a:lnTo>
                  <a:lnTo>
                    <a:pt x="6440" y="9747"/>
                  </a:lnTo>
                  <a:lnTo>
                    <a:pt x="6461" y="9746"/>
                  </a:lnTo>
                  <a:lnTo>
                    <a:pt x="6482" y="9744"/>
                  </a:lnTo>
                  <a:lnTo>
                    <a:pt x="6501" y="9741"/>
                  </a:lnTo>
                  <a:lnTo>
                    <a:pt x="6519" y="9734"/>
                  </a:lnTo>
                  <a:lnTo>
                    <a:pt x="6535" y="9728"/>
                  </a:lnTo>
                  <a:lnTo>
                    <a:pt x="6550" y="9719"/>
                  </a:lnTo>
                  <a:lnTo>
                    <a:pt x="6564" y="9708"/>
                  </a:lnTo>
                  <a:lnTo>
                    <a:pt x="6577" y="9697"/>
                  </a:lnTo>
                  <a:lnTo>
                    <a:pt x="6589" y="9684"/>
                  </a:lnTo>
                  <a:lnTo>
                    <a:pt x="6599" y="9669"/>
                  </a:lnTo>
                  <a:lnTo>
                    <a:pt x="6607" y="9654"/>
                  </a:lnTo>
                  <a:lnTo>
                    <a:pt x="6614" y="9635"/>
                  </a:lnTo>
                  <a:lnTo>
                    <a:pt x="6619" y="9617"/>
                  </a:lnTo>
                  <a:lnTo>
                    <a:pt x="6621" y="9603"/>
                  </a:lnTo>
                  <a:lnTo>
                    <a:pt x="6623" y="9590"/>
                  </a:lnTo>
                  <a:lnTo>
                    <a:pt x="6623" y="9577"/>
                  </a:lnTo>
                  <a:lnTo>
                    <a:pt x="6623" y="9565"/>
                  </a:lnTo>
                  <a:lnTo>
                    <a:pt x="6621" y="9552"/>
                  </a:lnTo>
                  <a:lnTo>
                    <a:pt x="6618" y="9539"/>
                  </a:lnTo>
                  <a:lnTo>
                    <a:pt x="6614" y="9527"/>
                  </a:lnTo>
                  <a:lnTo>
                    <a:pt x="6608" y="9514"/>
                  </a:lnTo>
                  <a:lnTo>
                    <a:pt x="6602" y="9502"/>
                  </a:lnTo>
                  <a:lnTo>
                    <a:pt x="6594" y="9491"/>
                  </a:lnTo>
                  <a:lnTo>
                    <a:pt x="6586" y="9480"/>
                  </a:lnTo>
                  <a:lnTo>
                    <a:pt x="6576" y="9468"/>
                  </a:lnTo>
                  <a:lnTo>
                    <a:pt x="6564" y="9456"/>
                  </a:lnTo>
                  <a:lnTo>
                    <a:pt x="6553" y="9446"/>
                  </a:lnTo>
                  <a:lnTo>
                    <a:pt x="6539" y="9435"/>
                  </a:lnTo>
                  <a:lnTo>
                    <a:pt x="6525" y="9423"/>
                  </a:lnTo>
                  <a:lnTo>
                    <a:pt x="6505" y="9409"/>
                  </a:lnTo>
                  <a:lnTo>
                    <a:pt x="6489" y="9396"/>
                  </a:lnTo>
                  <a:lnTo>
                    <a:pt x="6477" y="9385"/>
                  </a:lnTo>
                  <a:lnTo>
                    <a:pt x="6468" y="9375"/>
                  </a:lnTo>
                  <a:lnTo>
                    <a:pt x="6465" y="9369"/>
                  </a:lnTo>
                  <a:lnTo>
                    <a:pt x="6461" y="9364"/>
                  </a:lnTo>
                  <a:lnTo>
                    <a:pt x="6460" y="9360"/>
                  </a:lnTo>
                  <a:lnTo>
                    <a:pt x="6458" y="9354"/>
                  </a:lnTo>
                  <a:lnTo>
                    <a:pt x="6458" y="9349"/>
                  </a:lnTo>
                  <a:lnTo>
                    <a:pt x="6457" y="9345"/>
                  </a:lnTo>
                  <a:lnTo>
                    <a:pt x="6458" y="9339"/>
                  </a:lnTo>
                  <a:lnTo>
                    <a:pt x="6459" y="9334"/>
                  </a:lnTo>
                  <a:lnTo>
                    <a:pt x="6460" y="9329"/>
                  </a:lnTo>
                  <a:lnTo>
                    <a:pt x="6462" y="9323"/>
                  </a:lnTo>
                  <a:lnTo>
                    <a:pt x="6465" y="9319"/>
                  </a:lnTo>
                  <a:lnTo>
                    <a:pt x="6468" y="9315"/>
                  </a:lnTo>
                  <a:lnTo>
                    <a:pt x="6471" y="9310"/>
                  </a:lnTo>
                  <a:lnTo>
                    <a:pt x="6475" y="9307"/>
                  </a:lnTo>
                  <a:lnTo>
                    <a:pt x="6480" y="9304"/>
                  </a:lnTo>
                  <a:lnTo>
                    <a:pt x="6484" y="9301"/>
                  </a:lnTo>
                  <a:lnTo>
                    <a:pt x="6489" y="9299"/>
                  </a:lnTo>
                  <a:lnTo>
                    <a:pt x="6495" y="9297"/>
                  </a:lnTo>
                  <a:lnTo>
                    <a:pt x="6501" y="9296"/>
                  </a:lnTo>
                  <a:lnTo>
                    <a:pt x="6508" y="9295"/>
                  </a:lnTo>
                  <a:lnTo>
                    <a:pt x="6514" y="9295"/>
                  </a:lnTo>
                  <a:lnTo>
                    <a:pt x="6521" y="9295"/>
                  </a:lnTo>
                  <a:lnTo>
                    <a:pt x="6529" y="9296"/>
                  </a:lnTo>
                  <a:lnTo>
                    <a:pt x="6536" y="9297"/>
                  </a:lnTo>
                  <a:lnTo>
                    <a:pt x="6552" y="9302"/>
                  </a:lnTo>
                  <a:lnTo>
                    <a:pt x="6565" y="9307"/>
                  </a:lnTo>
                  <a:lnTo>
                    <a:pt x="6579" y="9314"/>
                  </a:lnTo>
                  <a:lnTo>
                    <a:pt x="6592" y="9320"/>
                  </a:lnTo>
                  <a:lnTo>
                    <a:pt x="6603" y="9328"/>
                  </a:lnTo>
                  <a:lnTo>
                    <a:pt x="6614" y="9335"/>
                  </a:lnTo>
                  <a:lnTo>
                    <a:pt x="6623" y="9343"/>
                  </a:lnTo>
                  <a:lnTo>
                    <a:pt x="6631" y="9349"/>
                  </a:lnTo>
                  <a:lnTo>
                    <a:pt x="6681" y="9256"/>
                  </a:lnTo>
                  <a:lnTo>
                    <a:pt x="6671" y="9247"/>
                  </a:lnTo>
                  <a:lnTo>
                    <a:pt x="6658" y="9237"/>
                  </a:lnTo>
                  <a:lnTo>
                    <a:pt x="6644" y="9230"/>
                  </a:lnTo>
                  <a:lnTo>
                    <a:pt x="6629" y="9221"/>
                  </a:lnTo>
                  <a:lnTo>
                    <a:pt x="6613" y="9214"/>
                  </a:lnTo>
                  <a:lnTo>
                    <a:pt x="6594" y="9206"/>
                  </a:lnTo>
                  <a:lnTo>
                    <a:pt x="6576" y="9200"/>
                  </a:lnTo>
                  <a:lnTo>
                    <a:pt x="6556" y="9196"/>
                  </a:lnTo>
                  <a:lnTo>
                    <a:pt x="6533" y="9191"/>
                  </a:lnTo>
                  <a:lnTo>
                    <a:pt x="6512" y="9188"/>
                  </a:lnTo>
                  <a:lnTo>
                    <a:pt x="6491" y="9188"/>
                  </a:lnTo>
                  <a:lnTo>
                    <a:pt x="6472" y="9189"/>
                  </a:lnTo>
                  <a:lnTo>
                    <a:pt x="6453" y="9192"/>
                  </a:lnTo>
                  <a:lnTo>
                    <a:pt x="6435" y="9197"/>
                  </a:lnTo>
                  <a:lnTo>
                    <a:pt x="6417" y="9203"/>
                  </a:lnTo>
                  <a:lnTo>
                    <a:pt x="6402" y="9211"/>
                  </a:lnTo>
                  <a:lnTo>
                    <a:pt x="6387" y="9219"/>
                  </a:lnTo>
                  <a:lnTo>
                    <a:pt x="6373" y="9230"/>
                  </a:lnTo>
                  <a:lnTo>
                    <a:pt x="6360" y="9242"/>
                  </a:lnTo>
                  <a:lnTo>
                    <a:pt x="6350" y="9255"/>
                  </a:lnTo>
                  <a:lnTo>
                    <a:pt x="6340" y="9270"/>
                  </a:lnTo>
                  <a:lnTo>
                    <a:pt x="6333" y="9285"/>
                  </a:lnTo>
                  <a:lnTo>
                    <a:pt x="6326" y="9302"/>
                  </a:lnTo>
                  <a:lnTo>
                    <a:pt x="6321" y="9319"/>
                  </a:lnTo>
                  <a:lnTo>
                    <a:pt x="6319" y="9330"/>
                  </a:lnTo>
                  <a:lnTo>
                    <a:pt x="6317" y="9341"/>
                  </a:lnTo>
                  <a:lnTo>
                    <a:pt x="6317" y="9352"/>
                  </a:lnTo>
                  <a:lnTo>
                    <a:pt x="6317" y="9364"/>
                  </a:lnTo>
                  <a:lnTo>
                    <a:pt x="6320" y="9376"/>
                  </a:lnTo>
                  <a:lnTo>
                    <a:pt x="6323" y="9387"/>
                  </a:lnTo>
                  <a:lnTo>
                    <a:pt x="6326" y="9398"/>
                  </a:lnTo>
                  <a:lnTo>
                    <a:pt x="6331" y="9410"/>
                  </a:lnTo>
                  <a:lnTo>
                    <a:pt x="6338" y="9422"/>
                  </a:lnTo>
                  <a:lnTo>
                    <a:pt x="6345" y="9435"/>
                  </a:lnTo>
                  <a:lnTo>
                    <a:pt x="6355" y="9447"/>
                  </a:lnTo>
                  <a:lnTo>
                    <a:pt x="6365" y="9458"/>
                  </a:lnTo>
                  <a:lnTo>
                    <a:pt x="6377" y="9470"/>
                  </a:lnTo>
                  <a:lnTo>
                    <a:pt x="6390" y="9482"/>
                  </a:lnTo>
                  <a:lnTo>
                    <a:pt x="6404" y="9494"/>
                  </a:lnTo>
                  <a:lnTo>
                    <a:pt x="6421" y="9506"/>
                  </a:lnTo>
                  <a:lnTo>
                    <a:pt x="6439" y="9520"/>
                  </a:lnTo>
                  <a:lnTo>
                    <a:pt x="6454" y="9532"/>
                  </a:lnTo>
                  <a:lnTo>
                    <a:pt x="6466" y="9543"/>
                  </a:lnTo>
                  <a:lnTo>
                    <a:pt x="6473" y="9555"/>
                  </a:lnTo>
                  <a:lnTo>
                    <a:pt x="6476" y="9560"/>
                  </a:lnTo>
                  <a:lnTo>
                    <a:pt x="6479" y="9565"/>
                  </a:lnTo>
                  <a:lnTo>
                    <a:pt x="6481" y="9570"/>
                  </a:lnTo>
                  <a:lnTo>
                    <a:pt x="6482" y="9575"/>
                  </a:lnTo>
                  <a:lnTo>
                    <a:pt x="6483" y="9582"/>
                  </a:lnTo>
                  <a:lnTo>
                    <a:pt x="6483" y="9587"/>
                  </a:lnTo>
                  <a:lnTo>
                    <a:pt x="6482" y="9592"/>
                  </a:lnTo>
                  <a:lnTo>
                    <a:pt x="6481" y="9599"/>
                  </a:lnTo>
                  <a:lnTo>
                    <a:pt x="6479" y="9604"/>
                  </a:lnTo>
                  <a:lnTo>
                    <a:pt x="6476" y="9610"/>
                  </a:lnTo>
                  <a:lnTo>
                    <a:pt x="6474" y="9615"/>
                  </a:lnTo>
                  <a:lnTo>
                    <a:pt x="6471" y="9619"/>
                  </a:lnTo>
                  <a:lnTo>
                    <a:pt x="6468" y="9624"/>
                  </a:lnTo>
                  <a:lnTo>
                    <a:pt x="6463" y="9628"/>
                  </a:lnTo>
                  <a:lnTo>
                    <a:pt x="6458" y="9631"/>
                  </a:lnTo>
                  <a:lnTo>
                    <a:pt x="6454" y="9633"/>
                  </a:lnTo>
                  <a:lnTo>
                    <a:pt x="6447" y="9635"/>
                  </a:lnTo>
                  <a:lnTo>
                    <a:pt x="6442" y="9638"/>
                  </a:lnTo>
                  <a:lnTo>
                    <a:pt x="6435" y="9639"/>
                  </a:lnTo>
                  <a:lnTo>
                    <a:pt x="6428" y="9639"/>
                  </a:lnTo>
                  <a:lnTo>
                    <a:pt x="6421" y="9639"/>
                  </a:lnTo>
                  <a:lnTo>
                    <a:pt x="6412" y="9639"/>
                  </a:lnTo>
                  <a:lnTo>
                    <a:pt x="6403" y="9638"/>
                  </a:lnTo>
                  <a:lnTo>
                    <a:pt x="6394" y="9635"/>
                  </a:lnTo>
                  <a:lnTo>
                    <a:pt x="6378" y="9630"/>
                  </a:lnTo>
                  <a:lnTo>
                    <a:pt x="6360" y="9625"/>
                  </a:lnTo>
                  <a:lnTo>
                    <a:pt x="6344" y="9616"/>
                  </a:lnTo>
                  <a:lnTo>
                    <a:pt x="6328" y="9607"/>
                  </a:lnTo>
                  <a:lnTo>
                    <a:pt x="6313" y="9599"/>
                  </a:lnTo>
                  <a:lnTo>
                    <a:pt x="6299" y="9589"/>
                  </a:lnTo>
                  <a:lnTo>
                    <a:pt x="6287" y="9580"/>
                  </a:lnTo>
                  <a:lnTo>
                    <a:pt x="6278" y="9571"/>
                  </a:lnTo>
                  <a:lnTo>
                    <a:pt x="6226" y="9668"/>
                  </a:lnTo>
                  <a:close/>
                  <a:moveTo>
                    <a:pt x="7017" y="9301"/>
                  </a:moveTo>
                  <a:lnTo>
                    <a:pt x="7029" y="9289"/>
                  </a:lnTo>
                  <a:lnTo>
                    <a:pt x="7042" y="9279"/>
                  </a:lnTo>
                  <a:lnTo>
                    <a:pt x="7056" y="9269"/>
                  </a:lnTo>
                  <a:lnTo>
                    <a:pt x="7071" y="9259"/>
                  </a:lnTo>
                  <a:lnTo>
                    <a:pt x="7086" y="9250"/>
                  </a:lnTo>
                  <a:lnTo>
                    <a:pt x="7103" y="9243"/>
                  </a:lnTo>
                  <a:lnTo>
                    <a:pt x="7121" y="9236"/>
                  </a:lnTo>
                  <a:lnTo>
                    <a:pt x="7139" y="9231"/>
                  </a:lnTo>
                  <a:lnTo>
                    <a:pt x="7153" y="9228"/>
                  </a:lnTo>
                  <a:lnTo>
                    <a:pt x="7166" y="9226"/>
                  </a:lnTo>
                  <a:lnTo>
                    <a:pt x="7177" y="9225"/>
                  </a:lnTo>
                  <a:lnTo>
                    <a:pt x="7188" y="9226"/>
                  </a:lnTo>
                  <a:lnTo>
                    <a:pt x="7198" y="9227"/>
                  </a:lnTo>
                  <a:lnTo>
                    <a:pt x="7207" y="9230"/>
                  </a:lnTo>
                  <a:lnTo>
                    <a:pt x="7215" y="9233"/>
                  </a:lnTo>
                  <a:lnTo>
                    <a:pt x="7223" y="9237"/>
                  </a:lnTo>
                  <a:lnTo>
                    <a:pt x="7229" y="9243"/>
                  </a:lnTo>
                  <a:lnTo>
                    <a:pt x="7235" y="9249"/>
                  </a:lnTo>
                  <a:lnTo>
                    <a:pt x="7240" y="9256"/>
                  </a:lnTo>
                  <a:lnTo>
                    <a:pt x="7245" y="9263"/>
                  </a:lnTo>
                  <a:lnTo>
                    <a:pt x="7248" y="9271"/>
                  </a:lnTo>
                  <a:lnTo>
                    <a:pt x="7253" y="9279"/>
                  </a:lnTo>
                  <a:lnTo>
                    <a:pt x="7256" y="9289"/>
                  </a:lnTo>
                  <a:lnTo>
                    <a:pt x="7258" y="9299"/>
                  </a:lnTo>
                  <a:lnTo>
                    <a:pt x="7227" y="9307"/>
                  </a:lnTo>
                  <a:lnTo>
                    <a:pt x="7198" y="9317"/>
                  </a:lnTo>
                  <a:lnTo>
                    <a:pt x="7170" y="9329"/>
                  </a:lnTo>
                  <a:lnTo>
                    <a:pt x="7144" y="9340"/>
                  </a:lnTo>
                  <a:lnTo>
                    <a:pt x="7121" y="9354"/>
                  </a:lnTo>
                  <a:lnTo>
                    <a:pt x="7099" y="9368"/>
                  </a:lnTo>
                  <a:lnTo>
                    <a:pt x="7089" y="9377"/>
                  </a:lnTo>
                  <a:lnTo>
                    <a:pt x="7080" y="9384"/>
                  </a:lnTo>
                  <a:lnTo>
                    <a:pt x="7070" y="9393"/>
                  </a:lnTo>
                  <a:lnTo>
                    <a:pt x="7063" y="9402"/>
                  </a:lnTo>
                  <a:lnTo>
                    <a:pt x="7054" y="9410"/>
                  </a:lnTo>
                  <a:lnTo>
                    <a:pt x="7048" y="9419"/>
                  </a:lnTo>
                  <a:lnTo>
                    <a:pt x="7041" y="9428"/>
                  </a:lnTo>
                  <a:lnTo>
                    <a:pt x="7035" y="9438"/>
                  </a:lnTo>
                  <a:lnTo>
                    <a:pt x="7029" y="9448"/>
                  </a:lnTo>
                  <a:lnTo>
                    <a:pt x="7025" y="9458"/>
                  </a:lnTo>
                  <a:lnTo>
                    <a:pt x="7022" y="9469"/>
                  </a:lnTo>
                  <a:lnTo>
                    <a:pt x="7019" y="9479"/>
                  </a:lnTo>
                  <a:lnTo>
                    <a:pt x="7015" y="9491"/>
                  </a:lnTo>
                  <a:lnTo>
                    <a:pt x="7014" y="9501"/>
                  </a:lnTo>
                  <a:lnTo>
                    <a:pt x="7013" y="9513"/>
                  </a:lnTo>
                  <a:lnTo>
                    <a:pt x="7013" y="9525"/>
                  </a:lnTo>
                  <a:lnTo>
                    <a:pt x="7013" y="9537"/>
                  </a:lnTo>
                  <a:lnTo>
                    <a:pt x="7014" y="9548"/>
                  </a:lnTo>
                  <a:lnTo>
                    <a:pt x="7016" y="9561"/>
                  </a:lnTo>
                  <a:lnTo>
                    <a:pt x="7020" y="9574"/>
                  </a:lnTo>
                  <a:lnTo>
                    <a:pt x="7024" y="9589"/>
                  </a:lnTo>
                  <a:lnTo>
                    <a:pt x="7030" y="9604"/>
                  </a:lnTo>
                  <a:lnTo>
                    <a:pt x="7038" y="9619"/>
                  </a:lnTo>
                  <a:lnTo>
                    <a:pt x="7046" y="9632"/>
                  </a:lnTo>
                  <a:lnTo>
                    <a:pt x="7056" y="9644"/>
                  </a:lnTo>
                  <a:lnTo>
                    <a:pt x="7067" y="9656"/>
                  </a:lnTo>
                  <a:lnTo>
                    <a:pt x="7079" y="9665"/>
                  </a:lnTo>
                  <a:lnTo>
                    <a:pt x="7092" y="9675"/>
                  </a:lnTo>
                  <a:lnTo>
                    <a:pt x="7104" y="9683"/>
                  </a:lnTo>
                  <a:lnTo>
                    <a:pt x="7119" y="9688"/>
                  </a:lnTo>
                  <a:lnTo>
                    <a:pt x="7134" y="9693"/>
                  </a:lnTo>
                  <a:lnTo>
                    <a:pt x="7151" y="9697"/>
                  </a:lnTo>
                  <a:lnTo>
                    <a:pt x="7167" y="9698"/>
                  </a:lnTo>
                  <a:lnTo>
                    <a:pt x="7184" y="9698"/>
                  </a:lnTo>
                  <a:lnTo>
                    <a:pt x="7202" y="9695"/>
                  </a:lnTo>
                  <a:lnTo>
                    <a:pt x="7220" y="9692"/>
                  </a:lnTo>
                  <a:lnTo>
                    <a:pt x="7231" y="9689"/>
                  </a:lnTo>
                  <a:lnTo>
                    <a:pt x="7242" y="9686"/>
                  </a:lnTo>
                  <a:lnTo>
                    <a:pt x="7252" y="9682"/>
                  </a:lnTo>
                  <a:lnTo>
                    <a:pt x="7262" y="9677"/>
                  </a:lnTo>
                  <a:lnTo>
                    <a:pt x="7271" y="9672"/>
                  </a:lnTo>
                  <a:lnTo>
                    <a:pt x="7281" y="9666"/>
                  </a:lnTo>
                  <a:lnTo>
                    <a:pt x="7289" y="9660"/>
                  </a:lnTo>
                  <a:lnTo>
                    <a:pt x="7298" y="9654"/>
                  </a:lnTo>
                  <a:lnTo>
                    <a:pt x="7305" y="9647"/>
                  </a:lnTo>
                  <a:lnTo>
                    <a:pt x="7312" y="9640"/>
                  </a:lnTo>
                  <a:lnTo>
                    <a:pt x="7319" y="9632"/>
                  </a:lnTo>
                  <a:lnTo>
                    <a:pt x="7326" y="9625"/>
                  </a:lnTo>
                  <a:lnTo>
                    <a:pt x="7331" y="9616"/>
                  </a:lnTo>
                  <a:lnTo>
                    <a:pt x="7336" y="9607"/>
                  </a:lnTo>
                  <a:lnTo>
                    <a:pt x="7341" y="9599"/>
                  </a:lnTo>
                  <a:lnTo>
                    <a:pt x="7345" y="9590"/>
                  </a:lnTo>
                  <a:lnTo>
                    <a:pt x="7347" y="9589"/>
                  </a:lnTo>
                  <a:lnTo>
                    <a:pt x="7371" y="9642"/>
                  </a:lnTo>
                  <a:lnTo>
                    <a:pt x="7497" y="9610"/>
                  </a:lnTo>
                  <a:lnTo>
                    <a:pt x="7487" y="9584"/>
                  </a:lnTo>
                  <a:lnTo>
                    <a:pt x="7477" y="9554"/>
                  </a:lnTo>
                  <a:lnTo>
                    <a:pt x="7466" y="9521"/>
                  </a:lnTo>
                  <a:lnTo>
                    <a:pt x="7458" y="9485"/>
                  </a:lnTo>
                  <a:lnTo>
                    <a:pt x="7407" y="9291"/>
                  </a:lnTo>
                  <a:lnTo>
                    <a:pt x="7401" y="9270"/>
                  </a:lnTo>
                  <a:lnTo>
                    <a:pt x="7393" y="9248"/>
                  </a:lnTo>
                  <a:lnTo>
                    <a:pt x="7386" y="9229"/>
                  </a:lnTo>
                  <a:lnTo>
                    <a:pt x="7376" y="9210"/>
                  </a:lnTo>
                  <a:lnTo>
                    <a:pt x="7365" y="9191"/>
                  </a:lnTo>
                  <a:lnTo>
                    <a:pt x="7352" y="9175"/>
                  </a:lnTo>
                  <a:lnTo>
                    <a:pt x="7346" y="9168"/>
                  </a:lnTo>
                  <a:lnTo>
                    <a:pt x="7340" y="9160"/>
                  </a:lnTo>
                  <a:lnTo>
                    <a:pt x="7332" y="9154"/>
                  </a:lnTo>
                  <a:lnTo>
                    <a:pt x="7325" y="9147"/>
                  </a:lnTo>
                  <a:lnTo>
                    <a:pt x="7316" y="9142"/>
                  </a:lnTo>
                  <a:lnTo>
                    <a:pt x="7307" y="9137"/>
                  </a:lnTo>
                  <a:lnTo>
                    <a:pt x="7299" y="9131"/>
                  </a:lnTo>
                  <a:lnTo>
                    <a:pt x="7289" y="9127"/>
                  </a:lnTo>
                  <a:lnTo>
                    <a:pt x="7279" y="9123"/>
                  </a:lnTo>
                  <a:lnTo>
                    <a:pt x="7269" y="9119"/>
                  </a:lnTo>
                  <a:lnTo>
                    <a:pt x="7258" y="9117"/>
                  </a:lnTo>
                  <a:lnTo>
                    <a:pt x="7247" y="9115"/>
                  </a:lnTo>
                  <a:lnTo>
                    <a:pt x="7235" y="9114"/>
                  </a:lnTo>
                  <a:lnTo>
                    <a:pt x="7224" y="9113"/>
                  </a:lnTo>
                  <a:lnTo>
                    <a:pt x="7211" y="9113"/>
                  </a:lnTo>
                  <a:lnTo>
                    <a:pt x="7198" y="9114"/>
                  </a:lnTo>
                  <a:lnTo>
                    <a:pt x="7184" y="9115"/>
                  </a:lnTo>
                  <a:lnTo>
                    <a:pt x="7170" y="9117"/>
                  </a:lnTo>
                  <a:lnTo>
                    <a:pt x="7155" y="9119"/>
                  </a:lnTo>
                  <a:lnTo>
                    <a:pt x="7140" y="9124"/>
                  </a:lnTo>
                  <a:lnTo>
                    <a:pt x="7110" y="9132"/>
                  </a:lnTo>
                  <a:lnTo>
                    <a:pt x="7082" y="9143"/>
                  </a:lnTo>
                  <a:lnTo>
                    <a:pt x="7056" y="9154"/>
                  </a:lnTo>
                  <a:lnTo>
                    <a:pt x="7034" y="9167"/>
                  </a:lnTo>
                  <a:lnTo>
                    <a:pt x="7013" y="9178"/>
                  </a:lnTo>
                  <a:lnTo>
                    <a:pt x="6995" y="9191"/>
                  </a:lnTo>
                  <a:lnTo>
                    <a:pt x="6980" y="9204"/>
                  </a:lnTo>
                  <a:lnTo>
                    <a:pt x="6967" y="9216"/>
                  </a:lnTo>
                  <a:lnTo>
                    <a:pt x="7017" y="9301"/>
                  </a:lnTo>
                  <a:close/>
                  <a:moveTo>
                    <a:pt x="7305" y="9465"/>
                  </a:moveTo>
                  <a:lnTo>
                    <a:pt x="7307" y="9477"/>
                  </a:lnTo>
                  <a:lnTo>
                    <a:pt x="7308" y="9488"/>
                  </a:lnTo>
                  <a:lnTo>
                    <a:pt x="7308" y="9499"/>
                  </a:lnTo>
                  <a:lnTo>
                    <a:pt x="7307" y="9510"/>
                  </a:lnTo>
                  <a:lnTo>
                    <a:pt x="7304" y="9520"/>
                  </a:lnTo>
                  <a:lnTo>
                    <a:pt x="7301" y="9528"/>
                  </a:lnTo>
                  <a:lnTo>
                    <a:pt x="7297" y="9537"/>
                  </a:lnTo>
                  <a:lnTo>
                    <a:pt x="7291" y="9544"/>
                  </a:lnTo>
                  <a:lnTo>
                    <a:pt x="7286" y="9551"/>
                  </a:lnTo>
                  <a:lnTo>
                    <a:pt x="7279" y="9557"/>
                  </a:lnTo>
                  <a:lnTo>
                    <a:pt x="7273" y="9562"/>
                  </a:lnTo>
                  <a:lnTo>
                    <a:pt x="7267" y="9567"/>
                  </a:lnTo>
                  <a:lnTo>
                    <a:pt x="7260" y="9571"/>
                  </a:lnTo>
                  <a:lnTo>
                    <a:pt x="7253" y="9574"/>
                  </a:lnTo>
                  <a:lnTo>
                    <a:pt x="7246" y="9577"/>
                  </a:lnTo>
                  <a:lnTo>
                    <a:pt x="7240" y="9580"/>
                  </a:lnTo>
                  <a:lnTo>
                    <a:pt x="7233" y="9581"/>
                  </a:lnTo>
                  <a:lnTo>
                    <a:pt x="7227" y="9582"/>
                  </a:lnTo>
                  <a:lnTo>
                    <a:pt x="7220" y="9582"/>
                  </a:lnTo>
                  <a:lnTo>
                    <a:pt x="7214" y="9582"/>
                  </a:lnTo>
                  <a:lnTo>
                    <a:pt x="7207" y="9581"/>
                  </a:lnTo>
                  <a:lnTo>
                    <a:pt x="7201" y="9579"/>
                  </a:lnTo>
                  <a:lnTo>
                    <a:pt x="7195" y="9576"/>
                  </a:lnTo>
                  <a:lnTo>
                    <a:pt x="7189" y="9574"/>
                  </a:lnTo>
                  <a:lnTo>
                    <a:pt x="7183" y="9570"/>
                  </a:lnTo>
                  <a:lnTo>
                    <a:pt x="7177" y="9566"/>
                  </a:lnTo>
                  <a:lnTo>
                    <a:pt x="7173" y="9561"/>
                  </a:lnTo>
                  <a:lnTo>
                    <a:pt x="7168" y="9555"/>
                  </a:lnTo>
                  <a:lnTo>
                    <a:pt x="7165" y="9548"/>
                  </a:lnTo>
                  <a:lnTo>
                    <a:pt x="7160" y="9541"/>
                  </a:lnTo>
                  <a:lnTo>
                    <a:pt x="7157" y="9532"/>
                  </a:lnTo>
                  <a:lnTo>
                    <a:pt x="7154" y="9524"/>
                  </a:lnTo>
                  <a:lnTo>
                    <a:pt x="7152" y="9510"/>
                  </a:lnTo>
                  <a:lnTo>
                    <a:pt x="7151" y="9497"/>
                  </a:lnTo>
                  <a:lnTo>
                    <a:pt x="7153" y="9484"/>
                  </a:lnTo>
                  <a:lnTo>
                    <a:pt x="7156" y="9472"/>
                  </a:lnTo>
                  <a:lnTo>
                    <a:pt x="7160" y="9462"/>
                  </a:lnTo>
                  <a:lnTo>
                    <a:pt x="7167" y="9452"/>
                  </a:lnTo>
                  <a:lnTo>
                    <a:pt x="7174" y="9443"/>
                  </a:lnTo>
                  <a:lnTo>
                    <a:pt x="7184" y="9435"/>
                  </a:lnTo>
                  <a:lnTo>
                    <a:pt x="7194" y="9426"/>
                  </a:lnTo>
                  <a:lnTo>
                    <a:pt x="7205" y="9420"/>
                  </a:lnTo>
                  <a:lnTo>
                    <a:pt x="7217" y="9413"/>
                  </a:lnTo>
                  <a:lnTo>
                    <a:pt x="7230" y="9407"/>
                  </a:lnTo>
                  <a:lnTo>
                    <a:pt x="7243" y="9402"/>
                  </a:lnTo>
                  <a:lnTo>
                    <a:pt x="7257" y="9396"/>
                  </a:lnTo>
                  <a:lnTo>
                    <a:pt x="7271" y="9392"/>
                  </a:lnTo>
                  <a:lnTo>
                    <a:pt x="7286" y="9389"/>
                  </a:lnTo>
                  <a:lnTo>
                    <a:pt x="7305" y="9465"/>
                  </a:lnTo>
                  <a:close/>
                  <a:moveTo>
                    <a:pt x="7636" y="9066"/>
                  </a:moveTo>
                  <a:lnTo>
                    <a:pt x="7607" y="8997"/>
                  </a:lnTo>
                  <a:lnTo>
                    <a:pt x="7487" y="9035"/>
                  </a:lnTo>
                  <a:lnTo>
                    <a:pt x="7498" y="9070"/>
                  </a:lnTo>
                  <a:lnTo>
                    <a:pt x="7511" y="9108"/>
                  </a:lnTo>
                  <a:lnTo>
                    <a:pt x="7525" y="9147"/>
                  </a:lnTo>
                  <a:lnTo>
                    <a:pt x="7539" y="9191"/>
                  </a:lnTo>
                  <a:lnTo>
                    <a:pt x="7654" y="9558"/>
                  </a:lnTo>
                  <a:lnTo>
                    <a:pt x="7794" y="9514"/>
                  </a:lnTo>
                  <a:lnTo>
                    <a:pt x="7696" y="9202"/>
                  </a:lnTo>
                  <a:lnTo>
                    <a:pt x="7692" y="9188"/>
                  </a:lnTo>
                  <a:lnTo>
                    <a:pt x="7690" y="9174"/>
                  </a:lnTo>
                  <a:lnTo>
                    <a:pt x="7688" y="9161"/>
                  </a:lnTo>
                  <a:lnTo>
                    <a:pt x="7688" y="9149"/>
                  </a:lnTo>
                  <a:lnTo>
                    <a:pt x="7690" y="9138"/>
                  </a:lnTo>
                  <a:lnTo>
                    <a:pt x="7693" y="9127"/>
                  </a:lnTo>
                  <a:lnTo>
                    <a:pt x="7696" y="9117"/>
                  </a:lnTo>
                  <a:lnTo>
                    <a:pt x="7700" y="9109"/>
                  </a:lnTo>
                  <a:lnTo>
                    <a:pt x="7705" y="9100"/>
                  </a:lnTo>
                  <a:lnTo>
                    <a:pt x="7711" y="9093"/>
                  </a:lnTo>
                  <a:lnTo>
                    <a:pt x="7716" y="9086"/>
                  </a:lnTo>
                  <a:lnTo>
                    <a:pt x="7723" y="9081"/>
                  </a:lnTo>
                  <a:lnTo>
                    <a:pt x="7730" y="9075"/>
                  </a:lnTo>
                  <a:lnTo>
                    <a:pt x="7737" y="9071"/>
                  </a:lnTo>
                  <a:lnTo>
                    <a:pt x="7744" y="9068"/>
                  </a:lnTo>
                  <a:lnTo>
                    <a:pt x="7751" y="9066"/>
                  </a:lnTo>
                  <a:lnTo>
                    <a:pt x="7761" y="9063"/>
                  </a:lnTo>
                  <a:lnTo>
                    <a:pt x="7772" y="9061"/>
                  </a:lnTo>
                  <a:lnTo>
                    <a:pt x="7782" y="9061"/>
                  </a:lnTo>
                  <a:lnTo>
                    <a:pt x="7792" y="9063"/>
                  </a:lnTo>
                  <a:lnTo>
                    <a:pt x="7800" y="9066"/>
                  </a:lnTo>
                  <a:lnTo>
                    <a:pt x="7809" y="9069"/>
                  </a:lnTo>
                  <a:lnTo>
                    <a:pt x="7816" y="9073"/>
                  </a:lnTo>
                  <a:lnTo>
                    <a:pt x="7824" y="9080"/>
                  </a:lnTo>
                  <a:lnTo>
                    <a:pt x="7831" y="9086"/>
                  </a:lnTo>
                  <a:lnTo>
                    <a:pt x="7838" y="9094"/>
                  </a:lnTo>
                  <a:lnTo>
                    <a:pt x="7843" y="9102"/>
                  </a:lnTo>
                  <a:lnTo>
                    <a:pt x="7848" y="9112"/>
                  </a:lnTo>
                  <a:lnTo>
                    <a:pt x="7854" y="9122"/>
                  </a:lnTo>
                  <a:lnTo>
                    <a:pt x="7859" y="9132"/>
                  </a:lnTo>
                  <a:lnTo>
                    <a:pt x="7863" y="9144"/>
                  </a:lnTo>
                  <a:lnTo>
                    <a:pt x="7867" y="9156"/>
                  </a:lnTo>
                  <a:lnTo>
                    <a:pt x="7963" y="9462"/>
                  </a:lnTo>
                  <a:lnTo>
                    <a:pt x="8102" y="9418"/>
                  </a:lnTo>
                  <a:lnTo>
                    <a:pt x="8002" y="9097"/>
                  </a:lnTo>
                  <a:lnTo>
                    <a:pt x="7992" y="9070"/>
                  </a:lnTo>
                  <a:lnTo>
                    <a:pt x="7983" y="9046"/>
                  </a:lnTo>
                  <a:lnTo>
                    <a:pt x="7971" y="9025"/>
                  </a:lnTo>
                  <a:lnTo>
                    <a:pt x="7959" y="9006"/>
                  </a:lnTo>
                  <a:lnTo>
                    <a:pt x="7946" y="8989"/>
                  </a:lnTo>
                  <a:lnTo>
                    <a:pt x="7932" y="8973"/>
                  </a:lnTo>
                  <a:lnTo>
                    <a:pt x="7917" y="8961"/>
                  </a:lnTo>
                  <a:lnTo>
                    <a:pt x="7902" y="8950"/>
                  </a:lnTo>
                  <a:lnTo>
                    <a:pt x="7886" y="8941"/>
                  </a:lnTo>
                  <a:lnTo>
                    <a:pt x="7870" y="8935"/>
                  </a:lnTo>
                  <a:lnTo>
                    <a:pt x="7853" y="8931"/>
                  </a:lnTo>
                  <a:lnTo>
                    <a:pt x="7836" y="8928"/>
                  </a:lnTo>
                  <a:lnTo>
                    <a:pt x="7818" y="8927"/>
                  </a:lnTo>
                  <a:lnTo>
                    <a:pt x="7800" y="8928"/>
                  </a:lnTo>
                  <a:lnTo>
                    <a:pt x="7782" y="8932"/>
                  </a:lnTo>
                  <a:lnTo>
                    <a:pt x="7765" y="8936"/>
                  </a:lnTo>
                  <a:lnTo>
                    <a:pt x="7751" y="8941"/>
                  </a:lnTo>
                  <a:lnTo>
                    <a:pt x="7738" y="8947"/>
                  </a:lnTo>
                  <a:lnTo>
                    <a:pt x="7725" y="8953"/>
                  </a:lnTo>
                  <a:lnTo>
                    <a:pt x="7714" y="8960"/>
                  </a:lnTo>
                  <a:lnTo>
                    <a:pt x="7703" y="8967"/>
                  </a:lnTo>
                  <a:lnTo>
                    <a:pt x="7694" y="8976"/>
                  </a:lnTo>
                  <a:lnTo>
                    <a:pt x="7685" y="8983"/>
                  </a:lnTo>
                  <a:lnTo>
                    <a:pt x="7677" y="8992"/>
                  </a:lnTo>
                  <a:lnTo>
                    <a:pt x="7669" y="9001"/>
                  </a:lnTo>
                  <a:lnTo>
                    <a:pt x="7663" y="9010"/>
                  </a:lnTo>
                  <a:lnTo>
                    <a:pt x="7657" y="9020"/>
                  </a:lnTo>
                  <a:lnTo>
                    <a:pt x="7652" y="9029"/>
                  </a:lnTo>
                  <a:lnTo>
                    <a:pt x="7648" y="9038"/>
                  </a:lnTo>
                  <a:lnTo>
                    <a:pt x="7643" y="9048"/>
                  </a:lnTo>
                  <a:lnTo>
                    <a:pt x="7641" y="9056"/>
                  </a:lnTo>
                  <a:lnTo>
                    <a:pt x="7638" y="9065"/>
                  </a:lnTo>
                  <a:lnTo>
                    <a:pt x="7636" y="9066"/>
                  </a:lnTo>
                  <a:close/>
                  <a:moveTo>
                    <a:pt x="8289" y="8504"/>
                  </a:moveTo>
                  <a:lnTo>
                    <a:pt x="8394" y="8781"/>
                  </a:lnTo>
                  <a:lnTo>
                    <a:pt x="8392" y="8781"/>
                  </a:lnTo>
                  <a:lnTo>
                    <a:pt x="8385" y="8777"/>
                  </a:lnTo>
                  <a:lnTo>
                    <a:pt x="8379" y="8773"/>
                  </a:lnTo>
                  <a:lnTo>
                    <a:pt x="8371" y="8769"/>
                  </a:lnTo>
                  <a:lnTo>
                    <a:pt x="8364" y="8765"/>
                  </a:lnTo>
                  <a:lnTo>
                    <a:pt x="8355" y="8762"/>
                  </a:lnTo>
                  <a:lnTo>
                    <a:pt x="8347" y="8760"/>
                  </a:lnTo>
                  <a:lnTo>
                    <a:pt x="8338" y="8758"/>
                  </a:lnTo>
                  <a:lnTo>
                    <a:pt x="8328" y="8757"/>
                  </a:lnTo>
                  <a:lnTo>
                    <a:pt x="8320" y="8756"/>
                  </a:lnTo>
                  <a:lnTo>
                    <a:pt x="8309" y="8756"/>
                  </a:lnTo>
                  <a:lnTo>
                    <a:pt x="8299" y="8757"/>
                  </a:lnTo>
                  <a:lnTo>
                    <a:pt x="8290" y="8758"/>
                  </a:lnTo>
                  <a:lnTo>
                    <a:pt x="8279" y="8760"/>
                  </a:lnTo>
                  <a:lnTo>
                    <a:pt x="8268" y="8762"/>
                  </a:lnTo>
                  <a:lnTo>
                    <a:pt x="8256" y="8765"/>
                  </a:lnTo>
                  <a:lnTo>
                    <a:pt x="8246" y="8770"/>
                  </a:lnTo>
                  <a:lnTo>
                    <a:pt x="8236" y="8773"/>
                  </a:lnTo>
                  <a:lnTo>
                    <a:pt x="8225" y="8778"/>
                  </a:lnTo>
                  <a:lnTo>
                    <a:pt x="8216" y="8784"/>
                  </a:lnTo>
                  <a:lnTo>
                    <a:pt x="8207" y="8789"/>
                  </a:lnTo>
                  <a:lnTo>
                    <a:pt x="8197" y="8795"/>
                  </a:lnTo>
                  <a:lnTo>
                    <a:pt x="8190" y="8802"/>
                  </a:lnTo>
                  <a:lnTo>
                    <a:pt x="8181" y="8809"/>
                  </a:lnTo>
                  <a:lnTo>
                    <a:pt x="8174" y="8817"/>
                  </a:lnTo>
                  <a:lnTo>
                    <a:pt x="8166" y="8825"/>
                  </a:lnTo>
                  <a:lnTo>
                    <a:pt x="8159" y="8834"/>
                  </a:lnTo>
                  <a:lnTo>
                    <a:pt x="8152" y="8843"/>
                  </a:lnTo>
                  <a:lnTo>
                    <a:pt x="8147" y="8852"/>
                  </a:lnTo>
                  <a:lnTo>
                    <a:pt x="8142" y="8862"/>
                  </a:lnTo>
                  <a:lnTo>
                    <a:pt x="8136" y="8873"/>
                  </a:lnTo>
                  <a:lnTo>
                    <a:pt x="8131" y="8883"/>
                  </a:lnTo>
                  <a:lnTo>
                    <a:pt x="8128" y="8894"/>
                  </a:lnTo>
                  <a:lnTo>
                    <a:pt x="8123" y="8906"/>
                  </a:lnTo>
                  <a:lnTo>
                    <a:pt x="8120" y="8918"/>
                  </a:lnTo>
                  <a:lnTo>
                    <a:pt x="8118" y="8930"/>
                  </a:lnTo>
                  <a:lnTo>
                    <a:pt x="8116" y="8942"/>
                  </a:lnTo>
                  <a:lnTo>
                    <a:pt x="8115" y="8955"/>
                  </a:lnTo>
                  <a:lnTo>
                    <a:pt x="8114" y="8969"/>
                  </a:lnTo>
                  <a:lnTo>
                    <a:pt x="8114" y="8982"/>
                  </a:lnTo>
                  <a:lnTo>
                    <a:pt x="8115" y="8996"/>
                  </a:lnTo>
                  <a:lnTo>
                    <a:pt x="8116" y="9011"/>
                  </a:lnTo>
                  <a:lnTo>
                    <a:pt x="8117" y="9025"/>
                  </a:lnTo>
                  <a:lnTo>
                    <a:pt x="8119" y="9040"/>
                  </a:lnTo>
                  <a:lnTo>
                    <a:pt x="8122" y="9055"/>
                  </a:lnTo>
                  <a:lnTo>
                    <a:pt x="8126" y="9071"/>
                  </a:lnTo>
                  <a:lnTo>
                    <a:pt x="8131" y="9087"/>
                  </a:lnTo>
                  <a:lnTo>
                    <a:pt x="8136" y="9102"/>
                  </a:lnTo>
                  <a:lnTo>
                    <a:pt x="8142" y="9119"/>
                  </a:lnTo>
                  <a:lnTo>
                    <a:pt x="8153" y="9147"/>
                  </a:lnTo>
                  <a:lnTo>
                    <a:pt x="8167" y="9174"/>
                  </a:lnTo>
                  <a:lnTo>
                    <a:pt x="8181" y="9198"/>
                  </a:lnTo>
                  <a:lnTo>
                    <a:pt x="8197" y="9220"/>
                  </a:lnTo>
                  <a:lnTo>
                    <a:pt x="8206" y="9231"/>
                  </a:lnTo>
                  <a:lnTo>
                    <a:pt x="8215" y="9241"/>
                  </a:lnTo>
                  <a:lnTo>
                    <a:pt x="8223" y="9249"/>
                  </a:lnTo>
                  <a:lnTo>
                    <a:pt x="8232" y="9258"/>
                  </a:lnTo>
                  <a:lnTo>
                    <a:pt x="8241" y="9266"/>
                  </a:lnTo>
                  <a:lnTo>
                    <a:pt x="8251" y="9274"/>
                  </a:lnTo>
                  <a:lnTo>
                    <a:pt x="8261" y="9281"/>
                  </a:lnTo>
                  <a:lnTo>
                    <a:pt x="8270" y="9288"/>
                  </a:lnTo>
                  <a:lnTo>
                    <a:pt x="8280" y="9293"/>
                  </a:lnTo>
                  <a:lnTo>
                    <a:pt x="8290" y="9299"/>
                  </a:lnTo>
                  <a:lnTo>
                    <a:pt x="8300" y="9303"/>
                  </a:lnTo>
                  <a:lnTo>
                    <a:pt x="8311" y="9307"/>
                  </a:lnTo>
                  <a:lnTo>
                    <a:pt x="8322" y="9310"/>
                  </a:lnTo>
                  <a:lnTo>
                    <a:pt x="8332" y="9314"/>
                  </a:lnTo>
                  <a:lnTo>
                    <a:pt x="8342" y="9316"/>
                  </a:lnTo>
                  <a:lnTo>
                    <a:pt x="8354" y="9317"/>
                  </a:lnTo>
                  <a:lnTo>
                    <a:pt x="8365" y="9318"/>
                  </a:lnTo>
                  <a:lnTo>
                    <a:pt x="8376" y="9318"/>
                  </a:lnTo>
                  <a:lnTo>
                    <a:pt x="8386" y="9318"/>
                  </a:lnTo>
                  <a:lnTo>
                    <a:pt x="8397" y="9317"/>
                  </a:lnTo>
                  <a:lnTo>
                    <a:pt x="8408" y="9315"/>
                  </a:lnTo>
                  <a:lnTo>
                    <a:pt x="8420" y="9312"/>
                  </a:lnTo>
                  <a:lnTo>
                    <a:pt x="8430" y="9309"/>
                  </a:lnTo>
                  <a:lnTo>
                    <a:pt x="8441" y="9306"/>
                  </a:lnTo>
                  <a:lnTo>
                    <a:pt x="8453" y="9301"/>
                  </a:lnTo>
                  <a:lnTo>
                    <a:pt x="8464" y="9295"/>
                  </a:lnTo>
                  <a:lnTo>
                    <a:pt x="8474" y="9289"/>
                  </a:lnTo>
                  <a:lnTo>
                    <a:pt x="8484" y="9282"/>
                  </a:lnTo>
                  <a:lnTo>
                    <a:pt x="8494" y="9275"/>
                  </a:lnTo>
                  <a:lnTo>
                    <a:pt x="8502" y="9267"/>
                  </a:lnTo>
                  <a:lnTo>
                    <a:pt x="8511" y="9259"/>
                  </a:lnTo>
                  <a:lnTo>
                    <a:pt x="8518" y="9250"/>
                  </a:lnTo>
                  <a:lnTo>
                    <a:pt x="8525" y="9242"/>
                  </a:lnTo>
                  <a:lnTo>
                    <a:pt x="8531" y="9232"/>
                  </a:lnTo>
                  <a:lnTo>
                    <a:pt x="8538" y="9221"/>
                  </a:lnTo>
                  <a:lnTo>
                    <a:pt x="8542" y="9212"/>
                  </a:lnTo>
                  <a:lnTo>
                    <a:pt x="8546" y="9201"/>
                  </a:lnTo>
                  <a:lnTo>
                    <a:pt x="8549" y="9190"/>
                  </a:lnTo>
                  <a:lnTo>
                    <a:pt x="8553" y="9179"/>
                  </a:lnTo>
                  <a:lnTo>
                    <a:pt x="8554" y="9168"/>
                  </a:lnTo>
                  <a:lnTo>
                    <a:pt x="8557" y="9167"/>
                  </a:lnTo>
                  <a:lnTo>
                    <a:pt x="8591" y="9237"/>
                  </a:lnTo>
                  <a:lnTo>
                    <a:pt x="8711" y="9191"/>
                  </a:lnTo>
                  <a:lnTo>
                    <a:pt x="8698" y="9160"/>
                  </a:lnTo>
                  <a:lnTo>
                    <a:pt x="8683" y="9124"/>
                  </a:lnTo>
                  <a:lnTo>
                    <a:pt x="8667" y="9085"/>
                  </a:lnTo>
                  <a:lnTo>
                    <a:pt x="8651" y="9046"/>
                  </a:lnTo>
                  <a:lnTo>
                    <a:pt x="8425" y="8452"/>
                  </a:lnTo>
                  <a:lnTo>
                    <a:pt x="8289" y="8504"/>
                  </a:lnTo>
                  <a:close/>
                  <a:moveTo>
                    <a:pt x="8490" y="9035"/>
                  </a:moveTo>
                  <a:lnTo>
                    <a:pt x="8496" y="9050"/>
                  </a:lnTo>
                  <a:lnTo>
                    <a:pt x="8499" y="9064"/>
                  </a:lnTo>
                  <a:lnTo>
                    <a:pt x="8501" y="9076"/>
                  </a:lnTo>
                  <a:lnTo>
                    <a:pt x="8501" y="9089"/>
                  </a:lnTo>
                  <a:lnTo>
                    <a:pt x="8501" y="9101"/>
                  </a:lnTo>
                  <a:lnTo>
                    <a:pt x="8499" y="9112"/>
                  </a:lnTo>
                  <a:lnTo>
                    <a:pt x="8496" y="9123"/>
                  </a:lnTo>
                  <a:lnTo>
                    <a:pt x="8493" y="9132"/>
                  </a:lnTo>
                  <a:lnTo>
                    <a:pt x="8488" y="9141"/>
                  </a:lnTo>
                  <a:lnTo>
                    <a:pt x="8483" y="9148"/>
                  </a:lnTo>
                  <a:lnTo>
                    <a:pt x="8476" y="9156"/>
                  </a:lnTo>
                  <a:lnTo>
                    <a:pt x="8470" y="9162"/>
                  </a:lnTo>
                  <a:lnTo>
                    <a:pt x="8463" y="9168"/>
                  </a:lnTo>
                  <a:lnTo>
                    <a:pt x="8456" y="9173"/>
                  </a:lnTo>
                  <a:lnTo>
                    <a:pt x="8449" y="9177"/>
                  </a:lnTo>
                  <a:lnTo>
                    <a:pt x="8441" y="9181"/>
                  </a:lnTo>
                  <a:lnTo>
                    <a:pt x="8428" y="9184"/>
                  </a:lnTo>
                  <a:lnTo>
                    <a:pt x="8416" y="9186"/>
                  </a:lnTo>
                  <a:lnTo>
                    <a:pt x="8405" y="9187"/>
                  </a:lnTo>
                  <a:lnTo>
                    <a:pt x="8393" y="9186"/>
                  </a:lnTo>
                  <a:lnTo>
                    <a:pt x="8382" y="9183"/>
                  </a:lnTo>
                  <a:lnTo>
                    <a:pt x="8370" y="9179"/>
                  </a:lnTo>
                  <a:lnTo>
                    <a:pt x="8359" y="9174"/>
                  </a:lnTo>
                  <a:lnTo>
                    <a:pt x="8349" y="9167"/>
                  </a:lnTo>
                  <a:lnTo>
                    <a:pt x="8338" y="9158"/>
                  </a:lnTo>
                  <a:lnTo>
                    <a:pt x="8328" y="9148"/>
                  </a:lnTo>
                  <a:lnTo>
                    <a:pt x="8319" y="9138"/>
                  </a:lnTo>
                  <a:lnTo>
                    <a:pt x="8310" y="9126"/>
                  </a:lnTo>
                  <a:lnTo>
                    <a:pt x="8301" y="9112"/>
                  </a:lnTo>
                  <a:lnTo>
                    <a:pt x="8293" y="9098"/>
                  </a:lnTo>
                  <a:lnTo>
                    <a:pt x="8285" y="9082"/>
                  </a:lnTo>
                  <a:lnTo>
                    <a:pt x="8278" y="9065"/>
                  </a:lnTo>
                  <a:lnTo>
                    <a:pt x="8273" y="9049"/>
                  </a:lnTo>
                  <a:lnTo>
                    <a:pt x="8267" y="9031"/>
                  </a:lnTo>
                  <a:lnTo>
                    <a:pt x="8264" y="9015"/>
                  </a:lnTo>
                  <a:lnTo>
                    <a:pt x="8261" y="8999"/>
                  </a:lnTo>
                  <a:lnTo>
                    <a:pt x="8260" y="8984"/>
                  </a:lnTo>
                  <a:lnTo>
                    <a:pt x="8259" y="8969"/>
                  </a:lnTo>
                  <a:lnTo>
                    <a:pt x="8260" y="8954"/>
                  </a:lnTo>
                  <a:lnTo>
                    <a:pt x="8261" y="8940"/>
                  </a:lnTo>
                  <a:lnTo>
                    <a:pt x="8264" y="8927"/>
                  </a:lnTo>
                  <a:lnTo>
                    <a:pt x="8268" y="8916"/>
                  </a:lnTo>
                  <a:lnTo>
                    <a:pt x="8274" y="8904"/>
                  </a:lnTo>
                  <a:lnTo>
                    <a:pt x="8281" y="8894"/>
                  </a:lnTo>
                  <a:lnTo>
                    <a:pt x="8289" y="8884"/>
                  </a:lnTo>
                  <a:lnTo>
                    <a:pt x="8298" y="8876"/>
                  </a:lnTo>
                  <a:lnTo>
                    <a:pt x="8309" y="8869"/>
                  </a:lnTo>
                  <a:lnTo>
                    <a:pt x="8322" y="8864"/>
                  </a:lnTo>
                  <a:lnTo>
                    <a:pt x="8330" y="8861"/>
                  </a:lnTo>
                  <a:lnTo>
                    <a:pt x="8339" y="8859"/>
                  </a:lnTo>
                  <a:lnTo>
                    <a:pt x="8349" y="8858"/>
                  </a:lnTo>
                  <a:lnTo>
                    <a:pt x="8357" y="8858"/>
                  </a:lnTo>
                  <a:lnTo>
                    <a:pt x="8367" y="8859"/>
                  </a:lnTo>
                  <a:lnTo>
                    <a:pt x="8377" y="8861"/>
                  </a:lnTo>
                  <a:lnTo>
                    <a:pt x="8385" y="8864"/>
                  </a:lnTo>
                  <a:lnTo>
                    <a:pt x="8395" y="8867"/>
                  </a:lnTo>
                  <a:lnTo>
                    <a:pt x="8403" y="8873"/>
                  </a:lnTo>
                  <a:lnTo>
                    <a:pt x="8412" y="8879"/>
                  </a:lnTo>
                  <a:lnTo>
                    <a:pt x="8421" y="8887"/>
                  </a:lnTo>
                  <a:lnTo>
                    <a:pt x="8428" y="8895"/>
                  </a:lnTo>
                  <a:lnTo>
                    <a:pt x="8436" y="8905"/>
                  </a:lnTo>
                  <a:lnTo>
                    <a:pt x="8443" y="8916"/>
                  </a:lnTo>
                  <a:lnTo>
                    <a:pt x="8449" y="8927"/>
                  </a:lnTo>
                  <a:lnTo>
                    <a:pt x="8455" y="8940"/>
                  </a:lnTo>
                  <a:lnTo>
                    <a:pt x="8490" y="9035"/>
                  </a:lnTo>
                  <a:close/>
                  <a:moveTo>
                    <a:pt x="8661" y="8394"/>
                  </a:moveTo>
                  <a:lnTo>
                    <a:pt x="8714" y="8509"/>
                  </a:lnTo>
                  <a:lnTo>
                    <a:pt x="8883" y="8432"/>
                  </a:lnTo>
                  <a:lnTo>
                    <a:pt x="9147" y="9006"/>
                  </a:lnTo>
                  <a:lnTo>
                    <a:pt x="9281" y="8945"/>
                  </a:lnTo>
                  <a:lnTo>
                    <a:pt x="9017" y="8371"/>
                  </a:lnTo>
                  <a:lnTo>
                    <a:pt x="9187" y="8292"/>
                  </a:lnTo>
                  <a:lnTo>
                    <a:pt x="9135" y="8178"/>
                  </a:lnTo>
                  <a:lnTo>
                    <a:pt x="8661" y="8394"/>
                  </a:lnTo>
                  <a:close/>
                  <a:moveTo>
                    <a:pt x="9826" y="8399"/>
                  </a:moveTo>
                  <a:lnTo>
                    <a:pt x="9822" y="8387"/>
                  </a:lnTo>
                  <a:lnTo>
                    <a:pt x="9816" y="8374"/>
                  </a:lnTo>
                  <a:lnTo>
                    <a:pt x="9809" y="8360"/>
                  </a:lnTo>
                  <a:lnTo>
                    <a:pt x="9801" y="8346"/>
                  </a:lnTo>
                  <a:lnTo>
                    <a:pt x="9784" y="8318"/>
                  </a:lnTo>
                  <a:lnTo>
                    <a:pt x="9767" y="8293"/>
                  </a:lnTo>
                  <a:lnTo>
                    <a:pt x="9757" y="8282"/>
                  </a:lnTo>
                  <a:lnTo>
                    <a:pt x="9749" y="8271"/>
                  </a:lnTo>
                  <a:lnTo>
                    <a:pt x="9739" y="8261"/>
                  </a:lnTo>
                  <a:lnTo>
                    <a:pt x="9729" y="8252"/>
                  </a:lnTo>
                  <a:lnTo>
                    <a:pt x="9720" y="8243"/>
                  </a:lnTo>
                  <a:lnTo>
                    <a:pt x="9710" y="8234"/>
                  </a:lnTo>
                  <a:lnTo>
                    <a:pt x="9700" y="8227"/>
                  </a:lnTo>
                  <a:lnTo>
                    <a:pt x="9690" y="8220"/>
                  </a:lnTo>
                  <a:lnTo>
                    <a:pt x="9680" y="8214"/>
                  </a:lnTo>
                  <a:lnTo>
                    <a:pt x="9669" y="8209"/>
                  </a:lnTo>
                  <a:lnTo>
                    <a:pt x="9659" y="8203"/>
                  </a:lnTo>
                  <a:lnTo>
                    <a:pt x="9649" y="8199"/>
                  </a:lnTo>
                  <a:lnTo>
                    <a:pt x="9638" y="8196"/>
                  </a:lnTo>
                  <a:lnTo>
                    <a:pt x="9627" y="8193"/>
                  </a:lnTo>
                  <a:lnTo>
                    <a:pt x="9617" y="8190"/>
                  </a:lnTo>
                  <a:lnTo>
                    <a:pt x="9606" y="8189"/>
                  </a:lnTo>
                  <a:lnTo>
                    <a:pt x="9595" y="8188"/>
                  </a:lnTo>
                  <a:lnTo>
                    <a:pt x="9584" y="8187"/>
                  </a:lnTo>
                  <a:lnTo>
                    <a:pt x="9574" y="8188"/>
                  </a:lnTo>
                  <a:lnTo>
                    <a:pt x="9563" y="8188"/>
                  </a:lnTo>
                  <a:lnTo>
                    <a:pt x="9551" y="8190"/>
                  </a:lnTo>
                  <a:lnTo>
                    <a:pt x="9540" y="8193"/>
                  </a:lnTo>
                  <a:lnTo>
                    <a:pt x="9530" y="8195"/>
                  </a:lnTo>
                  <a:lnTo>
                    <a:pt x="9519" y="8199"/>
                  </a:lnTo>
                  <a:lnTo>
                    <a:pt x="9508" y="8202"/>
                  </a:lnTo>
                  <a:lnTo>
                    <a:pt x="9496" y="8208"/>
                  </a:lnTo>
                  <a:lnTo>
                    <a:pt x="9486" y="8212"/>
                  </a:lnTo>
                  <a:lnTo>
                    <a:pt x="9475" y="8218"/>
                  </a:lnTo>
                  <a:lnTo>
                    <a:pt x="9462" y="8226"/>
                  </a:lnTo>
                  <a:lnTo>
                    <a:pt x="9450" y="8234"/>
                  </a:lnTo>
                  <a:lnTo>
                    <a:pt x="9440" y="8243"/>
                  </a:lnTo>
                  <a:lnTo>
                    <a:pt x="9429" y="8252"/>
                  </a:lnTo>
                  <a:lnTo>
                    <a:pt x="9419" y="8261"/>
                  </a:lnTo>
                  <a:lnTo>
                    <a:pt x="9409" y="8271"/>
                  </a:lnTo>
                  <a:lnTo>
                    <a:pt x="9402" y="8282"/>
                  </a:lnTo>
                  <a:lnTo>
                    <a:pt x="9393" y="8292"/>
                  </a:lnTo>
                  <a:lnTo>
                    <a:pt x="9387" y="8303"/>
                  </a:lnTo>
                  <a:lnTo>
                    <a:pt x="9380" y="8314"/>
                  </a:lnTo>
                  <a:lnTo>
                    <a:pt x="9375" y="8326"/>
                  </a:lnTo>
                  <a:lnTo>
                    <a:pt x="9370" y="8337"/>
                  </a:lnTo>
                  <a:lnTo>
                    <a:pt x="9365" y="8349"/>
                  </a:lnTo>
                  <a:lnTo>
                    <a:pt x="9362" y="8361"/>
                  </a:lnTo>
                  <a:lnTo>
                    <a:pt x="9359" y="8374"/>
                  </a:lnTo>
                  <a:lnTo>
                    <a:pt x="9357" y="8387"/>
                  </a:lnTo>
                  <a:lnTo>
                    <a:pt x="9355" y="8400"/>
                  </a:lnTo>
                  <a:lnTo>
                    <a:pt x="9355" y="8412"/>
                  </a:lnTo>
                  <a:lnTo>
                    <a:pt x="9354" y="8425"/>
                  </a:lnTo>
                  <a:lnTo>
                    <a:pt x="9354" y="8438"/>
                  </a:lnTo>
                  <a:lnTo>
                    <a:pt x="9355" y="8452"/>
                  </a:lnTo>
                  <a:lnTo>
                    <a:pt x="9356" y="8465"/>
                  </a:lnTo>
                  <a:lnTo>
                    <a:pt x="9358" y="8479"/>
                  </a:lnTo>
                  <a:lnTo>
                    <a:pt x="9361" y="8492"/>
                  </a:lnTo>
                  <a:lnTo>
                    <a:pt x="9364" y="8506"/>
                  </a:lnTo>
                  <a:lnTo>
                    <a:pt x="9368" y="8519"/>
                  </a:lnTo>
                  <a:lnTo>
                    <a:pt x="9372" y="8533"/>
                  </a:lnTo>
                  <a:lnTo>
                    <a:pt x="9377" y="8545"/>
                  </a:lnTo>
                  <a:lnTo>
                    <a:pt x="9388" y="8572"/>
                  </a:lnTo>
                  <a:lnTo>
                    <a:pt x="9402" y="8598"/>
                  </a:lnTo>
                  <a:lnTo>
                    <a:pt x="9411" y="8612"/>
                  </a:lnTo>
                  <a:lnTo>
                    <a:pt x="9418" y="8625"/>
                  </a:lnTo>
                  <a:lnTo>
                    <a:pt x="9427" y="8637"/>
                  </a:lnTo>
                  <a:lnTo>
                    <a:pt x="9436" y="8648"/>
                  </a:lnTo>
                  <a:lnTo>
                    <a:pt x="9445" y="8659"/>
                  </a:lnTo>
                  <a:lnTo>
                    <a:pt x="9455" y="8670"/>
                  </a:lnTo>
                  <a:lnTo>
                    <a:pt x="9464" y="8680"/>
                  </a:lnTo>
                  <a:lnTo>
                    <a:pt x="9475" y="8689"/>
                  </a:lnTo>
                  <a:lnTo>
                    <a:pt x="9485" y="8698"/>
                  </a:lnTo>
                  <a:lnTo>
                    <a:pt x="9495" y="8705"/>
                  </a:lnTo>
                  <a:lnTo>
                    <a:pt x="9506" y="8713"/>
                  </a:lnTo>
                  <a:lnTo>
                    <a:pt x="9517" y="8719"/>
                  </a:lnTo>
                  <a:lnTo>
                    <a:pt x="9528" y="8726"/>
                  </a:lnTo>
                  <a:lnTo>
                    <a:pt x="9539" y="8731"/>
                  </a:lnTo>
                  <a:lnTo>
                    <a:pt x="9551" y="8735"/>
                  </a:lnTo>
                  <a:lnTo>
                    <a:pt x="9563" y="8740"/>
                  </a:lnTo>
                  <a:lnTo>
                    <a:pt x="9575" y="8743"/>
                  </a:lnTo>
                  <a:lnTo>
                    <a:pt x="9587" y="8745"/>
                  </a:lnTo>
                  <a:lnTo>
                    <a:pt x="9599" y="8747"/>
                  </a:lnTo>
                  <a:lnTo>
                    <a:pt x="9611" y="8748"/>
                  </a:lnTo>
                  <a:lnTo>
                    <a:pt x="9624" y="8749"/>
                  </a:lnTo>
                  <a:lnTo>
                    <a:pt x="9637" y="8748"/>
                  </a:lnTo>
                  <a:lnTo>
                    <a:pt x="9650" y="8748"/>
                  </a:lnTo>
                  <a:lnTo>
                    <a:pt x="9663" y="8746"/>
                  </a:lnTo>
                  <a:lnTo>
                    <a:pt x="9676" y="8744"/>
                  </a:lnTo>
                  <a:lnTo>
                    <a:pt x="9689" y="8741"/>
                  </a:lnTo>
                  <a:lnTo>
                    <a:pt x="9703" y="8736"/>
                  </a:lnTo>
                  <a:lnTo>
                    <a:pt x="9715" y="8732"/>
                  </a:lnTo>
                  <a:lnTo>
                    <a:pt x="9729" y="8727"/>
                  </a:lnTo>
                  <a:lnTo>
                    <a:pt x="9743" y="8721"/>
                  </a:lnTo>
                  <a:lnTo>
                    <a:pt x="9757" y="8714"/>
                  </a:lnTo>
                  <a:lnTo>
                    <a:pt x="9770" y="8706"/>
                  </a:lnTo>
                  <a:lnTo>
                    <a:pt x="9793" y="8694"/>
                  </a:lnTo>
                  <a:lnTo>
                    <a:pt x="9813" y="8681"/>
                  </a:lnTo>
                  <a:lnTo>
                    <a:pt x="9832" y="8666"/>
                  </a:lnTo>
                  <a:lnTo>
                    <a:pt x="9851" y="8652"/>
                  </a:lnTo>
                  <a:lnTo>
                    <a:pt x="9868" y="8637"/>
                  </a:lnTo>
                  <a:lnTo>
                    <a:pt x="9884" y="8622"/>
                  </a:lnTo>
                  <a:lnTo>
                    <a:pt x="9897" y="8607"/>
                  </a:lnTo>
                  <a:lnTo>
                    <a:pt x="9910" y="8592"/>
                  </a:lnTo>
                  <a:lnTo>
                    <a:pt x="9841" y="8514"/>
                  </a:lnTo>
                  <a:lnTo>
                    <a:pt x="9831" y="8526"/>
                  </a:lnTo>
                  <a:lnTo>
                    <a:pt x="9821" y="8537"/>
                  </a:lnTo>
                  <a:lnTo>
                    <a:pt x="9809" y="8548"/>
                  </a:lnTo>
                  <a:lnTo>
                    <a:pt x="9797" y="8558"/>
                  </a:lnTo>
                  <a:lnTo>
                    <a:pt x="9783" y="8569"/>
                  </a:lnTo>
                  <a:lnTo>
                    <a:pt x="9769" y="8580"/>
                  </a:lnTo>
                  <a:lnTo>
                    <a:pt x="9753" y="8591"/>
                  </a:lnTo>
                  <a:lnTo>
                    <a:pt x="9736" y="8600"/>
                  </a:lnTo>
                  <a:lnTo>
                    <a:pt x="9723" y="8608"/>
                  </a:lnTo>
                  <a:lnTo>
                    <a:pt x="9710" y="8613"/>
                  </a:lnTo>
                  <a:lnTo>
                    <a:pt x="9697" y="8618"/>
                  </a:lnTo>
                  <a:lnTo>
                    <a:pt x="9683" y="8622"/>
                  </a:lnTo>
                  <a:lnTo>
                    <a:pt x="9670" y="8625"/>
                  </a:lnTo>
                  <a:lnTo>
                    <a:pt x="9657" y="8626"/>
                  </a:lnTo>
                  <a:lnTo>
                    <a:pt x="9645" y="8626"/>
                  </a:lnTo>
                  <a:lnTo>
                    <a:pt x="9632" y="8625"/>
                  </a:lnTo>
                  <a:lnTo>
                    <a:pt x="9619" y="8623"/>
                  </a:lnTo>
                  <a:lnTo>
                    <a:pt x="9607" y="8618"/>
                  </a:lnTo>
                  <a:lnTo>
                    <a:pt x="9594" y="8613"/>
                  </a:lnTo>
                  <a:lnTo>
                    <a:pt x="9582" y="8606"/>
                  </a:lnTo>
                  <a:lnTo>
                    <a:pt x="9572" y="8597"/>
                  </a:lnTo>
                  <a:lnTo>
                    <a:pt x="9561" y="8587"/>
                  </a:lnTo>
                  <a:lnTo>
                    <a:pt x="9550" y="8574"/>
                  </a:lnTo>
                  <a:lnTo>
                    <a:pt x="9540" y="8560"/>
                  </a:lnTo>
                  <a:lnTo>
                    <a:pt x="9826" y="8399"/>
                  </a:lnTo>
                  <a:close/>
                  <a:moveTo>
                    <a:pt x="9491" y="8473"/>
                  </a:moveTo>
                  <a:lnTo>
                    <a:pt x="9487" y="8463"/>
                  </a:lnTo>
                  <a:lnTo>
                    <a:pt x="9482" y="8453"/>
                  </a:lnTo>
                  <a:lnTo>
                    <a:pt x="9479" y="8442"/>
                  </a:lnTo>
                  <a:lnTo>
                    <a:pt x="9476" y="8432"/>
                  </a:lnTo>
                  <a:lnTo>
                    <a:pt x="9474" y="8420"/>
                  </a:lnTo>
                  <a:lnTo>
                    <a:pt x="9473" y="8409"/>
                  </a:lnTo>
                  <a:lnTo>
                    <a:pt x="9473" y="8397"/>
                  </a:lnTo>
                  <a:lnTo>
                    <a:pt x="9473" y="8387"/>
                  </a:lnTo>
                  <a:lnTo>
                    <a:pt x="9474" y="8375"/>
                  </a:lnTo>
                  <a:lnTo>
                    <a:pt x="9476" y="8364"/>
                  </a:lnTo>
                  <a:lnTo>
                    <a:pt x="9479" y="8353"/>
                  </a:lnTo>
                  <a:lnTo>
                    <a:pt x="9485" y="8344"/>
                  </a:lnTo>
                  <a:lnTo>
                    <a:pt x="9491" y="8334"/>
                  </a:lnTo>
                  <a:lnTo>
                    <a:pt x="9499" y="8326"/>
                  </a:lnTo>
                  <a:lnTo>
                    <a:pt x="9507" y="8318"/>
                  </a:lnTo>
                  <a:lnTo>
                    <a:pt x="9518" y="8311"/>
                  </a:lnTo>
                  <a:lnTo>
                    <a:pt x="9530" y="8305"/>
                  </a:lnTo>
                  <a:lnTo>
                    <a:pt x="9540" y="8301"/>
                  </a:lnTo>
                  <a:lnTo>
                    <a:pt x="9552" y="8299"/>
                  </a:lnTo>
                  <a:lnTo>
                    <a:pt x="9563" y="8299"/>
                  </a:lnTo>
                  <a:lnTo>
                    <a:pt x="9574" y="8300"/>
                  </a:lnTo>
                  <a:lnTo>
                    <a:pt x="9583" y="8302"/>
                  </a:lnTo>
                  <a:lnTo>
                    <a:pt x="9593" y="8306"/>
                  </a:lnTo>
                  <a:lnTo>
                    <a:pt x="9603" y="8311"/>
                  </a:lnTo>
                  <a:lnTo>
                    <a:pt x="9612" y="8317"/>
                  </a:lnTo>
                  <a:lnTo>
                    <a:pt x="9621" y="8323"/>
                  </a:lnTo>
                  <a:lnTo>
                    <a:pt x="9630" y="8331"/>
                  </a:lnTo>
                  <a:lnTo>
                    <a:pt x="9637" y="8338"/>
                  </a:lnTo>
                  <a:lnTo>
                    <a:pt x="9643" y="8347"/>
                  </a:lnTo>
                  <a:lnTo>
                    <a:pt x="9651" y="8357"/>
                  </a:lnTo>
                  <a:lnTo>
                    <a:pt x="9656" y="8365"/>
                  </a:lnTo>
                  <a:lnTo>
                    <a:pt x="9662" y="8375"/>
                  </a:lnTo>
                  <a:lnTo>
                    <a:pt x="9491" y="8473"/>
                  </a:lnTo>
                  <a:close/>
                  <a:moveTo>
                    <a:pt x="9639" y="7863"/>
                  </a:moveTo>
                  <a:lnTo>
                    <a:pt x="10071" y="8528"/>
                  </a:lnTo>
                  <a:lnTo>
                    <a:pt x="10193" y="8449"/>
                  </a:lnTo>
                  <a:lnTo>
                    <a:pt x="9762" y="7784"/>
                  </a:lnTo>
                  <a:lnTo>
                    <a:pt x="9639" y="7863"/>
                  </a:lnTo>
                  <a:close/>
                  <a:moveTo>
                    <a:pt x="10578" y="7920"/>
                  </a:moveTo>
                  <a:lnTo>
                    <a:pt x="10572" y="7908"/>
                  </a:lnTo>
                  <a:lnTo>
                    <a:pt x="10566" y="7896"/>
                  </a:lnTo>
                  <a:lnTo>
                    <a:pt x="10557" y="7884"/>
                  </a:lnTo>
                  <a:lnTo>
                    <a:pt x="10549" y="7870"/>
                  </a:lnTo>
                  <a:lnTo>
                    <a:pt x="10530" y="7843"/>
                  </a:lnTo>
                  <a:lnTo>
                    <a:pt x="10511" y="7819"/>
                  </a:lnTo>
                  <a:lnTo>
                    <a:pt x="10501" y="7808"/>
                  </a:lnTo>
                  <a:lnTo>
                    <a:pt x="10492" y="7799"/>
                  </a:lnTo>
                  <a:lnTo>
                    <a:pt x="10481" y="7789"/>
                  </a:lnTo>
                  <a:lnTo>
                    <a:pt x="10471" y="7781"/>
                  </a:lnTo>
                  <a:lnTo>
                    <a:pt x="10460" y="7772"/>
                  </a:lnTo>
                  <a:lnTo>
                    <a:pt x="10451" y="7765"/>
                  </a:lnTo>
                  <a:lnTo>
                    <a:pt x="10440" y="7758"/>
                  </a:lnTo>
                  <a:lnTo>
                    <a:pt x="10429" y="7752"/>
                  </a:lnTo>
                  <a:lnTo>
                    <a:pt x="10419" y="7746"/>
                  </a:lnTo>
                  <a:lnTo>
                    <a:pt x="10408" y="7741"/>
                  </a:lnTo>
                  <a:lnTo>
                    <a:pt x="10398" y="7738"/>
                  </a:lnTo>
                  <a:lnTo>
                    <a:pt x="10387" y="7733"/>
                  </a:lnTo>
                  <a:lnTo>
                    <a:pt x="10377" y="7731"/>
                  </a:lnTo>
                  <a:lnTo>
                    <a:pt x="10365" y="7729"/>
                  </a:lnTo>
                  <a:lnTo>
                    <a:pt x="10354" y="7727"/>
                  </a:lnTo>
                  <a:lnTo>
                    <a:pt x="10343" y="7726"/>
                  </a:lnTo>
                  <a:lnTo>
                    <a:pt x="10333" y="7726"/>
                  </a:lnTo>
                  <a:lnTo>
                    <a:pt x="10322" y="7726"/>
                  </a:lnTo>
                  <a:lnTo>
                    <a:pt x="10311" y="7727"/>
                  </a:lnTo>
                  <a:lnTo>
                    <a:pt x="10301" y="7729"/>
                  </a:lnTo>
                  <a:lnTo>
                    <a:pt x="10290" y="7731"/>
                  </a:lnTo>
                  <a:lnTo>
                    <a:pt x="10279" y="7733"/>
                  </a:lnTo>
                  <a:lnTo>
                    <a:pt x="10268" y="7737"/>
                  </a:lnTo>
                  <a:lnTo>
                    <a:pt x="10258" y="7741"/>
                  </a:lnTo>
                  <a:lnTo>
                    <a:pt x="10247" y="7746"/>
                  </a:lnTo>
                  <a:lnTo>
                    <a:pt x="10236" y="7752"/>
                  </a:lnTo>
                  <a:lnTo>
                    <a:pt x="10225" y="7757"/>
                  </a:lnTo>
                  <a:lnTo>
                    <a:pt x="10216" y="7763"/>
                  </a:lnTo>
                  <a:lnTo>
                    <a:pt x="10203" y="7772"/>
                  </a:lnTo>
                  <a:lnTo>
                    <a:pt x="10192" y="7782"/>
                  </a:lnTo>
                  <a:lnTo>
                    <a:pt x="10181" y="7790"/>
                  </a:lnTo>
                  <a:lnTo>
                    <a:pt x="10171" y="7800"/>
                  </a:lnTo>
                  <a:lnTo>
                    <a:pt x="10162" y="7811"/>
                  </a:lnTo>
                  <a:lnTo>
                    <a:pt x="10153" y="7820"/>
                  </a:lnTo>
                  <a:lnTo>
                    <a:pt x="10146" y="7832"/>
                  </a:lnTo>
                  <a:lnTo>
                    <a:pt x="10138" y="7843"/>
                  </a:lnTo>
                  <a:lnTo>
                    <a:pt x="10133" y="7854"/>
                  </a:lnTo>
                  <a:lnTo>
                    <a:pt x="10127" y="7865"/>
                  </a:lnTo>
                  <a:lnTo>
                    <a:pt x="10122" y="7877"/>
                  </a:lnTo>
                  <a:lnTo>
                    <a:pt x="10118" y="7889"/>
                  </a:lnTo>
                  <a:lnTo>
                    <a:pt x="10115" y="7902"/>
                  </a:lnTo>
                  <a:lnTo>
                    <a:pt x="10112" y="7914"/>
                  </a:lnTo>
                  <a:lnTo>
                    <a:pt x="10109" y="7926"/>
                  </a:lnTo>
                  <a:lnTo>
                    <a:pt x="10108" y="7939"/>
                  </a:lnTo>
                  <a:lnTo>
                    <a:pt x="10107" y="7952"/>
                  </a:lnTo>
                  <a:lnTo>
                    <a:pt x="10107" y="7965"/>
                  </a:lnTo>
                  <a:lnTo>
                    <a:pt x="10107" y="7978"/>
                  </a:lnTo>
                  <a:lnTo>
                    <a:pt x="10108" y="7992"/>
                  </a:lnTo>
                  <a:lnTo>
                    <a:pt x="10111" y="8005"/>
                  </a:lnTo>
                  <a:lnTo>
                    <a:pt x="10113" y="8018"/>
                  </a:lnTo>
                  <a:lnTo>
                    <a:pt x="10116" y="8032"/>
                  </a:lnTo>
                  <a:lnTo>
                    <a:pt x="10119" y="8044"/>
                  </a:lnTo>
                  <a:lnTo>
                    <a:pt x="10123" y="8057"/>
                  </a:lnTo>
                  <a:lnTo>
                    <a:pt x="10128" y="8071"/>
                  </a:lnTo>
                  <a:lnTo>
                    <a:pt x="10133" y="8084"/>
                  </a:lnTo>
                  <a:lnTo>
                    <a:pt x="10138" y="8097"/>
                  </a:lnTo>
                  <a:lnTo>
                    <a:pt x="10152" y="8123"/>
                  </a:lnTo>
                  <a:lnTo>
                    <a:pt x="10167" y="8147"/>
                  </a:lnTo>
                  <a:lnTo>
                    <a:pt x="10176" y="8160"/>
                  </a:lnTo>
                  <a:lnTo>
                    <a:pt x="10186" y="8173"/>
                  </a:lnTo>
                  <a:lnTo>
                    <a:pt x="10195" y="8185"/>
                  </a:lnTo>
                  <a:lnTo>
                    <a:pt x="10205" y="8196"/>
                  </a:lnTo>
                  <a:lnTo>
                    <a:pt x="10215" y="8206"/>
                  </a:lnTo>
                  <a:lnTo>
                    <a:pt x="10224" y="8216"/>
                  </a:lnTo>
                  <a:lnTo>
                    <a:pt x="10235" y="8226"/>
                  </a:lnTo>
                  <a:lnTo>
                    <a:pt x="10246" y="8234"/>
                  </a:lnTo>
                  <a:lnTo>
                    <a:pt x="10257" y="8242"/>
                  </a:lnTo>
                  <a:lnTo>
                    <a:pt x="10267" y="8249"/>
                  </a:lnTo>
                  <a:lnTo>
                    <a:pt x="10279" y="8256"/>
                  </a:lnTo>
                  <a:lnTo>
                    <a:pt x="10290" y="8261"/>
                  </a:lnTo>
                  <a:lnTo>
                    <a:pt x="10302" y="8267"/>
                  </a:lnTo>
                  <a:lnTo>
                    <a:pt x="10313" y="8271"/>
                  </a:lnTo>
                  <a:lnTo>
                    <a:pt x="10325" y="8275"/>
                  </a:lnTo>
                  <a:lnTo>
                    <a:pt x="10337" y="8278"/>
                  </a:lnTo>
                  <a:lnTo>
                    <a:pt x="10349" y="8280"/>
                  </a:lnTo>
                  <a:lnTo>
                    <a:pt x="10362" y="8283"/>
                  </a:lnTo>
                  <a:lnTo>
                    <a:pt x="10374" y="8284"/>
                  </a:lnTo>
                  <a:lnTo>
                    <a:pt x="10386" y="8284"/>
                  </a:lnTo>
                  <a:lnTo>
                    <a:pt x="10399" y="8284"/>
                  </a:lnTo>
                  <a:lnTo>
                    <a:pt x="10411" y="8283"/>
                  </a:lnTo>
                  <a:lnTo>
                    <a:pt x="10424" y="8280"/>
                  </a:lnTo>
                  <a:lnTo>
                    <a:pt x="10437" y="8278"/>
                  </a:lnTo>
                  <a:lnTo>
                    <a:pt x="10450" y="8275"/>
                  </a:lnTo>
                  <a:lnTo>
                    <a:pt x="10464" y="8271"/>
                  </a:lnTo>
                  <a:lnTo>
                    <a:pt x="10477" y="8267"/>
                  </a:lnTo>
                  <a:lnTo>
                    <a:pt x="10489" y="8261"/>
                  </a:lnTo>
                  <a:lnTo>
                    <a:pt x="10502" y="8255"/>
                  </a:lnTo>
                  <a:lnTo>
                    <a:pt x="10516" y="8248"/>
                  </a:lnTo>
                  <a:lnTo>
                    <a:pt x="10529" y="8241"/>
                  </a:lnTo>
                  <a:lnTo>
                    <a:pt x="10542" y="8232"/>
                  </a:lnTo>
                  <a:lnTo>
                    <a:pt x="10564" y="8217"/>
                  </a:lnTo>
                  <a:lnTo>
                    <a:pt x="10583" y="8202"/>
                  </a:lnTo>
                  <a:lnTo>
                    <a:pt x="10601" y="8187"/>
                  </a:lnTo>
                  <a:lnTo>
                    <a:pt x="10619" y="8171"/>
                  </a:lnTo>
                  <a:lnTo>
                    <a:pt x="10634" y="8155"/>
                  </a:lnTo>
                  <a:lnTo>
                    <a:pt x="10649" y="8140"/>
                  </a:lnTo>
                  <a:lnTo>
                    <a:pt x="10662" y="8124"/>
                  </a:lnTo>
                  <a:lnTo>
                    <a:pt x="10673" y="8108"/>
                  </a:lnTo>
                  <a:lnTo>
                    <a:pt x="10600" y="8035"/>
                  </a:lnTo>
                  <a:lnTo>
                    <a:pt x="10591" y="8047"/>
                  </a:lnTo>
                  <a:lnTo>
                    <a:pt x="10581" y="8058"/>
                  </a:lnTo>
                  <a:lnTo>
                    <a:pt x="10570" y="8070"/>
                  </a:lnTo>
                  <a:lnTo>
                    <a:pt x="10558" y="8082"/>
                  </a:lnTo>
                  <a:lnTo>
                    <a:pt x="10546" y="8094"/>
                  </a:lnTo>
                  <a:lnTo>
                    <a:pt x="10532" y="8106"/>
                  </a:lnTo>
                  <a:lnTo>
                    <a:pt x="10517" y="8116"/>
                  </a:lnTo>
                  <a:lnTo>
                    <a:pt x="10501" y="8128"/>
                  </a:lnTo>
                  <a:lnTo>
                    <a:pt x="10488" y="8136"/>
                  </a:lnTo>
                  <a:lnTo>
                    <a:pt x="10476" y="8142"/>
                  </a:lnTo>
                  <a:lnTo>
                    <a:pt x="10463" y="8149"/>
                  </a:lnTo>
                  <a:lnTo>
                    <a:pt x="10450" y="8153"/>
                  </a:lnTo>
                  <a:lnTo>
                    <a:pt x="10437" y="8156"/>
                  </a:lnTo>
                  <a:lnTo>
                    <a:pt x="10424" y="8159"/>
                  </a:lnTo>
                  <a:lnTo>
                    <a:pt x="10411" y="8160"/>
                  </a:lnTo>
                  <a:lnTo>
                    <a:pt x="10398" y="8159"/>
                  </a:lnTo>
                  <a:lnTo>
                    <a:pt x="10385" y="8158"/>
                  </a:lnTo>
                  <a:lnTo>
                    <a:pt x="10372" y="8155"/>
                  </a:lnTo>
                  <a:lnTo>
                    <a:pt x="10361" y="8150"/>
                  </a:lnTo>
                  <a:lnTo>
                    <a:pt x="10348" y="8143"/>
                  </a:lnTo>
                  <a:lnTo>
                    <a:pt x="10336" y="8136"/>
                  </a:lnTo>
                  <a:lnTo>
                    <a:pt x="10325" y="8126"/>
                  </a:lnTo>
                  <a:lnTo>
                    <a:pt x="10314" y="8114"/>
                  </a:lnTo>
                  <a:lnTo>
                    <a:pt x="10304" y="8101"/>
                  </a:lnTo>
                  <a:lnTo>
                    <a:pt x="10578" y="7920"/>
                  </a:lnTo>
                  <a:close/>
                  <a:moveTo>
                    <a:pt x="10248" y="8017"/>
                  </a:moveTo>
                  <a:lnTo>
                    <a:pt x="10243" y="8007"/>
                  </a:lnTo>
                  <a:lnTo>
                    <a:pt x="10238" y="7997"/>
                  </a:lnTo>
                  <a:lnTo>
                    <a:pt x="10234" y="7988"/>
                  </a:lnTo>
                  <a:lnTo>
                    <a:pt x="10231" y="7977"/>
                  </a:lnTo>
                  <a:lnTo>
                    <a:pt x="10228" y="7965"/>
                  </a:lnTo>
                  <a:lnTo>
                    <a:pt x="10225" y="7954"/>
                  </a:lnTo>
                  <a:lnTo>
                    <a:pt x="10224" y="7943"/>
                  </a:lnTo>
                  <a:lnTo>
                    <a:pt x="10224" y="7932"/>
                  </a:lnTo>
                  <a:lnTo>
                    <a:pt x="10224" y="7920"/>
                  </a:lnTo>
                  <a:lnTo>
                    <a:pt x="10226" y="7909"/>
                  </a:lnTo>
                  <a:lnTo>
                    <a:pt x="10229" y="7899"/>
                  </a:lnTo>
                  <a:lnTo>
                    <a:pt x="10233" y="7889"/>
                  </a:lnTo>
                  <a:lnTo>
                    <a:pt x="10238" y="7878"/>
                  </a:lnTo>
                  <a:lnTo>
                    <a:pt x="10245" y="7870"/>
                  </a:lnTo>
                  <a:lnTo>
                    <a:pt x="10253" y="7861"/>
                  </a:lnTo>
                  <a:lnTo>
                    <a:pt x="10264" y="7854"/>
                  </a:lnTo>
                  <a:lnTo>
                    <a:pt x="10275" y="7847"/>
                  </a:lnTo>
                  <a:lnTo>
                    <a:pt x="10287" y="7843"/>
                  </a:lnTo>
                  <a:lnTo>
                    <a:pt x="10297" y="7840"/>
                  </a:lnTo>
                  <a:lnTo>
                    <a:pt x="10308" y="7839"/>
                  </a:lnTo>
                  <a:lnTo>
                    <a:pt x="10319" y="7839"/>
                  </a:lnTo>
                  <a:lnTo>
                    <a:pt x="10330" y="7841"/>
                  </a:lnTo>
                  <a:lnTo>
                    <a:pt x="10339" y="7844"/>
                  </a:lnTo>
                  <a:lnTo>
                    <a:pt x="10349" y="7848"/>
                  </a:lnTo>
                  <a:lnTo>
                    <a:pt x="10359" y="7852"/>
                  </a:lnTo>
                  <a:lnTo>
                    <a:pt x="10367" y="7859"/>
                  </a:lnTo>
                  <a:lnTo>
                    <a:pt x="10377" y="7866"/>
                  </a:lnTo>
                  <a:lnTo>
                    <a:pt x="10384" y="7874"/>
                  </a:lnTo>
                  <a:lnTo>
                    <a:pt x="10392" y="7881"/>
                  </a:lnTo>
                  <a:lnTo>
                    <a:pt x="10399" y="7890"/>
                  </a:lnTo>
                  <a:lnTo>
                    <a:pt x="10406" y="7899"/>
                  </a:lnTo>
                  <a:lnTo>
                    <a:pt x="10412" y="7908"/>
                  </a:lnTo>
                  <a:lnTo>
                    <a:pt x="10248" y="8017"/>
                  </a:lnTo>
                  <a:close/>
                  <a:moveTo>
                    <a:pt x="10772" y="7360"/>
                  </a:moveTo>
                  <a:lnTo>
                    <a:pt x="10761" y="7363"/>
                  </a:lnTo>
                  <a:lnTo>
                    <a:pt x="10750" y="7368"/>
                  </a:lnTo>
                  <a:lnTo>
                    <a:pt x="10737" y="7373"/>
                  </a:lnTo>
                  <a:lnTo>
                    <a:pt x="10725" y="7379"/>
                  </a:lnTo>
                  <a:lnTo>
                    <a:pt x="10711" y="7387"/>
                  </a:lnTo>
                  <a:lnTo>
                    <a:pt x="10697" y="7394"/>
                  </a:lnTo>
                  <a:lnTo>
                    <a:pt x="10683" y="7404"/>
                  </a:lnTo>
                  <a:lnTo>
                    <a:pt x="10669" y="7415"/>
                  </a:lnTo>
                  <a:lnTo>
                    <a:pt x="10656" y="7426"/>
                  </a:lnTo>
                  <a:lnTo>
                    <a:pt x="10644" y="7436"/>
                  </a:lnTo>
                  <a:lnTo>
                    <a:pt x="10632" y="7448"/>
                  </a:lnTo>
                  <a:lnTo>
                    <a:pt x="10623" y="7460"/>
                  </a:lnTo>
                  <a:lnTo>
                    <a:pt x="10612" y="7472"/>
                  </a:lnTo>
                  <a:lnTo>
                    <a:pt x="10603" y="7483"/>
                  </a:lnTo>
                  <a:lnTo>
                    <a:pt x="10595" y="7495"/>
                  </a:lnTo>
                  <a:lnTo>
                    <a:pt x="10588" y="7508"/>
                  </a:lnTo>
                  <a:lnTo>
                    <a:pt x="10581" y="7521"/>
                  </a:lnTo>
                  <a:lnTo>
                    <a:pt x="10575" y="7534"/>
                  </a:lnTo>
                  <a:lnTo>
                    <a:pt x="10570" y="7547"/>
                  </a:lnTo>
                  <a:lnTo>
                    <a:pt x="10566" y="7560"/>
                  </a:lnTo>
                  <a:lnTo>
                    <a:pt x="10561" y="7572"/>
                  </a:lnTo>
                  <a:lnTo>
                    <a:pt x="10559" y="7585"/>
                  </a:lnTo>
                  <a:lnTo>
                    <a:pt x="10557" y="7599"/>
                  </a:lnTo>
                  <a:lnTo>
                    <a:pt x="10555" y="7612"/>
                  </a:lnTo>
                  <a:lnTo>
                    <a:pt x="10555" y="7626"/>
                  </a:lnTo>
                  <a:lnTo>
                    <a:pt x="10555" y="7639"/>
                  </a:lnTo>
                  <a:lnTo>
                    <a:pt x="10555" y="7653"/>
                  </a:lnTo>
                  <a:lnTo>
                    <a:pt x="10556" y="7666"/>
                  </a:lnTo>
                  <a:lnTo>
                    <a:pt x="10558" y="7680"/>
                  </a:lnTo>
                  <a:lnTo>
                    <a:pt x="10561" y="7694"/>
                  </a:lnTo>
                  <a:lnTo>
                    <a:pt x="10565" y="7707"/>
                  </a:lnTo>
                  <a:lnTo>
                    <a:pt x="10569" y="7719"/>
                  </a:lnTo>
                  <a:lnTo>
                    <a:pt x="10573" y="7733"/>
                  </a:lnTo>
                  <a:lnTo>
                    <a:pt x="10579" y="7746"/>
                  </a:lnTo>
                  <a:lnTo>
                    <a:pt x="10585" y="7759"/>
                  </a:lnTo>
                  <a:lnTo>
                    <a:pt x="10591" y="7772"/>
                  </a:lnTo>
                  <a:lnTo>
                    <a:pt x="10599" y="7785"/>
                  </a:lnTo>
                  <a:lnTo>
                    <a:pt x="10608" y="7798"/>
                  </a:lnTo>
                  <a:lnTo>
                    <a:pt x="10616" y="7810"/>
                  </a:lnTo>
                  <a:lnTo>
                    <a:pt x="10625" y="7821"/>
                  </a:lnTo>
                  <a:lnTo>
                    <a:pt x="10635" y="7834"/>
                  </a:lnTo>
                  <a:lnTo>
                    <a:pt x="10646" y="7846"/>
                  </a:lnTo>
                  <a:lnTo>
                    <a:pt x="10657" y="7857"/>
                  </a:lnTo>
                  <a:lnTo>
                    <a:pt x="10668" y="7867"/>
                  </a:lnTo>
                  <a:lnTo>
                    <a:pt x="10678" y="7877"/>
                  </a:lnTo>
                  <a:lnTo>
                    <a:pt x="10690" y="7886"/>
                  </a:lnTo>
                  <a:lnTo>
                    <a:pt x="10701" y="7894"/>
                  </a:lnTo>
                  <a:lnTo>
                    <a:pt x="10713" y="7902"/>
                  </a:lnTo>
                  <a:lnTo>
                    <a:pt x="10725" y="7908"/>
                  </a:lnTo>
                  <a:lnTo>
                    <a:pt x="10736" y="7915"/>
                  </a:lnTo>
                  <a:lnTo>
                    <a:pt x="10748" y="7920"/>
                  </a:lnTo>
                  <a:lnTo>
                    <a:pt x="10760" y="7925"/>
                  </a:lnTo>
                  <a:lnTo>
                    <a:pt x="10773" y="7929"/>
                  </a:lnTo>
                  <a:lnTo>
                    <a:pt x="10785" y="7933"/>
                  </a:lnTo>
                  <a:lnTo>
                    <a:pt x="10798" y="7935"/>
                  </a:lnTo>
                  <a:lnTo>
                    <a:pt x="10809" y="7937"/>
                  </a:lnTo>
                  <a:lnTo>
                    <a:pt x="10822" y="7938"/>
                  </a:lnTo>
                  <a:lnTo>
                    <a:pt x="10834" y="7939"/>
                  </a:lnTo>
                  <a:lnTo>
                    <a:pt x="10847" y="7938"/>
                  </a:lnTo>
                  <a:lnTo>
                    <a:pt x="10860" y="7938"/>
                  </a:lnTo>
                  <a:lnTo>
                    <a:pt x="10872" y="7936"/>
                  </a:lnTo>
                  <a:lnTo>
                    <a:pt x="10885" y="7934"/>
                  </a:lnTo>
                  <a:lnTo>
                    <a:pt x="10896" y="7932"/>
                  </a:lnTo>
                  <a:lnTo>
                    <a:pt x="10909" y="7928"/>
                  </a:lnTo>
                  <a:lnTo>
                    <a:pt x="10922" y="7923"/>
                  </a:lnTo>
                  <a:lnTo>
                    <a:pt x="10934" y="7919"/>
                  </a:lnTo>
                  <a:lnTo>
                    <a:pt x="10947" y="7914"/>
                  </a:lnTo>
                  <a:lnTo>
                    <a:pt x="10959" y="7907"/>
                  </a:lnTo>
                  <a:lnTo>
                    <a:pt x="10970" y="7900"/>
                  </a:lnTo>
                  <a:lnTo>
                    <a:pt x="10983" y="7892"/>
                  </a:lnTo>
                  <a:lnTo>
                    <a:pt x="10995" y="7884"/>
                  </a:lnTo>
                  <a:lnTo>
                    <a:pt x="11007" y="7875"/>
                  </a:lnTo>
                  <a:lnTo>
                    <a:pt x="11023" y="7861"/>
                  </a:lnTo>
                  <a:lnTo>
                    <a:pt x="11038" y="7847"/>
                  </a:lnTo>
                  <a:lnTo>
                    <a:pt x="11052" y="7833"/>
                  </a:lnTo>
                  <a:lnTo>
                    <a:pt x="11064" y="7819"/>
                  </a:lnTo>
                  <a:lnTo>
                    <a:pt x="11075" y="7806"/>
                  </a:lnTo>
                  <a:lnTo>
                    <a:pt x="11083" y="7795"/>
                  </a:lnTo>
                  <a:lnTo>
                    <a:pt x="11091" y="7783"/>
                  </a:lnTo>
                  <a:lnTo>
                    <a:pt x="11096" y="7773"/>
                  </a:lnTo>
                  <a:lnTo>
                    <a:pt x="11016" y="7698"/>
                  </a:lnTo>
                  <a:lnTo>
                    <a:pt x="11011" y="7707"/>
                  </a:lnTo>
                  <a:lnTo>
                    <a:pt x="11006" y="7715"/>
                  </a:lnTo>
                  <a:lnTo>
                    <a:pt x="10999" y="7724"/>
                  </a:lnTo>
                  <a:lnTo>
                    <a:pt x="10993" y="7732"/>
                  </a:lnTo>
                  <a:lnTo>
                    <a:pt x="10985" y="7741"/>
                  </a:lnTo>
                  <a:lnTo>
                    <a:pt x="10977" y="7749"/>
                  </a:lnTo>
                  <a:lnTo>
                    <a:pt x="10967" y="7758"/>
                  </a:lnTo>
                  <a:lnTo>
                    <a:pt x="10958" y="7767"/>
                  </a:lnTo>
                  <a:lnTo>
                    <a:pt x="10945" y="7776"/>
                  </a:lnTo>
                  <a:lnTo>
                    <a:pt x="10932" y="7784"/>
                  </a:lnTo>
                  <a:lnTo>
                    <a:pt x="10918" y="7789"/>
                  </a:lnTo>
                  <a:lnTo>
                    <a:pt x="10905" y="7795"/>
                  </a:lnTo>
                  <a:lnTo>
                    <a:pt x="10891" y="7797"/>
                  </a:lnTo>
                  <a:lnTo>
                    <a:pt x="10876" y="7799"/>
                  </a:lnTo>
                  <a:lnTo>
                    <a:pt x="10862" y="7799"/>
                  </a:lnTo>
                  <a:lnTo>
                    <a:pt x="10848" y="7797"/>
                  </a:lnTo>
                  <a:lnTo>
                    <a:pt x="10833" y="7793"/>
                  </a:lnTo>
                  <a:lnTo>
                    <a:pt x="10819" y="7789"/>
                  </a:lnTo>
                  <a:lnTo>
                    <a:pt x="10805" y="7783"/>
                  </a:lnTo>
                  <a:lnTo>
                    <a:pt x="10790" y="7774"/>
                  </a:lnTo>
                  <a:lnTo>
                    <a:pt x="10777" y="7765"/>
                  </a:lnTo>
                  <a:lnTo>
                    <a:pt x="10763" y="7753"/>
                  </a:lnTo>
                  <a:lnTo>
                    <a:pt x="10750" y="7740"/>
                  </a:lnTo>
                  <a:lnTo>
                    <a:pt x="10737" y="7725"/>
                  </a:lnTo>
                  <a:lnTo>
                    <a:pt x="10727" y="7711"/>
                  </a:lnTo>
                  <a:lnTo>
                    <a:pt x="10717" y="7696"/>
                  </a:lnTo>
                  <a:lnTo>
                    <a:pt x="10710" y="7681"/>
                  </a:lnTo>
                  <a:lnTo>
                    <a:pt x="10703" y="7666"/>
                  </a:lnTo>
                  <a:lnTo>
                    <a:pt x="10698" y="7651"/>
                  </a:lnTo>
                  <a:lnTo>
                    <a:pt x="10693" y="7636"/>
                  </a:lnTo>
                  <a:lnTo>
                    <a:pt x="10691" y="7621"/>
                  </a:lnTo>
                  <a:lnTo>
                    <a:pt x="10691" y="7607"/>
                  </a:lnTo>
                  <a:lnTo>
                    <a:pt x="10692" y="7592"/>
                  </a:lnTo>
                  <a:lnTo>
                    <a:pt x="10695" y="7578"/>
                  </a:lnTo>
                  <a:lnTo>
                    <a:pt x="10699" y="7563"/>
                  </a:lnTo>
                  <a:lnTo>
                    <a:pt x="10704" y="7550"/>
                  </a:lnTo>
                  <a:lnTo>
                    <a:pt x="10712" y="7537"/>
                  </a:lnTo>
                  <a:lnTo>
                    <a:pt x="10720" y="7524"/>
                  </a:lnTo>
                  <a:lnTo>
                    <a:pt x="10732" y="7512"/>
                  </a:lnTo>
                  <a:lnTo>
                    <a:pt x="10744" y="7502"/>
                  </a:lnTo>
                  <a:lnTo>
                    <a:pt x="10756" y="7493"/>
                  </a:lnTo>
                  <a:lnTo>
                    <a:pt x="10766" y="7486"/>
                  </a:lnTo>
                  <a:lnTo>
                    <a:pt x="10777" y="7479"/>
                  </a:lnTo>
                  <a:lnTo>
                    <a:pt x="10788" y="7474"/>
                  </a:lnTo>
                  <a:lnTo>
                    <a:pt x="10806" y="7466"/>
                  </a:lnTo>
                  <a:lnTo>
                    <a:pt x="10822" y="7462"/>
                  </a:lnTo>
                  <a:lnTo>
                    <a:pt x="10772" y="7360"/>
                  </a:lnTo>
                  <a:close/>
                  <a:moveTo>
                    <a:pt x="10987" y="7125"/>
                  </a:moveTo>
                  <a:lnTo>
                    <a:pt x="10977" y="7135"/>
                  </a:lnTo>
                  <a:lnTo>
                    <a:pt x="10968" y="7146"/>
                  </a:lnTo>
                  <a:lnTo>
                    <a:pt x="10959" y="7155"/>
                  </a:lnTo>
                  <a:lnTo>
                    <a:pt x="10951" y="7166"/>
                  </a:lnTo>
                  <a:lnTo>
                    <a:pt x="10944" y="7177"/>
                  </a:lnTo>
                  <a:lnTo>
                    <a:pt x="10936" y="7187"/>
                  </a:lnTo>
                  <a:lnTo>
                    <a:pt x="10931" y="7199"/>
                  </a:lnTo>
                  <a:lnTo>
                    <a:pt x="10924" y="7210"/>
                  </a:lnTo>
                  <a:lnTo>
                    <a:pt x="10920" y="7222"/>
                  </a:lnTo>
                  <a:lnTo>
                    <a:pt x="10916" y="7233"/>
                  </a:lnTo>
                  <a:lnTo>
                    <a:pt x="10911" y="7245"/>
                  </a:lnTo>
                  <a:lnTo>
                    <a:pt x="10908" y="7258"/>
                  </a:lnTo>
                  <a:lnTo>
                    <a:pt x="10906" y="7270"/>
                  </a:lnTo>
                  <a:lnTo>
                    <a:pt x="10904" y="7283"/>
                  </a:lnTo>
                  <a:lnTo>
                    <a:pt x="10903" y="7295"/>
                  </a:lnTo>
                  <a:lnTo>
                    <a:pt x="10903" y="7308"/>
                  </a:lnTo>
                  <a:lnTo>
                    <a:pt x="10903" y="7320"/>
                  </a:lnTo>
                  <a:lnTo>
                    <a:pt x="10904" y="7333"/>
                  </a:lnTo>
                  <a:lnTo>
                    <a:pt x="10906" y="7346"/>
                  </a:lnTo>
                  <a:lnTo>
                    <a:pt x="10908" y="7359"/>
                  </a:lnTo>
                  <a:lnTo>
                    <a:pt x="10911" y="7372"/>
                  </a:lnTo>
                  <a:lnTo>
                    <a:pt x="10916" y="7385"/>
                  </a:lnTo>
                  <a:lnTo>
                    <a:pt x="10920" y="7398"/>
                  </a:lnTo>
                  <a:lnTo>
                    <a:pt x="10925" y="7410"/>
                  </a:lnTo>
                  <a:lnTo>
                    <a:pt x="10931" y="7424"/>
                  </a:lnTo>
                  <a:lnTo>
                    <a:pt x="10938" y="7437"/>
                  </a:lnTo>
                  <a:lnTo>
                    <a:pt x="10946" y="7450"/>
                  </a:lnTo>
                  <a:lnTo>
                    <a:pt x="10954" y="7463"/>
                  </a:lnTo>
                  <a:lnTo>
                    <a:pt x="10963" y="7476"/>
                  </a:lnTo>
                  <a:lnTo>
                    <a:pt x="10973" y="7489"/>
                  </a:lnTo>
                  <a:lnTo>
                    <a:pt x="10983" y="7502"/>
                  </a:lnTo>
                  <a:lnTo>
                    <a:pt x="10995" y="7515"/>
                  </a:lnTo>
                  <a:lnTo>
                    <a:pt x="11007" y="7526"/>
                  </a:lnTo>
                  <a:lnTo>
                    <a:pt x="11018" y="7537"/>
                  </a:lnTo>
                  <a:lnTo>
                    <a:pt x="11030" y="7548"/>
                  </a:lnTo>
                  <a:lnTo>
                    <a:pt x="11042" y="7557"/>
                  </a:lnTo>
                  <a:lnTo>
                    <a:pt x="11054" y="7566"/>
                  </a:lnTo>
                  <a:lnTo>
                    <a:pt x="11066" y="7574"/>
                  </a:lnTo>
                  <a:lnTo>
                    <a:pt x="11079" y="7581"/>
                  </a:lnTo>
                  <a:lnTo>
                    <a:pt x="11091" y="7589"/>
                  </a:lnTo>
                  <a:lnTo>
                    <a:pt x="11103" y="7594"/>
                  </a:lnTo>
                  <a:lnTo>
                    <a:pt x="11115" y="7599"/>
                  </a:lnTo>
                  <a:lnTo>
                    <a:pt x="11128" y="7605"/>
                  </a:lnTo>
                  <a:lnTo>
                    <a:pt x="11140" y="7608"/>
                  </a:lnTo>
                  <a:lnTo>
                    <a:pt x="11153" y="7611"/>
                  </a:lnTo>
                  <a:lnTo>
                    <a:pt x="11165" y="7614"/>
                  </a:lnTo>
                  <a:lnTo>
                    <a:pt x="11178" y="7615"/>
                  </a:lnTo>
                  <a:lnTo>
                    <a:pt x="11191" y="7616"/>
                  </a:lnTo>
                  <a:lnTo>
                    <a:pt x="11202" y="7618"/>
                  </a:lnTo>
                  <a:lnTo>
                    <a:pt x="11215" y="7618"/>
                  </a:lnTo>
                  <a:lnTo>
                    <a:pt x="11227" y="7616"/>
                  </a:lnTo>
                  <a:lnTo>
                    <a:pt x="11239" y="7615"/>
                  </a:lnTo>
                  <a:lnTo>
                    <a:pt x="11252" y="7613"/>
                  </a:lnTo>
                  <a:lnTo>
                    <a:pt x="11264" y="7610"/>
                  </a:lnTo>
                  <a:lnTo>
                    <a:pt x="11275" y="7607"/>
                  </a:lnTo>
                  <a:lnTo>
                    <a:pt x="11287" y="7603"/>
                  </a:lnTo>
                  <a:lnTo>
                    <a:pt x="11298" y="7597"/>
                  </a:lnTo>
                  <a:lnTo>
                    <a:pt x="11310" y="7592"/>
                  </a:lnTo>
                  <a:lnTo>
                    <a:pt x="11322" y="7586"/>
                  </a:lnTo>
                  <a:lnTo>
                    <a:pt x="11332" y="7579"/>
                  </a:lnTo>
                  <a:lnTo>
                    <a:pt x="11343" y="7572"/>
                  </a:lnTo>
                  <a:lnTo>
                    <a:pt x="11354" y="7564"/>
                  </a:lnTo>
                  <a:lnTo>
                    <a:pt x="11364" y="7555"/>
                  </a:lnTo>
                  <a:lnTo>
                    <a:pt x="11374" y="7547"/>
                  </a:lnTo>
                  <a:lnTo>
                    <a:pt x="11390" y="7530"/>
                  </a:lnTo>
                  <a:lnTo>
                    <a:pt x="11405" y="7512"/>
                  </a:lnTo>
                  <a:lnTo>
                    <a:pt x="11419" y="7493"/>
                  </a:lnTo>
                  <a:lnTo>
                    <a:pt x="11430" y="7472"/>
                  </a:lnTo>
                  <a:lnTo>
                    <a:pt x="11435" y="7461"/>
                  </a:lnTo>
                  <a:lnTo>
                    <a:pt x="11440" y="7450"/>
                  </a:lnTo>
                  <a:lnTo>
                    <a:pt x="11444" y="7438"/>
                  </a:lnTo>
                  <a:lnTo>
                    <a:pt x="11448" y="7428"/>
                  </a:lnTo>
                  <a:lnTo>
                    <a:pt x="11450" y="7416"/>
                  </a:lnTo>
                  <a:lnTo>
                    <a:pt x="11452" y="7403"/>
                  </a:lnTo>
                  <a:lnTo>
                    <a:pt x="11455" y="7391"/>
                  </a:lnTo>
                  <a:lnTo>
                    <a:pt x="11456" y="7378"/>
                  </a:lnTo>
                  <a:lnTo>
                    <a:pt x="11456" y="7367"/>
                  </a:lnTo>
                  <a:lnTo>
                    <a:pt x="11456" y="7353"/>
                  </a:lnTo>
                  <a:lnTo>
                    <a:pt x="11455" y="7340"/>
                  </a:lnTo>
                  <a:lnTo>
                    <a:pt x="11452" y="7327"/>
                  </a:lnTo>
                  <a:lnTo>
                    <a:pt x="11450" y="7314"/>
                  </a:lnTo>
                  <a:lnTo>
                    <a:pt x="11447" y="7300"/>
                  </a:lnTo>
                  <a:lnTo>
                    <a:pt x="11443" y="7286"/>
                  </a:lnTo>
                  <a:lnTo>
                    <a:pt x="11437" y="7272"/>
                  </a:lnTo>
                  <a:lnTo>
                    <a:pt x="11432" y="7258"/>
                  </a:lnTo>
                  <a:lnTo>
                    <a:pt x="11425" y="7244"/>
                  </a:lnTo>
                  <a:lnTo>
                    <a:pt x="11417" y="7230"/>
                  </a:lnTo>
                  <a:lnTo>
                    <a:pt x="11408" y="7216"/>
                  </a:lnTo>
                  <a:lnTo>
                    <a:pt x="11399" y="7202"/>
                  </a:lnTo>
                  <a:lnTo>
                    <a:pt x="11388" y="7188"/>
                  </a:lnTo>
                  <a:lnTo>
                    <a:pt x="11376" y="7173"/>
                  </a:lnTo>
                  <a:lnTo>
                    <a:pt x="11363" y="7159"/>
                  </a:lnTo>
                  <a:lnTo>
                    <a:pt x="11352" y="7149"/>
                  </a:lnTo>
                  <a:lnTo>
                    <a:pt x="11341" y="7138"/>
                  </a:lnTo>
                  <a:lnTo>
                    <a:pt x="11330" y="7128"/>
                  </a:lnTo>
                  <a:lnTo>
                    <a:pt x="11318" y="7119"/>
                  </a:lnTo>
                  <a:lnTo>
                    <a:pt x="11308" y="7110"/>
                  </a:lnTo>
                  <a:lnTo>
                    <a:pt x="11296" y="7103"/>
                  </a:lnTo>
                  <a:lnTo>
                    <a:pt x="11284" y="7095"/>
                  </a:lnTo>
                  <a:lnTo>
                    <a:pt x="11272" y="7089"/>
                  </a:lnTo>
                  <a:lnTo>
                    <a:pt x="11260" y="7082"/>
                  </a:lnTo>
                  <a:lnTo>
                    <a:pt x="11247" y="7077"/>
                  </a:lnTo>
                  <a:lnTo>
                    <a:pt x="11236" y="7072"/>
                  </a:lnTo>
                  <a:lnTo>
                    <a:pt x="11224" y="7067"/>
                  </a:lnTo>
                  <a:lnTo>
                    <a:pt x="11211" y="7064"/>
                  </a:lnTo>
                  <a:lnTo>
                    <a:pt x="11199" y="7061"/>
                  </a:lnTo>
                  <a:lnTo>
                    <a:pt x="11186" y="7059"/>
                  </a:lnTo>
                  <a:lnTo>
                    <a:pt x="11174" y="7058"/>
                  </a:lnTo>
                  <a:lnTo>
                    <a:pt x="11162" y="7056"/>
                  </a:lnTo>
                  <a:lnTo>
                    <a:pt x="11150" y="7056"/>
                  </a:lnTo>
                  <a:lnTo>
                    <a:pt x="11137" y="7056"/>
                  </a:lnTo>
                  <a:lnTo>
                    <a:pt x="11125" y="7058"/>
                  </a:lnTo>
                  <a:lnTo>
                    <a:pt x="11113" y="7060"/>
                  </a:lnTo>
                  <a:lnTo>
                    <a:pt x="11101" y="7062"/>
                  </a:lnTo>
                  <a:lnTo>
                    <a:pt x="11089" y="7065"/>
                  </a:lnTo>
                  <a:lnTo>
                    <a:pt x="11077" y="7069"/>
                  </a:lnTo>
                  <a:lnTo>
                    <a:pt x="11065" y="7074"/>
                  </a:lnTo>
                  <a:lnTo>
                    <a:pt x="11053" y="7079"/>
                  </a:lnTo>
                  <a:lnTo>
                    <a:pt x="11042" y="7085"/>
                  </a:lnTo>
                  <a:lnTo>
                    <a:pt x="11031" y="7092"/>
                  </a:lnTo>
                  <a:lnTo>
                    <a:pt x="11020" y="7099"/>
                  </a:lnTo>
                  <a:lnTo>
                    <a:pt x="11008" y="7107"/>
                  </a:lnTo>
                  <a:lnTo>
                    <a:pt x="10997" y="7115"/>
                  </a:lnTo>
                  <a:lnTo>
                    <a:pt x="10987" y="7125"/>
                  </a:lnTo>
                  <a:close/>
                  <a:moveTo>
                    <a:pt x="11257" y="7262"/>
                  </a:moveTo>
                  <a:lnTo>
                    <a:pt x="11269" y="7276"/>
                  </a:lnTo>
                  <a:lnTo>
                    <a:pt x="11281" y="7290"/>
                  </a:lnTo>
                  <a:lnTo>
                    <a:pt x="11290" y="7304"/>
                  </a:lnTo>
                  <a:lnTo>
                    <a:pt x="11299" y="7318"/>
                  </a:lnTo>
                  <a:lnTo>
                    <a:pt x="11308" y="7332"/>
                  </a:lnTo>
                  <a:lnTo>
                    <a:pt x="11314" y="7346"/>
                  </a:lnTo>
                  <a:lnTo>
                    <a:pt x="11319" y="7360"/>
                  </a:lnTo>
                  <a:lnTo>
                    <a:pt x="11324" y="7374"/>
                  </a:lnTo>
                  <a:lnTo>
                    <a:pt x="11326" y="7387"/>
                  </a:lnTo>
                  <a:lnTo>
                    <a:pt x="11328" y="7400"/>
                  </a:lnTo>
                  <a:lnTo>
                    <a:pt x="11328" y="7413"/>
                  </a:lnTo>
                  <a:lnTo>
                    <a:pt x="11326" y="7424"/>
                  </a:lnTo>
                  <a:lnTo>
                    <a:pt x="11323" y="7436"/>
                  </a:lnTo>
                  <a:lnTo>
                    <a:pt x="11317" y="7447"/>
                  </a:lnTo>
                  <a:lnTo>
                    <a:pt x="11311" y="7458"/>
                  </a:lnTo>
                  <a:lnTo>
                    <a:pt x="11302" y="7466"/>
                  </a:lnTo>
                  <a:lnTo>
                    <a:pt x="11293" y="7475"/>
                  </a:lnTo>
                  <a:lnTo>
                    <a:pt x="11282" y="7481"/>
                  </a:lnTo>
                  <a:lnTo>
                    <a:pt x="11270" y="7486"/>
                  </a:lnTo>
                  <a:lnTo>
                    <a:pt x="11258" y="7489"/>
                  </a:lnTo>
                  <a:lnTo>
                    <a:pt x="11246" y="7490"/>
                  </a:lnTo>
                  <a:lnTo>
                    <a:pt x="11233" y="7489"/>
                  </a:lnTo>
                  <a:lnTo>
                    <a:pt x="11221" y="7487"/>
                  </a:lnTo>
                  <a:lnTo>
                    <a:pt x="11208" y="7483"/>
                  </a:lnTo>
                  <a:lnTo>
                    <a:pt x="11194" y="7479"/>
                  </a:lnTo>
                  <a:lnTo>
                    <a:pt x="11180" y="7473"/>
                  </a:lnTo>
                  <a:lnTo>
                    <a:pt x="11167" y="7465"/>
                  </a:lnTo>
                  <a:lnTo>
                    <a:pt x="11153" y="7457"/>
                  </a:lnTo>
                  <a:lnTo>
                    <a:pt x="11140" y="7447"/>
                  </a:lnTo>
                  <a:lnTo>
                    <a:pt x="11126" y="7435"/>
                  </a:lnTo>
                  <a:lnTo>
                    <a:pt x="11113" y="7423"/>
                  </a:lnTo>
                  <a:lnTo>
                    <a:pt x="11100" y="7410"/>
                  </a:lnTo>
                  <a:lnTo>
                    <a:pt x="11091" y="7399"/>
                  </a:lnTo>
                  <a:lnTo>
                    <a:pt x="11080" y="7387"/>
                  </a:lnTo>
                  <a:lnTo>
                    <a:pt x="11070" y="7374"/>
                  </a:lnTo>
                  <a:lnTo>
                    <a:pt x="11062" y="7361"/>
                  </a:lnTo>
                  <a:lnTo>
                    <a:pt x="11054" y="7347"/>
                  </a:lnTo>
                  <a:lnTo>
                    <a:pt x="11047" y="7333"/>
                  </a:lnTo>
                  <a:lnTo>
                    <a:pt x="11040" y="7319"/>
                  </a:lnTo>
                  <a:lnTo>
                    <a:pt x="11036" y="7306"/>
                  </a:lnTo>
                  <a:lnTo>
                    <a:pt x="11033" y="7292"/>
                  </a:lnTo>
                  <a:lnTo>
                    <a:pt x="11031" y="7279"/>
                  </a:lnTo>
                  <a:lnTo>
                    <a:pt x="11031" y="7266"/>
                  </a:lnTo>
                  <a:lnTo>
                    <a:pt x="11032" y="7253"/>
                  </a:lnTo>
                  <a:lnTo>
                    <a:pt x="11036" y="7240"/>
                  </a:lnTo>
                  <a:lnTo>
                    <a:pt x="11041" y="7228"/>
                  </a:lnTo>
                  <a:lnTo>
                    <a:pt x="11045" y="7222"/>
                  </a:lnTo>
                  <a:lnTo>
                    <a:pt x="11049" y="7216"/>
                  </a:lnTo>
                  <a:lnTo>
                    <a:pt x="11053" y="7211"/>
                  </a:lnTo>
                  <a:lnTo>
                    <a:pt x="11058" y="7206"/>
                  </a:lnTo>
                  <a:lnTo>
                    <a:pt x="11069" y="7197"/>
                  </a:lnTo>
                  <a:lnTo>
                    <a:pt x="11080" y="7191"/>
                  </a:lnTo>
                  <a:lnTo>
                    <a:pt x="11092" y="7186"/>
                  </a:lnTo>
                  <a:lnTo>
                    <a:pt x="11105" y="7184"/>
                  </a:lnTo>
                  <a:lnTo>
                    <a:pt x="11116" y="7184"/>
                  </a:lnTo>
                  <a:lnTo>
                    <a:pt x="11129" y="7185"/>
                  </a:lnTo>
                  <a:lnTo>
                    <a:pt x="11143" y="7187"/>
                  </a:lnTo>
                  <a:lnTo>
                    <a:pt x="11156" y="7192"/>
                  </a:lnTo>
                  <a:lnTo>
                    <a:pt x="11169" y="7197"/>
                  </a:lnTo>
                  <a:lnTo>
                    <a:pt x="11183" y="7203"/>
                  </a:lnTo>
                  <a:lnTo>
                    <a:pt x="11196" y="7212"/>
                  </a:lnTo>
                  <a:lnTo>
                    <a:pt x="11209" y="7221"/>
                  </a:lnTo>
                  <a:lnTo>
                    <a:pt x="11222" y="7230"/>
                  </a:lnTo>
                  <a:lnTo>
                    <a:pt x="11233" y="7240"/>
                  </a:lnTo>
                  <a:lnTo>
                    <a:pt x="11245" y="7252"/>
                  </a:lnTo>
                  <a:lnTo>
                    <a:pt x="11257" y="7262"/>
                  </a:lnTo>
                  <a:close/>
                  <a:moveTo>
                    <a:pt x="11551" y="6627"/>
                  </a:moveTo>
                  <a:lnTo>
                    <a:pt x="11541" y="6624"/>
                  </a:lnTo>
                  <a:lnTo>
                    <a:pt x="11530" y="6622"/>
                  </a:lnTo>
                  <a:lnTo>
                    <a:pt x="11519" y="6621"/>
                  </a:lnTo>
                  <a:lnTo>
                    <a:pt x="11508" y="6620"/>
                  </a:lnTo>
                  <a:lnTo>
                    <a:pt x="11498" y="6621"/>
                  </a:lnTo>
                  <a:lnTo>
                    <a:pt x="11487" y="6622"/>
                  </a:lnTo>
                  <a:lnTo>
                    <a:pt x="11476" y="6624"/>
                  </a:lnTo>
                  <a:lnTo>
                    <a:pt x="11465" y="6627"/>
                  </a:lnTo>
                  <a:lnTo>
                    <a:pt x="11456" y="6631"/>
                  </a:lnTo>
                  <a:lnTo>
                    <a:pt x="11446" y="6635"/>
                  </a:lnTo>
                  <a:lnTo>
                    <a:pt x="11436" y="6640"/>
                  </a:lnTo>
                  <a:lnTo>
                    <a:pt x="11427" y="6647"/>
                  </a:lnTo>
                  <a:lnTo>
                    <a:pt x="11417" y="6654"/>
                  </a:lnTo>
                  <a:lnTo>
                    <a:pt x="11408" y="6662"/>
                  </a:lnTo>
                  <a:lnTo>
                    <a:pt x="11400" y="6670"/>
                  </a:lnTo>
                  <a:lnTo>
                    <a:pt x="11392" y="6680"/>
                  </a:lnTo>
                  <a:lnTo>
                    <a:pt x="11384" y="6692"/>
                  </a:lnTo>
                  <a:lnTo>
                    <a:pt x="11375" y="6704"/>
                  </a:lnTo>
                  <a:lnTo>
                    <a:pt x="11369" y="6716"/>
                  </a:lnTo>
                  <a:lnTo>
                    <a:pt x="11363" y="6728"/>
                  </a:lnTo>
                  <a:lnTo>
                    <a:pt x="11359" y="6740"/>
                  </a:lnTo>
                  <a:lnTo>
                    <a:pt x="11356" y="6752"/>
                  </a:lnTo>
                  <a:lnTo>
                    <a:pt x="11354" y="6764"/>
                  </a:lnTo>
                  <a:lnTo>
                    <a:pt x="11353" y="6774"/>
                  </a:lnTo>
                  <a:lnTo>
                    <a:pt x="11352" y="6786"/>
                  </a:lnTo>
                  <a:lnTo>
                    <a:pt x="11352" y="6797"/>
                  </a:lnTo>
                  <a:lnTo>
                    <a:pt x="11352" y="6808"/>
                  </a:lnTo>
                  <a:lnTo>
                    <a:pt x="11353" y="6817"/>
                  </a:lnTo>
                  <a:lnTo>
                    <a:pt x="11357" y="6837"/>
                  </a:lnTo>
                  <a:lnTo>
                    <a:pt x="11361" y="6855"/>
                  </a:lnTo>
                  <a:lnTo>
                    <a:pt x="11360" y="6857"/>
                  </a:lnTo>
                  <a:lnTo>
                    <a:pt x="11298" y="6816"/>
                  </a:lnTo>
                  <a:lnTo>
                    <a:pt x="11221" y="6914"/>
                  </a:lnTo>
                  <a:lnTo>
                    <a:pt x="11251" y="6935"/>
                  </a:lnTo>
                  <a:lnTo>
                    <a:pt x="11282" y="6959"/>
                  </a:lnTo>
                  <a:lnTo>
                    <a:pt x="11316" y="6985"/>
                  </a:lnTo>
                  <a:lnTo>
                    <a:pt x="11353" y="7014"/>
                  </a:lnTo>
                  <a:lnTo>
                    <a:pt x="11653" y="7252"/>
                  </a:lnTo>
                  <a:lnTo>
                    <a:pt x="11742" y="7140"/>
                  </a:lnTo>
                  <a:lnTo>
                    <a:pt x="11483" y="6934"/>
                  </a:lnTo>
                  <a:lnTo>
                    <a:pt x="11473" y="6926"/>
                  </a:lnTo>
                  <a:lnTo>
                    <a:pt x="11464" y="6916"/>
                  </a:lnTo>
                  <a:lnTo>
                    <a:pt x="11457" y="6907"/>
                  </a:lnTo>
                  <a:lnTo>
                    <a:pt x="11450" y="6898"/>
                  </a:lnTo>
                  <a:lnTo>
                    <a:pt x="11445" y="6888"/>
                  </a:lnTo>
                  <a:lnTo>
                    <a:pt x="11441" y="6879"/>
                  </a:lnTo>
                  <a:lnTo>
                    <a:pt x="11437" y="6870"/>
                  </a:lnTo>
                  <a:lnTo>
                    <a:pt x="11435" y="6860"/>
                  </a:lnTo>
                  <a:lnTo>
                    <a:pt x="11434" y="6851"/>
                  </a:lnTo>
                  <a:lnTo>
                    <a:pt x="11434" y="6842"/>
                  </a:lnTo>
                  <a:lnTo>
                    <a:pt x="11435" y="6833"/>
                  </a:lnTo>
                  <a:lnTo>
                    <a:pt x="11437" y="6825"/>
                  </a:lnTo>
                  <a:lnTo>
                    <a:pt x="11440" y="6817"/>
                  </a:lnTo>
                  <a:lnTo>
                    <a:pt x="11443" y="6810"/>
                  </a:lnTo>
                  <a:lnTo>
                    <a:pt x="11446" y="6803"/>
                  </a:lnTo>
                  <a:lnTo>
                    <a:pt x="11450" y="6797"/>
                  </a:lnTo>
                  <a:lnTo>
                    <a:pt x="11458" y="6789"/>
                  </a:lnTo>
                  <a:lnTo>
                    <a:pt x="11464" y="6783"/>
                  </a:lnTo>
                  <a:lnTo>
                    <a:pt x="11473" y="6778"/>
                  </a:lnTo>
                  <a:lnTo>
                    <a:pt x="11480" y="6774"/>
                  </a:lnTo>
                  <a:lnTo>
                    <a:pt x="11489" y="6771"/>
                  </a:lnTo>
                  <a:lnTo>
                    <a:pt x="11498" y="6770"/>
                  </a:lnTo>
                  <a:lnTo>
                    <a:pt x="11506" y="6770"/>
                  </a:lnTo>
                  <a:lnTo>
                    <a:pt x="11515" y="6770"/>
                  </a:lnTo>
                  <a:lnTo>
                    <a:pt x="11524" y="6772"/>
                  </a:lnTo>
                  <a:lnTo>
                    <a:pt x="11533" y="6775"/>
                  </a:lnTo>
                  <a:lnTo>
                    <a:pt x="11543" y="6779"/>
                  </a:lnTo>
                  <a:lnTo>
                    <a:pt x="11552" y="6783"/>
                  </a:lnTo>
                  <a:lnTo>
                    <a:pt x="11562" y="6788"/>
                  </a:lnTo>
                  <a:lnTo>
                    <a:pt x="11572" y="6795"/>
                  </a:lnTo>
                  <a:lnTo>
                    <a:pt x="11581" y="6801"/>
                  </a:lnTo>
                  <a:lnTo>
                    <a:pt x="11591" y="6809"/>
                  </a:lnTo>
                  <a:lnTo>
                    <a:pt x="11845" y="7010"/>
                  </a:lnTo>
                  <a:lnTo>
                    <a:pt x="11935" y="6898"/>
                  </a:lnTo>
                  <a:lnTo>
                    <a:pt x="11673" y="6691"/>
                  </a:lnTo>
                  <a:lnTo>
                    <a:pt x="11662" y="6682"/>
                  </a:lnTo>
                  <a:lnTo>
                    <a:pt x="11653" y="6672"/>
                  </a:lnTo>
                  <a:lnTo>
                    <a:pt x="11646" y="6664"/>
                  </a:lnTo>
                  <a:lnTo>
                    <a:pt x="11639" y="6654"/>
                  </a:lnTo>
                  <a:lnTo>
                    <a:pt x="11634" y="6645"/>
                  </a:lnTo>
                  <a:lnTo>
                    <a:pt x="11630" y="6636"/>
                  </a:lnTo>
                  <a:lnTo>
                    <a:pt x="11626" y="6626"/>
                  </a:lnTo>
                  <a:lnTo>
                    <a:pt x="11625" y="6618"/>
                  </a:lnTo>
                  <a:lnTo>
                    <a:pt x="11624" y="6609"/>
                  </a:lnTo>
                  <a:lnTo>
                    <a:pt x="11624" y="6601"/>
                  </a:lnTo>
                  <a:lnTo>
                    <a:pt x="11625" y="6592"/>
                  </a:lnTo>
                  <a:lnTo>
                    <a:pt x="11627" y="6584"/>
                  </a:lnTo>
                  <a:lnTo>
                    <a:pt x="11630" y="6577"/>
                  </a:lnTo>
                  <a:lnTo>
                    <a:pt x="11633" y="6569"/>
                  </a:lnTo>
                  <a:lnTo>
                    <a:pt x="11637" y="6563"/>
                  </a:lnTo>
                  <a:lnTo>
                    <a:pt x="11641" y="6557"/>
                  </a:lnTo>
                  <a:lnTo>
                    <a:pt x="11648" y="6548"/>
                  </a:lnTo>
                  <a:lnTo>
                    <a:pt x="11655" y="6542"/>
                  </a:lnTo>
                  <a:lnTo>
                    <a:pt x="11663" y="6537"/>
                  </a:lnTo>
                  <a:lnTo>
                    <a:pt x="11672" y="6533"/>
                  </a:lnTo>
                  <a:lnTo>
                    <a:pt x="11680" y="6531"/>
                  </a:lnTo>
                  <a:lnTo>
                    <a:pt x="11689" y="6530"/>
                  </a:lnTo>
                  <a:lnTo>
                    <a:pt x="11698" y="6530"/>
                  </a:lnTo>
                  <a:lnTo>
                    <a:pt x="11708" y="6531"/>
                  </a:lnTo>
                  <a:lnTo>
                    <a:pt x="11718" y="6533"/>
                  </a:lnTo>
                  <a:lnTo>
                    <a:pt x="11727" y="6536"/>
                  </a:lnTo>
                  <a:lnTo>
                    <a:pt x="11738" y="6540"/>
                  </a:lnTo>
                  <a:lnTo>
                    <a:pt x="11749" y="6545"/>
                  </a:lnTo>
                  <a:lnTo>
                    <a:pt x="11760" y="6551"/>
                  </a:lnTo>
                  <a:lnTo>
                    <a:pt x="11771" y="6559"/>
                  </a:lnTo>
                  <a:lnTo>
                    <a:pt x="11782" y="6566"/>
                  </a:lnTo>
                  <a:lnTo>
                    <a:pt x="11794" y="6575"/>
                  </a:lnTo>
                  <a:lnTo>
                    <a:pt x="12038" y="6768"/>
                  </a:lnTo>
                  <a:lnTo>
                    <a:pt x="12126" y="6656"/>
                  </a:lnTo>
                  <a:lnTo>
                    <a:pt x="11865" y="6449"/>
                  </a:lnTo>
                  <a:lnTo>
                    <a:pt x="11842" y="6432"/>
                  </a:lnTo>
                  <a:lnTo>
                    <a:pt x="11820" y="6417"/>
                  </a:lnTo>
                  <a:lnTo>
                    <a:pt x="11797" y="6405"/>
                  </a:lnTo>
                  <a:lnTo>
                    <a:pt x="11777" y="6396"/>
                  </a:lnTo>
                  <a:lnTo>
                    <a:pt x="11756" y="6388"/>
                  </a:lnTo>
                  <a:lnTo>
                    <a:pt x="11736" y="6384"/>
                  </a:lnTo>
                  <a:lnTo>
                    <a:pt x="11718" y="6381"/>
                  </a:lnTo>
                  <a:lnTo>
                    <a:pt x="11698" y="6380"/>
                  </a:lnTo>
                  <a:lnTo>
                    <a:pt x="11681" y="6382"/>
                  </a:lnTo>
                  <a:lnTo>
                    <a:pt x="11664" y="6385"/>
                  </a:lnTo>
                  <a:lnTo>
                    <a:pt x="11649" y="6390"/>
                  </a:lnTo>
                  <a:lnTo>
                    <a:pt x="11634" y="6397"/>
                  </a:lnTo>
                  <a:lnTo>
                    <a:pt x="11619" y="6405"/>
                  </a:lnTo>
                  <a:lnTo>
                    <a:pt x="11606" y="6416"/>
                  </a:lnTo>
                  <a:lnTo>
                    <a:pt x="11593" y="6428"/>
                  </a:lnTo>
                  <a:lnTo>
                    <a:pt x="11581" y="6441"/>
                  </a:lnTo>
                  <a:lnTo>
                    <a:pt x="11575" y="6450"/>
                  </a:lnTo>
                  <a:lnTo>
                    <a:pt x="11568" y="6460"/>
                  </a:lnTo>
                  <a:lnTo>
                    <a:pt x="11563" y="6470"/>
                  </a:lnTo>
                  <a:lnTo>
                    <a:pt x="11558" y="6479"/>
                  </a:lnTo>
                  <a:lnTo>
                    <a:pt x="11553" y="6490"/>
                  </a:lnTo>
                  <a:lnTo>
                    <a:pt x="11549" y="6500"/>
                  </a:lnTo>
                  <a:lnTo>
                    <a:pt x="11546" y="6512"/>
                  </a:lnTo>
                  <a:lnTo>
                    <a:pt x="11544" y="6522"/>
                  </a:lnTo>
                  <a:lnTo>
                    <a:pt x="11542" y="6534"/>
                  </a:lnTo>
                  <a:lnTo>
                    <a:pt x="11541" y="6546"/>
                  </a:lnTo>
                  <a:lnTo>
                    <a:pt x="11541" y="6559"/>
                  </a:lnTo>
                  <a:lnTo>
                    <a:pt x="11542" y="6571"/>
                  </a:lnTo>
                  <a:lnTo>
                    <a:pt x="11543" y="6584"/>
                  </a:lnTo>
                  <a:lnTo>
                    <a:pt x="11545" y="6597"/>
                  </a:lnTo>
                  <a:lnTo>
                    <a:pt x="11548" y="6611"/>
                  </a:lnTo>
                  <a:lnTo>
                    <a:pt x="11552" y="6625"/>
                  </a:lnTo>
                  <a:lnTo>
                    <a:pt x="11551" y="6627"/>
                  </a:lnTo>
                  <a:close/>
                  <a:moveTo>
                    <a:pt x="12009" y="5926"/>
                  </a:moveTo>
                  <a:lnTo>
                    <a:pt x="11997" y="5925"/>
                  </a:lnTo>
                  <a:lnTo>
                    <a:pt x="11986" y="5926"/>
                  </a:lnTo>
                  <a:lnTo>
                    <a:pt x="11975" y="5926"/>
                  </a:lnTo>
                  <a:lnTo>
                    <a:pt x="11965" y="5928"/>
                  </a:lnTo>
                  <a:lnTo>
                    <a:pt x="11954" y="5930"/>
                  </a:lnTo>
                  <a:lnTo>
                    <a:pt x="11944" y="5933"/>
                  </a:lnTo>
                  <a:lnTo>
                    <a:pt x="11935" y="5938"/>
                  </a:lnTo>
                  <a:lnTo>
                    <a:pt x="11925" y="5943"/>
                  </a:lnTo>
                  <a:lnTo>
                    <a:pt x="11915" y="5948"/>
                  </a:lnTo>
                  <a:lnTo>
                    <a:pt x="11907" y="5955"/>
                  </a:lnTo>
                  <a:lnTo>
                    <a:pt x="11898" y="5962"/>
                  </a:lnTo>
                  <a:lnTo>
                    <a:pt x="11891" y="5970"/>
                  </a:lnTo>
                  <a:lnTo>
                    <a:pt x="11883" y="5978"/>
                  </a:lnTo>
                  <a:lnTo>
                    <a:pt x="11875" y="5988"/>
                  </a:lnTo>
                  <a:lnTo>
                    <a:pt x="11869" y="5999"/>
                  </a:lnTo>
                  <a:lnTo>
                    <a:pt x="11864" y="6009"/>
                  </a:lnTo>
                  <a:lnTo>
                    <a:pt x="11857" y="6022"/>
                  </a:lnTo>
                  <a:lnTo>
                    <a:pt x="11852" y="6036"/>
                  </a:lnTo>
                  <a:lnTo>
                    <a:pt x="11848" y="6049"/>
                  </a:lnTo>
                  <a:lnTo>
                    <a:pt x="11845" y="6062"/>
                  </a:lnTo>
                  <a:lnTo>
                    <a:pt x="11843" y="6075"/>
                  </a:lnTo>
                  <a:lnTo>
                    <a:pt x="11842" y="6087"/>
                  </a:lnTo>
                  <a:lnTo>
                    <a:pt x="11842" y="6099"/>
                  </a:lnTo>
                  <a:lnTo>
                    <a:pt x="11843" y="6110"/>
                  </a:lnTo>
                  <a:lnTo>
                    <a:pt x="11844" y="6121"/>
                  </a:lnTo>
                  <a:lnTo>
                    <a:pt x="11847" y="6132"/>
                  </a:lnTo>
                  <a:lnTo>
                    <a:pt x="11850" y="6143"/>
                  </a:lnTo>
                  <a:lnTo>
                    <a:pt x="11852" y="6152"/>
                  </a:lnTo>
                  <a:lnTo>
                    <a:pt x="11859" y="6170"/>
                  </a:lnTo>
                  <a:lnTo>
                    <a:pt x="11868" y="6186"/>
                  </a:lnTo>
                  <a:lnTo>
                    <a:pt x="11867" y="6189"/>
                  </a:lnTo>
                  <a:lnTo>
                    <a:pt x="11798" y="6162"/>
                  </a:lnTo>
                  <a:lnTo>
                    <a:pt x="11741" y="6272"/>
                  </a:lnTo>
                  <a:lnTo>
                    <a:pt x="11776" y="6288"/>
                  </a:lnTo>
                  <a:lnTo>
                    <a:pt x="11811" y="6304"/>
                  </a:lnTo>
                  <a:lnTo>
                    <a:pt x="11850" y="6323"/>
                  </a:lnTo>
                  <a:lnTo>
                    <a:pt x="11891" y="6344"/>
                  </a:lnTo>
                  <a:lnTo>
                    <a:pt x="12233" y="6518"/>
                  </a:lnTo>
                  <a:lnTo>
                    <a:pt x="12298" y="6390"/>
                  </a:lnTo>
                  <a:lnTo>
                    <a:pt x="12003" y="6240"/>
                  </a:lnTo>
                  <a:lnTo>
                    <a:pt x="11991" y="6234"/>
                  </a:lnTo>
                  <a:lnTo>
                    <a:pt x="11981" y="6227"/>
                  </a:lnTo>
                  <a:lnTo>
                    <a:pt x="11972" y="6220"/>
                  </a:lnTo>
                  <a:lnTo>
                    <a:pt x="11964" y="6211"/>
                  </a:lnTo>
                  <a:lnTo>
                    <a:pt x="11956" y="6204"/>
                  </a:lnTo>
                  <a:lnTo>
                    <a:pt x="11951" y="6195"/>
                  </a:lnTo>
                  <a:lnTo>
                    <a:pt x="11945" y="6186"/>
                  </a:lnTo>
                  <a:lnTo>
                    <a:pt x="11942" y="6177"/>
                  </a:lnTo>
                  <a:lnTo>
                    <a:pt x="11939" y="6168"/>
                  </a:lnTo>
                  <a:lnTo>
                    <a:pt x="11938" y="6160"/>
                  </a:lnTo>
                  <a:lnTo>
                    <a:pt x="11937" y="6151"/>
                  </a:lnTo>
                  <a:lnTo>
                    <a:pt x="11936" y="6143"/>
                  </a:lnTo>
                  <a:lnTo>
                    <a:pt x="11937" y="6134"/>
                  </a:lnTo>
                  <a:lnTo>
                    <a:pt x="11939" y="6126"/>
                  </a:lnTo>
                  <a:lnTo>
                    <a:pt x="11941" y="6119"/>
                  </a:lnTo>
                  <a:lnTo>
                    <a:pt x="11944" y="6112"/>
                  </a:lnTo>
                  <a:lnTo>
                    <a:pt x="11949" y="6103"/>
                  </a:lnTo>
                  <a:lnTo>
                    <a:pt x="11955" y="6095"/>
                  </a:lnTo>
                  <a:lnTo>
                    <a:pt x="11961" y="6089"/>
                  </a:lnTo>
                  <a:lnTo>
                    <a:pt x="11969" y="6084"/>
                  </a:lnTo>
                  <a:lnTo>
                    <a:pt x="11976" y="6079"/>
                  </a:lnTo>
                  <a:lnTo>
                    <a:pt x="11984" y="6077"/>
                  </a:lnTo>
                  <a:lnTo>
                    <a:pt x="11993" y="6075"/>
                  </a:lnTo>
                  <a:lnTo>
                    <a:pt x="12002" y="6074"/>
                  </a:lnTo>
                  <a:lnTo>
                    <a:pt x="12011" y="6074"/>
                  </a:lnTo>
                  <a:lnTo>
                    <a:pt x="12020" y="6075"/>
                  </a:lnTo>
                  <a:lnTo>
                    <a:pt x="12031" y="6076"/>
                  </a:lnTo>
                  <a:lnTo>
                    <a:pt x="12041" y="6078"/>
                  </a:lnTo>
                  <a:lnTo>
                    <a:pt x="12052" y="6081"/>
                  </a:lnTo>
                  <a:lnTo>
                    <a:pt x="12062" y="6086"/>
                  </a:lnTo>
                  <a:lnTo>
                    <a:pt x="12073" y="6090"/>
                  </a:lnTo>
                  <a:lnTo>
                    <a:pt x="12084" y="6095"/>
                  </a:lnTo>
                  <a:lnTo>
                    <a:pt x="12374" y="6242"/>
                  </a:lnTo>
                  <a:lnTo>
                    <a:pt x="12438" y="6115"/>
                  </a:lnTo>
                  <a:lnTo>
                    <a:pt x="12141" y="5964"/>
                  </a:lnTo>
                  <a:lnTo>
                    <a:pt x="12129" y="5957"/>
                  </a:lnTo>
                  <a:lnTo>
                    <a:pt x="12118" y="5950"/>
                  </a:lnTo>
                  <a:lnTo>
                    <a:pt x="12108" y="5943"/>
                  </a:lnTo>
                  <a:lnTo>
                    <a:pt x="12100" y="5935"/>
                  </a:lnTo>
                  <a:lnTo>
                    <a:pt x="12093" y="5927"/>
                  </a:lnTo>
                  <a:lnTo>
                    <a:pt x="12087" y="5918"/>
                  </a:lnTo>
                  <a:lnTo>
                    <a:pt x="12083" y="5911"/>
                  </a:lnTo>
                  <a:lnTo>
                    <a:pt x="12079" y="5902"/>
                  </a:lnTo>
                  <a:lnTo>
                    <a:pt x="12076" y="5894"/>
                  </a:lnTo>
                  <a:lnTo>
                    <a:pt x="12075" y="5885"/>
                  </a:lnTo>
                  <a:lnTo>
                    <a:pt x="12074" y="5876"/>
                  </a:lnTo>
                  <a:lnTo>
                    <a:pt x="12074" y="5869"/>
                  </a:lnTo>
                  <a:lnTo>
                    <a:pt x="12075" y="5860"/>
                  </a:lnTo>
                  <a:lnTo>
                    <a:pt x="12077" y="5853"/>
                  </a:lnTo>
                  <a:lnTo>
                    <a:pt x="12079" y="5845"/>
                  </a:lnTo>
                  <a:lnTo>
                    <a:pt x="12083" y="5839"/>
                  </a:lnTo>
                  <a:lnTo>
                    <a:pt x="12088" y="5829"/>
                  </a:lnTo>
                  <a:lnTo>
                    <a:pt x="12095" y="5822"/>
                  </a:lnTo>
                  <a:lnTo>
                    <a:pt x="12101" y="5815"/>
                  </a:lnTo>
                  <a:lnTo>
                    <a:pt x="12107" y="5810"/>
                  </a:lnTo>
                  <a:lnTo>
                    <a:pt x="12116" y="5806"/>
                  </a:lnTo>
                  <a:lnTo>
                    <a:pt x="12125" y="5802"/>
                  </a:lnTo>
                  <a:lnTo>
                    <a:pt x="12133" y="5800"/>
                  </a:lnTo>
                  <a:lnTo>
                    <a:pt x="12143" y="5800"/>
                  </a:lnTo>
                  <a:lnTo>
                    <a:pt x="12152" y="5800"/>
                  </a:lnTo>
                  <a:lnTo>
                    <a:pt x="12163" y="5801"/>
                  </a:lnTo>
                  <a:lnTo>
                    <a:pt x="12175" y="5804"/>
                  </a:lnTo>
                  <a:lnTo>
                    <a:pt x="12186" y="5807"/>
                  </a:lnTo>
                  <a:lnTo>
                    <a:pt x="12198" y="5810"/>
                  </a:lnTo>
                  <a:lnTo>
                    <a:pt x="12210" y="5815"/>
                  </a:lnTo>
                  <a:lnTo>
                    <a:pt x="12223" y="5821"/>
                  </a:lnTo>
                  <a:lnTo>
                    <a:pt x="12236" y="5827"/>
                  </a:lnTo>
                  <a:lnTo>
                    <a:pt x="12513" y="5968"/>
                  </a:lnTo>
                  <a:lnTo>
                    <a:pt x="12578" y="5840"/>
                  </a:lnTo>
                  <a:lnTo>
                    <a:pt x="12280" y="5689"/>
                  </a:lnTo>
                  <a:lnTo>
                    <a:pt x="12254" y="5677"/>
                  </a:lnTo>
                  <a:lnTo>
                    <a:pt x="12230" y="5667"/>
                  </a:lnTo>
                  <a:lnTo>
                    <a:pt x="12206" y="5660"/>
                  </a:lnTo>
                  <a:lnTo>
                    <a:pt x="12184" y="5654"/>
                  </a:lnTo>
                  <a:lnTo>
                    <a:pt x="12162" y="5651"/>
                  </a:lnTo>
                  <a:lnTo>
                    <a:pt x="12142" y="5650"/>
                  </a:lnTo>
                  <a:lnTo>
                    <a:pt x="12122" y="5651"/>
                  </a:lnTo>
                  <a:lnTo>
                    <a:pt x="12104" y="5654"/>
                  </a:lnTo>
                  <a:lnTo>
                    <a:pt x="12087" y="5659"/>
                  </a:lnTo>
                  <a:lnTo>
                    <a:pt x="12071" y="5666"/>
                  </a:lnTo>
                  <a:lnTo>
                    <a:pt x="12057" y="5674"/>
                  </a:lnTo>
                  <a:lnTo>
                    <a:pt x="12043" y="5684"/>
                  </a:lnTo>
                  <a:lnTo>
                    <a:pt x="12031" y="5695"/>
                  </a:lnTo>
                  <a:lnTo>
                    <a:pt x="12020" y="5708"/>
                  </a:lnTo>
                  <a:lnTo>
                    <a:pt x="12010" y="5722"/>
                  </a:lnTo>
                  <a:lnTo>
                    <a:pt x="12001" y="5738"/>
                  </a:lnTo>
                  <a:lnTo>
                    <a:pt x="11997" y="5748"/>
                  </a:lnTo>
                  <a:lnTo>
                    <a:pt x="11993" y="5758"/>
                  </a:lnTo>
                  <a:lnTo>
                    <a:pt x="11988" y="5769"/>
                  </a:lnTo>
                  <a:lnTo>
                    <a:pt x="11985" y="5780"/>
                  </a:lnTo>
                  <a:lnTo>
                    <a:pt x="11983" y="5791"/>
                  </a:lnTo>
                  <a:lnTo>
                    <a:pt x="11982" y="5801"/>
                  </a:lnTo>
                  <a:lnTo>
                    <a:pt x="11981" y="5813"/>
                  </a:lnTo>
                  <a:lnTo>
                    <a:pt x="11981" y="5825"/>
                  </a:lnTo>
                  <a:lnTo>
                    <a:pt x="11981" y="5837"/>
                  </a:lnTo>
                  <a:lnTo>
                    <a:pt x="11982" y="5849"/>
                  </a:lnTo>
                  <a:lnTo>
                    <a:pt x="11985" y="5860"/>
                  </a:lnTo>
                  <a:lnTo>
                    <a:pt x="11988" y="5873"/>
                  </a:lnTo>
                  <a:lnTo>
                    <a:pt x="11991" y="5885"/>
                  </a:lnTo>
                  <a:lnTo>
                    <a:pt x="11997" y="5898"/>
                  </a:lnTo>
                  <a:lnTo>
                    <a:pt x="12002" y="5911"/>
                  </a:lnTo>
                  <a:lnTo>
                    <a:pt x="12010" y="5924"/>
                  </a:lnTo>
                  <a:lnTo>
                    <a:pt x="12009" y="5926"/>
                  </a:lnTo>
                  <a:close/>
                  <a:moveTo>
                    <a:pt x="12237" y="5210"/>
                  </a:moveTo>
                  <a:lnTo>
                    <a:pt x="12557" y="5318"/>
                  </a:lnTo>
                  <a:lnTo>
                    <a:pt x="12568" y="5322"/>
                  </a:lnTo>
                  <a:lnTo>
                    <a:pt x="12579" y="5327"/>
                  </a:lnTo>
                  <a:lnTo>
                    <a:pt x="12587" y="5333"/>
                  </a:lnTo>
                  <a:lnTo>
                    <a:pt x="12596" y="5338"/>
                  </a:lnTo>
                  <a:lnTo>
                    <a:pt x="12602" y="5345"/>
                  </a:lnTo>
                  <a:lnTo>
                    <a:pt x="12610" y="5352"/>
                  </a:lnTo>
                  <a:lnTo>
                    <a:pt x="12615" y="5359"/>
                  </a:lnTo>
                  <a:lnTo>
                    <a:pt x="12619" y="5367"/>
                  </a:lnTo>
                  <a:lnTo>
                    <a:pt x="12624" y="5375"/>
                  </a:lnTo>
                  <a:lnTo>
                    <a:pt x="12627" y="5384"/>
                  </a:lnTo>
                  <a:lnTo>
                    <a:pt x="12629" y="5393"/>
                  </a:lnTo>
                  <a:lnTo>
                    <a:pt x="12630" y="5401"/>
                  </a:lnTo>
                  <a:lnTo>
                    <a:pt x="12630" y="5410"/>
                  </a:lnTo>
                  <a:lnTo>
                    <a:pt x="12630" y="5418"/>
                  </a:lnTo>
                  <a:lnTo>
                    <a:pt x="12629" y="5427"/>
                  </a:lnTo>
                  <a:lnTo>
                    <a:pt x="12626" y="5436"/>
                  </a:lnTo>
                  <a:lnTo>
                    <a:pt x="12623" y="5445"/>
                  </a:lnTo>
                  <a:lnTo>
                    <a:pt x="12617" y="5455"/>
                  </a:lnTo>
                  <a:lnTo>
                    <a:pt x="12612" y="5462"/>
                  </a:lnTo>
                  <a:lnTo>
                    <a:pt x="12606" y="5469"/>
                  </a:lnTo>
                  <a:lnTo>
                    <a:pt x="12598" y="5474"/>
                  </a:lnTo>
                  <a:lnTo>
                    <a:pt x="12589" y="5480"/>
                  </a:lnTo>
                  <a:lnTo>
                    <a:pt x="12581" y="5483"/>
                  </a:lnTo>
                  <a:lnTo>
                    <a:pt x="12571" y="5485"/>
                  </a:lnTo>
                  <a:lnTo>
                    <a:pt x="12562" y="5487"/>
                  </a:lnTo>
                  <a:lnTo>
                    <a:pt x="12550" y="5487"/>
                  </a:lnTo>
                  <a:lnTo>
                    <a:pt x="12539" y="5487"/>
                  </a:lnTo>
                  <a:lnTo>
                    <a:pt x="12526" y="5486"/>
                  </a:lnTo>
                  <a:lnTo>
                    <a:pt x="12513" y="5484"/>
                  </a:lnTo>
                  <a:lnTo>
                    <a:pt x="12500" y="5481"/>
                  </a:lnTo>
                  <a:lnTo>
                    <a:pt x="12486" y="5476"/>
                  </a:lnTo>
                  <a:lnTo>
                    <a:pt x="12471" y="5472"/>
                  </a:lnTo>
                  <a:lnTo>
                    <a:pt x="12181" y="5375"/>
                  </a:lnTo>
                  <a:lnTo>
                    <a:pt x="12135" y="5514"/>
                  </a:lnTo>
                  <a:lnTo>
                    <a:pt x="12446" y="5617"/>
                  </a:lnTo>
                  <a:lnTo>
                    <a:pt x="12475" y="5627"/>
                  </a:lnTo>
                  <a:lnTo>
                    <a:pt x="12501" y="5633"/>
                  </a:lnTo>
                  <a:lnTo>
                    <a:pt x="12526" y="5637"/>
                  </a:lnTo>
                  <a:lnTo>
                    <a:pt x="12551" y="5639"/>
                  </a:lnTo>
                  <a:lnTo>
                    <a:pt x="12572" y="5639"/>
                  </a:lnTo>
                  <a:lnTo>
                    <a:pt x="12594" y="5637"/>
                  </a:lnTo>
                  <a:lnTo>
                    <a:pt x="12612" y="5634"/>
                  </a:lnTo>
                  <a:lnTo>
                    <a:pt x="12630" y="5628"/>
                  </a:lnTo>
                  <a:lnTo>
                    <a:pt x="12639" y="5624"/>
                  </a:lnTo>
                  <a:lnTo>
                    <a:pt x="12646" y="5620"/>
                  </a:lnTo>
                  <a:lnTo>
                    <a:pt x="12654" y="5616"/>
                  </a:lnTo>
                  <a:lnTo>
                    <a:pt x="12661" y="5611"/>
                  </a:lnTo>
                  <a:lnTo>
                    <a:pt x="12675" y="5601"/>
                  </a:lnTo>
                  <a:lnTo>
                    <a:pt x="12687" y="5589"/>
                  </a:lnTo>
                  <a:lnTo>
                    <a:pt x="12698" y="5575"/>
                  </a:lnTo>
                  <a:lnTo>
                    <a:pt x="12708" y="5560"/>
                  </a:lnTo>
                  <a:lnTo>
                    <a:pt x="12715" y="5543"/>
                  </a:lnTo>
                  <a:lnTo>
                    <a:pt x="12723" y="5525"/>
                  </a:lnTo>
                  <a:lnTo>
                    <a:pt x="12727" y="5510"/>
                  </a:lnTo>
                  <a:lnTo>
                    <a:pt x="12730" y="5496"/>
                  </a:lnTo>
                  <a:lnTo>
                    <a:pt x="12732" y="5482"/>
                  </a:lnTo>
                  <a:lnTo>
                    <a:pt x="12733" y="5468"/>
                  </a:lnTo>
                  <a:lnTo>
                    <a:pt x="12733" y="5455"/>
                  </a:lnTo>
                  <a:lnTo>
                    <a:pt x="12732" y="5442"/>
                  </a:lnTo>
                  <a:lnTo>
                    <a:pt x="12730" y="5430"/>
                  </a:lnTo>
                  <a:lnTo>
                    <a:pt x="12728" y="5419"/>
                  </a:lnTo>
                  <a:lnTo>
                    <a:pt x="12725" y="5408"/>
                  </a:lnTo>
                  <a:lnTo>
                    <a:pt x="12721" y="5398"/>
                  </a:lnTo>
                  <a:lnTo>
                    <a:pt x="12717" y="5388"/>
                  </a:lnTo>
                  <a:lnTo>
                    <a:pt x="12713" y="5379"/>
                  </a:lnTo>
                  <a:lnTo>
                    <a:pt x="12703" y="5363"/>
                  </a:lnTo>
                  <a:lnTo>
                    <a:pt x="12694" y="5349"/>
                  </a:lnTo>
                  <a:lnTo>
                    <a:pt x="12694" y="5345"/>
                  </a:lnTo>
                  <a:lnTo>
                    <a:pt x="12766" y="5363"/>
                  </a:lnTo>
                  <a:lnTo>
                    <a:pt x="12806" y="5242"/>
                  </a:lnTo>
                  <a:lnTo>
                    <a:pt x="12771" y="5232"/>
                  </a:lnTo>
                  <a:lnTo>
                    <a:pt x="12732" y="5221"/>
                  </a:lnTo>
                  <a:lnTo>
                    <a:pt x="12690" y="5208"/>
                  </a:lnTo>
                  <a:lnTo>
                    <a:pt x="12645" y="5193"/>
                  </a:lnTo>
                  <a:lnTo>
                    <a:pt x="12283" y="5072"/>
                  </a:lnTo>
                  <a:lnTo>
                    <a:pt x="12237" y="5210"/>
                  </a:lnTo>
                  <a:close/>
                  <a:moveTo>
                    <a:pt x="12433" y="4837"/>
                  </a:moveTo>
                  <a:lnTo>
                    <a:pt x="12360" y="4825"/>
                  </a:lnTo>
                  <a:lnTo>
                    <a:pt x="12327" y="4947"/>
                  </a:lnTo>
                  <a:lnTo>
                    <a:pt x="12364" y="4956"/>
                  </a:lnTo>
                  <a:lnTo>
                    <a:pt x="12403" y="4965"/>
                  </a:lnTo>
                  <a:lnTo>
                    <a:pt x="12443" y="4974"/>
                  </a:lnTo>
                  <a:lnTo>
                    <a:pt x="12489" y="4985"/>
                  </a:lnTo>
                  <a:lnTo>
                    <a:pt x="12861" y="5082"/>
                  </a:lnTo>
                  <a:lnTo>
                    <a:pt x="12898" y="4940"/>
                  </a:lnTo>
                  <a:lnTo>
                    <a:pt x="12581" y="4858"/>
                  </a:lnTo>
                  <a:lnTo>
                    <a:pt x="12566" y="4854"/>
                  </a:lnTo>
                  <a:lnTo>
                    <a:pt x="12553" y="4849"/>
                  </a:lnTo>
                  <a:lnTo>
                    <a:pt x="12542" y="4842"/>
                  </a:lnTo>
                  <a:lnTo>
                    <a:pt x="12531" y="4836"/>
                  </a:lnTo>
                  <a:lnTo>
                    <a:pt x="12523" y="4829"/>
                  </a:lnTo>
                  <a:lnTo>
                    <a:pt x="12515" y="4821"/>
                  </a:lnTo>
                  <a:lnTo>
                    <a:pt x="12509" y="4813"/>
                  </a:lnTo>
                  <a:lnTo>
                    <a:pt x="12504" y="4805"/>
                  </a:lnTo>
                  <a:lnTo>
                    <a:pt x="12499" y="4796"/>
                  </a:lnTo>
                  <a:lnTo>
                    <a:pt x="12496" y="4788"/>
                  </a:lnTo>
                  <a:lnTo>
                    <a:pt x="12493" y="4779"/>
                  </a:lnTo>
                  <a:lnTo>
                    <a:pt x="12492" y="4770"/>
                  </a:lnTo>
                  <a:lnTo>
                    <a:pt x="12491" y="4762"/>
                  </a:lnTo>
                  <a:lnTo>
                    <a:pt x="12492" y="4754"/>
                  </a:lnTo>
                  <a:lnTo>
                    <a:pt x="12492" y="4747"/>
                  </a:lnTo>
                  <a:lnTo>
                    <a:pt x="12494" y="4739"/>
                  </a:lnTo>
                  <a:lnTo>
                    <a:pt x="12497" y="4729"/>
                  </a:lnTo>
                  <a:lnTo>
                    <a:pt x="12501" y="4719"/>
                  </a:lnTo>
                  <a:lnTo>
                    <a:pt x="12507" y="4710"/>
                  </a:lnTo>
                  <a:lnTo>
                    <a:pt x="12512" y="4703"/>
                  </a:lnTo>
                  <a:lnTo>
                    <a:pt x="12520" y="4698"/>
                  </a:lnTo>
                  <a:lnTo>
                    <a:pt x="12527" y="4692"/>
                  </a:lnTo>
                  <a:lnTo>
                    <a:pt x="12535" y="4688"/>
                  </a:lnTo>
                  <a:lnTo>
                    <a:pt x="12544" y="4685"/>
                  </a:lnTo>
                  <a:lnTo>
                    <a:pt x="12553" y="4682"/>
                  </a:lnTo>
                  <a:lnTo>
                    <a:pt x="12564" y="4680"/>
                  </a:lnTo>
                  <a:lnTo>
                    <a:pt x="12573" y="4680"/>
                  </a:lnTo>
                  <a:lnTo>
                    <a:pt x="12584" y="4680"/>
                  </a:lnTo>
                  <a:lnTo>
                    <a:pt x="12596" y="4681"/>
                  </a:lnTo>
                  <a:lnTo>
                    <a:pt x="12608" y="4682"/>
                  </a:lnTo>
                  <a:lnTo>
                    <a:pt x="12619" y="4685"/>
                  </a:lnTo>
                  <a:lnTo>
                    <a:pt x="12631" y="4688"/>
                  </a:lnTo>
                  <a:lnTo>
                    <a:pt x="12942" y="4768"/>
                  </a:lnTo>
                  <a:lnTo>
                    <a:pt x="12978" y="4627"/>
                  </a:lnTo>
                  <a:lnTo>
                    <a:pt x="12653" y="4543"/>
                  </a:lnTo>
                  <a:lnTo>
                    <a:pt x="12625" y="4537"/>
                  </a:lnTo>
                  <a:lnTo>
                    <a:pt x="12599" y="4532"/>
                  </a:lnTo>
                  <a:lnTo>
                    <a:pt x="12575" y="4531"/>
                  </a:lnTo>
                  <a:lnTo>
                    <a:pt x="12552" y="4531"/>
                  </a:lnTo>
                  <a:lnTo>
                    <a:pt x="12530" y="4533"/>
                  </a:lnTo>
                  <a:lnTo>
                    <a:pt x="12511" y="4537"/>
                  </a:lnTo>
                  <a:lnTo>
                    <a:pt x="12492" y="4543"/>
                  </a:lnTo>
                  <a:lnTo>
                    <a:pt x="12476" y="4551"/>
                  </a:lnTo>
                  <a:lnTo>
                    <a:pt x="12460" y="4559"/>
                  </a:lnTo>
                  <a:lnTo>
                    <a:pt x="12446" y="4570"/>
                  </a:lnTo>
                  <a:lnTo>
                    <a:pt x="12433" y="4582"/>
                  </a:lnTo>
                  <a:lnTo>
                    <a:pt x="12421" y="4595"/>
                  </a:lnTo>
                  <a:lnTo>
                    <a:pt x="12411" y="4610"/>
                  </a:lnTo>
                  <a:lnTo>
                    <a:pt x="12404" y="4625"/>
                  </a:lnTo>
                  <a:lnTo>
                    <a:pt x="12396" y="4642"/>
                  </a:lnTo>
                  <a:lnTo>
                    <a:pt x="12391" y="4660"/>
                  </a:lnTo>
                  <a:lnTo>
                    <a:pt x="12388" y="4674"/>
                  </a:lnTo>
                  <a:lnTo>
                    <a:pt x="12385" y="4688"/>
                  </a:lnTo>
                  <a:lnTo>
                    <a:pt x="12384" y="4702"/>
                  </a:lnTo>
                  <a:lnTo>
                    <a:pt x="12384" y="4715"/>
                  </a:lnTo>
                  <a:lnTo>
                    <a:pt x="12384" y="4728"/>
                  </a:lnTo>
                  <a:lnTo>
                    <a:pt x="12387" y="4739"/>
                  </a:lnTo>
                  <a:lnTo>
                    <a:pt x="12389" y="4752"/>
                  </a:lnTo>
                  <a:lnTo>
                    <a:pt x="12392" y="4763"/>
                  </a:lnTo>
                  <a:lnTo>
                    <a:pt x="12396" y="4774"/>
                  </a:lnTo>
                  <a:lnTo>
                    <a:pt x="12400" y="4784"/>
                  </a:lnTo>
                  <a:lnTo>
                    <a:pt x="12405" y="4794"/>
                  </a:lnTo>
                  <a:lnTo>
                    <a:pt x="12410" y="4804"/>
                  </a:lnTo>
                  <a:lnTo>
                    <a:pt x="12416" y="4812"/>
                  </a:lnTo>
                  <a:lnTo>
                    <a:pt x="12421" y="4820"/>
                  </a:lnTo>
                  <a:lnTo>
                    <a:pt x="12427" y="4827"/>
                  </a:lnTo>
                  <a:lnTo>
                    <a:pt x="12434" y="4835"/>
                  </a:lnTo>
                  <a:lnTo>
                    <a:pt x="12433" y="4837"/>
                  </a:lnTo>
                  <a:close/>
                  <a:moveTo>
                    <a:pt x="12340" y="4207"/>
                  </a:moveTo>
                  <a:lnTo>
                    <a:pt x="12332" y="4206"/>
                  </a:lnTo>
                  <a:lnTo>
                    <a:pt x="12324" y="4206"/>
                  </a:lnTo>
                  <a:lnTo>
                    <a:pt x="12317" y="4207"/>
                  </a:lnTo>
                  <a:lnTo>
                    <a:pt x="12308" y="4208"/>
                  </a:lnTo>
                  <a:lnTo>
                    <a:pt x="12302" y="4210"/>
                  </a:lnTo>
                  <a:lnTo>
                    <a:pt x="12294" y="4214"/>
                  </a:lnTo>
                  <a:lnTo>
                    <a:pt x="12288" y="4217"/>
                  </a:lnTo>
                  <a:lnTo>
                    <a:pt x="12282" y="4221"/>
                  </a:lnTo>
                  <a:lnTo>
                    <a:pt x="12276" y="4226"/>
                  </a:lnTo>
                  <a:lnTo>
                    <a:pt x="12272" y="4231"/>
                  </a:lnTo>
                  <a:lnTo>
                    <a:pt x="12266" y="4236"/>
                  </a:lnTo>
                  <a:lnTo>
                    <a:pt x="12262" y="4243"/>
                  </a:lnTo>
                  <a:lnTo>
                    <a:pt x="12259" y="4250"/>
                  </a:lnTo>
                  <a:lnTo>
                    <a:pt x="12256" y="4258"/>
                  </a:lnTo>
                  <a:lnTo>
                    <a:pt x="12253" y="4266"/>
                  </a:lnTo>
                  <a:lnTo>
                    <a:pt x="12252" y="4274"/>
                  </a:lnTo>
                  <a:lnTo>
                    <a:pt x="12251" y="4282"/>
                  </a:lnTo>
                  <a:lnTo>
                    <a:pt x="12251" y="4291"/>
                  </a:lnTo>
                  <a:lnTo>
                    <a:pt x="12252" y="4298"/>
                  </a:lnTo>
                  <a:lnTo>
                    <a:pt x="12253" y="4306"/>
                  </a:lnTo>
                  <a:lnTo>
                    <a:pt x="12256" y="4313"/>
                  </a:lnTo>
                  <a:lnTo>
                    <a:pt x="12258" y="4320"/>
                  </a:lnTo>
                  <a:lnTo>
                    <a:pt x="12262" y="4326"/>
                  </a:lnTo>
                  <a:lnTo>
                    <a:pt x="12265" y="4333"/>
                  </a:lnTo>
                  <a:lnTo>
                    <a:pt x="12271" y="4338"/>
                  </a:lnTo>
                  <a:lnTo>
                    <a:pt x="12276" y="4344"/>
                  </a:lnTo>
                  <a:lnTo>
                    <a:pt x="12281" y="4348"/>
                  </a:lnTo>
                  <a:lnTo>
                    <a:pt x="12288" y="4352"/>
                  </a:lnTo>
                  <a:lnTo>
                    <a:pt x="12294" y="4356"/>
                  </a:lnTo>
                  <a:lnTo>
                    <a:pt x="12302" y="4359"/>
                  </a:lnTo>
                  <a:lnTo>
                    <a:pt x="12309" y="4361"/>
                  </a:lnTo>
                  <a:lnTo>
                    <a:pt x="12318" y="4363"/>
                  </a:lnTo>
                  <a:lnTo>
                    <a:pt x="12326" y="4364"/>
                  </a:lnTo>
                  <a:lnTo>
                    <a:pt x="12334" y="4364"/>
                  </a:lnTo>
                  <a:lnTo>
                    <a:pt x="12341" y="4363"/>
                  </a:lnTo>
                  <a:lnTo>
                    <a:pt x="12349" y="4362"/>
                  </a:lnTo>
                  <a:lnTo>
                    <a:pt x="12356" y="4360"/>
                  </a:lnTo>
                  <a:lnTo>
                    <a:pt x="12364" y="4356"/>
                  </a:lnTo>
                  <a:lnTo>
                    <a:pt x="12370" y="4353"/>
                  </a:lnTo>
                  <a:lnTo>
                    <a:pt x="12376" y="4349"/>
                  </a:lnTo>
                  <a:lnTo>
                    <a:pt x="12382" y="4345"/>
                  </a:lnTo>
                  <a:lnTo>
                    <a:pt x="12387" y="4339"/>
                  </a:lnTo>
                  <a:lnTo>
                    <a:pt x="12392" y="4334"/>
                  </a:lnTo>
                  <a:lnTo>
                    <a:pt x="12396" y="4327"/>
                  </a:lnTo>
                  <a:lnTo>
                    <a:pt x="12399" y="4320"/>
                  </a:lnTo>
                  <a:lnTo>
                    <a:pt x="12403" y="4312"/>
                  </a:lnTo>
                  <a:lnTo>
                    <a:pt x="12405" y="4305"/>
                  </a:lnTo>
                  <a:lnTo>
                    <a:pt x="12406" y="4296"/>
                  </a:lnTo>
                  <a:lnTo>
                    <a:pt x="12407" y="4289"/>
                  </a:lnTo>
                  <a:lnTo>
                    <a:pt x="12407" y="4280"/>
                  </a:lnTo>
                  <a:lnTo>
                    <a:pt x="12407" y="4273"/>
                  </a:lnTo>
                  <a:lnTo>
                    <a:pt x="12406" y="4265"/>
                  </a:lnTo>
                  <a:lnTo>
                    <a:pt x="12404" y="4258"/>
                  </a:lnTo>
                  <a:lnTo>
                    <a:pt x="12400" y="4250"/>
                  </a:lnTo>
                  <a:lnTo>
                    <a:pt x="12397" y="4244"/>
                  </a:lnTo>
                  <a:lnTo>
                    <a:pt x="12393" y="4237"/>
                  </a:lnTo>
                  <a:lnTo>
                    <a:pt x="12389" y="4232"/>
                  </a:lnTo>
                  <a:lnTo>
                    <a:pt x="12383" y="4227"/>
                  </a:lnTo>
                  <a:lnTo>
                    <a:pt x="12378" y="4222"/>
                  </a:lnTo>
                  <a:lnTo>
                    <a:pt x="12371" y="4218"/>
                  </a:lnTo>
                  <a:lnTo>
                    <a:pt x="12365" y="4215"/>
                  </a:lnTo>
                  <a:lnTo>
                    <a:pt x="12358" y="4212"/>
                  </a:lnTo>
                  <a:lnTo>
                    <a:pt x="12349" y="4209"/>
                  </a:lnTo>
                  <a:lnTo>
                    <a:pt x="12340" y="4207"/>
                  </a:lnTo>
                  <a:close/>
                  <a:moveTo>
                    <a:pt x="12467" y="4378"/>
                  </a:moveTo>
                  <a:lnTo>
                    <a:pt x="13011" y="4457"/>
                  </a:lnTo>
                  <a:lnTo>
                    <a:pt x="13032" y="4312"/>
                  </a:lnTo>
                  <a:lnTo>
                    <a:pt x="12489" y="4234"/>
                  </a:lnTo>
                  <a:lnTo>
                    <a:pt x="12467" y="4378"/>
                  </a:lnTo>
                  <a:close/>
                  <a:moveTo>
                    <a:pt x="12565" y="3705"/>
                  </a:moveTo>
                  <a:lnTo>
                    <a:pt x="12560" y="3715"/>
                  </a:lnTo>
                  <a:lnTo>
                    <a:pt x="12555" y="3726"/>
                  </a:lnTo>
                  <a:lnTo>
                    <a:pt x="12550" y="3737"/>
                  </a:lnTo>
                  <a:lnTo>
                    <a:pt x="12545" y="3751"/>
                  </a:lnTo>
                  <a:lnTo>
                    <a:pt x="12541" y="3766"/>
                  </a:lnTo>
                  <a:lnTo>
                    <a:pt x="12537" y="3782"/>
                  </a:lnTo>
                  <a:lnTo>
                    <a:pt x="12534" y="3799"/>
                  </a:lnTo>
                  <a:lnTo>
                    <a:pt x="12530" y="3817"/>
                  </a:lnTo>
                  <a:lnTo>
                    <a:pt x="12529" y="3833"/>
                  </a:lnTo>
                  <a:lnTo>
                    <a:pt x="12528" y="3849"/>
                  </a:lnTo>
                  <a:lnTo>
                    <a:pt x="12528" y="3865"/>
                  </a:lnTo>
                  <a:lnTo>
                    <a:pt x="12528" y="3881"/>
                  </a:lnTo>
                  <a:lnTo>
                    <a:pt x="12530" y="3896"/>
                  </a:lnTo>
                  <a:lnTo>
                    <a:pt x="12531" y="3911"/>
                  </a:lnTo>
                  <a:lnTo>
                    <a:pt x="12535" y="3925"/>
                  </a:lnTo>
                  <a:lnTo>
                    <a:pt x="12538" y="3940"/>
                  </a:lnTo>
                  <a:lnTo>
                    <a:pt x="12542" y="3953"/>
                  </a:lnTo>
                  <a:lnTo>
                    <a:pt x="12546" y="3967"/>
                  </a:lnTo>
                  <a:lnTo>
                    <a:pt x="12552" y="3980"/>
                  </a:lnTo>
                  <a:lnTo>
                    <a:pt x="12558" y="3992"/>
                  </a:lnTo>
                  <a:lnTo>
                    <a:pt x="12565" y="4003"/>
                  </a:lnTo>
                  <a:lnTo>
                    <a:pt x="12572" y="4015"/>
                  </a:lnTo>
                  <a:lnTo>
                    <a:pt x="12580" y="4026"/>
                  </a:lnTo>
                  <a:lnTo>
                    <a:pt x="12588" y="4037"/>
                  </a:lnTo>
                  <a:lnTo>
                    <a:pt x="12597" y="4047"/>
                  </a:lnTo>
                  <a:lnTo>
                    <a:pt x="12607" y="4057"/>
                  </a:lnTo>
                  <a:lnTo>
                    <a:pt x="12616" y="4066"/>
                  </a:lnTo>
                  <a:lnTo>
                    <a:pt x="12627" y="4074"/>
                  </a:lnTo>
                  <a:lnTo>
                    <a:pt x="12638" y="4083"/>
                  </a:lnTo>
                  <a:lnTo>
                    <a:pt x="12648" y="4090"/>
                  </a:lnTo>
                  <a:lnTo>
                    <a:pt x="12660" y="4098"/>
                  </a:lnTo>
                  <a:lnTo>
                    <a:pt x="12673" y="4104"/>
                  </a:lnTo>
                  <a:lnTo>
                    <a:pt x="12686" y="4111"/>
                  </a:lnTo>
                  <a:lnTo>
                    <a:pt x="12699" y="4116"/>
                  </a:lnTo>
                  <a:lnTo>
                    <a:pt x="12712" y="4120"/>
                  </a:lnTo>
                  <a:lnTo>
                    <a:pt x="12726" y="4126"/>
                  </a:lnTo>
                  <a:lnTo>
                    <a:pt x="12740" y="4129"/>
                  </a:lnTo>
                  <a:lnTo>
                    <a:pt x="12755" y="4132"/>
                  </a:lnTo>
                  <a:lnTo>
                    <a:pt x="12770" y="4135"/>
                  </a:lnTo>
                  <a:lnTo>
                    <a:pt x="12785" y="4138"/>
                  </a:lnTo>
                  <a:lnTo>
                    <a:pt x="12801" y="4139"/>
                  </a:lnTo>
                  <a:lnTo>
                    <a:pt x="12817" y="4140"/>
                  </a:lnTo>
                  <a:lnTo>
                    <a:pt x="12832" y="4141"/>
                  </a:lnTo>
                  <a:lnTo>
                    <a:pt x="12847" y="4140"/>
                  </a:lnTo>
                  <a:lnTo>
                    <a:pt x="12862" y="4140"/>
                  </a:lnTo>
                  <a:lnTo>
                    <a:pt x="12876" y="4138"/>
                  </a:lnTo>
                  <a:lnTo>
                    <a:pt x="12890" y="4135"/>
                  </a:lnTo>
                  <a:lnTo>
                    <a:pt x="12903" y="4133"/>
                  </a:lnTo>
                  <a:lnTo>
                    <a:pt x="12917" y="4130"/>
                  </a:lnTo>
                  <a:lnTo>
                    <a:pt x="12930" y="4126"/>
                  </a:lnTo>
                  <a:lnTo>
                    <a:pt x="12942" y="4121"/>
                  </a:lnTo>
                  <a:lnTo>
                    <a:pt x="12953" y="4116"/>
                  </a:lnTo>
                  <a:lnTo>
                    <a:pt x="12965" y="4111"/>
                  </a:lnTo>
                  <a:lnTo>
                    <a:pt x="12976" y="4104"/>
                  </a:lnTo>
                  <a:lnTo>
                    <a:pt x="12987" y="4098"/>
                  </a:lnTo>
                  <a:lnTo>
                    <a:pt x="12997" y="4090"/>
                  </a:lnTo>
                  <a:lnTo>
                    <a:pt x="13007" y="4083"/>
                  </a:lnTo>
                  <a:lnTo>
                    <a:pt x="13016" y="4074"/>
                  </a:lnTo>
                  <a:lnTo>
                    <a:pt x="13025" y="4066"/>
                  </a:lnTo>
                  <a:lnTo>
                    <a:pt x="13033" y="4056"/>
                  </a:lnTo>
                  <a:lnTo>
                    <a:pt x="13041" y="4046"/>
                  </a:lnTo>
                  <a:lnTo>
                    <a:pt x="13049" y="4036"/>
                  </a:lnTo>
                  <a:lnTo>
                    <a:pt x="13055" y="4025"/>
                  </a:lnTo>
                  <a:lnTo>
                    <a:pt x="13062" y="4014"/>
                  </a:lnTo>
                  <a:lnTo>
                    <a:pt x="13067" y="4002"/>
                  </a:lnTo>
                  <a:lnTo>
                    <a:pt x="13073" y="3991"/>
                  </a:lnTo>
                  <a:lnTo>
                    <a:pt x="13078" y="3978"/>
                  </a:lnTo>
                  <a:lnTo>
                    <a:pt x="13082" y="3965"/>
                  </a:lnTo>
                  <a:lnTo>
                    <a:pt x="13087" y="3951"/>
                  </a:lnTo>
                  <a:lnTo>
                    <a:pt x="13090" y="3937"/>
                  </a:lnTo>
                  <a:lnTo>
                    <a:pt x="13092" y="3923"/>
                  </a:lnTo>
                  <a:lnTo>
                    <a:pt x="13094" y="3908"/>
                  </a:lnTo>
                  <a:lnTo>
                    <a:pt x="13096" y="3887"/>
                  </a:lnTo>
                  <a:lnTo>
                    <a:pt x="13097" y="3866"/>
                  </a:lnTo>
                  <a:lnTo>
                    <a:pt x="13097" y="3847"/>
                  </a:lnTo>
                  <a:lnTo>
                    <a:pt x="13096" y="3829"/>
                  </a:lnTo>
                  <a:lnTo>
                    <a:pt x="13095" y="3811"/>
                  </a:lnTo>
                  <a:lnTo>
                    <a:pt x="13093" y="3796"/>
                  </a:lnTo>
                  <a:lnTo>
                    <a:pt x="13090" y="3784"/>
                  </a:lnTo>
                  <a:lnTo>
                    <a:pt x="13087" y="3773"/>
                  </a:lnTo>
                  <a:lnTo>
                    <a:pt x="12976" y="3775"/>
                  </a:lnTo>
                  <a:lnTo>
                    <a:pt x="12979" y="3785"/>
                  </a:lnTo>
                  <a:lnTo>
                    <a:pt x="12981" y="3795"/>
                  </a:lnTo>
                  <a:lnTo>
                    <a:pt x="12982" y="3805"/>
                  </a:lnTo>
                  <a:lnTo>
                    <a:pt x="12985" y="3816"/>
                  </a:lnTo>
                  <a:lnTo>
                    <a:pt x="12985" y="3828"/>
                  </a:lnTo>
                  <a:lnTo>
                    <a:pt x="12985" y="3839"/>
                  </a:lnTo>
                  <a:lnTo>
                    <a:pt x="12985" y="3852"/>
                  </a:lnTo>
                  <a:lnTo>
                    <a:pt x="12982" y="3865"/>
                  </a:lnTo>
                  <a:lnTo>
                    <a:pt x="12980" y="3881"/>
                  </a:lnTo>
                  <a:lnTo>
                    <a:pt x="12976" y="3895"/>
                  </a:lnTo>
                  <a:lnTo>
                    <a:pt x="12971" y="3909"/>
                  </a:lnTo>
                  <a:lnTo>
                    <a:pt x="12964" y="3922"/>
                  </a:lnTo>
                  <a:lnTo>
                    <a:pt x="12957" y="3934"/>
                  </a:lnTo>
                  <a:lnTo>
                    <a:pt x="12948" y="3944"/>
                  </a:lnTo>
                  <a:lnTo>
                    <a:pt x="12937" y="3955"/>
                  </a:lnTo>
                  <a:lnTo>
                    <a:pt x="12927" y="3964"/>
                  </a:lnTo>
                  <a:lnTo>
                    <a:pt x="12914" y="3971"/>
                  </a:lnTo>
                  <a:lnTo>
                    <a:pt x="12900" y="3978"/>
                  </a:lnTo>
                  <a:lnTo>
                    <a:pt x="12885" y="3983"/>
                  </a:lnTo>
                  <a:lnTo>
                    <a:pt x="12870" y="3987"/>
                  </a:lnTo>
                  <a:lnTo>
                    <a:pt x="12852" y="3991"/>
                  </a:lnTo>
                  <a:lnTo>
                    <a:pt x="12835" y="3992"/>
                  </a:lnTo>
                  <a:lnTo>
                    <a:pt x="12816" y="3992"/>
                  </a:lnTo>
                  <a:lnTo>
                    <a:pt x="12797" y="3989"/>
                  </a:lnTo>
                  <a:lnTo>
                    <a:pt x="12779" y="3987"/>
                  </a:lnTo>
                  <a:lnTo>
                    <a:pt x="12762" y="3983"/>
                  </a:lnTo>
                  <a:lnTo>
                    <a:pt x="12746" y="3978"/>
                  </a:lnTo>
                  <a:lnTo>
                    <a:pt x="12731" y="3972"/>
                  </a:lnTo>
                  <a:lnTo>
                    <a:pt x="12717" y="3965"/>
                  </a:lnTo>
                  <a:lnTo>
                    <a:pt x="12703" y="3956"/>
                  </a:lnTo>
                  <a:lnTo>
                    <a:pt x="12691" y="3948"/>
                  </a:lnTo>
                  <a:lnTo>
                    <a:pt x="12681" y="3937"/>
                  </a:lnTo>
                  <a:lnTo>
                    <a:pt x="12671" y="3926"/>
                  </a:lnTo>
                  <a:lnTo>
                    <a:pt x="12662" y="3914"/>
                  </a:lnTo>
                  <a:lnTo>
                    <a:pt x="12656" y="3902"/>
                  </a:lnTo>
                  <a:lnTo>
                    <a:pt x="12651" y="3888"/>
                  </a:lnTo>
                  <a:lnTo>
                    <a:pt x="12646" y="3874"/>
                  </a:lnTo>
                  <a:lnTo>
                    <a:pt x="12644" y="3858"/>
                  </a:lnTo>
                  <a:lnTo>
                    <a:pt x="12644" y="3843"/>
                  </a:lnTo>
                  <a:lnTo>
                    <a:pt x="12645" y="3825"/>
                  </a:lnTo>
                  <a:lnTo>
                    <a:pt x="12647" y="3811"/>
                  </a:lnTo>
                  <a:lnTo>
                    <a:pt x="12650" y="3797"/>
                  </a:lnTo>
                  <a:lnTo>
                    <a:pt x="12653" y="3786"/>
                  </a:lnTo>
                  <a:lnTo>
                    <a:pt x="12657" y="3775"/>
                  </a:lnTo>
                  <a:lnTo>
                    <a:pt x="12665" y="3757"/>
                  </a:lnTo>
                  <a:lnTo>
                    <a:pt x="12673" y="3743"/>
                  </a:lnTo>
                  <a:lnTo>
                    <a:pt x="12565" y="3705"/>
                  </a:lnTo>
                  <a:close/>
                  <a:moveTo>
                    <a:pt x="12675" y="3588"/>
                  </a:moveTo>
                  <a:lnTo>
                    <a:pt x="12668" y="3573"/>
                  </a:lnTo>
                  <a:lnTo>
                    <a:pt x="12661" y="3558"/>
                  </a:lnTo>
                  <a:lnTo>
                    <a:pt x="12656" y="3542"/>
                  </a:lnTo>
                  <a:lnTo>
                    <a:pt x="12651" y="3525"/>
                  </a:lnTo>
                  <a:lnTo>
                    <a:pt x="12647" y="3507"/>
                  </a:lnTo>
                  <a:lnTo>
                    <a:pt x="12644" y="3489"/>
                  </a:lnTo>
                  <a:lnTo>
                    <a:pt x="12643" y="3470"/>
                  </a:lnTo>
                  <a:lnTo>
                    <a:pt x="12643" y="3451"/>
                  </a:lnTo>
                  <a:lnTo>
                    <a:pt x="12644" y="3437"/>
                  </a:lnTo>
                  <a:lnTo>
                    <a:pt x="12646" y="3424"/>
                  </a:lnTo>
                  <a:lnTo>
                    <a:pt x="12650" y="3413"/>
                  </a:lnTo>
                  <a:lnTo>
                    <a:pt x="12653" y="3403"/>
                  </a:lnTo>
                  <a:lnTo>
                    <a:pt x="12657" y="3394"/>
                  </a:lnTo>
                  <a:lnTo>
                    <a:pt x="12662" y="3386"/>
                  </a:lnTo>
                  <a:lnTo>
                    <a:pt x="12668" y="3379"/>
                  </a:lnTo>
                  <a:lnTo>
                    <a:pt x="12674" y="3374"/>
                  </a:lnTo>
                  <a:lnTo>
                    <a:pt x="12682" y="3368"/>
                  </a:lnTo>
                  <a:lnTo>
                    <a:pt x="12689" y="3365"/>
                  </a:lnTo>
                  <a:lnTo>
                    <a:pt x="12697" y="3362"/>
                  </a:lnTo>
                  <a:lnTo>
                    <a:pt x="12705" y="3360"/>
                  </a:lnTo>
                  <a:lnTo>
                    <a:pt x="12715" y="3359"/>
                  </a:lnTo>
                  <a:lnTo>
                    <a:pt x="12724" y="3358"/>
                  </a:lnTo>
                  <a:lnTo>
                    <a:pt x="12733" y="3357"/>
                  </a:lnTo>
                  <a:lnTo>
                    <a:pt x="12744" y="3358"/>
                  </a:lnTo>
                  <a:lnTo>
                    <a:pt x="12743" y="3390"/>
                  </a:lnTo>
                  <a:lnTo>
                    <a:pt x="12744" y="3420"/>
                  </a:lnTo>
                  <a:lnTo>
                    <a:pt x="12746" y="3450"/>
                  </a:lnTo>
                  <a:lnTo>
                    <a:pt x="12750" y="3478"/>
                  </a:lnTo>
                  <a:lnTo>
                    <a:pt x="12757" y="3505"/>
                  </a:lnTo>
                  <a:lnTo>
                    <a:pt x="12764" y="3530"/>
                  </a:lnTo>
                  <a:lnTo>
                    <a:pt x="12769" y="3542"/>
                  </a:lnTo>
                  <a:lnTo>
                    <a:pt x="12773" y="3553"/>
                  </a:lnTo>
                  <a:lnTo>
                    <a:pt x="12778" y="3564"/>
                  </a:lnTo>
                  <a:lnTo>
                    <a:pt x="12785" y="3574"/>
                  </a:lnTo>
                  <a:lnTo>
                    <a:pt x="12790" y="3585"/>
                  </a:lnTo>
                  <a:lnTo>
                    <a:pt x="12798" y="3594"/>
                  </a:lnTo>
                  <a:lnTo>
                    <a:pt x="12804" y="3603"/>
                  </a:lnTo>
                  <a:lnTo>
                    <a:pt x="12812" y="3612"/>
                  </a:lnTo>
                  <a:lnTo>
                    <a:pt x="12820" y="3619"/>
                  </a:lnTo>
                  <a:lnTo>
                    <a:pt x="12828" y="3627"/>
                  </a:lnTo>
                  <a:lnTo>
                    <a:pt x="12837" y="3633"/>
                  </a:lnTo>
                  <a:lnTo>
                    <a:pt x="12846" y="3640"/>
                  </a:lnTo>
                  <a:lnTo>
                    <a:pt x="12856" y="3645"/>
                  </a:lnTo>
                  <a:lnTo>
                    <a:pt x="12866" y="3651"/>
                  </a:lnTo>
                  <a:lnTo>
                    <a:pt x="12877" y="3655"/>
                  </a:lnTo>
                  <a:lnTo>
                    <a:pt x="12888" y="3658"/>
                  </a:lnTo>
                  <a:lnTo>
                    <a:pt x="12900" y="3661"/>
                  </a:lnTo>
                  <a:lnTo>
                    <a:pt x="12912" y="3663"/>
                  </a:lnTo>
                  <a:lnTo>
                    <a:pt x="12924" y="3666"/>
                  </a:lnTo>
                  <a:lnTo>
                    <a:pt x="12937" y="3666"/>
                  </a:lnTo>
                  <a:lnTo>
                    <a:pt x="12953" y="3666"/>
                  </a:lnTo>
                  <a:lnTo>
                    <a:pt x="12969" y="3664"/>
                  </a:lnTo>
                  <a:lnTo>
                    <a:pt x="12986" y="3661"/>
                  </a:lnTo>
                  <a:lnTo>
                    <a:pt x="13001" y="3657"/>
                  </a:lnTo>
                  <a:lnTo>
                    <a:pt x="13016" y="3652"/>
                  </a:lnTo>
                  <a:lnTo>
                    <a:pt x="13030" y="3645"/>
                  </a:lnTo>
                  <a:lnTo>
                    <a:pt x="13042" y="3637"/>
                  </a:lnTo>
                  <a:lnTo>
                    <a:pt x="13054" y="3627"/>
                  </a:lnTo>
                  <a:lnTo>
                    <a:pt x="13066" y="3616"/>
                  </a:lnTo>
                  <a:lnTo>
                    <a:pt x="13076" y="3604"/>
                  </a:lnTo>
                  <a:lnTo>
                    <a:pt x="13085" y="3592"/>
                  </a:lnTo>
                  <a:lnTo>
                    <a:pt x="13093" y="3576"/>
                  </a:lnTo>
                  <a:lnTo>
                    <a:pt x="13099" y="3561"/>
                  </a:lnTo>
                  <a:lnTo>
                    <a:pt x="13104" y="3545"/>
                  </a:lnTo>
                  <a:lnTo>
                    <a:pt x="13107" y="3527"/>
                  </a:lnTo>
                  <a:lnTo>
                    <a:pt x="13109" y="3509"/>
                  </a:lnTo>
                  <a:lnTo>
                    <a:pt x="13109" y="3497"/>
                  </a:lnTo>
                  <a:lnTo>
                    <a:pt x="13109" y="3486"/>
                  </a:lnTo>
                  <a:lnTo>
                    <a:pt x="13108" y="3476"/>
                  </a:lnTo>
                  <a:lnTo>
                    <a:pt x="13107" y="3465"/>
                  </a:lnTo>
                  <a:lnTo>
                    <a:pt x="13105" y="3454"/>
                  </a:lnTo>
                  <a:lnTo>
                    <a:pt x="13102" y="3443"/>
                  </a:lnTo>
                  <a:lnTo>
                    <a:pt x="13098" y="3434"/>
                  </a:lnTo>
                  <a:lnTo>
                    <a:pt x="13095" y="3424"/>
                  </a:lnTo>
                  <a:lnTo>
                    <a:pt x="13091" y="3415"/>
                  </a:lnTo>
                  <a:lnTo>
                    <a:pt x="13087" y="3406"/>
                  </a:lnTo>
                  <a:lnTo>
                    <a:pt x="13081" y="3397"/>
                  </a:lnTo>
                  <a:lnTo>
                    <a:pt x="13076" y="3389"/>
                  </a:lnTo>
                  <a:lnTo>
                    <a:pt x="13069" y="3381"/>
                  </a:lnTo>
                  <a:lnTo>
                    <a:pt x="13063" y="3374"/>
                  </a:lnTo>
                  <a:lnTo>
                    <a:pt x="13055" y="3366"/>
                  </a:lnTo>
                  <a:lnTo>
                    <a:pt x="13048" y="3360"/>
                  </a:lnTo>
                  <a:lnTo>
                    <a:pt x="13048" y="3358"/>
                  </a:lnTo>
                  <a:lnTo>
                    <a:pt x="13106" y="3351"/>
                  </a:lnTo>
                  <a:lnTo>
                    <a:pt x="13111" y="3220"/>
                  </a:lnTo>
                  <a:lnTo>
                    <a:pt x="13083" y="3222"/>
                  </a:lnTo>
                  <a:lnTo>
                    <a:pt x="13051" y="3224"/>
                  </a:lnTo>
                  <a:lnTo>
                    <a:pt x="13017" y="3224"/>
                  </a:lnTo>
                  <a:lnTo>
                    <a:pt x="12981" y="3221"/>
                  </a:lnTo>
                  <a:lnTo>
                    <a:pt x="12779" y="3213"/>
                  </a:lnTo>
                  <a:lnTo>
                    <a:pt x="12757" y="3213"/>
                  </a:lnTo>
                  <a:lnTo>
                    <a:pt x="12735" y="3213"/>
                  </a:lnTo>
                  <a:lnTo>
                    <a:pt x="12714" y="3215"/>
                  </a:lnTo>
                  <a:lnTo>
                    <a:pt x="12693" y="3219"/>
                  </a:lnTo>
                  <a:lnTo>
                    <a:pt x="12673" y="3224"/>
                  </a:lnTo>
                  <a:lnTo>
                    <a:pt x="12654" y="3231"/>
                  </a:lnTo>
                  <a:lnTo>
                    <a:pt x="12644" y="3235"/>
                  </a:lnTo>
                  <a:lnTo>
                    <a:pt x="12636" y="3240"/>
                  </a:lnTo>
                  <a:lnTo>
                    <a:pt x="12627" y="3245"/>
                  </a:lnTo>
                  <a:lnTo>
                    <a:pt x="12618" y="3250"/>
                  </a:lnTo>
                  <a:lnTo>
                    <a:pt x="12610" y="3256"/>
                  </a:lnTo>
                  <a:lnTo>
                    <a:pt x="12602" y="3263"/>
                  </a:lnTo>
                  <a:lnTo>
                    <a:pt x="12596" y="3270"/>
                  </a:lnTo>
                  <a:lnTo>
                    <a:pt x="12588" y="3277"/>
                  </a:lnTo>
                  <a:lnTo>
                    <a:pt x="12582" y="3286"/>
                  </a:lnTo>
                  <a:lnTo>
                    <a:pt x="12575" y="3294"/>
                  </a:lnTo>
                  <a:lnTo>
                    <a:pt x="12570" y="3304"/>
                  </a:lnTo>
                  <a:lnTo>
                    <a:pt x="12565" y="3315"/>
                  </a:lnTo>
                  <a:lnTo>
                    <a:pt x="12560" y="3325"/>
                  </a:lnTo>
                  <a:lnTo>
                    <a:pt x="12556" y="3336"/>
                  </a:lnTo>
                  <a:lnTo>
                    <a:pt x="12552" y="3348"/>
                  </a:lnTo>
                  <a:lnTo>
                    <a:pt x="12549" y="3361"/>
                  </a:lnTo>
                  <a:lnTo>
                    <a:pt x="12546" y="3375"/>
                  </a:lnTo>
                  <a:lnTo>
                    <a:pt x="12544" y="3389"/>
                  </a:lnTo>
                  <a:lnTo>
                    <a:pt x="12542" y="3404"/>
                  </a:lnTo>
                  <a:lnTo>
                    <a:pt x="12541" y="3419"/>
                  </a:lnTo>
                  <a:lnTo>
                    <a:pt x="12541" y="3451"/>
                  </a:lnTo>
                  <a:lnTo>
                    <a:pt x="12543" y="3480"/>
                  </a:lnTo>
                  <a:lnTo>
                    <a:pt x="12546" y="3508"/>
                  </a:lnTo>
                  <a:lnTo>
                    <a:pt x="12551" y="3534"/>
                  </a:lnTo>
                  <a:lnTo>
                    <a:pt x="12557" y="3557"/>
                  </a:lnTo>
                  <a:lnTo>
                    <a:pt x="12564" y="3578"/>
                  </a:lnTo>
                  <a:lnTo>
                    <a:pt x="12571" y="3596"/>
                  </a:lnTo>
                  <a:lnTo>
                    <a:pt x="12579" y="3611"/>
                  </a:lnTo>
                  <a:lnTo>
                    <a:pt x="12675" y="3588"/>
                  </a:lnTo>
                  <a:close/>
                  <a:moveTo>
                    <a:pt x="12916" y="3361"/>
                  </a:moveTo>
                  <a:lnTo>
                    <a:pt x="12929" y="3362"/>
                  </a:lnTo>
                  <a:lnTo>
                    <a:pt x="12941" y="3365"/>
                  </a:lnTo>
                  <a:lnTo>
                    <a:pt x="12951" y="3368"/>
                  </a:lnTo>
                  <a:lnTo>
                    <a:pt x="12960" y="3373"/>
                  </a:lnTo>
                  <a:lnTo>
                    <a:pt x="12968" y="3378"/>
                  </a:lnTo>
                  <a:lnTo>
                    <a:pt x="12976" y="3383"/>
                  </a:lnTo>
                  <a:lnTo>
                    <a:pt x="12982" y="3390"/>
                  </a:lnTo>
                  <a:lnTo>
                    <a:pt x="12989" y="3397"/>
                  </a:lnTo>
                  <a:lnTo>
                    <a:pt x="12993" y="3405"/>
                  </a:lnTo>
                  <a:lnTo>
                    <a:pt x="12997" y="3412"/>
                  </a:lnTo>
                  <a:lnTo>
                    <a:pt x="13001" y="3420"/>
                  </a:lnTo>
                  <a:lnTo>
                    <a:pt x="13003" y="3427"/>
                  </a:lnTo>
                  <a:lnTo>
                    <a:pt x="13005" y="3436"/>
                  </a:lnTo>
                  <a:lnTo>
                    <a:pt x="13006" y="3443"/>
                  </a:lnTo>
                  <a:lnTo>
                    <a:pt x="13007" y="3450"/>
                  </a:lnTo>
                  <a:lnTo>
                    <a:pt x="13007" y="3457"/>
                  </a:lnTo>
                  <a:lnTo>
                    <a:pt x="13006" y="3464"/>
                  </a:lnTo>
                  <a:lnTo>
                    <a:pt x="13005" y="3470"/>
                  </a:lnTo>
                  <a:lnTo>
                    <a:pt x="13004" y="3477"/>
                  </a:lnTo>
                  <a:lnTo>
                    <a:pt x="13002" y="3483"/>
                  </a:lnTo>
                  <a:lnTo>
                    <a:pt x="12998" y="3489"/>
                  </a:lnTo>
                  <a:lnTo>
                    <a:pt x="12995" y="3494"/>
                  </a:lnTo>
                  <a:lnTo>
                    <a:pt x="12991" y="3499"/>
                  </a:lnTo>
                  <a:lnTo>
                    <a:pt x="12987" y="3505"/>
                  </a:lnTo>
                  <a:lnTo>
                    <a:pt x="12981" y="3509"/>
                  </a:lnTo>
                  <a:lnTo>
                    <a:pt x="12976" y="3512"/>
                  </a:lnTo>
                  <a:lnTo>
                    <a:pt x="12969" y="3515"/>
                  </a:lnTo>
                  <a:lnTo>
                    <a:pt x="12963" y="3519"/>
                  </a:lnTo>
                  <a:lnTo>
                    <a:pt x="12956" y="3521"/>
                  </a:lnTo>
                  <a:lnTo>
                    <a:pt x="12947" y="3522"/>
                  </a:lnTo>
                  <a:lnTo>
                    <a:pt x="12938" y="3523"/>
                  </a:lnTo>
                  <a:lnTo>
                    <a:pt x="12929" y="3523"/>
                  </a:lnTo>
                  <a:lnTo>
                    <a:pt x="12915" y="3521"/>
                  </a:lnTo>
                  <a:lnTo>
                    <a:pt x="12902" y="3517"/>
                  </a:lnTo>
                  <a:lnTo>
                    <a:pt x="12890" y="3513"/>
                  </a:lnTo>
                  <a:lnTo>
                    <a:pt x="12880" y="3507"/>
                  </a:lnTo>
                  <a:lnTo>
                    <a:pt x="12872" y="3498"/>
                  </a:lnTo>
                  <a:lnTo>
                    <a:pt x="12864" y="3490"/>
                  </a:lnTo>
                  <a:lnTo>
                    <a:pt x="12858" y="3479"/>
                  </a:lnTo>
                  <a:lnTo>
                    <a:pt x="12851" y="3468"/>
                  </a:lnTo>
                  <a:lnTo>
                    <a:pt x="12847" y="3456"/>
                  </a:lnTo>
                  <a:lnTo>
                    <a:pt x="12844" y="3443"/>
                  </a:lnTo>
                  <a:lnTo>
                    <a:pt x="12841" y="3430"/>
                  </a:lnTo>
                  <a:lnTo>
                    <a:pt x="12839" y="3416"/>
                  </a:lnTo>
                  <a:lnTo>
                    <a:pt x="12837" y="3402"/>
                  </a:lnTo>
                  <a:lnTo>
                    <a:pt x="12837" y="3387"/>
                  </a:lnTo>
                  <a:lnTo>
                    <a:pt x="12837" y="3373"/>
                  </a:lnTo>
                  <a:lnTo>
                    <a:pt x="12837" y="3358"/>
                  </a:lnTo>
                  <a:lnTo>
                    <a:pt x="12916" y="3361"/>
                  </a:lnTo>
                  <a:close/>
                  <a:moveTo>
                    <a:pt x="12567" y="3079"/>
                  </a:moveTo>
                  <a:lnTo>
                    <a:pt x="12674" y="3083"/>
                  </a:lnTo>
                  <a:lnTo>
                    <a:pt x="12677" y="3011"/>
                  </a:lnTo>
                  <a:lnTo>
                    <a:pt x="12931" y="3023"/>
                  </a:lnTo>
                  <a:lnTo>
                    <a:pt x="12957" y="3024"/>
                  </a:lnTo>
                  <a:lnTo>
                    <a:pt x="12988" y="3023"/>
                  </a:lnTo>
                  <a:lnTo>
                    <a:pt x="13004" y="3021"/>
                  </a:lnTo>
                  <a:lnTo>
                    <a:pt x="13021" y="3018"/>
                  </a:lnTo>
                  <a:lnTo>
                    <a:pt x="13037" y="3013"/>
                  </a:lnTo>
                  <a:lnTo>
                    <a:pt x="13053" y="3007"/>
                  </a:lnTo>
                  <a:lnTo>
                    <a:pt x="13062" y="3004"/>
                  </a:lnTo>
                  <a:lnTo>
                    <a:pt x="13069" y="2999"/>
                  </a:lnTo>
                  <a:lnTo>
                    <a:pt x="13077" y="2995"/>
                  </a:lnTo>
                  <a:lnTo>
                    <a:pt x="13084" y="2990"/>
                  </a:lnTo>
                  <a:lnTo>
                    <a:pt x="13091" y="2983"/>
                  </a:lnTo>
                  <a:lnTo>
                    <a:pt x="13097" y="2977"/>
                  </a:lnTo>
                  <a:lnTo>
                    <a:pt x="13104" y="2969"/>
                  </a:lnTo>
                  <a:lnTo>
                    <a:pt x="13109" y="2962"/>
                  </a:lnTo>
                  <a:lnTo>
                    <a:pt x="13114" y="2953"/>
                  </a:lnTo>
                  <a:lnTo>
                    <a:pt x="13120" y="2945"/>
                  </a:lnTo>
                  <a:lnTo>
                    <a:pt x="13124" y="2934"/>
                  </a:lnTo>
                  <a:lnTo>
                    <a:pt x="13127" y="2923"/>
                  </a:lnTo>
                  <a:lnTo>
                    <a:pt x="13131" y="2911"/>
                  </a:lnTo>
                  <a:lnTo>
                    <a:pt x="13133" y="2900"/>
                  </a:lnTo>
                  <a:lnTo>
                    <a:pt x="13135" y="2886"/>
                  </a:lnTo>
                  <a:lnTo>
                    <a:pt x="13136" y="2872"/>
                  </a:lnTo>
                  <a:lnTo>
                    <a:pt x="13136" y="2841"/>
                  </a:lnTo>
                  <a:lnTo>
                    <a:pt x="13135" y="2814"/>
                  </a:lnTo>
                  <a:lnTo>
                    <a:pt x="13134" y="2802"/>
                  </a:lnTo>
                  <a:lnTo>
                    <a:pt x="13132" y="2791"/>
                  </a:lnTo>
                  <a:lnTo>
                    <a:pt x="13129" y="2782"/>
                  </a:lnTo>
                  <a:lnTo>
                    <a:pt x="13127" y="2773"/>
                  </a:lnTo>
                  <a:lnTo>
                    <a:pt x="13016" y="2770"/>
                  </a:lnTo>
                  <a:lnTo>
                    <a:pt x="13018" y="2782"/>
                  </a:lnTo>
                  <a:lnTo>
                    <a:pt x="13019" y="2792"/>
                  </a:lnTo>
                  <a:lnTo>
                    <a:pt x="13019" y="2804"/>
                  </a:lnTo>
                  <a:lnTo>
                    <a:pt x="13019" y="2818"/>
                  </a:lnTo>
                  <a:lnTo>
                    <a:pt x="13018" y="2826"/>
                  </a:lnTo>
                  <a:lnTo>
                    <a:pt x="13017" y="2833"/>
                  </a:lnTo>
                  <a:lnTo>
                    <a:pt x="13015" y="2841"/>
                  </a:lnTo>
                  <a:lnTo>
                    <a:pt x="13012" y="2846"/>
                  </a:lnTo>
                  <a:lnTo>
                    <a:pt x="13009" y="2852"/>
                  </a:lnTo>
                  <a:lnTo>
                    <a:pt x="13005" y="2858"/>
                  </a:lnTo>
                  <a:lnTo>
                    <a:pt x="13001" y="2862"/>
                  </a:lnTo>
                  <a:lnTo>
                    <a:pt x="12994" y="2866"/>
                  </a:lnTo>
                  <a:lnTo>
                    <a:pt x="12989" y="2870"/>
                  </a:lnTo>
                  <a:lnTo>
                    <a:pt x="12981" y="2873"/>
                  </a:lnTo>
                  <a:lnTo>
                    <a:pt x="12974" y="2875"/>
                  </a:lnTo>
                  <a:lnTo>
                    <a:pt x="12965" y="2877"/>
                  </a:lnTo>
                  <a:lnTo>
                    <a:pt x="12956" y="2878"/>
                  </a:lnTo>
                  <a:lnTo>
                    <a:pt x="12945" y="2878"/>
                  </a:lnTo>
                  <a:lnTo>
                    <a:pt x="12934" y="2879"/>
                  </a:lnTo>
                  <a:lnTo>
                    <a:pt x="12922" y="2878"/>
                  </a:lnTo>
                  <a:lnTo>
                    <a:pt x="12684" y="2867"/>
                  </a:lnTo>
                  <a:lnTo>
                    <a:pt x="12689" y="2746"/>
                  </a:lnTo>
                  <a:lnTo>
                    <a:pt x="12582" y="2742"/>
                  </a:lnTo>
                  <a:lnTo>
                    <a:pt x="12577" y="2863"/>
                  </a:lnTo>
                  <a:lnTo>
                    <a:pt x="12434" y="2857"/>
                  </a:lnTo>
                  <a:lnTo>
                    <a:pt x="12469" y="3003"/>
                  </a:lnTo>
                  <a:lnTo>
                    <a:pt x="12570" y="3007"/>
                  </a:lnTo>
                  <a:lnTo>
                    <a:pt x="12567" y="3079"/>
                  </a:lnTo>
                  <a:close/>
                  <a:moveTo>
                    <a:pt x="12443" y="2451"/>
                  </a:moveTo>
                  <a:lnTo>
                    <a:pt x="12436" y="2451"/>
                  </a:lnTo>
                  <a:lnTo>
                    <a:pt x="12427" y="2452"/>
                  </a:lnTo>
                  <a:lnTo>
                    <a:pt x="12420" y="2453"/>
                  </a:lnTo>
                  <a:lnTo>
                    <a:pt x="12412" y="2455"/>
                  </a:lnTo>
                  <a:lnTo>
                    <a:pt x="12405" y="2459"/>
                  </a:lnTo>
                  <a:lnTo>
                    <a:pt x="12398" y="2462"/>
                  </a:lnTo>
                  <a:lnTo>
                    <a:pt x="12393" y="2466"/>
                  </a:lnTo>
                  <a:lnTo>
                    <a:pt x="12387" y="2470"/>
                  </a:lnTo>
                  <a:lnTo>
                    <a:pt x="12382" y="2476"/>
                  </a:lnTo>
                  <a:lnTo>
                    <a:pt x="12377" y="2481"/>
                  </a:lnTo>
                  <a:lnTo>
                    <a:pt x="12374" y="2488"/>
                  </a:lnTo>
                  <a:lnTo>
                    <a:pt x="12369" y="2494"/>
                  </a:lnTo>
                  <a:lnTo>
                    <a:pt x="12367" y="2502"/>
                  </a:lnTo>
                  <a:lnTo>
                    <a:pt x="12365" y="2509"/>
                  </a:lnTo>
                  <a:lnTo>
                    <a:pt x="12363" y="2518"/>
                  </a:lnTo>
                  <a:lnTo>
                    <a:pt x="12363" y="2526"/>
                  </a:lnTo>
                  <a:lnTo>
                    <a:pt x="12363" y="2535"/>
                  </a:lnTo>
                  <a:lnTo>
                    <a:pt x="12363" y="2543"/>
                  </a:lnTo>
                  <a:lnTo>
                    <a:pt x="12365" y="2551"/>
                  </a:lnTo>
                  <a:lnTo>
                    <a:pt x="12367" y="2558"/>
                  </a:lnTo>
                  <a:lnTo>
                    <a:pt x="12369" y="2565"/>
                  </a:lnTo>
                  <a:lnTo>
                    <a:pt x="12373" y="2571"/>
                  </a:lnTo>
                  <a:lnTo>
                    <a:pt x="12377" y="2578"/>
                  </a:lnTo>
                  <a:lnTo>
                    <a:pt x="12382" y="2583"/>
                  </a:lnTo>
                  <a:lnTo>
                    <a:pt x="12387" y="2588"/>
                  </a:lnTo>
                  <a:lnTo>
                    <a:pt x="12393" y="2593"/>
                  </a:lnTo>
                  <a:lnTo>
                    <a:pt x="12399" y="2597"/>
                  </a:lnTo>
                  <a:lnTo>
                    <a:pt x="12406" y="2600"/>
                  </a:lnTo>
                  <a:lnTo>
                    <a:pt x="12413" y="2604"/>
                  </a:lnTo>
                  <a:lnTo>
                    <a:pt x="12421" y="2606"/>
                  </a:lnTo>
                  <a:lnTo>
                    <a:pt x="12428" y="2607"/>
                  </a:lnTo>
                  <a:lnTo>
                    <a:pt x="12437" y="2608"/>
                  </a:lnTo>
                  <a:lnTo>
                    <a:pt x="12445" y="2608"/>
                  </a:lnTo>
                  <a:lnTo>
                    <a:pt x="12453" y="2607"/>
                  </a:lnTo>
                  <a:lnTo>
                    <a:pt x="12461" y="2606"/>
                  </a:lnTo>
                  <a:lnTo>
                    <a:pt x="12468" y="2604"/>
                  </a:lnTo>
                  <a:lnTo>
                    <a:pt x="12475" y="2600"/>
                  </a:lnTo>
                  <a:lnTo>
                    <a:pt x="12481" y="2597"/>
                  </a:lnTo>
                  <a:lnTo>
                    <a:pt x="12487" y="2594"/>
                  </a:lnTo>
                  <a:lnTo>
                    <a:pt x="12493" y="2588"/>
                  </a:lnTo>
                  <a:lnTo>
                    <a:pt x="12498" y="2583"/>
                  </a:lnTo>
                  <a:lnTo>
                    <a:pt x="12504" y="2578"/>
                  </a:lnTo>
                  <a:lnTo>
                    <a:pt x="12507" y="2571"/>
                  </a:lnTo>
                  <a:lnTo>
                    <a:pt x="12511" y="2565"/>
                  </a:lnTo>
                  <a:lnTo>
                    <a:pt x="12513" y="2557"/>
                  </a:lnTo>
                  <a:lnTo>
                    <a:pt x="12515" y="2550"/>
                  </a:lnTo>
                  <a:lnTo>
                    <a:pt x="12518" y="2542"/>
                  </a:lnTo>
                  <a:lnTo>
                    <a:pt x="12519" y="2534"/>
                  </a:lnTo>
                  <a:lnTo>
                    <a:pt x="12519" y="2525"/>
                  </a:lnTo>
                  <a:lnTo>
                    <a:pt x="12518" y="2517"/>
                  </a:lnTo>
                  <a:lnTo>
                    <a:pt x="12516" y="2509"/>
                  </a:lnTo>
                  <a:lnTo>
                    <a:pt x="12514" y="2502"/>
                  </a:lnTo>
                  <a:lnTo>
                    <a:pt x="12511" y="2495"/>
                  </a:lnTo>
                  <a:lnTo>
                    <a:pt x="12508" y="2488"/>
                  </a:lnTo>
                  <a:lnTo>
                    <a:pt x="12504" y="2482"/>
                  </a:lnTo>
                  <a:lnTo>
                    <a:pt x="12499" y="2476"/>
                  </a:lnTo>
                  <a:lnTo>
                    <a:pt x="12494" y="2470"/>
                  </a:lnTo>
                  <a:lnTo>
                    <a:pt x="12489" y="2466"/>
                  </a:lnTo>
                  <a:lnTo>
                    <a:pt x="12482" y="2462"/>
                  </a:lnTo>
                  <a:lnTo>
                    <a:pt x="12476" y="2459"/>
                  </a:lnTo>
                  <a:lnTo>
                    <a:pt x="12468" y="2455"/>
                  </a:lnTo>
                  <a:lnTo>
                    <a:pt x="12461" y="2453"/>
                  </a:lnTo>
                  <a:lnTo>
                    <a:pt x="12452" y="2452"/>
                  </a:lnTo>
                  <a:lnTo>
                    <a:pt x="12443" y="2451"/>
                  </a:lnTo>
                  <a:close/>
                  <a:moveTo>
                    <a:pt x="12587" y="2609"/>
                  </a:moveTo>
                  <a:lnTo>
                    <a:pt x="13136" y="2634"/>
                  </a:lnTo>
                  <a:lnTo>
                    <a:pt x="13142" y="2488"/>
                  </a:lnTo>
                  <a:lnTo>
                    <a:pt x="12594" y="2463"/>
                  </a:lnTo>
                  <a:lnTo>
                    <a:pt x="12587" y="2609"/>
                  </a:lnTo>
                  <a:close/>
                  <a:moveTo>
                    <a:pt x="12706" y="1537"/>
                  </a:moveTo>
                  <a:lnTo>
                    <a:pt x="12632" y="1540"/>
                  </a:lnTo>
                  <a:lnTo>
                    <a:pt x="12626" y="1667"/>
                  </a:lnTo>
                  <a:lnTo>
                    <a:pt x="12645" y="1667"/>
                  </a:lnTo>
                  <a:lnTo>
                    <a:pt x="12664" y="1667"/>
                  </a:lnTo>
                  <a:lnTo>
                    <a:pt x="12683" y="1667"/>
                  </a:lnTo>
                  <a:lnTo>
                    <a:pt x="12703" y="1667"/>
                  </a:lnTo>
                  <a:lnTo>
                    <a:pt x="12724" y="1668"/>
                  </a:lnTo>
                  <a:lnTo>
                    <a:pt x="12745" y="1668"/>
                  </a:lnTo>
                  <a:lnTo>
                    <a:pt x="12768" y="1669"/>
                  </a:lnTo>
                  <a:lnTo>
                    <a:pt x="12791" y="1670"/>
                  </a:lnTo>
                  <a:lnTo>
                    <a:pt x="13176" y="1687"/>
                  </a:lnTo>
                  <a:lnTo>
                    <a:pt x="13182" y="1541"/>
                  </a:lnTo>
                  <a:lnTo>
                    <a:pt x="12856" y="1526"/>
                  </a:lnTo>
                  <a:lnTo>
                    <a:pt x="12841" y="1525"/>
                  </a:lnTo>
                  <a:lnTo>
                    <a:pt x="12827" y="1523"/>
                  </a:lnTo>
                  <a:lnTo>
                    <a:pt x="12814" y="1520"/>
                  </a:lnTo>
                  <a:lnTo>
                    <a:pt x="12803" y="1516"/>
                  </a:lnTo>
                  <a:lnTo>
                    <a:pt x="12792" y="1510"/>
                  </a:lnTo>
                  <a:lnTo>
                    <a:pt x="12784" y="1504"/>
                  </a:lnTo>
                  <a:lnTo>
                    <a:pt x="12776" y="1498"/>
                  </a:lnTo>
                  <a:lnTo>
                    <a:pt x="12769" y="1491"/>
                  </a:lnTo>
                  <a:lnTo>
                    <a:pt x="12762" y="1484"/>
                  </a:lnTo>
                  <a:lnTo>
                    <a:pt x="12758" y="1476"/>
                  </a:lnTo>
                  <a:lnTo>
                    <a:pt x="12754" y="1467"/>
                  </a:lnTo>
                  <a:lnTo>
                    <a:pt x="12750" y="1460"/>
                  </a:lnTo>
                  <a:lnTo>
                    <a:pt x="12748" y="1451"/>
                  </a:lnTo>
                  <a:lnTo>
                    <a:pt x="12746" y="1444"/>
                  </a:lnTo>
                  <a:lnTo>
                    <a:pt x="12746" y="1435"/>
                  </a:lnTo>
                  <a:lnTo>
                    <a:pt x="12746" y="1428"/>
                  </a:lnTo>
                  <a:lnTo>
                    <a:pt x="12747" y="1417"/>
                  </a:lnTo>
                  <a:lnTo>
                    <a:pt x="12749" y="1407"/>
                  </a:lnTo>
                  <a:lnTo>
                    <a:pt x="12753" y="1398"/>
                  </a:lnTo>
                  <a:lnTo>
                    <a:pt x="12757" y="1389"/>
                  </a:lnTo>
                  <a:lnTo>
                    <a:pt x="12762" y="1382"/>
                  </a:lnTo>
                  <a:lnTo>
                    <a:pt x="12769" y="1375"/>
                  </a:lnTo>
                  <a:lnTo>
                    <a:pt x="12776" y="1370"/>
                  </a:lnTo>
                  <a:lnTo>
                    <a:pt x="12784" y="1364"/>
                  </a:lnTo>
                  <a:lnTo>
                    <a:pt x="12792" y="1360"/>
                  </a:lnTo>
                  <a:lnTo>
                    <a:pt x="12802" y="1357"/>
                  </a:lnTo>
                  <a:lnTo>
                    <a:pt x="12812" y="1354"/>
                  </a:lnTo>
                  <a:lnTo>
                    <a:pt x="12822" y="1353"/>
                  </a:lnTo>
                  <a:lnTo>
                    <a:pt x="12834" y="1351"/>
                  </a:lnTo>
                  <a:lnTo>
                    <a:pt x="12845" y="1349"/>
                  </a:lnTo>
                  <a:lnTo>
                    <a:pt x="12858" y="1349"/>
                  </a:lnTo>
                  <a:lnTo>
                    <a:pt x="12870" y="1349"/>
                  </a:lnTo>
                  <a:lnTo>
                    <a:pt x="13191" y="1364"/>
                  </a:lnTo>
                  <a:lnTo>
                    <a:pt x="13197" y="1219"/>
                  </a:lnTo>
                  <a:lnTo>
                    <a:pt x="12861" y="1204"/>
                  </a:lnTo>
                  <a:lnTo>
                    <a:pt x="12833" y="1204"/>
                  </a:lnTo>
                  <a:lnTo>
                    <a:pt x="12806" y="1205"/>
                  </a:lnTo>
                  <a:lnTo>
                    <a:pt x="12783" y="1208"/>
                  </a:lnTo>
                  <a:lnTo>
                    <a:pt x="12760" y="1212"/>
                  </a:lnTo>
                  <a:lnTo>
                    <a:pt x="12740" y="1220"/>
                  </a:lnTo>
                  <a:lnTo>
                    <a:pt x="12721" y="1227"/>
                  </a:lnTo>
                  <a:lnTo>
                    <a:pt x="12704" y="1237"/>
                  </a:lnTo>
                  <a:lnTo>
                    <a:pt x="12689" y="1248"/>
                  </a:lnTo>
                  <a:lnTo>
                    <a:pt x="12675" y="1259"/>
                  </a:lnTo>
                  <a:lnTo>
                    <a:pt x="12664" y="1272"/>
                  </a:lnTo>
                  <a:lnTo>
                    <a:pt x="12654" y="1287"/>
                  </a:lnTo>
                  <a:lnTo>
                    <a:pt x="12645" y="1302"/>
                  </a:lnTo>
                  <a:lnTo>
                    <a:pt x="12639" y="1318"/>
                  </a:lnTo>
                  <a:lnTo>
                    <a:pt x="12633" y="1336"/>
                  </a:lnTo>
                  <a:lnTo>
                    <a:pt x="12630" y="1353"/>
                  </a:lnTo>
                  <a:lnTo>
                    <a:pt x="12629" y="1372"/>
                  </a:lnTo>
                  <a:lnTo>
                    <a:pt x="12628" y="1386"/>
                  </a:lnTo>
                  <a:lnTo>
                    <a:pt x="12629" y="1401"/>
                  </a:lnTo>
                  <a:lnTo>
                    <a:pt x="12631" y="1414"/>
                  </a:lnTo>
                  <a:lnTo>
                    <a:pt x="12633" y="1427"/>
                  </a:lnTo>
                  <a:lnTo>
                    <a:pt x="12637" y="1440"/>
                  </a:lnTo>
                  <a:lnTo>
                    <a:pt x="12641" y="1451"/>
                  </a:lnTo>
                  <a:lnTo>
                    <a:pt x="12646" y="1462"/>
                  </a:lnTo>
                  <a:lnTo>
                    <a:pt x="12652" y="1473"/>
                  </a:lnTo>
                  <a:lnTo>
                    <a:pt x="12657" y="1482"/>
                  </a:lnTo>
                  <a:lnTo>
                    <a:pt x="12664" y="1492"/>
                  </a:lnTo>
                  <a:lnTo>
                    <a:pt x="12670" y="1501"/>
                  </a:lnTo>
                  <a:lnTo>
                    <a:pt x="12677" y="1508"/>
                  </a:lnTo>
                  <a:lnTo>
                    <a:pt x="12685" y="1516"/>
                  </a:lnTo>
                  <a:lnTo>
                    <a:pt x="12691" y="1523"/>
                  </a:lnTo>
                  <a:lnTo>
                    <a:pt x="12699" y="1529"/>
                  </a:lnTo>
                  <a:lnTo>
                    <a:pt x="12706" y="1534"/>
                  </a:lnTo>
                  <a:lnTo>
                    <a:pt x="12706" y="1537"/>
                  </a:lnTo>
                  <a:close/>
                  <a:moveTo>
                    <a:pt x="12599" y="2063"/>
                  </a:moveTo>
                  <a:lnTo>
                    <a:pt x="12598" y="2077"/>
                  </a:lnTo>
                  <a:lnTo>
                    <a:pt x="12599" y="2091"/>
                  </a:lnTo>
                  <a:lnTo>
                    <a:pt x="12600" y="2104"/>
                  </a:lnTo>
                  <a:lnTo>
                    <a:pt x="12601" y="2116"/>
                  </a:lnTo>
                  <a:lnTo>
                    <a:pt x="12603" y="2130"/>
                  </a:lnTo>
                  <a:lnTo>
                    <a:pt x="12607" y="2142"/>
                  </a:lnTo>
                  <a:lnTo>
                    <a:pt x="12610" y="2155"/>
                  </a:lnTo>
                  <a:lnTo>
                    <a:pt x="12614" y="2167"/>
                  </a:lnTo>
                  <a:lnTo>
                    <a:pt x="12618" y="2179"/>
                  </a:lnTo>
                  <a:lnTo>
                    <a:pt x="12624" y="2190"/>
                  </a:lnTo>
                  <a:lnTo>
                    <a:pt x="12629" y="2201"/>
                  </a:lnTo>
                  <a:lnTo>
                    <a:pt x="12636" y="2212"/>
                  </a:lnTo>
                  <a:lnTo>
                    <a:pt x="12642" y="2223"/>
                  </a:lnTo>
                  <a:lnTo>
                    <a:pt x="12650" y="2232"/>
                  </a:lnTo>
                  <a:lnTo>
                    <a:pt x="12658" y="2242"/>
                  </a:lnTo>
                  <a:lnTo>
                    <a:pt x="12667" y="2252"/>
                  </a:lnTo>
                  <a:lnTo>
                    <a:pt x="12675" y="2260"/>
                  </a:lnTo>
                  <a:lnTo>
                    <a:pt x="12685" y="2269"/>
                  </a:lnTo>
                  <a:lnTo>
                    <a:pt x="12696" y="2277"/>
                  </a:lnTo>
                  <a:lnTo>
                    <a:pt x="12706" y="2285"/>
                  </a:lnTo>
                  <a:lnTo>
                    <a:pt x="12717" y="2291"/>
                  </a:lnTo>
                  <a:lnTo>
                    <a:pt x="12729" y="2298"/>
                  </a:lnTo>
                  <a:lnTo>
                    <a:pt x="12742" y="2304"/>
                  </a:lnTo>
                  <a:lnTo>
                    <a:pt x="12755" y="2310"/>
                  </a:lnTo>
                  <a:lnTo>
                    <a:pt x="12769" y="2315"/>
                  </a:lnTo>
                  <a:lnTo>
                    <a:pt x="12783" y="2319"/>
                  </a:lnTo>
                  <a:lnTo>
                    <a:pt x="12797" y="2324"/>
                  </a:lnTo>
                  <a:lnTo>
                    <a:pt x="12812" y="2327"/>
                  </a:lnTo>
                  <a:lnTo>
                    <a:pt x="12828" y="2330"/>
                  </a:lnTo>
                  <a:lnTo>
                    <a:pt x="12844" y="2332"/>
                  </a:lnTo>
                  <a:lnTo>
                    <a:pt x="12860" y="2333"/>
                  </a:lnTo>
                  <a:lnTo>
                    <a:pt x="12877" y="2334"/>
                  </a:lnTo>
                  <a:lnTo>
                    <a:pt x="12893" y="2335"/>
                  </a:lnTo>
                  <a:lnTo>
                    <a:pt x="12909" y="2334"/>
                  </a:lnTo>
                  <a:lnTo>
                    <a:pt x="12925" y="2334"/>
                  </a:lnTo>
                  <a:lnTo>
                    <a:pt x="12941" y="2332"/>
                  </a:lnTo>
                  <a:lnTo>
                    <a:pt x="12956" y="2330"/>
                  </a:lnTo>
                  <a:lnTo>
                    <a:pt x="12969" y="2328"/>
                  </a:lnTo>
                  <a:lnTo>
                    <a:pt x="12983" y="2325"/>
                  </a:lnTo>
                  <a:lnTo>
                    <a:pt x="12997" y="2320"/>
                  </a:lnTo>
                  <a:lnTo>
                    <a:pt x="13010" y="2316"/>
                  </a:lnTo>
                  <a:lnTo>
                    <a:pt x="13023" y="2312"/>
                  </a:lnTo>
                  <a:lnTo>
                    <a:pt x="13035" y="2306"/>
                  </a:lnTo>
                  <a:lnTo>
                    <a:pt x="13047" y="2300"/>
                  </a:lnTo>
                  <a:lnTo>
                    <a:pt x="13058" y="2293"/>
                  </a:lnTo>
                  <a:lnTo>
                    <a:pt x="13068" y="2287"/>
                  </a:lnTo>
                  <a:lnTo>
                    <a:pt x="13079" y="2280"/>
                  </a:lnTo>
                  <a:lnTo>
                    <a:pt x="13089" y="2271"/>
                  </a:lnTo>
                  <a:lnTo>
                    <a:pt x="13097" y="2263"/>
                  </a:lnTo>
                  <a:lnTo>
                    <a:pt x="13106" y="2255"/>
                  </a:lnTo>
                  <a:lnTo>
                    <a:pt x="13114" y="2245"/>
                  </a:lnTo>
                  <a:lnTo>
                    <a:pt x="13122" y="2236"/>
                  </a:lnTo>
                  <a:lnTo>
                    <a:pt x="13128" y="2226"/>
                  </a:lnTo>
                  <a:lnTo>
                    <a:pt x="13136" y="2215"/>
                  </a:lnTo>
                  <a:lnTo>
                    <a:pt x="13141" y="2204"/>
                  </a:lnTo>
                  <a:lnTo>
                    <a:pt x="13147" y="2194"/>
                  </a:lnTo>
                  <a:lnTo>
                    <a:pt x="13152" y="2182"/>
                  </a:lnTo>
                  <a:lnTo>
                    <a:pt x="13156" y="2170"/>
                  </a:lnTo>
                  <a:lnTo>
                    <a:pt x="13160" y="2157"/>
                  </a:lnTo>
                  <a:lnTo>
                    <a:pt x="13163" y="2145"/>
                  </a:lnTo>
                  <a:lnTo>
                    <a:pt x="13166" y="2133"/>
                  </a:lnTo>
                  <a:lnTo>
                    <a:pt x="13168" y="2119"/>
                  </a:lnTo>
                  <a:lnTo>
                    <a:pt x="13169" y="2106"/>
                  </a:lnTo>
                  <a:lnTo>
                    <a:pt x="13170" y="2092"/>
                  </a:lnTo>
                  <a:lnTo>
                    <a:pt x="13170" y="2069"/>
                  </a:lnTo>
                  <a:lnTo>
                    <a:pt x="13168" y="2046"/>
                  </a:lnTo>
                  <a:lnTo>
                    <a:pt x="13164" y="2022"/>
                  </a:lnTo>
                  <a:lnTo>
                    <a:pt x="13158" y="2000"/>
                  </a:lnTo>
                  <a:lnTo>
                    <a:pt x="13154" y="1989"/>
                  </a:lnTo>
                  <a:lnTo>
                    <a:pt x="13150" y="1977"/>
                  </a:lnTo>
                  <a:lnTo>
                    <a:pt x="13144" y="1966"/>
                  </a:lnTo>
                  <a:lnTo>
                    <a:pt x="13139" y="1956"/>
                  </a:lnTo>
                  <a:lnTo>
                    <a:pt x="13133" y="1945"/>
                  </a:lnTo>
                  <a:lnTo>
                    <a:pt x="13126" y="1935"/>
                  </a:lnTo>
                  <a:lnTo>
                    <a:pt x="13119" y="1926"/>
                  </a:lnTo>
                  <a:lnTo>
                    <a:pt x="13110" y="1916"/>
                  </a:lnTo>
                  <a:lnTo>
                    <a:pt x="13102" y="1906"/>
                  </a:lnTo>
                  <a:lnTo>
                    <a:pt x="13093" y="1897"/>
                  </a:lnTo>
                  <a:lnTo>
                    <a:pt x="13083" y="1888"/>
                  </a:lnTo>
                  <a:lnTo>
                    <a:pt x="13073" y="1880"/>
                  </a:lnTo>
                  <a:lnTo>
                    <a:pt x="13061" y="1873"/>
                  </a:lnTo>
                  <a:lnTo>
                    <a:pt x="13049" y="1865"/>
                  </a:lnTo>
                  <a:lnTo>
                    <a:pt x="13036" y="1859"/>
                  </a:lnTo>
                  <a:lnTo>
                    <a:pt x="13023" y="1853"/>
                  </a:lnTo>
                  <a:lnTo>
                    <a:pt x="13009" y="1846"/>
                  </a:lnTo>
                  <a:lnTo>
                    <a:pt x="12994" y="1842"/>
                  </a:lnTo>
                  <a:lnTo>
                    <a:pt x="12979" y="1836"/>
                  </a:lnTo>
                  <a:lnTo>
                    <a:pt x="12963" y="1833"/>
                  </a:lnTo>
                  <a:lnTo>
                    <a:pt x="12946" y="1830"/>
                  </a:lnTo>
                  <a:lnTo>
                    <a:pt x="12929" y="1827"/>
                  </a:lnTo>
                  <a:lnTo>
                    <a:pt x="12909" y="1826"/>
                  </a:lnTo>
                  <a:lnTo>
                    <a:pt x="12891" y="1824"/>
                  </a:lnTo>
                  <a:lnTo>
                    <a:pt x="12875" y="1824"/>
                  </a:lnTo>
                  <a:lnTo>
                    <a:pt x="12860" y="1824"/>
                  </a:lnTo>
                  <a:lnTo>
                    <a:pt x="12845" y="1825"/>
                  </a:lnTo>
                  <a:lnTo>
                    <a:pt x="12831" y="1826"/>
                  </a:lnTo>
                  <a:lnTo>
                    <a:pt x="12816" y="1828"/>
                  </a:lnTo>
                  <a:lnTo>
                    <a:pt x="12802" y="1830"/>
                  </a:lnTo>
                  <a:lnTo>
                    <a:pt x="12789" y="1833"/>
                  </a:lnTo>
                  <a:lnTo>
                    <a:pt x="12775" y="1836"/>
                  </a:lnTo>
                  <a:lnTo>
                    <a:pt x="12763" y="1841"/>
                  </a:lnTo>
                  <a:lnTo>
                    <a:pt x="12750" y="1845"/>
                  </a:lnTo>
                  <a:lnTo>
                    <a:pt x="12739" y="1850"/>
                  </a:lnTo>
                  <a:lnTo>
                    <a:pt x="12727" y="1856"/>
                  </a:lnTo>
                  <a:lnTo>
                    <a:pt x="12715" y="1862"/>
                  </a:lnTo>
                  <a:lnTo>
                    <a:pt x="12704" y="1869"/>
                  </a:lnTo>
                  <a:lnTo>
                    <a:pt x="12695" y="1876"/>
                  </a:lnTo>
                  <a:lnTo>
                    <a:pt x="12685" y="1884"/>
                  </a:lnTo>
                  <a:lnTo>
                    <a:pt x="12675" y="1891"/>
                  </a:lnTo>
                  <a:lnTo>
                    <a:pt x="12666" y="1900"/>
                  </a:lnTo>
                  <a:lnTo>
                    <a:pt x="12658" y="1908"/>
                  </a:lnTo>
                  <a:lnTo>
                    <a:pt x="12650" y="1918"/>
                  </a:lnTo>
                  <a:lnTo>
                    <a:pt x="12642" y="1928"/>
                  </a:lnTo>
                  <a:lnTo>
                    <a:pt x="12636" y="1938"/>
                  </a:lnTo>
                  <a:lnTo>
                    <a:pt x="12629" y="1949"/>
                  </a:lnTo>
                  <a:lnTo>
                    <a:pt x="12624" y="1960"/>
                  </a:lnTo>
                  <a:lnTo>
                    <a:pt x="12618" y="1972"/>
                  </a:lnTo>
                  <a:lnTo>
                    <a:pt x="12614" y="1983"/>
                  </a:lnTo>
                  <a:lnTo>
                    <a:pt x="12610" y="1995"/>
                  </a:lnTo>
                  <a:lnTo>
                    <a:pt x="12607" y="2008"/>
                  </a:lnTo>
                  <a:lnTo>
                    <a:pt x="12603" y="2021"/>
                  </a:lnTo>
                  <a:lnTo>
                    <a:pt x="12601" y="2035"/>
                  </a:lnTo>
                  <a:lnTo>
                    <a:pt x="12599" y="2049"/>
                  </a:lnTo>
                  <a:lnTo>
                    <a:pt x="12599" y="2063"/>
                  </a:lnTo>
                  <a:close/>
                  <a:moveTo>
                    <a:pt x="12888" y="1972"/>
                  </a:moveTo>
                  <a:lnTo>
                    <a:pt x="12906" y="1973"/>
                  </a:lnTo>
                  <a:lnTo>
                    <a:pt x="12923" y="1975"/>
                  </a:lnTo>
                  <a:lnTo>
                    <a:pt x="12941" y="1978"/>
                  </a:lnTo>
                  <a:lnTo>
                    <a:pt x="12957" y="1981"/>
                  </a:lnTo>
                  <a:lnTo>
                    <a:pt x="12972" y="1987"/>
                  </a:lnTo>
                  <a:lnTo>
                    <a:pt x="12987" y="1991"/>
                  </a:lnTo>
                  <a:lnTo>
                    <a:pt x="13001" y="1997"/>
                  </a:lnTo>
                  <a:lnTo>
                    <a:pt x="13012" y="2005"/>
                  </a:lnTo>
                  <a:lnTo>
                    <a:pt x="13024" y="2012"/>
                  </a:lnTo>
                  <a:lnTo>
                    <a:pt x="13034" y="2020"/>
                  </a:lnTo>
                  <a:lnTo>
                    <a:pt x="13044" y="2030"/>
                  </a:lnTo>
                  <a:lnTo>
                    <a:pt x="13050" y="2039"/>
                  </a:lnTo>
                  <a:lnTo>
                    <a:pt x="13056" y="2050"/>
                  </a:lnTo>
                  <a:lnTo>
                    <a:pt x="13060" y="2061"/>
                  </a:lnTo>
                  <a:lnTo>
                    <a:pt x="13063" y="2072"/>
                  </a:lnTo>
                  <a:lnTo>
                    <a:pt x="13063" y="2085"/>
                  </a:lnTo>
                  <a:lnTo>
                    <a:pt x="13062" y="2098"/>
                  </a:lnTo>
                  <a:lnTo>
                    <a:pt x="13059" y="2110"/>
                  </a:lnTo>
                  <a:lnTo>
                    <a:pt x="13053" y="2122"/>
                  </a:lnTo>
                  <a:lnTo>
                    <a:pt x="13047" y="2131"/>
                  </a:lnTo>
                  <a:lnTo>
                    <a:pt x="13039" y="2141"/>
                  </a:lnTo>
                  <a:lnTo>
                    <a:pt x="13030" y="2150"/>
                  </a:lnTo>
                  <a:lnTo>
                    <a:pt x="13019" y="2157"/>
                  </a:lnTo>
                  <a:lnTo>
                    <a:pt x="13007" y="2165"/>
                  </a:lnTo>
                  <a:lnTo>
                    <a:pt x="12994" y="2170"/>
                  </a:lnTo>
                  <a:lnTo>
                    <a:pt x="12980" y="2175"/>
                  </a:lnTo>
                  <a:lnTo>
                    <a:pt x="12965" y="2180"/>
                  </a:lnTo>
                  <a:lnTo>
                    <a:pt x="12949" y="2183"/>
                  </a:lnTo>
                  <a:lnTo>
                    <a:pt x="12933" y="2185"/>
                  </a:lnTo>
                  <a:lnTo>
                    <a:pt x="12916" y="2186"/>
                  </a:lnTo>
                  <a:lnTo>
                    <a:pt x="12898" y="2187"/>
                  </a:lnTo>
                  <a:lnTo>
                    <a:pt x="12880" y="2187"/>
                  </a:lnTo>
                  <a:lnTo>
                    <a:pt x="12864" y="2186"/>
                  </a:lnTo>
                  <a:lnTo>
                    <a:pt x="12848" y="2184"/>
                  </a:lnTo>
                  <a:lnTo>
                    <a:pt x="12832" y="2182"/>
                  </a:lnTo>
                  <a:lnTo>
                    <a:pt x="12817" y="2179"/>
                  </a:lnTo>
                  <a:lnTo>
                    <a:pt x="12802" y="2174"/>
                  </a:lnTo>
                  <a:lnTo>
                    <a:pt x="12787" y="2170"/>
                  </a:lnTo>
                  <a:lnTo>
                    <a:pt x="12773" y="2164"/>
                  </a:lnTo>
                  <a:lnTo>
                    <a:pt x="12760" y="2157"/>
                  </a:lnTo>
                  <a:lnTo>
                    <a:pt x="12748" y="2150"/>
                  </a:lnTo>
                  <a:lnTo>
                    <a:pt x="12738" y="2142"/>
                  </a:lnTo>
                  <a:lnTo>
                    <a:pt x="12728" y="2133"/>
                  </a:lnTo>
                  <a:lnTo>
                    <a:pt x="12720" y="2122"/>
                  </a:lnTo>
                  <a:lnTo>
                    <a:pt x="12714" y="2111"/>
                  </a:lnTo>
                  <a:lnTo>
                    <a:pt x="12709" y="2098"/>
                  </a:lnTo>
                  <a:lnTo>
                    <a:pt x="12708" y="2092"/>
                  </a:lnTo>
                  <a:lnTo>
                    <a:pt x="12706" y="2084"/>
                  </a:lnTo>
                  <a:lnTo>
                    <a:pt x="12706" y="2078"/>
                  </a:lnTo>
                  <a:lnTo>
                    <a:pt x="12706" y="2070"/>
                  </a:lnTo>
                  <a:lnTo>
                    <a:pt x="12708" y="2056"/>
                  </a:lnTo>
                  <a:lnTo>
                    <a:pt x="12711" y="2045"/>
                  </a:lnTo>
                  <a:lnTo>
                    <a:pt x="12716" y="2033"/>
                  </a:lnTo>
                  <a:lnTo>
                    <a:pt x="12724" y="2023"/>
                  </a:lnTo>
                  <a:lnTo>
                    <a:pt x="12732" y="2013"/>
                  </a:lnTo>
                  <a:lnTo>
                    <a:pt x="12742" y="2005"/>
                  </a:lnTo>
                  <a:lnTo>
                    <a:pt x="12754" y="1998"/>
                  </a:lnTo>
                  <a:lnTo>
                    <a:pt x="12766" y="1992"/>
                  </a:lnTo>
                  <a:lnTo>
                    <a:pt x="12779" y="1987"/>
                  </a:lnTo>
                  <a:lnTo>
                    <a:pt x="12793" y="1981"/>
                  </a:lnTo>
                  <a:lnTo>
                    <a:pt x="12808" y="1978"/>
                  </a:lnTo>
                  <a:lnTo>
                    <a:pt x="12823" y="1975"/>
                  </a:lnTo>
                  <a:lnTo>
                    <a:pt x="12840" y="1974"/>
                  </a:lnTo>
                  <a:lnTo>
                    <a:pt x="12856" y="1972"/>
                  </a:lnTo>
                  <a:lnTo>
                    <a:pt x="12872" y="1972"/>
                  </a:lnTo>
                  <a:lnTo>
                    <a:pt x="12888" y="1972"/>
                  </a:lnTo>
                  <a:close/>
                  <a:moveTo>
                    <a:pt x="13177" y="1078"/>
                  </a:moveTo>
                  <a:lnTo>
                    <a:pt x="13184" y="1064"/>
                  </a:lnTo>
                  <a:lnTo>
                    <a:pt x="13193" y="1048"/>
                  </a:lnTo>
                  <a:lnTo>
                    <a:pt x="13199" y="1030"/>
                  </a:lnTo>
                  <a:lnTo>
                    <a:pt x="13206" y="1012"/>
                  </a:lnTo>
                  <a:lnTo>
                    <a:pt x="13210" y="991"/>
                  </a:lnTo>
                  <a:lnTo>
                    <a:pt x="13214" y="970"/>
                  </a:lnTo>
                  <a:lnTo>
                    <a:pt x="13217" y="947"/>
                  </a:lnTo>
                  <a:lnTo>
                    <a:pt x="13219" y="926"/>
                  </a:lnTo>
                  <a:lnTo>
                    <a:pt x="13220" y="900"/>
                  </a:lnTo>
                  <a:lnTo>
                    <a:pt x="13217" y="876"/>
                  </a:lnTo>
                  <a:lnTo>
                    <a:pt x="13214" y="854"/>
                  </a:lnTo>
                  <a:lnTo>
                    <a:pt x="13210" y="833"/>
                  </a:lnTo>
                  <a:lnTo>
                    <a:pt x="13205" y="814"/>
                  </a:lnTo>
                  <a:lnTo>
                    <a:pt x="13197" y="796"/>
                  </a:lnTo>
                  <a:lnTo>
                    <a:pt x="13189" y="779"/>
                  </a:lnTo>
                  <a:lnTo>
                    <a:pt x="13178" y="764"/>
                  </a:lnTo>
                  <a:lnTo>
                    <a:pt x="13166" y="751"/>
                  </a:lnTo>
                  <a:lnTo>
                    <a:pt x="13154" y="739"/>
                  </a:lnTo>
                  <a:lnTo>
                    <a:pt x="13140" y="728"/>
                  </a:lnTo>
                  <a:lnTo>
                    <a:pt x="13125" y="720"/>
                  </a:lnTo>
                  <a:lnTo>
                    <a:pt x="13109" y="713"/>
                  </a:lnTo>
                  <a:lnTo>
                    <a:pt x="13092" y="708"/>
                  </a:lnTo>
                  <a:lnTo>
                    <a:pt x="13074" y="705"/>
                  </a:lnTo>
                  <a:lnTo>
                    <a:pt x="13054" y="703"/>
                  </a:lnTo>
                  <a:lnTo>
                    <a:pt x="13040" y="703"/>
                  </a:lnTo>
                  <a:lnTo>
                    <a:pt x="13026" y="704"/>
                  </a:lnTo>
                  <a:lnTo>
                    <a:pt x="13014" y="706"/>
                  </a:lnTo>
                  <a:lnTo>
                    <a:pt x="13001" y="709"/>
                  </a:lnTo>
                  <a:lnTo>
                    <a:pt x="12989" y="713"/>
                  </a:lnTo>
                  <a:lnTo>
                    <a:pt x="12977" y="718"/>
                  </a:lnTo>
                  <a:lnTo>
                    <a:pt x="12966" y="724"/>
                  </a:lnTo>
                  <a:lnTo>
                    <a:pt x="12956" y="732"/>
                  </a:lnTo>
                  <a:lnTo>
                    <a:pt x="12945" y="740"/>
                  </a:lnTo>
                  <a:lnTo>
                    <a:pt x="12934" y="750"/>
                  </a:lnTo>
                  <a:lnTo>
                    <a:pt x="12924" y="761"/>
                  </a:lnTo>
                  <a:lnTo>
                    <a:pt x="12916" y="772"/>
                  </a:lnTo>
                  <a:lnTo>
                    <a:pt x="12906" y="785"/>
                  </a:lnTo>
                  <a:lnTo>
                    <a:pt x="12898" y="800"/>
                  </a:lnTo>
                  <a:lnTo>
                    <a:pt x="12889" y="815"/>
                  </a:lnTo>
                  <a:lnTo>
                    <a:pt x="12881" y="831"/>
                  </a:lnTo>
                  <a:lnTo>
                    <a:pt x="12871" y="853"/>
                  </a:lnTo>
                  <a:lnTo>
                    <a:pt x="12861" y="871"/>
                  </a:lnTo>
                  <a:lnTo>
                    <a:pt x="12852" y="885"/>
                  </a:lnTo>
                  <a:lnTo>
                    <a:pt x="12844" y="896"/>
                  </a:lnTo>
                  <a:lnTo>
                    <a:pt x="12840" y="900"/>
                  </a:lnTo>
                  <a:lnTo>
                    <a:pt x="12834" y="904"/>
                  </a:lnTo>
                  <a:lnTo>
                    <a:pt x="12830" y="906"/>
                  </a:lnTo>
                  <a:lnTo>
                    <a:pt x="12826" y="910"/>
                  </a:lnTo>
                  <a:lnTo>
                    <a:pt x="12820" y="911"/>
                  </a:lnTo>
                  <a:lnTo>
                    <a:pt x="12816" y="912"/>
                  </a:lnTo>
                  <a:lnTo>
                    <a:pt x="12811" y="913"/>
                  </a:lnTo>
                  <a:lnTo>
                    <a:pt x="12805" y="913"/>
                  </a:lnTo>
                  <a:lnTo>
                    <a:pt x="12800" y="912"/>
                  </a:lnTo>
                  <a:lnTo>
                    <a:pt x="12794" y="911"/>
                  </a:lnTo>
                  <a:lnTo>
                    <a:pt x="12789" y="910"/>
                  </a:lnTo>
                  <a:lnTo>
                    <a:pt x="12785" y="907"/>
                  </a:lnTo>
                  <a:lnTo>
                    <a:pt x="12779" y="904"/>
                  </a:lnTo>
                  <a:lnTo>
                    <a:pt x="12775" y="901"/>
                  </a:lnTo>
                  <a:lnTo>
                    <a:pt x="12772" y="898"/>
                  </a:lnTo>
                  <a:lnTo>
                    <a:pt x="12769" y="894"/>
                  </a:lnTo>
                  <a:lnTo>
                    <a:pt x="12766" y="889"/>
                  </a:lnTo>
                  <a:lnTo>
                    <a:pt x="12762" y="884"/>
                  </a:lnTo>
                  <a:lnTo>
                    <a:pt x="12760" y="879"/>
                  </a:lnTo>
                  <a:lnTo>
                    <a:pt x="12758" y="872"/>
                  </a:lnTo>
                  <a:lnTo>
                    <a:pt x="12757" y="866"/>
                  </a:lnTo>
                  <a:lnTo>
                    <a:pt x="12756" y="858"/>
                  </a:lnTo>
                  <a:lnTo>
                    <a:pt x="12755" y="851"/>
                  </a:lnTo>
                  <a:lnTo>
                    <a:pt x="12755" y="842"/>
                  </a:lnTo>
                  <a:lnTo>
                    <a:pt x="12757" y="827"/>
                  </a:lnTo>
                  <a:lnTo>
                    <a:pt x="12759" y="812"/>
                  </a:lnTo>
                  <a:lnTo>
                    <a:pt x="12762" y="798"/>
                  </a:lnTo>
                  <a:lnTo>
                    <a:pt x="12768" y="784"/>
                  </a:lnTo>
                  <a:lnTo>
                    <a:pt x="12772" y="771"/>
                  </a:lnTo>
                  <a:lnTo>
                    <a:pt x="12777" y="761"/>
                  </a:lnTo>
                  <a:lnTo>
                    <a:pt x="12783" y="750"/>
                  </a:lnTo>
                  <a:lnTo>
                    <a:pt x="12788" y="740"/>
                  </a:lnTo>
                  <a:lnTo>
                    <a:pt x="12687" y="708"/>
                  </a:lnTo>
                  <a:lnTo>
                    <a:pt x="12680" y="721"/>
                  </a:lnTo>
                  <a:lnTo>
                    <a:pt x="12674" y="735"/>
                  </a:lnTo>
                  <a:lnTo>
                    <a:pt x="12668" y="750"/>
                  </a:lnTo>
                  <a:lnTo>
                    <a:pt x="12662" y="766"/>
                  </a:lnTo>
                  <a:lnTo>
                    <a:pt x="12658" y="784"/>
                  </a:lnTo>
                  <a:lnTo>
                    <a:pt x="12655" y="802"/>
                  </a:lnTo>
                  <a:lnTo>
                    <a:pt x="12652" y="823"/>
                  </a:lnTo>
                  <a:lnTo>
                    <a:pt x="12651" y="843"/>
                  </a:lnTo>
                  <a:lnTo>
                    <a:pt x="12651" y="866"/>
                  </a:lnTo>
                  <a:lnTo>
                    <a:pt x="12652" y="887"/>
                  </a:lnTo>
                  <a:lnTo>
                    <a:pt x="12656" y="907"/>
                  </a:lnTo>
                  <a:lnTo>
                    <a:pt x="12660" y="927"/>
                  </a:lnTo>
                  <a:lnTo>
                    <a:pt x="12667" y="945"/>
                  </a:lnTo>
                  <a:lnTo>
                    <a:pt x="12674" y="961"/>
                  </a:lnTo>
                  <a:lnTo>
                    <a:pt x="12684" y="977"/>
                  </a:lnTo>
                  <a:lnTo>
                    <a:pt x="12695" y="991"/>
                  </a:lnTo>
                  <a:lnTo>
                    <a:pt x="12706" y="1004"/>
                  </a:lnTo>
                  <a:lnTo>
                    <a:pt x="12719" y="1016"/>
                  </a:lnTo>
                  <a:lnTo>
                    <a:pt x="12733" y="1025"/>
                  </a:lnTo>
                  <a:lnTo>
                    <a:pt x="12748" y="1034"/>
                  </a:lnTo>
                  <a:lnTo>
                    <a:pt x="12763" y="1041"/>
                  </a:lnTo>
                  <a:lnTo>
                    <a:pt x="12781" y="1046"/>
                  </a:lnTo>
                  <a:lnTo>
                    <a:pt x="12798" y="1049"/>
                  </a:lnTo>
                  <a:lnTo>
                    <a:pt x="12816" y="1051"/>
                  </a:lnTo>
                  <a:lnTo>
                    <a:pt x="12827" y="1051"/>
                  </a:lnTo>
                  <a:lnTo>
                    <a:pt x="12839" y="1050"/>
                  </a:lnTo>
                  <a:lnTo>
                    <a:pt x="12849" y="1048"/>
                  </a:lnTo>
                  <a:lnTo>
                    <a:pt x="12861" y="1046"/>
                  </a:lnTo>
                  <a:lnTo>
                    <a:pt x="12872" y="1042"/>
                  </a:lnTo>
                  <a:lnTo>
                    <a:pt x="12883" y="1036"/>
                  </a:lnTo>
                  <a:lnTo>
                    <a:pt x="12893" y="1031"/>
                  </a:lnTo>
                  <a:lnTo>
                    <a:pt x="12904" y="1023"/>
                  </a:lnTo>
                  <a:lnTo>
                    <a:pt x="12915" y="1015"/>
                  </a:lnTo>
                  <a:lnTo>
                    <a:pt x="12924" y="1005"/>
                  </a:lnTo>
                  <a:lnTo>
                    <a:pt x="12935" y="993"/>
                  </a:lnTo>
                  <a:lnTo>
                    <a:pt x="12945" y="982"/>
                  </a:lnTo>
                  <a:lnTo>
                    <a:pt x="12954" y="968"/>
                  </a:lnTo>
                  <a:lnTo>
                    <a:pt x="12964" y="953"/>
                  </a:lnTo>
                  <a:lnTo>
                    <a:pt x="12973" y="935"/>
                  </a:lnTo>
                  <a:lnTo>
                    <a:pt x="12981" y="917"/>
                  </a:lnTo>
                  <a:lnTo>
                    <a:pt x="12991" y="898"/>
                  </a:lnTo>
                  <a:lnTo>
                    <a:pt x="13001" y="881"/>
                  </a:lnTo>
                  <a:lnTo>
                    <a:pt x="13010" y="868"/>
                  </a:lnTo>
                  <a:lnTo>
                    <a:pt x="13019" y="857"/>
                  </a:lnTo>
                  <a:lnTo>
                    <a:pt x="13024" y="853"/>
                  </a:lnTo>
                  <a:lnTo>
                    <a:pt x="13029" y="850"/>
                  </a:lnTo>
                  <a:lnTo>
                    <a:pt x="13034" y="847"/>
                  </a:lnTo>
                  <a:lnTo>
                    <a:pt x="13038" y="845"/>
                  </a:lnTo>
                  <a:lnTo>
                    <a:pt x="13044" y="843"/>
                  </a:lnTo>
                  <a:lnTo>
                    <a:pt x="13050" y="842"/>
                  </a:lnTo>
                  <a:lnTo>
                    <a:pt x="13055" y="842"/>
                  </a:lnTo>
                  <a:lnTo>
                    <a:pt x="13062" y="842"/>
                  </a:lnTo>
                  <a:lnTo>
                    <a:pt x="13067" y="842"/>
                  </a:lnTo>
                  <a:lnTo>
                    <a:pt x="13074" y="843"/>
                  </a:lnTo>
                  <a:lnTo>
                    <a:pt x="13079" y="845"/>
                  </a:lnTo>
                  <a:lnTo>
                    <a:pt x="13084" y="847"/>
                  </a:lnTo>
                  <a:lnTo>
                    <a:pt x="13089" y="851"/>
                  </a:lnTo>
                  <a:lnTo>
                    <a:pt x="13093" y="854"/>
                  </a:lnTo>
                  <a:lnTo>
                    <a:pt x="13097" y="858"/>
                  </a:lnTo>
                  <a:lnTo>
                    <a:pt x="13100" y="862"/>
                  </a:lnTo>
                  <a:lnTo>
                    <a:pt x="13104" y="868"/>
                  </a:lnTo>
                  <a:lnTo>
                    <a:pt x="13107" y="873"/>
                  </a:lnTo>
                  <a:lnTo>
                    <a:pt x="13109" y="880"/>
                  </a:lnTo>
                  <a:lnTo>
                    <a:pt x="13111" y="886"/>
                  </a:lnTo>
                  <a:lnTo>
                    <a:pt x="13112" y="894"/>
                  </a:lnTo>
                  <a:lnTo>
                    <a:pt x="13113" y="902"/>
                  </a:lnTo>
                  <a:lnTo>
                    <a:pt x="13113" y="911"/>
                  </a:lnTo>
                  <a:lnTo>
                    <a:pt x="13113" y="920"/>
                  </a:lnTo>
                  <a:lnTo>
                    <a:pt x="13112" y="938"/>
                  </a:lnTo>
                  <a:lnTo>
                    <a:pt x="13109" y="955"/>
                  </a:lnTo>
                  <a:lnTo>
                    <a:pt x="13105" y="973"/>
                  </a:lnTo>
                  <a:lnTo>
                    <a:pt x="13098" y="990"/>
                  </a:lnTo>
                  <a:lnTo>
                    <a:pt x="13093" y="1006"/>
                  </a:lnTo>
                  <a:lnTo>
                    <a:pt x="13085" y="1021"/>
                  </a:lnTo>
                  <a:lnTo>
                    <a:pt x="13079" y="1035"/>
                  </a:lnTo>
                  <a:lnTo>
                    <a:pt x="13071" y="1047"/>
                  </a:lnTo>
                  <a:lnTo>
                    <a:pt x="13177" y="107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sp>
        <p:nvSpPr>
          <p:cNvPr id="31" name="矩形 30"/>
          <p:cNvSpPr/>
          <p:nvPr/>
        </p:nvSpPr>
        <p:spPr>
          <a:xfrm>
            <a:off x="8313336" y="628222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92</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40" name="矩形 39"/>
          <p:cNvSpPr/>
          <p:nvPr/>
        </p:nvSpPr>
        <p:spPr>
          <a:xfrm>
            <a:off x="3023419" y="353291"/>
            <a:ext cx="5928852" cy="4765731"/>
          </a:xfrm>
          <a:prstGeom prst="rect">
            <a:avLst/>
          </a:prstGeom>
          <a:noFill/>
          <a:ln w="28575">
            <a:solidFill>
              <a:srgbClr val="213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5"/>
          <p:cNvSpPr txBox="1"/>
          <p:nvPr/>
        </p:nvSpPr>
        <p:spPr>
          <a:xfrm>
            <a:off x="3627874" y="4253051"/>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7     </a:t>
            </a:r>
            <a:r>
              <a:rPr lang="zh-CN" altLang="en-US" sz="2800" dirty="0" smtClean="0">
                <a:solidFill>
                  <a:srgbClr val="213F99"/>
                </a:solidFill>
                <a:latin typeface="微软雅黑" panose="020B0503020204020204" charset="-122"/>
                <a:ea typeface="微软雅黑" panose="020B0503020204020204" charset="-122"/>
              </a:rPr>
              <a:t>广域网</a:t>
            </a:r>
            <a:endParaRPr lang="zh-CN" altLang="en-US" sz="2800" dirty="0">
              <a:solidFill>
                <a:srgbClr val="213F99"/>
              </a:solidFill>
              <a:latin typeface="微软雅黑" panose="020B0503020204020204" charset="-122"/>
              <a:ea typeface="微软雅黑" panose="020B0503020204020204" charset="-122"/>
            </a:endParaRPr>
          </a:p>
        </p:txBody>
      </p:sp>
      <p:sp>
        <p:nvSpPr>
          <p:cNvPr id="35" name="TextBox 10"/>
          <p:cNvSpPr txBox="1"/>
          <p:nvPr/>
        </p:nvSpPr>
        <p:spPr>
          <a:xfrm>
            <a:off x="3625089" y="513046"/>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1    </a:t>
            </a:r>
            <a:r>
              <a:rPr lang="zh-CN" altLang="en-US" sz="2800" dirty="0" smtClean="0">
                <a:solidFill>
                  <a:srgbClr val="213F99"/>
                </a:solidFill>
                <a:latin typeface="微软雅黑" panose="020B0503020204020204" charset="-122"/>
                <a:ea typeface="微软雅黑" panose="020B0503020204020204" charset="-122"/>
              </a:rPr>
              <a:t>局域网的基本概念</a:t>
            </a:r>
            <a:endParaRPr lang="zh-CN" altLang="en-US" sz="2800" dirty="0">
              <a:solidFill>
                <a:srgbClr val="213F99"/>
              </a:solidFill>
              <a:latin typeface="微软雅黑" panose="020B0503020204020204" charset="-122"/>
              <a:ea typeface="微软雅黑" panose="020B0503020204020204" charset="-122"/>
            </a:endParaRPr>
          </a:p>
        </p:txBody>
      </p:sp>
      <p:sp>
        <p:nvSpPr>
          <p:cNvPr id="33" name="TextBox 10"/>
          <p:cNvSpPr txBox="1"/>
          <p:nvPr/>
        </p:nvSpPr>
        <p:spPr>
          <a:xfrm>
            <a:off x="3625089" y="1144680"/>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2    </a:t>
            </a:r>
            <a:r>
              <a:rPr lang="zh-CN" altLang="en-US" sz="2800" dirty="0" smtClean="0">
                <a:solidFill>
                  <a:srgbClr val="213F99"/>
                </a:solidFill>
                <a:latin typeface="Impact" panose="020B0806030902050204" pitchFamily="34" charset="0"/>
                <a:ea typeface="微软雅黑" panose="020B0503020204020204" charset="-122"/>
              </a:rPr>
              <a:t>以太网技术</a:t>
            </a:r>
            <a:endParaRPr lang="zh-CN" altLang="en-US" sz="2800" dirty="0">
              <a:solidFill>
                <a:srgbClr val="213F99"/>
              </a:solidFill>
              <a:latin typeface="微软雅黑" panose="020B0503020204020204" charset="-122"/>
              <a:ea typeface="微软雅黑" panose="020B0503020204020204" charset="-122"/>
            </a:endParaRPr>
          </a:p>
        </p:txBody>
      </p:sp>
      <p:sp>
        <p:nvSpPr>
          <p:cNvPr id="36" name="TextBox 47"/>
          <p:cNvSpPr txBox="1"/>
          <p:nvPr/>
        </p:nvSpPr>
        <p:spPr>
          <a:xfrm>
            <a:off x="3625089" y="1753374"/>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3   </a:t>
            </a:r>
            <a:r>
              <a:rPr lang="zh-CN" altLang="en-US" sz="2800" dirty="0" smtClean="0">
                <a:solidFill>
                  <a:srgbClr val="213F99"/>
                </a:solidFill>
                <a:latin typeface="微软雅黑" panose="020B0503020204020204" charset="-122"/>
                <a:ea typeface="微软雅黑" panose="020B0503020204020204" charset="-122"/>
              </a:rPr>
              <a:t>局域网的扩展</a:t>
            </a:r>
            <a:endParaRPr lang="zh-CN" altLang="en-US" sz="2800" dirty="0">
              <a:solidFill>
                <a:srgbClr val="213F99"/>
              </a:solidFill>
              <a:latin typeface="微软雅黑" panose="020B0503020204020204" charset="-122"/>
              <a:ea typeface="微软雅黑" panose="020B0503020204020204" charset="-122"/>
            </a:endParaRPr>
          </a:p>
        </p:txBody>
      </p:sp>
      <p:sp>
        <p:nvSpPr>
          <p:cNvPr id="37" name="TextBox 5"/>
          <p:cNvSpPr txBox="1"/>
          <p:nvPr/>
        </p:nvSpPr>
        <p:spPr>
          <a:xfrm>
            <a:off x="3635131" y="2366956"/>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4     </a:t>
            </a:r>
            <a:r>
              <a:rPr lang="zh-CN" altLang="en-US" sz="2800" dirty="0" smtClean="0">
                <a:solidFill>
                  <a:srgbClr val="213F99"/>
                </a:solidFill>
                <a:latin typeface="Impact" panose="020B0806030902050204" pitchFamily="34" charset="0"/>
                <a:ea typeface="微软雅黑" panose="020B0503020204020204" charset="-122"/>
              </a:rPr>
              <a:t>高速以太网</a:t>
            </a:r>
            <a:endParaRPr lang="zh-CN" altLang="en-US" sz="2800" dirty="0">
              <a:solidFill>
                <a:srgbClr val="213F99"/>
              </a:solidFill>
              <a:latin typeface="微软雅黑" panose="020B0503020204020204" charset="-122"/>
              <a:ea typeface="微软雅黑" panose="020B0503020204020204" charset="-122"/>
            </a:endParaRPr>
          </a:p>
        </p:txBody>
      </p:sp>
      <p:sp>
        <p:nvSpPr>
          <p:cNvPr id="38" name="TextBox 47"/>
          <p:cNvSpPr txBox="1"/>
          <p:nvPr/>
        </p:nvSpPr>
        <p:spPr>
          <a:xfrm>
            <a:off x="3627788" y="2975650"/>
            <a:ext cx="3834300" cy="430887"/>
          </a:xfrm>
          <a:prstGeom prst="rect">
            <a:avLst/>
          </a:prstGeom>
          <a:noFill/>
        </p:spPr>
        <p:txBody>
          <a:bodyPr vert="horz" wrap="square" lIns="0" tIns="0" rIns="0" bIns="0" rtlCol="0" anchor="ctr">
            <a:spAutoFit/>
          </a:bodyPr>
          <a:lstStyle/>
          <a:p>
            <a:r>
              <a:rPr lang="en-US" altLang="zh-CN" sz="2800" dirty="0" smtClean="0">
                <a:solidFill>
                  <a:srgbClr val="213F99"/>
                </a:solidFill>
                <a:latin typeface="Impact" panose="020B0806030902050204" pitchFamily="34" charset="0"/>
                <a:ea typeface="微软雅黑" panose="020B0503020204020204" charset="-122"/>
              </a:rPr>
              <a:t>05    </a:t>
            </a:r>
            <a:r>
              <a:rPr lang="zh-CN" altLang="en-US" sz="2800" dirty="0">
                <a:solidFill>
                  <a:srgbClr val="213F99"/>
                </a:solidFill>
                <a:latin typeface="微软雅黑" panose="020B0503020204020204" charset="-122"/>
                <a:ea typeface="微软雅黑" panose="020B0503020204020204" charset="-122"/>
              </a:rPr>
              <a:t>虚拟</a:t>
            </a:r>
            <a:r>
              <a:rPr lang="zh-CN" altLang="en-US" sz="2800" dirty="0" smtClean="0">
                <a:solidFill>
                  <a:srgbClr val="213F99"/>
                </a:solidFill>
                <a:latin typeface="微软雅黑" panose="020B0503020204020204" charset="-122"/>
                <a:ea typeface="微软雅黑" panose="020B0503020204020204" charset="-122"/>
              </a:rPr>
              <a:t>局域网</a:t>
            </a:r>
            <a:endParaRPr lang="zh-CN" altLang="en-US" sz="2800" dirty="0">
              <a:solidFill>
                <a:srgbClr val="213F99"/>
              </a:solidFill>
              <a:latin typeface="微软雅黑" panose="020B0503020204020204" charset="-122"/>
              <a:ea typeface="微软雅黑" panose="020B0503020204020204" charset="-122"/>
            </a:endParaRPr>
          </a:p>
        </p:txBody>
      </p:sp>
      <p:sp>
        <p:nvSpPr>
          <p:cNvPr id="39" name="TextBox 6"/>
          <p:cNvSpPr txBox="1"/>
          <p:nvPr/>
        </p:nvSpPr>
        <p:spPr>
          <a:xfrm>
            <a:off x="3625089" y="3583146"/>
            <a:ext cx="3177285" cy="430887"/>
          </a:xfrm>
          <a:prstGeom prst="rect">
            <a:avLst/>
          </a:prstGeom>
          <a:solidFill>
            <a:srgbClr val="213F99"/>
          </a:solidFill>
        </p:spPr>
        <p:txBody>
          <a:bodyPr vert="horz" wrap="square" lIns="0" tIns="0" rIns="0" bIns="0" rtlCol="0" anchor="ctr">
            <a:spAutoFit/>
          </a:bodyPr>
          <a:lstStyle/>
          <a:p>
            <a:r>
              <a:rPr lang="en-US" altLang="zh-CN" sz="2800" dirty="0" smtClean="0">
                <a:solidFill>
                  <a:schemeClr val="bg1"/>
                </a:solidFill>
                <a:latin typeface="Impact" panose="020B0806030902050204" pitchFamily="34" charset="0"/>
                <a:ea typeface="微软雅黑" panose="020B0503020204020204" charset="-122"/>
              </a:rPr>
              <a:t>06     </a:t>
            </a:r>
            <a:r>
              <a:rPr lang="zh-CN" altLang="en-US" sz="2800" dirty="0" smtClean="0">
                <a:solidFill>
                  <a:schemeClr val="bg1"/>
                </a:solidFill>
                <a:latin typeface="Impact" panose="020B0806030902050204" pitchFamily="34" charset="0"/>
                <a:ea typeface="微软雅黑" panose="020B0503020204020204" charset="-122"/>
              </a:rPr>
              <a:t>无线局域网</a:t>
            </a:r>
            <a:endParaRPr lang="zh-CN" altLang="en-US" sz="2800" dirty="0">
              <a:solidFill>
                <a:schemeClr val="bg1"/>
              </a:solidFill>
              <a:latin typeface="Impact" panose="020B0806030902050204" pitchFamily="34" charset="0"/>
              <a:ea typeface="微软雅黑" panose="020B0503020204020204" charset="-122"/>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93</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五边形 22"/>
          <p:cNvSpPr/>
          <p:nvPr/>
        </p:nvSpPr>
        <p:spPr>
          <a:xfrm>
            <a:off x="3301930" y="1643647"/>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五边形 23"/>
          <p:cNvSpPr/>
          <p:nvPr/>
        </p:nvSpPr>
        <p:spPr>
          <a:xfrm>
            <a:off x="3316444" y="3007990"/>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3354215" y="1773434"/>
            <a:ext cx="3374642"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  无线</a:t>
            </a:r>
            <a:r>
              <a:rPr lang="zh-CN" altLang="en-US" sz="2800" dirty="0">
                <a:solidFill>
                  <a:schemeClr val="bg1"/>
                </a:solidFill>
                <a:latin typeface="微软雅黑" panose="020B0503020204020204" charset="-122"/>
                <a:ea typeface="微软雅黑" panose="020B0503020204020204" charset="-122"/>
              </a:rPr>
              <a:t>局域网的概念</a:t>
            </a:r>
          </a:p>
        </p:txBody>
      </p:sp>
      <p:sp>
        <p:nvSpPr>
          <p:cNvPr id="41" name="矩形 40"/>
          <p:cNvSpPr/>
          <p:nvPr/>
        </p:nvSpPr>
        <p:spPr>
          <a:xfrm>
            <a:off x="3354682" y="3119757"/>
            <a:ext cx="3627916"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  无线</a:t>
            </a:r>
            <a:r>
              <a:rPr lang="zh-CN" altLang="en-US" sz="2800" dirty="0">
                <a:solidFill>
                  <a:schemeClr val="bg1"/>
                </a:solidFill>
                <a:latin typeface="微软雅黑" panose="020B0503020204020204" charset="-122"/>
                <a:ea typeface="微软雅黑" panose="020B0503020204020204" charset="-122"/>
              </a:rPr>
              <a:t>局域网的物理层</a:t>
            </a:r>
          </a:p>
        </p:txBody>
      </p:sp>
      <p:pic>
        <p:nvPicPr>
          <p:cNvPr id="42" name="图片 4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82693" y="1630735"/>
            <a:ext cx="917862" cy="917862"/>
          </a:xfrm>
          <a:prstGeom prst="rect">
            <a:avLst/>
          </a:prstGeom>
        </p:spPr>
      </p:pic>
      <p:pic>
        <p:nvPicPr>
          <p:cNvPr id="43" name="图片 4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83185" y="2946631"/>
            <a:ext cx="920238" cy="920238"/>
          </a:xfrm>
          <a:prstGeom prst="rect">
            <a:avLst/>
          </a:prstGeom>
        </p:spPr>
      </p:pic>
      <p:sp>
        <p:nvSpPr>
          <p:cNvPr id="44" name="五边形 43"/>
          <p:cNvSpPr/>
          <p:nvPr/>
        </p:nvSpPr>
        <p:spPr>
          <a:xfrm>
            <a:off x="3345472" y="4198162"/>
            <a:ext cx="4680520" cy="792092"/>
          </a:xfrm>
          <a:prstGeom prst="homePlate">
            <a:avLst/>
          </a:prstGeom>
          <a:solidFill>
            <a:srgbClr val="213F99"/>
          </a:solidFill>
          <a:ln w="6350">
            <a:solidFill>
              <a:schemeClr val="bg1"/>
            </a:solid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3354214" y="4342463"/>
            <a:ext cx="3749488" cy="523220"/>
          </a:xfrm>
          <a:prstGeom prst="rect">
            <a:avLst/>
          </a:prstGeom>
        </p:spPr>
        <p:txBody>
          <a:bodyPr wrap="none">
            <a:spAutoFit/>
          </a:bodyPr>
          <a:lstStyle/>
          <a:p>
            <a:r>
              <a:rPr lang="zh-CN" altLang="en-US" sz="2800" dirty="0" smtClean="0">
                <a:solidFill>
                  <a:schemeClr val="bg1"/>
                </a:solidFill>
                <a:latin typeface="微软雅黑" panose="020B0503020204020204" charset="-122"/>
                <a:ea typeface="微软雅黑" panose="020B0503020204020204" charset="-122"/>
              </a:rPr>
              <a:t>  无线</a:t>
            </a:r>
            <a:r>
              <a:rPr lang="zh-CN" altLang="en-US" sz="2800" dirty="0">
                <a:solidFill>
                  <a:schemeClr val="bg1"/>
                </a:solidFill>
                <a:latin typeface="微软雅黑" panose="020B0503020204020204" charset="-122"/>
                <a:ea typeface="微软雅黑" panose="020B0503020204020204" charset="-122"/>
              </a:rPr>
              <a:t>局域网的</a:t>
            </a:r>
            <a:r>
              <a:rPr lang="en-US" altLang="zh-CN" sz="2800" dirty="0">
                <a:solidFill>
                  <a:schemeClr val="bg1"/>
                </a:solidFill>
                <a:latin typeface="微软雅黑" panose="020B0503020204020204" charset="-122"/>
                <a:ea typeface="微软雅黑" panose="020B0503020204020204" charset="-122"/>
              </a:rPr>
              <a:t>MAC</a:t>
            </a:r>
            <a:r>
              <a:rPr lang="zh-CN" altLang="en-US" sz="2800" dirty="0">
                <a:solidFill>
                  <a:schemeClr val="bg1"/>
                </a:solidFill>
                <a:latin typeface="微软雅黑" panose="020B0503020204020204" charset="-122"/>
                <a:ea typeface="微软雅黑" panose="020B0503020204020204" charset="-122"/>
              </a:rPr>
              <a:t>层</a:t>
            </a:r>
          </a:p>
        </p:txBody>
      </p:sp>
      <p:pic>
        <p:nvPicPr>
          <p:cNvPr id="46" name="图片 45" descr="A000220151021A62PPSH.png"/>
          <p:cNvPicPr>
            <a:picLocks noChangeAspect="1"/>
          </p:cNvPicPr>
          <p:nvPr/>
        </p:nvPicPr>
        <p:blipFill>
          <a:blip r:embed="rId5" cstate="print"/>
          <a:stretch>
            <a:fillRect/>
          </a:stretch>
        </p:blipFill>
        <p:spPr>
          <a:xfrm>
            <a:off x="1636126" y="4222260"/>
            <a:ext cx="698079" cy="843839"/>
          </a:xfrm>
          <a:prstGeom prst="rect">
            <a:avLst/>
          </a:prstGeom>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94</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基本概念</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概念</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435958"/>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a:solidFill>
                  <a:srgbClr val="C00000"/>
                </a:solidFill>
              </a:rPr>
              <a:t>无线局域网</a:t>
            </a:r>
            <a:r>
              <a:rPr lang="zh-CN" altLang="en-US" sz="2400" b="0" dirty="0">
                <a:solidFill>
                  <a:schemeClr val="tx1"/>
                </a:solidFill>
              </a:rPr>
              <a:t>是以无线方式实现局部范围内的多台计算机相互通信的一种局域网技术</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随着</a:t>
            </a:r>
            <a:r>
              <a:rPr lang="zh-CN" altLang="en-US" sz="2400" b="0" dirty="0">
                <a:solidFill>
                  <a:srgbClr val="C00000"/>
                </a:solidFill>
              </a:rPr>
              <a:t>便携式计算机</a:t>
            </a:r>
            <a:r>
              <a:rPr lang="zh-CN" altLang="en-US" sz="2400" b="0" dirty="0">
                <a:solidFill>
                  <a:schemeClr val="tx1"/>
                </a:solidFill>
              </a:rPr>
              <a:t>和</a:t>
            </a:r>
            <a:r>
              <a:rPr lang="zh-CN" altLang="en-US" sz="2400" b="0" dirty="0">
                <a:solidFill>
                  <a:srgbClr val="C00000"/>
                </a:solidFill>
              </a:rPr>
              <a:t>智能手机</a:t>
            </a:r>
            <a:r>
              <a:rPr lang="zh-CN" altLang="en-US" sz="2400" b="0" dirty="0">
                <a:solidFill>
                  <a:schemeClr val="tx1"/>
                </a:solidFill>
              </a:rPr>
              <a:t>的广泛应用，无线</a:t>
            </a:r>
            <a:r>
              <a:rPr lang="zh-CN" altLang="en-US" sz="2400" b="0" dirty="0" smtClean="0">
                <a:solidFill>
                  <a:schemeClr val="tx1"/>
                </a:solidFill>
              </a:rPr>
              <a:t>局域网能更好地满足人们</a:t>
            </a:r>
            <a:r>
              <a:rPr lang="zh-CN" altLang="en-US" sz="2400" b="0" dirty="0">
                <a:solidFill>
                  <a:schemeClr val="tx1"/>
                </a:solidFill>
              </a:rPr>
              <a:t>移动</a:t>
            </a:r>
            <a:r>
              <a:rPr lang="zh-CN" altLang="en-US" sz="2400" b="0" dirty="0" smtClean="0">
                <a:solidFill>
                  <a:schemeClr val="tx1"/>
                </a:solidFill>
              </a:rPr>
              <a:t>办公需求</a:t>
            </a:r>
            <a:r>
              <a:rPr lang="zh-CN" altLang="en-US" sz="2400" b="0" dirty="0">
                <a:solidFill>
                  <a:schemeClr val="tx1"/>
                </a:solidFill>
              </a:rPr>
              <a:t>，正受到越来越多的关注</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en-US" altLang="zh-CN" sz="2400" b="0" dirty="0" smtClean="0">
                <a:solidFill>
                  <a:schemeClr val="tx1"/>
                </a:solidFill>
              </a:rPr>
              <a:t>1997</a:t>
            </a:r>
            <a:r>
              <a:rPr lang="zh-CN" altLang="en-US" sz="2400" b="0" dirty="0">
                <a:solidFill>
                  <a:schemeClr val="tx1"/>
                </a:solidFill>
              </a:rPr>
              <a:t>年</a:t>
            </a:r>
            <a:r>
              <a:rPr lang="en-US" altLang="zh-CN" sz="2400" b="0" dirty="0">
                <a:solidFill>
                  <a:schemeClr val="tx1"/>
                </a:solidFill>
              </a:rPr>
              <a:t>IEEE</a:t>
            </a:r>
            <a:r>
              <a:rPr lang="zh-CN" altLang="en-US" sz="2400" b="0" dirty="0">
                <a:solidFill>
                  <a:schemeClr val="tx1"/>
                </a:solidFill>
              </a:rPr>
              <a:t>制订出无线局域网的系列标准</a:t>
            </a:r>
            <a:r>
              <a:rPr lang="en-US" altLang="zh-CN" sz="2400" b="0" dirty="0">
                <a:solidFill>
                  <a:srgbClr val="C00000"/>
                </a:solidFill>
              </a:rPr>
              <a:t>IEEE 802.11</a:t>
            </a:r>
            <a:r>
              <a:rPr lang="zh-CN" altLang="en-US" sz="2400" b="0" dirty="0">
                <a:solidFill>
                  <a:schemeClr val="tx1"/>
                </a:solidFill>
              </a:rPr>
              <a:t>，相应的国际标准为</a:t>
            </a:r>
            <a:r>
              <a:rPr lang="en-US" altLang="zh-CN" sz="2400" b="0" dirty="0">
                <a:solidFill>
                  <a:srgbClr val="C00000"/>
                </a:solidFill>
              </a:rPr>
              <a:t>ISO/IEC 8802-11</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a:solidFill>
                  <a:schemeClr val="tx1"/>
                </a:solidFill>
              </a:rPr>
              <a:t>无线局域网可分为</a:t>
            </a:r>
            <a:r>
              <a:rPr lang="zh-CN" altLang="en-US" sz="2400" b="0" dirty="0">
                <a:solidFill>
                  <a:srgbClr val="C00000"/>
                </a:solidFill>
              </a:rPr>
              <a:t>两大类</a:t>
            </a:r>
            <a:r>
              <a:rPr lang="zh-CN" altLang="en-US" sz="2400" b="0" dirty="0">
                <a:solidFill>
                  <a:schemeClr val="tx1"/>
                </a:solidFill>
              </a:rPr>
              <a:t>。第一类是</a:t>
            </a:r>
            <a:r>
              <a:rPr lang="zh-CN" altLang="en-US" sz="2400" b="0" dirty="0">
                <a:solidFill>
                  <a:srgbClr val="C00000"/>
                </a:solidFill>
              </a:rPr>
              <a:t>有固定基础设施的</a:t>
            </a:r>
            <a:r>
              <a:rPr lang="zh-CN" altLang="en-US" sz="2400" b="0" dirty="0">
                <a:solidFill>
                  <a:schemeClr val="tx1"/>
                </a:solidFill>
              </a:rPr>
              <a:t>，第二类是</a:t>
            </a:r>
            <a:r>
              <a:rPr lang="zh-CN" altLang="en-US" sz="2400" b="0" dirty="0">
                <a:solidFill>
                  <a:srgbClr val="C00000"/>
                </a:solidFill>
              </a:rPr>
              <a:t>无固定基础设施的</a:t>
            </a:r>
            <a:r>
              <a:rPr lang="zh-CN" altLang="en-US" sz="2400" b="0" dirty="0">
                <a:solidFill>
                  <a:schemeClr val="tx1"/>
                </a:solidFill>
              </a:rPr>
              <a:t>。所谓“固定基础设施”是指</a:t>
            </a:r>
            <a:r>
              <a:rPr lang="zh-CN" altLang="en-US" sz="2400" b="0" dirty="0" smtClean="0">
                <a:solidFill>
                  <a:schemeClr val="tx1"/>
                </a:solidFill>
              </a:rPr>
              <a:t>预先部署的一批基站（接入点）。</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95</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4097226"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有固定基础设施</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概念</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35901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在</a:t>
            </a:r>
            <a:r>
              <a:rPr lang="zh-CN" altLang="en-US" sz="2400" b="0" dirty="0">
                <a:solidFill>
                  <a:srgbClr val="C00000"/>
                </a:solidFill>
              </a:rPr>
              <a:t>有固定基础设施的无线局域网</a:t>
            </a:r>
            <a:r>
              <a:rPr lang="zh-CN" altLang="en-US" sz="2400" b="0" dirty="0">
                <a:solidFill>
                  <a:schemeClr val="tx1"/>
                </a:solidFill>
              </a:rPr>
              <a:t>中，</a:t>
            </a:r>
            <a:r>
              <a:rPr lang="en-US" altLang="zh-CN" sz="2400" b="0" dirty="0">
                <a:solidFill>
                  <a:schemeClr val="tx1"/>
                </a:solidFill>
              </a:rPr>
              <a:t>802.11</a:t>
            </a:r>
            <a:r>
              <a:rPr lang="zh-CN" altLang="en-US" sz="2400" b="0" dirty="0">
                <a:solidFill>
                  <a:schemeClr val="tx1"/>
                </a:solidFill>
              </a:rPr>
              <a:t>标准规定无线局域网的最小构件是基本服务</a:t>
            </a:r>
            <a:r>
              <a:rPr lang="zh-CN" altLang="en-US" sz="2400" b="0" dirty="0" smtClean="0">
                <a:solidFill>
                  <a:schemeClr val="tx1"/>
                </a:solidFill>
              </a:rPr>
              <a:t>集。</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一</a:t>
            </a:r>
            <a:r>
              <a:rPr lang="zh-CN" altLang="en-US" sz="2400" b="0" dirty="0">
                <a:solidFill>
                  <a:schemeClr val="tx1"/>
                </a:solidFill>
              </a:rPr>
              <a:t>个</a:t>
            </a:r>
            <a:r>
              <a:rPr lang="zh-CN" altLang="en-US" sz="2400" b="0" dirty="0">
                <a:solidFill>
                  <a:srgbClr val="C00000"/>
                </a:solidFill>
              </a:rPr>
              <a:t>基本服务集</a:t>
            </a:r>
            <a:r>
              <a:rPr lang="en-US" altLang="zh-CN" sz="2400" b="0" dirty="0">
                <a:solidFill>
                  <a:srgbClr val="C00000"/>
                </a:solidFill>
              </a:rPr>
              <a:t>BSS</a:t>
            </a:r>
            <a:r>
              <a:rPr lang="zh-CN" altLang="en-US" sz="2400" b="0" dirty="0">
                <a:solidFill>
                  <a:schemeClr val="tx1"/>
                </a:solidFill>
              </a:rPr>
              <a:t>包括一个基站和若干个移动站。一个基本服务集</a:t>
            </a:r>
            <a:r>
              <a:rPr lang="en-US" altLang="zh-CN" sz="2400" b="0" dirty="0">
                <a:solidFill>
                  <a:schemeClr val="tx1"/>
                </a:solidFill>
              </a:rPr>
              <a:t>BSS</a:t>
            </a:r>
            <a:r>
              <a:rPr lang="zh-CN" altLang="en-US" sz="2400" b="0" dirty="0">
                <a:solidFill>
                  <a:schemeClr val="tx1"/>
                </a:solidFill>
              </a:rPr>
              <a:t>所覆盖的地理范围叫作一个基本服务区</a:t>
            </a:r>
            <a:r>
              <a:rPr lang="en-US" altLang="zh-CN" sz="2400" b="0" dirty="0" smtClean="0">
                <a:solidFill>
                  <a:schemeClr val="tx1"/>
                </a:solidFill>
              </a:rPr>
              <a:t>BSA</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25000"/>
              </a:lnSpc>
              <a:spcBef>
                <a:spcPts val="600"/>
              </a:spcBef>
              <a:buFont typeface="Wingdings" panose="05000000000000000000" pitchFamily="2" charset="2"/>
              <a:buChar char="n"/>
            </a:pPr>
            <a:r>
              <a:rPr lang="zh-CN" altLang="en-US" sz="2400" b="0" dirty="0" smtClean="0">
                <a:solidFill>
                  <a:schemeClr val="tx1"/>
                </a:solidFill>
              </a:rPr>
              <a:t>基本</a:t>
            </a:r>
            <a:r>
              <a:rPr lang="zh-CN" altLang="en-US" sz="2400" b="0" dirty="0">
                <a:solidFill>
                  <a:schemeClr val="tx1"/>
                </a:solidFill>
              </a:rPr>
              <a:t>服务集里面的基站叫做接入点</a:t>
            </a:r>
            <a:r>
              <a:rPr lang="en-US" altLang="zh-CN" sz="2400" b="0" dirty="0" smtClean="0">
                <a:solidFill>
                  <a:schemeClr val="tx1"/>
                </a:solidFill>
              </a:rPr>
              <a:t>AP</a:t>
            </a:r>
            <a:r>
              <a:rPr lang="zh-CN" altLang="en-US" sz="2400" b="0" dirty="0" smtClean="0">
                <a:solidFill>
                  <a:schemeClr val="tx1"/>
                </a:solidFill>
              </a:rPr>
              <a:t>，但</a:t>
            </a:r>
            <a:r>
              <a:rPr lang="zh-CN" altLang="en-US" sz="2400" b="0" dirty="0">
                <a:solidFill>
                  <a:schemeClr val="tx1"/>
                </a:solidFill>
              </a:rPr>
              <a:t>其作用和网桥相似。一个基本服务集可以是孤立的，也可通过</a:t>
            </a:r>
            <a:r>
              <a:rPr lang="zh-CN" altLang="en-US" sz="2400" b="0" dirty="0" smtClean="0">
                <a:solidFill>
                  <a:schemeClr val="tx1"/>
                </a:solidFill>
              </a:rPr>
              <a:t>接入点连接</a:t>
            </a:r>
            <a:r>
              <a:rPr lang="zh-CN" altLang="en-US" sz="2400" b="0" dirty="0">
                <a:solidFill>
                  <a:schemeClr val="tx1"/>
                </a:solidFill>
              </a:rPr>
              <a:t>到一个主干分配</a:t>
            </a:r>
            <a:r>
              <a:rPr lang="zh-CN" altLang="en-US" sz="2400" b="0" dirty="0" smtClean="0">
                <a:solidFill>
                  <a:schemeClr val="tx1"/>
                </a:solidFill>
              </a:rPr>
              <a:t>系统，</a:t>
            </a:r>
            <a:r>
              <a:rPr lang="zh-CN" altLang="en-US" sz="2400" b="0" dirty="0">
                <a:solidFill>
                  <a:schemeClr val="tx1"/>
                </a:solidFill>
              </a:rPr>
              <a:t>然后再接入到另一个基本服务集，这样就构成了一个</a:t>
            </a:r>
            <a:r>
              <a:rPr lang="zh-CN" altLang="en-US" sz="2400" b="0" dirty="0">
                <a:solidFill>
                  <a:srgbClr val="C00000"/>
                </a:solidFill>
              </a:rPr>
              <a:t>扩展的服务集</a:t>
            </a:r>
            <a:r>
              <a:rPr lang="en-US" altLang="zh-CN" sz="2400" b="0" dirty="0">
                <a:solidFill>
                  <a:srgbClr val="C00000"/>
                </a:solidFill>
              </a:rPr>
              <a:t>ESS</a:t>
            </a:r>
            <a:r>
              <a:rPr lang="zh-CN" altLang="en-US" sz="2400" b="0" dirty="0" smtClean="0">
                <a:solidFill>
                  <a:schemeClr val="tx1"/>
                </a:solidFill>
              </a:rPr>
              <a:t>。</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96</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有固定基础设施</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概念</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553357"/>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扩展的服务集</a:t>
            </a:r>
            <a:r>
              <a:rPr lang="en-US" altLang="zh-CN" sz="2400" b="0" dirty="0">
                <a:solidFill>
                  <a:srgbClr val="C00000"/>
                </a:solidFill>
              </a:rPr>
              <a:t>ESS</a:t>
            </a:r>
            <a:endParaRPr lang="zh-CN" altLang="en-US" sz="2400" b="0" dirty="0">
              <a:solidFill>
                <a:srgbClr val="C00000"/>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graphicFrame>
        <p:nvGraphicFramePr>
          <p:cNvPr id="5" name="对象 4"/>
          <p:cNvGraphicFramePr>
            <a:graphicFrameLocks noChangeAspect="1"/>
          </p:cNvGraphicFramePr>
          <p:nvPr/>
        </p:nvGraphicFramePr>
        <p:xfrm>
          <a:off x="948427" y="2274664"/>
          <a:ext cx="6804165" cy="3893829"/>
        </p:xfrm>
        <a:graphic>
          <a:graphicData uri="http://schemas.openxmlformats.org/presentationml/2006/ole">
            <mc:AlternateContent xmlns:mc="http://schemas.openxmlformats.org/markup-compatibility/2006">
              <mc:Choice xmlns:v="urn:schemas-microsoft-com:vml" Requires="v">
                <p:oleObj spid="_x0000_s71858" name="Visio" r:id="rId4" imgW="3953510" imgH="2721610" progId="Visio.Drawing.11">
                  <p:embed/>
                </p:oleObj>
              </mc:Choice>
              <mc:Fallback>
                <p:oleObj name="Visio" r:id="rId4" imgW="3953510" imgH="272161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8427" y="2274664"/>
                        <a:ext cx="6804165" cy="3893829"/>
                      </a:xfrm>
                      <a:prstGeom prst="rect">
                        <a:avLst/>
                      </a:prstGeom>
                      <a:noFill/>
                    </p:spPr>
                  </p:pic>
                </p:oleObj>
              </mc:Fallback>
            </mc:AlternateContent>
          </a:graphicData>
        </a:graphic>
      </p:graphicFrame>
      <p:sp>
        <p:nvSpPr>
          <p:cNvPr id="24"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97</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无固定基础设施</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概念</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2831544"/>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rgbClr val="C00000"/>
                </a:solidFill>
              </a:rPr>
              <a:t>无固定基础设施的无线局域网</a:t>
            </a:r>
            <a:r>
              <a:rPr lang="zh-CN" altLang="en-US" sz="2400" b="0" dirty="0">
                <a:solidFill>
                  <a:schemeClr val="tx1"/>
                </a:solidFill>
              </a:rPr>
              <a:t>，它又叫作</a:t>
            </a:r>
            <a:r>
              <a:rPr lang="zh-CN" altLang="en-US" sz="2400" b="0" dirty="0">
                <a:solidFill>
                  <a:srgbClr val="C00000"/>
                </a:solidFill>
              </a:rPr>
              <a:t>移动自组网络</a:t>
            </a:r>
            <a:r>
              <a:rPr lang="en-US" altLang="zh-CN" sz="2400" b="0" dirty="0">
                <a:solidFill>
                  <a:schemeClr val="tx1"/>
                </a:solidFill>
              </a:rPr>
              <a:t>(ad hoc network)</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这种</a:t>
            </a:r>
            <a:r>
              <a:rPr lang="zh-CN" altLang="en-US" sz="2400" b="0" dirty="0">
                <a:solidFill>
                  <a:schemeClr val="tx1"/>
                </a:solidFill>
              </a:rPr>
              <a:t>自组网络没有上述基本服务集中的接入点</a:t>
            </a:r>
            <a:r>
              <a:rPr lang="en-US" altLang="zh-CN" sz="2400" b="0" dirty="0">
                <a:solidFill>
                  <a:schemeClr val="tx1"/>
                </a:solidFill>
              </a:rPr>
              <a:t>AP</a:t>
            </a:r>
            <a:r>
              <a:rPr lang="zh-CN" altLang="en-US" sz="2400" b="0" dirty="0">
                <a:solidFill>
                  <a:schemeClr val="tx1"/>
                </a:solidFill>
              </a:rPr>
              <a:t>，而是由一些处于</a:t>
            </a:r>
            <a:r>
              <a:rPr lang="zh-CN" altLang="en-US" sz="2400" b="0" dirty="0">
                <a:solidFill>
                  <a:srgbClr val="C00000"/>
                </a:solidFill>
              </a:rPr>
              <a:t>平等状态</a:t>
            </a:r>
            <a:r>
              <a:rPr lang="zh-CN" altLang="en-US" sz="2400" b="0" dirty="0">
                <a:solidFill>
                  <a:schemeClr val="tx1"/>
                </a:solidFill>
              </a:rPr>
              <a:t>的移动站之间相互通信组成的临时</a:t>
            </a:r>
            <a:r>
              <a:rPr lang="zh-CN" altLang="en-US" sz="2400" b="0" dirty="0" smtClean="0">
                <a:solidFill>
                  <a:schemeClr val="tx1"/>
                </a:solidFill>
              </a:rPr>
              <a:t>网络。</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这些移动站相互之间作为彼此的中继。</a:t>
            </a:r>
            <a:endParaRPr lang="zh-CN" altLang="en-US" sz="2400" b="0" dirty="0">
              <a:solidFill>
                <a:schemeClr val="tx1"/>
              </a:solidFill>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graphicFrame>
        <p:nvGraphicFramePr>
          <p:cNvPr id="6" name="对象 5"/>
          <p:cNvGraphicFramePr>
            <a:graphicFrameLocks noChangeAspect="1"/>
          </p:cNvGraphicFramePr>
          <p:nvPr/>
        </p:nvGraphicFramePr>
        <p:xfrm>
          <a:off x="1685786" y="4358038"/>
          <a:ext cx="6477173" cy="2499962"/>
        </p:xfrm>
        <a:graphic>
          <a:graphicData uri="http://schemas.openxmlformats.org/presentationml/2006/ole">
            <mc:AlternateContent xmlns:mc="http://schemas.openxmlformats.org/markup-compatibility/2006">
              <mc:Choice xmlns:v="urn:schemas-microsoft-com:vml" Requires="v">
                <p:oleObj spid="_x0000_s74930" name="Visio" r:id="rId4" imgW="3298825" imgH="1538605" progId="Visio.Drawing.11">
                  <p:embed/>
                </p:oleObj>
              </mc:Choice>
              <mc:Fallback>
                <p:oleObj name="Visio" r:id="rId4" imgW="3298825" imgH="153860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5786" y="4358038"/>
                        <a:ext cx="6477173" cy="2499962"/>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98</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无固定基础设施</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1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概念</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3788729"/>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当移动站</a:t>
            </a:r>
            <a:r>
              <a:rPr lang="en-US" altLang="zh-CN" sz="2400" b="0" dirty="0">
                <a:solidFill>
                  <a:schemeClr val="tx1"/>
                </a:solidFill>
              </a:rPr>
              <a:t>A</a:t>
            </a:r>
            <a:r>
              <a:rPr lang="zh-CN" altLang="en-US" sz="2400" b="0" dirty="0">
                <a:solidFill>
                  <a:schemeClr val="tx1"/>
                </a:solidFill>
              </a:rPr>
              <a:t>和</a:t>
            </a:r>
            <a:r>
              <a:rPr lang="en-US" altLang="zh-CN" sz="2400" b="0" dirty="0">
                <a:solidFill>
                  <a:schemeClr val="tx1"/>
                </a:solidFill>
              </a:rPr>
              <a:t>E</a:t>
            </a:r>
            <a:r>
              <a:rPr lang="zh-CN" altLang="en-US" sz="2400" b="0" dirty="0">
                <a:solidFill>
                  <a:schemeClr val="tx1"/>
                </a:solidFill>
              </a:rPr>
              <a:t>通信时，经过</a:t>
            </a:r>
            <a:r>
              <a:rPr lang="en-US" altLang="zh-CN" sz="2400" b="0" dirty="0">
                <a:solidFill>
                  <a:schemeClr val="tx1"/>
                </a:solidFill>
              </a:rPr>
              <a:t>A→F→D→E</a:t>
            </a:r>
            <a:r>
              <a:rPr lang="zh-CN" altLang="en-US" sz="2400" b="0" dirty="0">
                <a:solidFill>
                  <a:schemeClr val="tx1"/>
                </a:solidFill>
              </a:rPr>
              <a:t>这样的存储转发过程。自组网中的</a:t>
            </a:r>
            <a:r>
              <a:rPr lang="zh-CN" altLang="en-US" sz="2400" b="0" dirty="0">
                <a:solidFill>
                  <a:srgbClr val="C00000"/>
                </a:solidFill>
              </a:rPr>
              <a:t>移动站既是端系统，又可作为中继</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a:solidFill>
                  <a:schemeClr val="tx1"/>
                </a:solidFill>
              </a:rPr>
              <a:t>移动自组网络</a:t>
            </a:r>
            <a:r>
              <a:rPr lang="zh-CN" altLang="en-US" sz="2400" b="0" dirty="0">
                <a:solidFill>
                  <a:srgbClr val="C00000"/>
                </a:solidFill>
              </a:rPr>
              <a:t>在军用和民用领域都有很好的应用前景</a:t>
            </a:r>
            <a:r>
              <a:rPr lang="zh-CN" altLang="en-US" sz="2400" b="0" dirty="0">
                <a:solidFill>
                  <a:schemeClr val="tx1"/>
                </a:solidFill>
              </a:rPr>
              <a:t>。在军事领域中</a:t>
            </a:r>
            <a:r>
              <a:rPr lang="zh-CN" altLang="en-US" sz="2400" b="0" dirty="0" smtClean="0">
                <a:solidFill>
                  <a:schemeClr val="tx1"/>
                </a:solidFill>
              </a:rPr>
              <a:t>，携带</a:t>
            </a:r>
            <a:r>
              <a:rPr lang="zh-CN" altLang="en-US" sz="2400" b="0" dirty="0">
                <a:solidFill>
                  <a:schemeClr val="tx1"/>
                </a:solidFill>
              </a:rPr>
              <a:t>了移动站的战士就可以利用临时建立的移动自组网络进行通信。在民用领域</a:t>
            </a:r>
            <a:r>
              <a:rPr lang="zh-CN" altLang="en-US" sz="2400" b="0" dirty="0" smtClean="0">
                <a:solidFill>
                  <a:schemeClr val="tx1"/>
                </a:solidFill>
              </a:rPr>
              <a:t>，人们可以利用便携式电脑组成移动</a:t>
            </a:r>
            <a:r>
              <a:rPr lang="zh-CN" altLang="en-US" sz="2400" b="0" dirty="0">
                <a:solidFill>
                  <a:schemeClr val="tx1"/>
                </a:solidFill>
              </a:rPr>
              <a:t>自组</a:t>
            </a:r>
            <a:r>
              <a:rPr lang="zh-CN" altLang="en-US" sz="2400" b="0" dirty="0" smtClean="0">
                <a:solidFill>
                  <a:schemeClr val="tx1"/>
                </a:solidFill>
              </a:rPr>
              <a:t>网络，方便</a:t>
            </a:r>
            <a:r>
              <a:rPr lang="zh-CN" altLang="en-US" sz="2400" b="0" dirty="0">
                <a:solidFill>
                  <a:schemeClr val="tx1"/>
                </a:solidFill>
              </a:rPr>
              <a:t>地交换信息，而不</a:t>
            </a:r>
            <a:r>
              <a:rPr lang="zh-CN" altLang="en-US" sz="2400" b="0" dirty="0" smtClean="0">
                <a:solidFill>
                  <a:schemeClr val="tx1"/>
                </a:solidFill>
              </a:rPr>
              <a:t>受网线和插头</a:t>
            </a:r>
            <a:r>
              <a:rPr lang="zh-CN" altLang="en-US" sz="2400" b="0" dirty="0">
                <a:solidFill>
                  <a:schemeClr val="tx1"/>
                </a:solidFill>
              </a:rPr>
              <a:t>的限制。</a:t>
            </a: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rotWithShape="1">
          <a:blip r:embed="rId2" cstate="print">
            <a:extLst>
              <a:ext uri="{28A0092B-C50C-407E-A947-70E740481C1C}">
                <a14:useLocalDpi xmlns:a14="http://schemas.microsoft.com/office/drawing/2010/main" val="0"/>
              </a:ext>
            </a:extLst>
          </a:blip>
          <a:srcRect b="15124"/>
          <a:stretch>
            <a:fillRect/>
          </a:stretch>
        </p:blipFill>
        <p:spPr>
          <a:xfrm>
            <a:off x="0" y="0"/>
            <a:ext cx="657444" cy="566894"/>
          </a:xfrm>
          <a:prstGeom prst="rect">
            <a:avLst/>
          </a:prstGeom>
        </p:spPr>
      </p:pic>
      <p:sp>
        <p:nvSpPr>
          <p:cNvPr id="17" name="TextBox 10"/>
          <p:cNvSpPr txBox="1"/>
          <p:nvPr/>
        </p:nvSpPr>
        <p:spPr>
          <a:xfrm>
            <a:off x="566564" y="29410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基本概念</a:t>
            </a:r>
            <a:endParaRPr lang="zh-CN" altLang="en-US" sz="1200" b="1" dirty="0"/>
          </a:p>
        </p:txBody>
      </p:sp>
      <p:sp>
        <p:nvSpPr>
          <p:cNvPr id="19" name="TextBox 5"/>
          <p:cNvSpPr txBox="1"/>
          <p:nvPr/>
        </p:nvSpPr>
        <p:spPr>
          <a:xfrm>
            <a:off x="7390064" y="300370"/>
            <a:ext cx="1564982" cy="184667"/>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广域网</a:t>
            </a:r>
          </a:p>
        </p:txBody>
      </p:sp>
      <p:sp>
        <p:nvSpPr>
          <p:cNvPr id="21" name="矩形 20"/>
          <p:cNvSpPr/>
          <p:nvPr/>
        </p:nvSpPr>
        <p:spPr>
          <a:xfrm>
            <a:off x="0" y="712402"/>
            <a:ext cx="9144000" cy="86737"/>
          </a:xfrm>
          <a:prstGeom prst="rect">
            <a:avLst/>
          </a:prstGeom>
          <a:solidFill>
            <a:srgbClr val="213F99"/>
          </a:solidFill>
          <a:ln w="6350">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306986" y="6288573"/>
            <a:ext cx="792087" cy="369332"/>
          </a:xfrm>
          <a:prstGeom prst="rect">
            <a:avLst/>
          </a:prstGeom>
        </p:spPr>
        <p:txBody>
          <a:bodyPr/>
          <a:lstStyle/>
          <a:p>
            <a:pPr algn="ctr">
              <a:defRPr/>
            </a:pPr>
            <a:r>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800" dirty="0" smtClean="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99</a:t>
            </a:fld>
            <a:r>
              <a:rPr lang="zh-CN" altLang="en-US" sz="1800" dirty="0">
                <a:solidFill>
                  <a:srgbClr val="213F99"/>
                </a:solidFill>
                <a:latin typeface="Arial Unicode MS" panose="020B0604020202020204" pitchFamily="34" charset="-122"/>
                <a:ea typeface="Arial Unicode MS" panose="020B0604020202020204" pitchFamily="34" charset="-122"/>
                <a:cs typeface="Arial Unicode MS" panose="020B0604020202020204" pitchFamily="34" charset="-122"/>
              </a:rPr>
              <a:t>  </a:t>
            </a:r>
          </a:p>
        </p:txBody>
      </p:sp>
      <p:sp>
        <p:nvSpPr>
          <p:cNvPr id="30" name="六边形 29"/>
          <p:cNvSpPr/>
          <p:nvPr/>
        </p:nvSpPr>
        <p:spPr>
          <a:xfrm>
            <a:off x="8509070" y="6281008"/>
            <a:ext cx="445976" cy="384462"/>
          </a:xfrm>
          <a:prstGeom prst="hexagon">
            <a:avLst/>
          </a:prstGeom>
          <a:noFill/>
          <a:ln w="3175">
            <a:solidFill>
              <a:srgbClr val="213F99"/>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p>
        </p:txBody>
      </p:sp>
      <p:grpSp>
        <p:nvGrpSpPr>
          <p:cNvPr id="32" name="组合 31"/>
          <p:cNvGrpSpPr/>
          <p:nvPr/>
        </p:nvGrpSpPr>
        <p:grpSpPr>
          <a:xfrm>
            <a:off x="8620776" y="875376"/>
            <a:ext cx="305510" cy="333991"/>
            <a:chOff x="11707415" y="1054709"/>
            <a:chExt cx="368424" cy="432048"/>
          </a:xfrm>
        </p:grpSpPr>
        <p:sp>
          <p:nvSpPr>
            <p:cNvPr id="33" name="燕尾形 32"/>
            <p:cNvSpPr/>
            <p:nvPr/>
          </p:nvSpPr>
          <p:spPr>
            <a:xfrm>
              <a:off x="117074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34" name="燕尾形 33"/>
            <p:cNvSpPr/>
            <p:nvPr/>
          </p:nvSpPr>
          <p:spPr>
            <a:xfrm>
              <a:off x="11859815" y="1054709"/>
              <a:ext cx="216024" cy="432048"/>
            </a:xfrm>
            <a:prstGeom prst="chevron">
              <a:avLst/>
            </a:prstGeom>
            <a:solidFill>
              <a:srgbClr val="213F99"/>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grpSp>
      <p:cxnSp>
        <p:nvCxnSpPr>
          <p:cNvPr id="29" name="直接连接符 28"/>
          <p:cNvCxnSpPr/>
          <p:nvPr/>
        </p:nvCxnSpPr>
        <p:spPr>
          <a:xfrm>
            <a:off x="0" y="1378525"/>
            <a:ext cx="2032000" cy="332"/>
          </a:xfrm>
          <a:prstGeom prst="line">
            <a:avLst/>
          </a:prstGeom>
          <a:ln w="6350">
            <a:solidFill>
              <a:srgbClr val="213F99"/>
            </a:solidFill>
          </a:ln>
        </p:spPr>
        <p:style>
          <a:lnRef idx="1">
            <a:schemeClr val="accent1"/>
          </a:lnRef>
          <a:fillRef idx="0">
            <a:schemeClr val="accent1"/>
          </a:fillRef>
          <a:effectRef idx="0">
            <a:schemeClr val="accent1"/>
          </a:effectRef>
          <a:fontRef idx="minor">
            <a:schemeClr val="tx1"/>
          </a:fontRef>
        </p:style>
      </p:cxnSp>
      <p:sp>
        <p:nvSpPr>
          <p:cNvPr id="36" name="Rectangle 5"/>
          <p:cNvSpPr>
            <a:spLocks noChangeArrowheads="1"/>
          </p:cNvSpPr>
          <p:nvPr/>
        </p:nvSpPr>
        <p:spPr bwMode="auto">
          <a:xfrm>
            <a:off x="0" y="843463"/>
            <a:ext cx="3489649" cy="485934"/>
          </a:xfrm>
          <a:prstGeom prst="rect">
            <a:avLst/>
          </a:prstGeom>
          <a:noFill/>
          <a:ln w="9525">
            <a:noFill/>
            <a:miter lim="800000"/>
          </a:ln>
          <a:effectLst/>
        </p:spPr>
        <p:txBody>
          <a:bodyPr anchor="ctr"/>
          <a:lstStyle/>
          <a:p>
            <a:pPr>
              <a:spcBef>
                <a:spcPct val="0"/>
              </a:spcBef>
              <a:buClr>
                <a:srgbClr val="FF3300"/>
              </a:buClr>
              <a:defRPr/>
            </a:pPr>
            <a:r>
              <a:rPr lang="zh-CN" altLang="en-US" sz="2800" dirty="0" smtClean="0">
                <a:solidFill>
                  <a:schemeClr val="tx1">
                    <a:lumMod val="65000"/>
                    <a:lumOff val="35000"/>
                  </a:schemeClr>
                </a:solidFill>
                <a:latin typeface="微软雅黑" panose="020B0503020204020204" charset="-122"/>
                <a:ea typeface="微软雅黑" panose="020B0503020204020204" charset="-122"/>
              </a:rPr>
              <a:t>   基本概念</a:t>
            </a:r>
            <a:endParaRPr lang="en-US" altLang="zh-CN" sz="2800" dirty="0">
              <a:solidFill>
                <a:schemeClr val="tx1">
                  <a:lumMod val="65000"/>
                  <a:lumOff val="35000"/>
                </a:schemeClr>
              </a:solidFill>
              <a:latin typeface="微软雅黑" panose="020B0503020204020204" charset="-122"/>
              <a:ea typeface="微软雅黑" panose="020B0503020204020204" charset="-122"/>
            </a:endParaRPr>
          </a:p>
        </p:txBody>
      </p:sp>
      <p:sp>
        <p:nvSpPr>
          <p:cNvPr id="39" name="文本框 38"/>
          <p:cNvSpPr txBox="1"/>
          <p:nvPr/>
        </p:nvSpPr>
        <p:spPr>
          <a:xfrm>
            <a:off x="3006970" y="806177"/>
            <a:ext cx="5469374" cy="523220"/>
          </a:xfrm>
          <a:prstGeom prst="rect">
            <a:avLst/>
          </a:prstGeom>
          <a:noFill/>
        </p:spPr>
        <p:txBody>
          <a:bodyPr wrap="square" rtlCol="0">
            <a:spAutoFit/>
          </a:bodyPr>
          <a:lstStyle/>
          <a:p>
            <a:pPr algn="r"/>
            <a:r>
              <a:rPr lang="en-US" altLang="zh-CN" sz="2800" b="1" dirty="0" smtClean="0">
                <a:solidFill>
                  <a:schemeClr val="tx1">
                    <a:lumMod val="65000"/>
                    <a:lumOff val="35000"/>
                  </a:schemeClr>
                </a:solidFill>
                <a:latin typeface="微软雅黑" panose="020B0503020204020204" charset="-122"/>
                <a:ea typeface="微软雅黑" panose="020B0503020204020204" charset="-122"/>
              </a:rPr>
              <a:t>4.6.2  </a:t>
            </a:r>
            <a:r>
              <a:rPr lang="zh-CN" altLang="en-US" sz="2800" b="1" dirty="0" smtClean="0">
                <a:solidFill>
                  <a:schemeClr val="tx1">
                    <a:lumMod val="65000"/>
                    <a:lumOff val="35000"/>
                  </a:schemeClr>
                </a:solidFill>
                <a:latin typeface="微软雅黑" panose="020B0503020204020204" charset="-122"/>
                <a:ea typeface="微软雅黑" panose="020B0503020204020204" charset="-122"/>
              </a:rPr>
              <a:t>无线局域网的物理层</a:t>
            </a:r>
            <a:endParaRPr lang="zh-CN" altLang="en-US" sz="2800" b="1" dirty="0">
              <a:solidFill>
                <a:schemeClr val="tx1">
                  <a:lumMod val="65000"/>
                  <a:lumOff val="35000"/>
                </a:schemeClr>
              </a:solidFill>
              <a:latin typeface="微软雅黑" panose="020B0503020204020204" charset="-122"/>
              <a:ea typeface="微软雅黑" panose="020B0503020204020204" charset="-122"/>
            </a:endParaRPr>
          </a:p>
        </p:txBody>
      </p:sp>
      <p:sp>
        <p:nvSpPr>
          <p:cNvPr id="28" name="TextBox 11"/>
          <p:cNvSpPr txBox="1"/>
          <p:nvPr/>
        </p:nvSpPr>
        <p:spPr>
          <a:xfrm>
            <a:off x="1880865" y="280667"/>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以太网技术</a:t>
            </a:r>
            <a:endParaRPr lang="zh-CN" altLang="en-US" sz="1200" b="1" dirty="0"/>
          </a:p>
        </p:txBody>
      </p:sp>
      <p:sp>
        <p:nvSpPr>
          <p:cNvPr id="25" name="Rectangle 8"/>
          <p:cNvSpPr txBox="1">
            <a:spLocks noChangeArrowheads="1"/>
          </p:cNvSpPr>
          <p:nvPr/>
        </p:nvSpPr>
        <p:spPr>
          <a:xfrm>
            <a:off x="326408" y="1608792"/>
            <a:ext cx="8345643" cy="4613571"/>
          </a:xfrm>
          <a:prstGeom prst="rect">
            <a:avLst/>
          </a:prstGeom>
          <a:noFill/>
        </p:spPr>
        <p:txBody>
          <a:bodyPr wrap="square" rtlCol="0">
            <a:spAutoFit/>
          </a:bodyPr>
          <a:lstStyle>
            <a:defPPr>
              <a:defRPr lang="zh-CN"/>
            </a:defPPr>
            <a:lvl1pPr algn="r">
              <a:defRPr b="1">
                <a:solidFill>
                  <a:schemeClr val="tx1">
                    <a:lumMod val="65000"/>
                    <a:lumOff val="35000"/>
                  </a:schemeClr>
                </a:solidFill>
                <a:latin typeface="微软雅黑" panose="020B0503020204020204" charset="-122"/>
                <a:ea typeface="微软雅黑" panose="020B0503020204020204" charset="-122"/>
              </a:defRPr>
            </a:lvl1pPr>
          </a:lstStyle>
          <a:p>
            <a:pPr marL="342900" indent="-342900" algn="just">
              <a:lnSpc>
                <a:spcPct val="140000"/>
              </a:lnSpc>
              <a:spcBef>
                <a:spcPts val="600"/>
              </a:spcBef>
              <a:buFont typeface="Wingdings" panose="05000000000000000000" pitchFamily="2" charset="2"/>
              <a:buChar char="n"/>
            </a:pPr>
            <a:r>
              <a:rPr lang="en-US" altLang="zh-CN" sz="2400" b="0" dirty="0" smtClean="0">
                <a:solidFill>
                  <a:schemeClr val="tx1"/>
                </a:solidFill>
              </a:rPr>
              <a:t>IEEE 802.11</a:t>
            </a:r>
            <a:r>
              <a:rPr lang="zh-CN" altLang="en-US" sz="2400" b="0" dirty="0" smtClean="0">
                <a:solidFill>
                  <a:schemeClr val="tx1"/>
                </a:solidFill>
              </a:rPr>
              <a:t>标准于</a:t>
            </a:r>
            <a:r>
              <a:rPr lang="en-US" altLang="zh-CN" sz="2400" b="0" dirty="0" smtClean="0">
                <a:solidFill>
                  <a:schemeClr val="tx1"/>
                </a:solidFill>
              </a:rPr>
              <a:t>1997</a:t>
            </a:r>
            <a:r>
              <a:rPr lang="zh-CN" altLang="en-US" sz="2400" b="0" dirty="0">
                <a:solidFill>
                  <a:schemeClr val="tx1"/>
                </a:solidFill>
              </a:rPr>
              <a:t>年制订了第一部分，叫做</a:t>
            </a:r>
            <a:r>
              <a:rPr lang="en-US" altLang="zh-CN" sz="2400" b="0" dirty="0">
                <a:solidFill>
                  <a:srgbClr val="C00000"/>
                </a:solidFill>
              </a:rPr>
              <a:t>802.11</a:t>
            </a:r>
            <a:r>
              <a:rPr lang="zh-CN" altLang="en-US" sz="2400" b="0" dirty="0">
                <a:solidFill>
                  <a:schemeClr val="tx1"/>
                </a:solidFill>
              </a:rPr>
              <a:t>。在</a:t>
            </a:r>
            <a:r>
              <a:rPr lang="en-US" altLang="zh-CN" sz="2400" b="0" dirty="0">
                <a:solidFill>
                  <a:schemeClr val="tx1"/>
                </a:solidFill>
              </a:rPr>
              <a:t>1999</a:t>
            </a:r>
            <a:r>
              <a:rPr lang="zh-CN" altLang="en-US" sz="2400" b="0" dirty="0">
                <a:solidFill>
                  <a:schemeClr val="tx1"/>
                </a:solidFill>
              </a:rPr>
              <a:t>年又制订了剩下的两部分，即</a:t>
            </a:r>
            <a:r>
              <a:rPr lang="en-US" altLang="zh-CN" sz="2400" b="0" dirty="0">
                <a:solidFill>
                  <a:srgbClr val="C00000"/>
                </a:solidFill>
              </a:rPr>
              <a:t>802.11a</a:t>
            </a:r>
            <a:r>
              <a:rPr lang="zh-CN" altLang="en-US" sz="2400" b="0" dirty="0">
                <a:solidFill>
                  <a:schemeClr val="tx1"/>
                </a:solidFill>
              </a:rPr>
              <a:t>和</a:t>
            </a:r>
            <a:r>
              <a:rPr lang="en-US" altLang="zh-CN" sz="2400" b="0" dirty="0">
                <a:solidFill>
                  <a:srgbClr val="C00000"/>
                </a:solidFill>
              </a:rPr>
              <a:t>802.11b</a:t>
            </a:r>
            <a:r>
              <a:rPr lang="zh-CN" altLang="en-US" sz="2400" b="0" dirty="0" smtClean="0">
                <a:solidFill>
                  <a:schemeClr val="tx1"/>
                </a:solidFill>
              </a:rPr>
              <a:t>。</a:t>
            </a:r>
            <a:endParaRPr lang="en-US" altLang="zh-CN" sz="2400" b="0" dirty="0" smtClean="0">
              <a:solidFill>
                <a:schemeClr val="tx1"/>
              </a:solidFill>
            </a:endParaRPr>
          </a:p>
          <a:p>
            <a:pPr marL="342900" indent="-342900" algn="just">
              <a:lnSpc>
                <a:spcPct val="140000"/>
              </a:lnSpc>
              <a:spcBef>
                <a:spcPts val="600"/>
              </a:spcBef>
              <a:buFont typeface="Wingdings" panose="05000000000000000000" pitchFamily="2" charset="2"/>
              <a:buChar char="n"/>
            </a:pPr>
            <a:r>
              <a:rPr lang="zh-CN" altLang="en-US" sz="2400" b="0" dirty="0" smtClean="0">
                <a:solidFill>
                  <a:schemeClr val="tx1"/>
                </a:solidFill>
              </a:rPr>
              <a:t>无线局域网技术发展迅猛，支持高速无线网的标准相继问世，如</a:t>
            </a:r>
            <a:r>
              <a:rPr lang="en-US" altLang="zh-CN" sz="2400" b="0" dirty="0">
                <a:solidFill>
                  <a:srgbClr val="C00000"/>
                </a:solidFill>
              </a:rPr>
              <a:t>802.11g, 802.11n</a:t>
            </a:r>
            <a:r>
              <a:rPr lang="zh-CN" altLang="en-US" sz="2400" b="0" dirty="0">
                <a:solidFill>
                  <a:schemeClr val="tx1"/>
                </a:solidFill>
              </a:rPr>
              <a:t>等</a:t>
            </a:r>
            <a:r>
              <a:rPr lang="zh-CN" altLang="en-US" sz="2400" b="0" dirty="0" smtClean="0">
                <a:solidFill>
                  <a:schemeClr val="tx1"/>
                </a:solidFill>
              </a:rPr>
              <a:t>。</a:t>
            </a:r>
            <a:endParaRPr lang="zh-CN" altLang="en-US" sz="2400" b="0" dirty="0">
              <a:solidFill>
                <a:schemeClr val="tx1"/>
              </a:solidFill>
            </a:endParaRPr>
          </a:p>
          <a:p>
            <a:pPr marL="342900" indent="-342900" algn="just">
              <a:lnSpc>
                <a:spcPct val="140000"/>
              </a:lnSpc>
              <a:spcBef>
                <a:spcPts val="600"/>
              </a:spcBef>
              <a:buFont typeface="Wingdings" panose="05000000000000000000" pitchFamily="2" charset="2"/>
              <a:buChar char="n"/>
            </a:pPr>
            <a:r>
              <a:rPr lang="en-US" altLang="zh-CN" sz="2400" b="0" dirty="0">
                <a:solidFill>
                  <a:srgbClr val="C00000"/>
                </a:solidFill>
              </a:rPr>
              <a:t>802.11</a:t>
            </a:r>
            <a:r>
              <a:rPr lang="zh-CN" altLang="en-US" sz="2400" b="0" dirty="0">
                <a:solidFill>
                  <a:srgbClr val="C00000"/>
                </a:solidFill>
              </a:rPr>
              <a:t>的物理层</a:t>
            </a:r>
            <a:r>
              <a:rPr lang="zh-CN" altLang="en-US" sz="2400" b="0" dirty="0">
                <a:solidFill>
                  <a:schemeClr val="tx1"/>
                </a:solidFill>
              </a:rPr>
              <a:t>有以下三种实现方法</a:t>
            </a:r>
            <a:r>
              <a:rPr lang="zh-CN" altLang="en-US" sz="2400" b="0" dirty="0" smtClean="0">
                <a:solidFill>
                  <a:schemeClr val="tx1"/>
                </a:solidFill>
              </a:rPr>
              <a:t>：</a:t>
            </a:r>
            <a:endParaRPr lang="en-US" altLang="zh-CN" sz="2400" b="0" dirty="0" smtClean="0">
              <a:solidFill>
                <a:schemeClr val="tx1"/>
              </a:solidFill>
            </a:endParaRPr>
          </a:p>
          <a:p>
            <a:pPr marL="914400" lvl="1" indent="-457200" algn="just">
              <a:lnSpc>
                <a:spcPct val="140000"/>
              </a:lnSpc>
              <a:spcBef>
                <a:spcPts val="600"/>
              </a:spcBef>
              <a:buFont typeface="+mj-ea"/>
              <a:buAutoNum type="circleNumDbPlain"/>
            </a:pPr>
            <a:r>
              <a:rPr lang="zh-CN" altLang="en-US" sz="2400" dirty="0">
                <a:solidFill>
                  <a:srgbClr val="C00000"/>
                </a:solidFill>
                <a:latin typeface="微软雅黑" panose="020B0503020204020204" charset="-122"/>
                <a:ea typeface="微软雅黑" panose="020B0503020204020204" charset="-122"/>
              </a:rPr>
              <a:t>跳频扩频 </a:t>
            </a:r>
            <a:r>
              <a:rPr lang="en-US" altLang="zh-CN" sz="2400" dirty="0">
                <a:solidFill>
                  <a:srgbClr val="C00000"/>
                </a:solidFill>
                <a:latin typeface="微软雅黑" panose="020B0503020204020204" charset="-122"/>
                <a:ea typeface="微软雅黑" panose="020B0503020204020204" charset="-122"/>
              </a:rPr>
              <a:t>FHSS</a:t>
            </a:r>
          </a:p>
          <a:p>
            <a:pPr marL="914400" lvl="1" indent="-457200" algn="just">
              <a:lnSpc>
                <a:spcPct val="140000"/>
              </a:lnSpc>
              <a:spcBef>
                <a:spcPts val="600"/>
              </a:spcBef>
              <a:buFont typeface="+mj-ea"/>
              <a:buAutoNum type="circleNumDbPlain"/>
            </a:pPr>
            <a:r>
              <a:rPr lang="zh-CN" altLang="en-US" sz="2400" dirty="0">
                <a:solidFill>
                  <a:srgbClr val="C00000"/>
                </a:solidFill>
                <a:latin typeface="微软雅黑" panose="020B0503020204020204" charset="-122"/>
                <a:ea typeface="微软雅黑" panose="020B0503020204020204" charset="-122"/>
              </a:rPr>
              <a:t>直接序列扩频 </a:t>
            </a:r>
            <a:r>
              <a:rPr lang="en-US" altLang="zh-CN" sz="2400" dirty="0">
                <a:solidFill>
                  <a:srgbClr val="C00000"/>
                </a:solidFill>
                <a:latin typeface="微软雅黑" panose="020B0503020204020204" charset="-122"/>
                <a:ea typeface="微软雅黑" panose="020B0503020204020204" charset="-122"/>
              </a:rPr>
              <a:t>DSSS</a:t>
            </a:r>
          </a:p>
          <a:p>
            <a:pPr marL="914400" lvl="1" indent="-457200" algn="just">
              <a:lnSpc>
                <a:spcPct val="140000"/>
              </a:lnSpc>
              <a:spcBef>
                <a:spcPts val="600"/>
              </a:spcBef>
              <a:buFont typeface="+mj-ea"/>
              <a:buAutoNum type="circleNumDbPlain"/>
            </a:pPr>
            <a:r>
              <a:rPr lang="zh-CN" altLang="en-US" sz="2400" dirty="0">
                <a:solidFill>
                  <a:srgbClr val="C00000"/>
                </a:solidFill>
                <a:latin typeface="微软雅黑" panose="020B0503020204020204" charset="-122"/>
                <a:ea typeface="微软雅黑" panose="020B0503020204020204" charset="-122"/>
              </a:rPr>
              <a:t>红外线 </a:t>
            </a:r>
            <a:r>
              <a:rPr lang="en-US" altLang="zh-CN" sz="2400" dirty="0">
                <a:solidFill>
                  <a:srgbClr val="C00000"/>
                </a:solidFill>
                <a:latin typeface="微软雅黑" panose="020B0503020204020204" charset="-122"/>
                <a:ea typeface="微软雅黑" panose="020B0503020204020204" charset="-122"/>
              </a:rPr>
              <a:t>IR </a:t>
            </a:r>
            <a:endParaRPr lang="zh-CN" altLang="en-US" sz="2400" dirty="0">
              <a:solidFill>
                <a:srgbClr val="C00000"/>
              </a:solidFill>
              <a:latin typeface="微软雅黑" panose="020B0503020204020204" charset="-122"/>
              <a:ea typeface="微软雅黑" panose="020B0503020204020204" charset="-122"/>
            </a:endParaRPr>
          </a:p>
        </p:txBody>
      </p:sp>
      <p:sp>
        <p:nvSpPr>
          <p:cNvPr id="22" name="TextBox 5"/>
          <p:cNvSpPr txBox="1"/>
          <p:nvPr/>
        </p:nvSpPr>
        <p:spPr>
          <a:xfrm>
            <a:off x="3077527" y="293435"/>
            <a:ext cx="1272983" cy="184631"/>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局域网的扩展</a:t>
            </a:r>
            <a:endParaRPr lang="zh-CN" altLang="en-US" sz="12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TextBox 11"/>
          <p:cNvSpPr txBox="1"/>
          <p:nvPr/>
        </p:nvSpPr>
        <p:spPr>
          <a:xfrm>
            <a:off x="4097226" y="298845"/>
            <a:ext cx="1325916"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t>高速以太网</a:t>
            </a:r>
            <a:endParaRPr lang="zh-CN" altLang="en-US" sz="1200" b="1" dirty="0"/>
          </a:p>
        </p:txBody>
      </p:sp>
      <p:sp>
        <p:nvSpPr>
          <p:cNvPr id="37" name="TextBox 11"/>
          <p:cNvSpPr txBox="1"/>
          <p:nvPr/>
        </p:nvSpPr>
        <p:spPr>
          <a:xfrm>
            <a:off x="5145538" y="298547"/>
            <a:ext cx="1356862"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a:t>虚拟</a:t>
            </a:r>
            <a:r>
              <a:rPr lang="zh-CN" altLang="en-US" sz="1200" b="1" dirty="0" smtClean="0"/>
              <a:t>局域网</a:t>
            </a:r>
            <a:endParaRPr lang="zh-CN" altLang="en-US" sz="1200" b="1" dirty="0"/>
          </a:p>
        </p:txBody>
      </p:sp>
      <p:sp>
        <p:nvSpPr>
          <p:cNvPr id="38" name="燕尾形 37"/>
          <p:cNvSpPr/>
          <p:nvPr/>
        </p:nvSpPr>
        <p:spPr>
          <a:xfrm>
            <a:off x="6431378" y="277881"/>
            <a:ext cx="1194162" cy="261506"/>
          </a:xfrm>
          <a:prstGeom prst="chevron">
            <a:avLst>
              <a:gd name="adj" fmla="val 23360"/>
            </a:avLst>
          </a:prstGeom>
          <a:solidFill>
            <a:srgbClr val="213F9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endParaRPr lang="zh-CN" altLang="en-US"/>
          </a:p>
        </p:txBody>
      </p:sp>
      <p:sp>
        <p:nvSpPr>
          <p:cNvPr id="40" name="TextBox 6"/>
          <p:cNvSpPr txBox="1"/>
          <p:nvPr/>
        </p:nvSpPr>
        <p:spPr>
          <a:xfrm>
            <a:off x="6472115" y="306531"/>
            <a:ext cx="1103229" cy="184666"/>
          </a:xfrm>
          <a:prstGeom prst="rect">
            <a:avLst/>
          </a:prstGeom>
          <a:noFill/>
        </p:spPr>
        <p:txBody>
          <a:bodyPr vert="horz" wrap="square" lIns="0" tIns="0" rIns="0" bIns="0" rtlCol="0" anchor="ctr">
            <a:spAutoFit/>
          </a:bodyPr>
          <a:lstStyle>
            <a:defPPr>
              <a:defRPr lang="zh-CN"/>
            </a:defPPr>
            <a:lvl1pPr algn="ctr">
              <a:defRPr sz="1600">
                <a:solidFill>
                  <a:schemeClr val="tx1">
                    <a:lumMod val="50000"/>
                    <a:lumOff val="50000"/>
                  </a:schemeClr>
                </a:solidFill>
                <a:latin typeface="Impact" panose="020B0806030902050204" pitchFamily="34" charset="0"/>
                <a:ea typeface="微软雅黑" panose="020B0503020204020204" charset="-122"/>
              </a:defRPr>
            </a:lvl1pPr>
          </a:lstStyle>
          <a:p>
            <a:pPr lvl="0"/>
            <a:r>
              <a:rPr lang="zh-CN" altLang="en-US" sz="1200" b="1" dirty="0" smtClean="0">
                <a:solidFill>
                  <a:schemeClr val="bg1"/>
                </a:solidFill>
              </a:rPr>
              <a:t> 无线局域网</a:t>
            </a:r>
            <a:endParaRPr lang="zh-CN" altLang="en-US" sz="1200" b="1" dirty="0">
              <a:solidFill>
                <a:schemeClr val="bg1"/>
              </a:solidFill>
            </a:endParaRPr>
          </a:p>
        </p:txBody>
      </p:sp>
      <p:sp>
        <p:nvSpPr>
          <p:cNvPr id="23" name="Rectangle 4"/>
          <p:cNvSpPr txBox="1">
            <a:spLocks noChangeArrowheads="1"/>
          </p:cNvSpPr>
          <p:nvPr/>
        </p:nvSpPr>
        <p:spPr>
          <a:xfrm>
            <a:off x="174170" y="1567544"/>
            <a:ext cx="8766629" cy="4659085"/>
          </a:xfrm>
          <a:prstGeom prst="rect">
            <a:avLst/>
          </a:prstGeom>
          <a:noFill/>
          <a:ln w="9525">
            <a:solidFill>
              <a:srgbClr val="213F99"/>
            </a:solidFill>
            <a:miter lim="800000"/>
          </a:ln>
          <a:effectLst/>
        </p:spPr>
        <p:txBody>
          <a:bodyPr anchor="ctr"/>
          <a:lstStyle>
            <a:defPPr>
              <a:defRPr lang="zh-CN"/>
            </a:defPPr>
            <a:lvl1pPr>
              <a:spcBef>
                <a:spcPct val="0"/>
              </a:spcBef>
              <a:buClr>
                <a:srgbClr val="FF3300"/>
              </a:buClr>
              <a:defRPr sz="2000">
                <a:solidFill>
                  <a:schemeClr val="tx1">
                    <a:lumMod val="65000"/>
                    <a:lumOff val="35000"/>
                  </a:schemeClr>
                </a:solidFill>
                <a:latin typeface="微软雅黑" panose="020B0503020204020204" charset="-122"/>
                <a:ea typeface="微软雅黑" panose="020B0503020204020204" charset="-122"/>
              </a:defRPr>
            </a:lvl1pPr>
          </a:lstStyle>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en-US" altLang="zh-CN" sz="3200" dirty="0" smtClean="0">
              <a:solidFill>
                <a:schemeClr val="tx1"/>
              </a:solidFill>
            </a:endParaRPr>
          </a:p>
          <a:p>
            <a:endParaRPr lang="zh-CN" altLang="zh-CN" sz="3200" dirty="0">
              <a:solidFill>
                <a:schemeClr val="tx1"/>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gradFill rotWithShape="1">
          <a:gsLst>
            <a:gs pos="0">
              <a:srgbClr val="000099"/>
            </a:gs>
            <a:gs pos="100000">
              <a:srgbClr val="000099">
                <a:gamma/>
                <a:shade val="46275"/>
                <a:invGamma/>
              </a:srgbClr>
            </a:gs>
          </a:gsLst>
          <a:lin ang="5400000" scaled="1"/>
        </a:gradFill>
        <a:ln w="12700">
          <a:solidFill>
            <a:schemeClr val="tx1"/>
          </a:solidFill>
          <a:round/>
        </a:ln>
      </a:spPr>
      <a:bodyPr wrap="none" anchor="ctr"/>
      <a:lstStyle>
        <a:defPPr algn="ctr" eaLnBrk="0" hangingPunct="0">
          <a:defRPr kumimoji="1" sz="2400">
            <a:latin typeface="Times New Roman" panose="02020603050405020304" pitchFamily="18" charset="0"/>
          </a:defRPr>
        </a:defPPr>
      </a:lstStyle>
    </a:spDef>
    <a:txDef>
      <a:spPr>
        <a:noFill/>
      </a:spPr>
      <a:bodyPr wrap="square" rtlCol="0">
        <a:spAutoFit/>
      </a:bodyPr>
      <a:lstStyle>
        <a:defPPr marL="342900" indent="-342900" algn="just">
          <a:lnSpc>
            <a:spcPct val="150000"/>
          </a:lnSpc>
          <a:spcBef>
            <a:spcPts val="600"/>
          </a:spcBef>
          <a:buFont typeface="Wingdings" panose="05000000000000000000" pitchFamily="2" charset="2"/>
          <a:buChar char="p"/>
          <a:defRPr sz="2400" b="0" dirty="0" smtClean="0">
            <a:solidFill>
              <a:schemeClr val="tx1"/>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8</TotalTime>
  <Words>13875</Words>
  <Application>Microsoft Office PowerPoint</Application>
  <PresentationFormat>全屏显示(4:3)</PresentationFormat>
  <Paragraphs>2339</Paragraphs>
  <Slides>148</Slides>
  <Notes>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148</vt:i4>
      </vt:variant>
    </vt:vector>
  </HeadingPairs>
  <TitlesOfParts>
    <vt:vector size="168" baseType="lpstr">
      <vt:lpstr>Adobe 宋体 Std L</vt:lpstr>
      <vt:lpstr>Arial Unicode MS</vt:lpstr>
      <vt:lpstr>方正正黑简体</vt:lpstr>
      <vt:lpstr>方正正中黑简体</vt:lpstr>
      <vt:lpstr>黑体</vt:lpstr>
      <vt:lpstr>宋体</vt:lpstr>
      <vt:lpstr>微软雅黑</vt:lpstr>
      <vt:lpstr>Agency FB</vt:lpstr>
      <vt:lpstr>Arial</vt:lpstr>
      <vt:lpstr>Broadway</vt:lpstr>
      <vt:lpstr>Calibri</vt:lpstr>
      <vt:lpstr>Calibri Light</vt:lpstr>
      <vt:lpstr>Impact</vt:lpstr>
      <vt:lpstr>Symbol</vt:lpstr>
      <vt:lpstr>Times New Roman</vt:lpstr>
      <vt:lpstr>Wingdings</vt:lpstr>
      <vt:lpstr>Office 主题</vt:lpstr>
      <vt:lpstr>Visio</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yLC</dc:creator>
  <cp:lastModifiedBy>admin</cp:lastModifiedBy>
  <cp:revision>344</cp:revision>
  <cp:lastPrinted>2018-04-23T07:08:42Z</cp:lastPrinted>
  <dcterms:created xsi:type="dcterms:W3CDTF">2016-01-19T03:03:00Z</dcterms:created>
  <dcterms:modified xsi:type="dcterms:W3CDTF">2018-04-23T07:11: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5</vt:lpwstr>
  </property>
</Properties>
</file>